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70"/>
  </p:notesMasterIdLst>
  <p:handoutMasterIdLst>
    <p:handoutMasterId r:id="rId71"/>
  </p:handoutMasterIdLst>
  <p:sldIdLst>
    <p:sldId id="256" r:id="rId2"/>
    <p:sldId id="690" r:id="rId3"/>
    <p:sldId id="652" r:id="rId4"/>
    <p:sldId id="653" r:id="rId5"/>
    <p:sldId id="654" r:id="rId6"/>
    <p:sldId id="655" r:id="rId7"/>
    <p:sldId id="691" r:id="rId8"/>
    <p:sldId id="571" r:id="rId9"/>
    <p:sldId id="572" r:id="rId10"/>
    <p:sldId id="573" r:id="rId11"/>
    <p:sldId id="574" r:id="rId12"/>
    <p:sldId id="575" r:id="rId13"/>
    <p:sldId id="582" r:id="rId14"/>
    <p:sldId id="576" r:id="rId15"/>
    <p:sldId id="577" r:id="rId16"/>
    <p:sldId id="604" r:id="rId17"/>
    <p:sldId id="586" r:id="rId18"/>
    <p:sldId id="578" r:id="rId19"/>
    <p:sldId id="579" r:id="rId20"/>
    <p:sldId id="580" r:id="rId21"/>
    <p:sldId id="716" r:id="rId22"/>
    <p:sldId id="581" r:id="rId23"/>
    <p:sldId id="603" r:id="rId24"/>
    <p:sldId id="717" r:id="rId25"/>
    <p:sldId id="692" r:id="rId26"/>
    <p:sldId id="684" r:id="rId27"/>
    <p:sldId id="718" r:id="rId28"/>
    <p:sldId id="719" r:id="rId29"/>
    <p:sldId id="720" r:id="rId30"/>
    <p:sldId id="607" r:id="rId31"/>
    <p:sldId id="608" r:id="rId32"/>
    <p:sldId id="609" r:id="rId33"/>
    <p:sldId id="618" r:id="rId34"/>
    <p:sldId id="625" r:id="rId35"/>
    <p:sldId id="678" r:id="rId36"/>
    <p:sldId id="677" r:id="rId37"/>
    <p:sldId id="611" r:id="rId38"/>
    <p:sldId id="612" r:id="rId39"/>
    <p:sldId id="613" r:id="rId40"/>
    <p:sldId id="687" r:id="rId41"/>
    <p:sldId id="615" r:id="rId42"/>
    <p:sldId id="616" r:id="rId43"/>
    <p:sldId id="689" r:id="rId44"/>
    <p:sldId id="316" r:id="rId45"/>
    <p:sldId id="714" r:id="rId46"/>
    <p:sldId id="722" r:id="rId47"/>
    <p:sldId id="723" r:id="rId48"/>
    <p:sldId id="724" r:id="rId49"/>
    <p:sldId id="725" r:id="rId50"/>
    <p:sldId id="726" r:id="rId51"/>
    <p:sldId id="730" r:id="rId52"/>
    <p:sldId id="728" r:id="rId53"/>
    <p:sldId id="731" r:id="rId54"/>
    <p:sldId id="363" r:id="rId55"/>
    <p:sldId id="695" r:id="rId56"/>
    <p:sldId id="696" r:id="rId57"/>
    <p:sldId id="697" r:id="rId58"/>
    <p:sldId id="698" r:id="rId59"/>
    <p:sldId id="699" r:id="rId60"/>
    <p:sldId id="700" r:id="rId61"/>
    <p:sldId id="701" r:id="rId62"/>
    <p:sldId id="721" r:id="rId63"/>
    <p:sldId id="705" r:id="rId64"/>
    <p:sldId id="706" r:id="rId65"/>
    <p:sldId id="707" r:id="rId66"/>
    <p:sldId id="732" r:id="rId67"/>
    <p:sldId id="713" r:id="rId68"/>
    <p:sldId id="693" r:id="rId69"/>
  </p:sldIdLst>
  <p:sldSz cx="9144000" cy="6858000" type="letter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66"/>
    <a:srgbClr val="FF0000"/>
    <a:srgbClr val="00CCFF"/>
    <a:srgbClr val="BFBFBF"/>
    <a:srgbClr val="6407A9"/>
    <a:srgbClr val="7908CE"/>
    <a:srgbClr val="B760F9"/>
    <a:srgbClr val="0066FF"/>
    <a:srgbClr val="FF6600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39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microsoft.com/office/2016/11/relationships/changesInfo" Target="changesInfos/changesInfo1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ichael Pyrcz" userId="0efd8a38-3f8e-46fd-9886-7800c0196e80" providerId="ADAL" clId="{2A8769A8-D8BB-4DE5-9316-9B193509BF4F}"/>
  </pc:docChgLst>
  <pc:docChgLst>
    <pc:chgData name="Michael Pyrcz" userId="0efd8a38-3f8e-46fd-9886-7800c0196e80" providerId="ADAL" clId="{A2B61BF5-80FA-4E8F-BC51-3642900EB6BA}"/>
  </pc:docChgLst>
  <pc:docChgLst>
    <pc:chgData name="Michael Pyrcz" userId="0efd8a38-3f8e-46fd-9886-7800c0196e80" providerId="ADAL" clId="{E8F1E15F-CA44-4087-966C-6F718D88B163}"/>
  </pc:docChgLst>
  <pc:docChgLst>
    <pc:chgData name="Michael Pyrcz" userId="0efd8a38-3f8e-46fd-9886-7800c0196e80" providerId="ADAL" clId="{33BA1AB5-46E7-428B-8DD2-DA0A1D7BB7F2}"/>
    <pc:docChg chg="custSel delSld modSld">
      <pc:chgData name="Michael Pyrcz" userId="0efd8a38-3f8e-46fd-9886-7800c0196e80" providerId="ADAL" clId="{33BA1AB5-46E7-428B-8DD2-DA0A1D7BB7F2}" dt="2019-06-03T22:58:29.725" v="241" actId="20577"/>
      <pc:docMkLst>
        <pc:docMk/>
      </pc:docMkLst>
      <pc:sldChg chg="addSp delSp modSp">
        <pc:chgData name="Michael Pyrcz" userId="0efd8a38-3f8e-46fd-9886-7800c0196e80" providerId="ADAL" clId="{33BA1AB5-46E7-428B-8DD2-DA0A1D7BB7F2}" dt="2019-06-03T22:50:57.401" v="48" actId="20577"/>
        <pc:sldMkLst>
          <pc:docMk/>
          <pc:sldMk cId="3227024743" sldId="363"/>
        </pc:sldMkLst>
        <pc:spChg chg="mod">
          <ac:chgData name="Michael Pyrcz" userId="0efd8a38-3f8e-46fd-9886-7800c0196e80" providerId="ADAL" clId="{33BA1AB5-46E7-428B-8DD2-DA0A1D7BB7F2}" dt="2019-06-03T22:50:57.401" v="48" actId="20577"/>
          <ac:spMkLst>
            <pc:docMk/>
            <pc:sldMk cId="3227024743" sldId="363"/>
            <ac:spMk id="4" creationId="{00000000-0000-0000-0000-000000000000}"/>
          </ac:spMkLst>
        </pc:spChg>
        <pc:spChg chg="mod">
          <ac:chgData name="Michael Pyrcz" userId="0efd8a38-3f8e-46fd-9886-7800c0196e80" providerId="ADAL" clId="{33BA1AB5-46E7-428B-8DD2-DA0A1D7BB7F2}" dt="2019-06-03T22:50:34.075" v="13" actId="14100"/>
          <ac:spMkLst>
            <pc:docMk/>
            <pc:sldMk cId="3227024743" sldId="363"/>
            <ac:spMk id="6" creationId="{00000000-0000-0000-0000-000000000000}"/>
          </ac:spMkLst>
        </pc:spChg>
        <pc:picChg chg="add mod">
          <ac:chgData name="Michael Pyrcz" userId="0efd8a38-3f8e-46fd-9886-7800c0196e80" providerId="ADAL" clId="{33BA1AB5-46E7-428B-8DD2-DA0A1D7BB7F2}" dt="2019-06-03T22:50:30.719" v="12" actId="1076"/>
          <ac:picMkLst>
            <pc:docMk/>
            <pc:sldMk cId="3227024743" sldId="363"/>
            <ac:picMk id="2" creationId="{03235B47-4081-45F2-92C9-CC92CDD2E9FB}"/>
          </ac:picMkLst>
        </pc:picChg>
        <pc:picChg chg="del">
          <ac:chgData name="Michael Pyrcz" userId="0efd8a38-3f8e-46fd-9886-7800c0196e80" providerId="ADAL" clId="{33BA1AB5-46E7-428B-8DD2-DA0A1D7BB7F2}" dt="2019-06-03T22:50:22.393" v="7" actId="478"/>
          <ac:picMkLst>
            <pc:docMk/>
            <pc:sldMk cId="3227024743" sldId="363"/>
            <ac:picMk id="8" creationId="{8850C5DE-A6FC-472D-8B9A-CD6D3CC6337E}"/>
          </ac:picMkLst>
        </pc:picChg>
      </pc:sldChg>
      <pc:sldChg chg="addSp delSp modSp">
        <pc:chgData name="Michael Pyrcz" userId="0efd8a38-3f8e-46fd-9886-7800c0196e80" providerId="ADAL" clId="{33BA1AB5-46E7-428B-8DD2-DA0A1D7BB7F2}" dt="2019-06-03T22:45:01.652" v="6" actId="1076"/>
        <pc:sldMkLst>
          <pc:docMk/>
          <pc:sldMk cId="2511375680" sldId="689"/>
        </pc:sldMkLst>
        <pc:picChg chg="add mod">
          <ac:chgData name="Michael Pyrcz" userId="0efd8a38-3f8e-46fd-9886-7800c0196e80" providerId="ADAL" clId="{33BA1AB5-46E7-428B-8DD2-DA0A1D7BB7F2}" dt="2019-06-03T22:45:01.652" v="6" actId="1076"/>
          <ac:picMkLst>
            <pc:docMk/>
            <pc:sldMk cId="2511375680" sldId="689"/>
            <ac:picMk id="2" creationId="{1D2ADFC9-8E0E-47E3-B827-473626450291}"/>
          </ac:picMkLst>
        </pc:picChg>
        <pc:picChg chg="del">
          <ac:chgData name="Michael Pyrcz" userId="0efd8a38-3f8e-46fd-9886-7800c0196e80" providerId="ADAL" clId="{33BA1AB5-46E7-428B-8DD2-DA0A1D7BB7F2}" dt="2019-06-03T22:44:39.982" v="1" actId="478"/>
          <ac:picMkLst>
            <pc:docMk/>
            <pc:sldMk cId="2511375680" sldId="689"/>
            <ac:picMk id="3" creationId="{2BBE36AF-F4AE-4F13-91BB-87F3EAD1FDD4}"/>
          </ac:picMkLst>
        </pc:picChg>
      </pc:sldChg>
      <pc:sldChg chg="addSp delSp modSp">
        <pc:chgData name="Michael Pyrcz" userId="0efd8a38-3f8e-46fd-9886-7800c0196e80" providerId="ADAL" clId="{33BA1AB5-46E7-428B-8DD2-DA0A1D7BB7F2}" dt="2019-06-03T22:58:29.725" v="241" actId="20577"/>
        <pc:sldMkLst>
          <pc:docMk/>
          <pc:sldMk cId="1515961763" sldId="732"/>
        </pc:sldMkLst>
        <pc:spChg chg="mod">
          <ac:chgData name="Michael Pyrcz" userId="0efd8a38-3f8e-46fd-9886-7800c0196e80" providerId="ADAL" clId="{33BA1AB5-46E7-428B-8DD2-DA0A1D7BB7F2}" dt="2019-06-03T22:58:29.725" v="241" actId="20577"/>
          <ac:spMkLst>
            <pc:docMk/>
            <pc:sldMk cId="1515961763" sldId="732"/>
            <ac:spMk id="2" creationId="{DDDC204A-1B1F-48AD-9B2C-F309EAB1B305}"/>
          </ac:spMkLst>
        </pc:spChg>
        <pc:spChg chg="mod">
          <ac:chgData name="Michael Pyrcz" userId="0efd8a38-3f8e-46fd-9886-7800c0196e80" providerId="ADAL" clId="{33BA1AB5-46E7-428B-8DD2-DA0A1D7BB7F2}" dt="2019-06-03T22:57:11.397" v="76" actId="6549"/>
          <ac:spMkLst>
            <pc:docMk/>
            <pc:sldMk cId="1515961763" sldId="732"/>
            <ac:spMk id="4" creationId="{00000000-0000-0000-0000-000000000000}"/>
          </ac:spMkLst>
        </pc:spChg>
        <pc:picChg chg="add mod">
          <ac:chgData name="Michael Pyrcz" userId="0efd8a38-3f8e-46fd-9886-7800c0196e80" providerId="ADAL" clId="{33BA1AB5-46E7-428B-8DD2-DA0A1D7BB7F2}" dt="2019-06-03T22:56:49.634" v="53" actId="14100"/>
          <ac:picMkLst>
            <pc:docMk/>
            <pc:sldMk cId="1515961763" sldId="732"/>
            <ac:picMk id="3" creationId="{868376C0-310E-4533-9F58-EB46C9C7AEDD}"/>
          </ac:picMkLst>
        </pc:picChg>
        <pc:picChg chg="del">
          <ac:chgData name="Michael Pyrcz" userId="0efd8a38-3f8e-46fd-9886-7800c0196e80" providerId="ADAL" clId="{33BA1AB5-46E7-428B-8DD2-DA0A1D7BB7F2}" dt="2019-06-03T22:56:32.011" v="49" actId="478"/>
          <ac:picMkLst>
            <pc:docMk/>
            <pc:sldMk cId="1515961763" sldId="732"/>
            <ac:picMk id="7" creationId="{A8F15305-F8C8-4629-885D-E334236DB35F}"/>
          </ac:picMkLst>
        </pc:picChg>
      </pc:sldChg>
    </pc:docChg>
  </pc:docChgLst>
  <pc:docChgLst>
    <pc:chgData name="Pyrcz, Michael" userId="0efd8a38-3f8e-46fd-9886-7800c0196e80" providerId="ADAL" clId="{9507AEC2-9BE2-427D-A42C-B3E0A838BB93}"/>
  </pc:docChgLst>
  <pc:docChgLst>
    <pc:chgData name="Michael Pyrcz" userId="0efd8a38-3f8e-46fd-9886-7800c0196e80" providerId="ADAL" clId="{295C9B7E-4D49-44FB-A169-52D6039D1471}"/>
  </pc:docChgLst>
  <pc:docChgLst>
    <pc:chgData name="Michael Pyrcz" userId="0efd8a38-3f8e-46fd-9886-7800c0196e80" providerId="ADAL" clId="{CECD7F9A-229E-44A5-AFFD-F2CC381A35ED}"/>
  </pc:docChgLst>
  <pc:docChgLst>
    <pc:chgData name="Michael Pyrcz" userId="0efd8a38-3f8e-46fd-9886-7800c0196e80" providerId="ADAL" clId="{DF053707-2B48-4D0A-8889-BD0C8E03B72B}"/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51175" y="8710613"/>
            <a:ext cx="757238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87312" tIns="44450" rIns="87312" bIns="44450">
            <a:spAutoFit/>
          </a:bodyPr>
          <a:lstStyle>
            <a:lvl1pPr defTabSz="868363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868363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868363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868363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868363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/>
              <a:t>Page </a:t>
            </a:r>
            <a:fld id="{D03B142E-153C-43ED-83AB-0EC8CCB7B467}" type="slidenum">
              <a:rPr lang="en-US" altLang="en-US" sz="1200" b="0" smtClean="0"/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051175" y="8710613"/>
            <a:ext cx="757238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87312" tIns="44450" rIns="87312" bIns="44450">
            <a:spAutoFit/>
          </a:bodyPr>
          <a:lstStyle>
            <a:lvl1pPr defTabSz="868363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868363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868363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868363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868363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en-US" sz="1200" b="0"/>
              <a:t>Page </a:t>
            </a:r>
            <a:fld id="{AB457E4B-CECA-4B60-A5FD-A16126EB1C3F}" type="slidenum">
              <a:rPr lang="en-US" altLang="en-US" sz="1200" b="0" smtClean="0"/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b="0"/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Body Text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anose="020B0600070205080204" pitchFamily="34" charset="-128"/>
        <a:cs typeface="ＭＳ Ｐゴシック" charset="0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42791197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1086249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5322909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1638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1815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6022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1716852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2832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787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2176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890332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841035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 userDrawn="1"/>
        </p:nvGrpSpPr>
        <p:grpSpPr>
          <a:xfrm>
            <a:off x="8177211" y="33262"/>
            <a:ext cx="931700" cy="931700"/>
            <a:chOff x="3738664" y="1071664"/>
            <a:chExt cx="4714673" cy="4714673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E4E0B0D2-A502-D045-ABA5-1A1FF0FC71CE}"/>
                </a:ext>
              </a:extLst>
            </p:cNvPr>
            <p:cNvSpPr/>
            <p:nvPr/>
          </p:nvSpPr>
          <p:spPr>
            <a:xfrm>
              <a:off x="3738664" y="1071664"/>
              <a:ext cx="4714673" cy="471467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4D863686-B004-9146-B855-32E00EACC5CC}"/>
                </a:ext>
              </a:extLst>
            </p:cNvPr>
            <p:cNvSpPr/>
            <p:nvPr/>
          </p:nvSpPr>
          <p:spPr>
            <a:xfrm>
              <a:off x="4876652" y="1823741"/>
              <a:ext cx="2231907" cy="3421473"/>
            </a:xfrm>
            <a:custGeom>
              <a:avLst/>
              <a:gdLst>
                <a:gd name="connsiteX0" fmla="*/ 6411 w 3999512"/>
                <a:gd name="connsiteY0" fmla="*/ 1859078 h 6512043"/>
                <a:gd name="connsiteX1" fmla="*/ 43541 w 3999512"/>
                <a:gd name="connsiteY1" fmla="*/ 1265468 h 6512043"/>
                <a:gd name="connsiteX2" fmla="*/ 210726 w 3999512"/>
                <a:gd name="connsiteY2" fmla="*/ 777560 h 6512043"/>
                <a:gd name="connsiteX3" fmla="*/ 470033 w 3999512"/>
                <a:gd name="connsiteY3" fmla="*/ 501193 h 6512043"/>
                <a:gd name="connsiteX4" fmla="*/ 770284 w 3999512"/>
                <a:gd name="connsiteY4" fmla="*/ 385187 h 6512043"/>
                <a:gd name="connsiteX5" fmla="*/ 1108066 w 3999512"/>
                <a:gd name="connsiteY5" fmla="*/ 415895 h 6512043"/>
                <a:gd name="connsiteX6" fmla="*/ 1462908 w 3999512"/>
                <a:gd name="connsiteY6" fmla="*/ 651318 h 6512043"/>
                <a:gd name="connsiteX7" fmla="*/ 1715392 w 3999512"/>
                <a:gd name="connsiteY7" fmla="*/ 1197229 h 6512043"/>
                <a:gd name="connsiteX8" fmla="*/ 1926932 w 3999512"/>
                <a:gd name="connsiteY8" fmla="*/ 2152572 h 6512043"/>
                <a:gd name="connsiteX9" fmla="*/ 2135060 w 3999512"/>
                <a:gd name="connsiteY9" fmla="*/ 3520760 h 6512043"/>
                <a:gd name="connsiteX10" fmla="*/ 3059696 w 3999512"/>
                <a:gd name="connsiteY10" fmla="*/ 419306 h 6512043"/>
                <a:gd name="connsiteX11" fmla="*/ 3980920 w 3999512"/>
                <a:gd name="connsiteY11" fmla="*/ 436366 h 6512043"/>
                <a:gd name="connsiteX12" fmla="*/ 2179415 w 3999512"/>
                <a:gd name="connsiteY12" fmla="*/ 4172441 h 6512043"/>
                <a:gd name="connsiteX13" fmla="*/ 2244242 w 3999512"/>
                <a:gd name="connsiteY13" fmla="*/ 4837769 h 6512043"/>
                <a:gd name="connsiteX14" fmla="*/ 2247654 w 3999512"/>
                <a:gd name="connsiteY14" fmla="*/ 5486038 h 6512043"/>
                <a:gd name="connsiteX15" fmla="*/ 2162356 w 3999512"/>
                <a:gd name="connsiteY15" fmla="*/ 6107011 h 6512043"/>
                <a:gd name="connsiteX16" fmla="*/ 1978111 w 3999512"/>
                <a:gd name="connsiteY16" fmla="*/ 6441381 h 6512043"/>
                <a:gd name="connsiteX17" fmla="*/ 1653977 w 3999512"/>
                <a:gd name="connsiteY17" fmla="*/ 6492560 h 6512043"/>
                <a:gd name="connsiteX18" fmla="*/ 1459496 w 3999512"/>
                <a:gd name="connsiteY18" fmla="*/ 6192309 h 6512043"/>
                <a:gd name="connsiteX19" fmla="*/ 1456084 w 3999512"/>
                <a:gd name="connsiteY19" fmla="*/ 5728286 h 6512043"/>
                <a:gd name="connsiteX20" fmla="*/ 1602798 w 3999512"/>
                <a:gd name="connsiteY20" fmla="*/ 5093665 h 6512043"/>
                <a:gd name="connsiteX21" fmla="*/ 1937168 w 3999512"/>
                <a:gd name="connsiteY21" fmla="*/ 4267975 h 6512043"/>
                <a:gd name="connsiteX22" fmla="*/ 1676177 w 3999512"/>
                <a:gd name="connsiteY22" fmla="*/ 2823860 h 6512043"/>
                <a:gd name="connsiteX23" fmla="*/ 1328705 w 3999512"/>
                <a:gd name="connsiteY23" fmla="*/ 1473596 h 6512043"/>
                <a:gd name="connsiteX24" fmla="*/ 947705 w 3999512"/>
                <a:gd name="connsiteY24" fmla="*/ 1046876 h 6512043"/>
                <a:gd name="connsiteX25" fmla="*/ 548417 w 3999512"/>
                <a:gd name="connsiteY25" fmla="*/ 1049924 h 6512043"/>
                <a:gd name="connsiteX26" fmla="*/ 246665 w 3999512"/>
                <a:gd name="connsiteY26" fmla="*/ 1339484 h 6512043"/>
                <a:gd name="connsiteX27" fmla="*/ 149129 w 3999512"/>
                <a:gd name="connsiteY27" fmla="*/ 1842404 h 6512043"/>
                <a:gd name="connsiteX28" fmla="*/ 6411 w 3999512"/>
                <a:gd name="connsiteY28" fmla="*/ 1859078 h 6512043"/>
                <a:gd name="connsiteX0" fmla="*/ 6411 w 3999512"/>
                <a:gd name="connsiteY0" fmla="*/ 1859078 h 6512043"/>
                <a:gd name="connsiteX1" fmla="*/ 43541 w 3999512"/>
                <a:gd name="connsiteY1" fmla="*/ 1265468 h 6512043"/>
                <a:gd name="connsiteX2" fmla="*/ 210726 w 3999512"/>
                <a:gd name="connsiteY2" fmla="*/ 777560 h 6512043"/>
                <a:gd name="connsiteX3" fmla="*/ 470033 w 3999512"/>
                <a:gd name="connsiteY3" fmla="*/ 501193 h 6512043"/>
                <a:gd name="connsiteX4" fmla="*/ 770284 w 3999512"/>
                <a:gd name="connsiteY4" fmla="*/ 385187 h 6512043"/>
                <a:gd name="connsiteX5" fmla="*/ 1108066 w 3999512"/>
                <a:gd name="connsiteY5" fmla="*/ 415895 h 6512043"/>
                <a:gd name="connsiteX6" fmla="*/ 1462908 w 3999512"/>
                <a:gd name="connsiteY6" fmla="*/ 651318 h 6512043"/>
                <a:gd name="connsiteX7" fmla="*/ 1715392 w 3999512"/>
                <a:gd name="connsiteY7" fmla="*/ 1197229 h 6512043"/>
                <a:gd name="connsiteX8" fmla="*/ 1926932 w 3999512"/>
                <a:gd name="connsiteY8" fmla="*/ 2152572 h 6512043"/>
                <a:gd name="connsiteX9" fmla="*/ 2135060 w 3999512"/>
                <a:gd name="connsiteY9" fmla="*/ 3520760 h 6512043"/>
                <a:gd name="connsiteX10" fmla="*/ 3059696 w 3999512"/>
                <a:gd name="connsiteY10" fmla="*/ 419306 h 6512043"/>
                <a:gd name="connsiteX11" fmla="*/ 3980920 w 3999512"/>
                <a:gd name="connsiteY11" fmla="*/ 436366 h 6512043"/>
                <a:gd name="connsiteX12" fmla="*/ 2179415 w 3999512"/>
                <a:gd name="connsiteY12" fmla="*/ 4172441 h 6512043"/>
                <a:gd name="connsiteX13" fmla="*/ 2244242 w 3999512"/>
                <a:gd name="connsiteY13" fmla="*/ 4837769 h 6512043"/>
                <a:gd name="connsiteX14" fmla="*/ 2247654 w 3999512"/>
                <a:gd name="connsiteY14" fmla="*/ 5486038 h 6512043"/>
                <a:gd name="connsiteX15" fmla="*/ 2162356 w 3999512"/>
                <a:gd name="connsiteY15" fmla="*/ 6107011 h 6512043"/>
                <a:gd name="connsiteX16" fmla="*/ 1978111 w 3999512"/>
                <a:gd name="connsiteY16" fmla="*/ 6441381 h 6512043"/>
                <a:gd name="connsiteX17" fmla="*/ 1653977 w 3999512"/>
                <a:gd name="connsiteY17" fmla="*/ 6492560 h 6512043"/>
                <a:gd name="connsiteX18" fmla="*/ 1459496 w 3999512"/>
                <a:gd name="connsiteY18" fmla="*/ 6192309 h 6512043"/>
                <a:gd name="connsiteX19" fmla="*/ 1456084 w 3999512"/>
                <a:gd name="connsiteY19" fmla="*/ 5728286 h 6512043"/>
                <a:gd name="connsiteX20" fmla="*/ 1602798 w 3999512"/>
                <a:gd name="connsiteY20" fmla="*/ 5093665 h 6512043"/>
                <a:gd name="connsiteX21" fmla="*/ 1937168 w 3999512"/>
                <a:gd name="connsiteY21" fmla="*/ 4267975 h 6512043"/>
                <a:gd name="connsiteX22" fmla="*/ 1676177 w 3999512"/>
                <a:gd name="connsiteY22" fmla="*/ 2823860 h 6512043"/>
                <a:gd name="connsiteX23" fmla="*/ 1328705 w 3999512"/>
                <a:gd name="connsiteY23" fmla="*/ 1473596 h 6512043"/>
                <a:gd name="connsiteX24" fmla="*/ 947705 w 3999512"/>
                <a:gd name="connsiteY24" fmla="*/ 1046876 h 6512043"/>
                <a:gd name="connsiteX25" fmla="*/ 548417 w 3999512"/>
                <a:gd name="connsiteY25" fmla="*/ 1049924 h 6512043"/>
                <a:gd name="connsiteX26" fmla="*/ 246665 w 3999512"/>
                <a:gd name="connsiteY26" fmla="*/ 1339484 h 6512043"/>
                <a:gd name="connsiteX27" fmla="*/ 149129 w 3999512"/>
                <a:gd name="connsiteY27" fmla="*/ 1842404 h 6512043"/>
                <a:gd name="connsiteX28" fmla="*/ 6411 w 3999512"/>
                <a:gd name="connsiteY28" fmla="*/ 1859078 h 6512043"/>
                <a:gd name="connsiteX0" fmla="*/ 6411 w 3999512"/>
                <a:gd name="connsiteY0" fmla="*/ 1859078 h 6512043"/>
                <a:gd name="connsiteX1" fmla="*/ 43541 w 3999512"/>
                <a:gd name="connsiteY1" fmla="*/ 1265468 h 6512043"/>
                <a:gd name="connsiteX2" fmla="*/ 210726 w 3999512"/>
                <a:gd name="connsiteY2" fmla="*/ 777560 h 6512043"/>
                <a:gd name="connsiteX3" fmla="*/ 470033 w 3999512"/>
                <a:gd name="connsiteY3" fmla="*/ 501193 h 6512043"/>
                <a:gd name="connsiteX4" fmla="*/ 770284 w 3999512"/>
                <a:gd name="connsiteY4" fmla="*/ 385187 h 6512043"/>
                <a:gd name="connsiteX5" fmla="*/ 1108066 w 3999512"/>
                <a:gd name="connsiteY5" fmla="*/ 415895 h 6512043"/>
                <a:gd name="connsiteX6" fmla="*/ 1462908 w 3999512"/>
                <a:gd name="connsiteY6" fmla="*/ 651318 h 6512043"/>
                <a:gd name="connsiteX7" fmla="*/ 1715392 w 3999512"/>
                <a:gd name="connsiteY7" fmla="*/ 1197229 h 6512043"/>
                <a:gd name="connsiteX8" fmla="*/ 1926932 w 3999512"/>
                <a:gd name="connsiteY8" fmla="*/ 2152572 h 6512043"/>
                <a:gd name="connsiteX9" fmla="*/ 2135060 w 3999512"/>
                <a:gd name="connsiteY9" fmla="*/ 3520760 h 6512043"/>
                <a:gd name="connsiteX10" fmla="*/ 3059696 w 3999512"/>
                <a:gd name="connsiteY10" fmla="*/ 419306 h 6512043"/>
                <a:gd name="connsiteX11" fmla="*/ 3980920 w 3999512"/>
                <a:gd name="connsiteY11" fmla="*/ 436366 h 6512043"/>
                <a:gd name="connsiteX12" fmla="*/ 2179415 w 3999512"/>
                <a:gd name="connsiteY12" fmla="*/ 4172441 h 6512043"/>
                <a:gd name="connsiteX13" fmla="*/ 2244242 w 3999512"/>
                <a:gd name="connsiteY13" fmla="*/ 4837769 h 6512043"/>
                <a:gd name="connsiteX14" fmla="*/ 2247654 w 3999512"/>
                <a:gd name="connsiteY14" fmla="*/ 5486038 h 6512043"/>
                <a:gd name="connsiteX15" fmla="*/ 2162356 w 3999512"/>
                <a:gd name="connsiteY15" fmla="*/ 6107011 h 6512043"/>
                <a:gd name="connsiteX16" fmla="*/ 1978111 w 3999512"/>
                <a:gd name="connsiteY16" fmla="*/ 6441381 h 6512043"/>
                <a:gd name="connsiteX17" fmla="*/ 1653977 w 3999512"/>
                <a:gd name="connsiteY17" fmla="*/ 6492560 h 6512043"/>
                <a:gd name="connsiteX18" fmla="*/ 1459496 w 3999512"/>
                <a:gd name="connsiteY18" fmla="*/ 6192309 h 6512043"/>
                <a:gd name="connsiteX19" fmla="*/ 1456084 w 3999512"/>
                <a:gd name="connsiteY19" fmla="*/ 5728286 h 6512043"/>
                <a:gd name="connsiteX20" fmla="*/ 1602798 w 3999512"/>
                <a:gd name="connsiteY20" fmla="*/ 5093665 h 6512043"/>
                <a:gd name="connsiteX21" fmla="*/ 1937168 w 3999512"/>
                <a:gd name="connsiteY21" fmla="*/ 4267975 h 6512043"/>
                <a:gd name="connsiteX22" fmla="*/ 1676177 w 3999512"/>
                <a:gd name="connsiteY22" fmla="*/ 2823860 h 6512043"/>
                <a:gd name="connsiteX23" fmla="*/ 1328705 w 3999512"/>
                <a:gd name="connsiteY23" fmla="*/ 1473596 h 6512043"/>
                <a:gd name="connsiteX24" fmla="*/ 947705 w 3999512"/>
                <a:gd name="connsiteY24" fmla="*/ 1046876 h 6512043"/>
                <a:gd name="connsiteX25" fmla="*/ 548417 w 3999512"/>
                <a:gd name="connsiteY25" fmla="*/ 1049924 h 6512043"/>
                <a:gd name="connsiteX26" fmla="*/ 246665 w 3999512"/>
                <a:gd name="connsiteY26" fmla="*/ 1339484 h 6512043"/>
                <a:gd name="connsiteX27" fmla="*/ 149129 w 3999512"/>
                <a:gd name="connsiteY27" fmla="*/ 1842404 h 6512043"/>
                <a:gd name="connsiteX28" fmla="*/ 6411 w 3999512"/>
                <a:gd name="connsiteY28" fmla="*/ 1859078 h 6512043"/>
                <a:gd name="connsiteX0" fmla="*/ 6411 w 3999512"/>
                <a:gd name="connsiteY0" fmla="*/ 1859078 h 6512043"/>
                <a:gd name="connsiteX1" fmla="*/ 43541 w 3999512"/>
                <a:gd name="connsiteY1" fmla="*/ 1265468 h 6512043"/>
                <a:gd name="connsiteX2" fmla="*/ 210726 w 3999512"/>
                <a:gd name="connsiteY2" fmla="*/ 777560 h 6512043"/>
                <a:gd name="connsiteX3" fmla="*/ 470033 w 3999512"/>
                <a:gd name="connsiteY3" fmla="*/ 501193 h 6512043"/>
                <a:gd name="connsiteX4" fmla="*/ 770284 w 3999512"/>
                <a:gd name="connsiteY4" fmla="*/ 385187 h 6512043"/>
                <a:gd name="connsiteX5" fmla="*/ 1108066 w 3999512"/>
                <a:gd name="connsiteY5" fmla="*/ 415895 h 6512043"/>
                <a:gd name="connsiteX6" fmla="*/ 1462908 w 3999512"/>
                <a:gd name="connsiteY6" fmla="*/ 651318 h 6512043"/>
                <a:gd name="connsiteX7" fmla="*/ 1715392 w 3999512"/>
                <a:gd name="connsiteY7" fmla="*/ 1197229 h 6512043"/>
                <a:gd name="connsiteX8" fmla="*/ 1926932 w 3999512"/>
                <a:gd name="connsiteY8" fmla="*/ 2152572 h 6512043"/>
                <a:gd name="connsiteX9" fmla="*/ 2135060 w 3999512"/>
                <a:gd name="connsiteY9" fmla="*/ 3520760 h 6512043"/>
                <a:gd name="connsiteX10" fmla="*/ 3059696 w 3999512"/>
                <a:gd name="connsiteY10" fmla="*/ 419306 h 6512043"/>
                <a:gd name="connsiteX11" fmla="*/ 3980920 w 3999512"/>
                <a:gd name="connsiteY11" fmla="*/ 436366 h 6512043"/>
                <a:gd name="connsiteX12" fmla="*/ 2179415 w 3999512"/>
                <a:gd name="connsiteY12" fmla="*/ 4172441 h 6512043"/>
                <a:gd name="connsiteX13" fmla="*/ 2244242 w 3999512"/>
                <a:gd name="connsiteY13" fmla="*/ 4837769 h 6512043"/>
                <a:gd name="connsiteX14" fmla="*/ 2247654 w 3999512"/>
                <a:gd name="connsiteY14" fmla="*/ 5486038 h 6512043"/>
                <a:gd name="connsiteX15" fmla="*/ 2162356 w 3999512"/>
                <a:gd name="connsiteY15" fmla="*/ 6107011 h 6512043"/>
                <a:gd name="connsiteX16" fmla="*/ 1978111 w 3999512"/>
                <a:gd name="connsiteY16" fmla="*/ 6441381 h 6512043"/>
                <a:gd name="connsiteX17" fmla="*/ 1653977 w 3999512"/>
                <a:gd name="connsiteY17" fmla="*/ 6492560 h 6512043"/>
                <a:gd name="connsiteX18" fmla="*/ 1459496 w 3999512"/>
                <a:gd name="connsiteY18" fmla="*/ 6192309 h 6512043"/>
                <a:gd name="connsiteX19" fmla="*/ 1456084 w 3999512"/>
                <a:gd name="connsiteY19" fmla="*/ 5728286 h 6512043"/>
                <a:gd name="connsiteX20" fmla="*/ 1602798 w 3999512"/>
                <a:gd name="connsiteY20" fmla="*/ 5093665 h 6512043"/>
                <a:gd name="connsiteX21" fmla="*/ 1937168 w 3999512"/>
                <a:gd name="connsiteY21" fmla="*/ 4267975 h 6512043"/>
                <a:gd name="connsiteX22" fmla="*/ 1676177 w 3999512"/>
                <a:gd name="connsiteY22" fmla="*/ 2823860 h 6512043"/>
                <a:gd name="connsiteX23" fmla="*/ 1328705 w 3999512"/>
                <a:gd name="connsiteY23" fmla="*/ 1473596 h 6512043"/>
                <a:gd name="connsiteX24" fmla="*/ 947705 w 3999512"/>
                <a:gd name="connsiteY24" fmla="*/ 1046876 h 6512043"/>
                <a:gd name="connsiteX25" fmla="*/ 548417 w 3999512"/>
                <a:gd name="connsiteY25" fmla="*/ 1049924 h 6512043"/>
                <a:gd name="connsiteX26" fmla="*/ 246665 w 3999512"/>
                <a:gd name="connsiteY26" fmla="*/ 1339484 h 6512043"/>
                <a:gd name="connsiteX27" fmla="*/ 149129 w 3999512"/>
                <a:gd name="connsiteY27" fmla="*/ 1842404 h 6512043"/>
                <a:gd name="connsiteX28" fmla="*/ 6411 w 3999512"/>
                <a:gd name="connsiteY28" fmla="*/ 1859078 h 6512043"/>
                <a:gd name="connsiteX0" fmla="*/ 6411 w 3999512"/>
                <a:gd name="connsiteY0" fmla="*/ 1859078 h 6512043"/>
                <a:gd name="connsiteX1" fmla="*/ 43541 w 3999512"/>
                <a:gd name="connsiteY1" fmla="*/ 1265468 h 6512043"/>
                <a:gd name="connsiteX2" fmla="*/ 210726 w 3999512"/>
                <a:gd name="connsiteY2" fmla="*/ 777560 h 6512043"/>
                <a:gd name="connsiteX3" fmla="*/ 470033 w 3999512"/>
                <a:gd name="connsiteY3" fmla="*/ 501193 h 6512043"/>
                <a:gd name="connsiteX4" fmla="*/ 770284 w 3999512"/>
                <a:gd name="connsiteY4" fmla="*/ 385187 h 6512043"/>
                <a:gd name="connsiteX5" fmla="*/ 1108066 w 3999512"/>
                <a:gd name="connsiteY5" fmla="*/ 415895 h 6512043"/>
                <a:gd name="connsiteX6" fmla="*/ 1462908 w 3999512"/>
                <a:gd name="connsiteY6" fmla="*/ 651318 h 6512043"/>
                <a:gd name="connsiteX7" fmla="*/ 1715392 w 3999512"/>
                <a:gd name="connsiteY7" fmla="*/ 1197229 h 6512043"/>
                <a:gd name="connsiteX8" fmla="*/ 1926932 w 3999512"/>
                <a:gd name="connsiteY8" fmla="*/ 2152572 h 6512043"/>
                <a:gd name="connsiteX9" fmla="*/ 2135060 w 3999512"/>
                <a:gd name="connsiteY9" fmla="*/ 3520760 h 6512043"/>
                <a:gd name="connsiteX10" fmla="*/ 3059696 w 3999512"/>
                <a:gd name="connsiteY10" fmla="*/ 419306 h 6512043"/>
                <a:gd name="connsiteX11" fmla="*/ 3980920 w 3999512"/>
                <a:gd name="connsiteY11" fmla="*/ 436366 h 6512043"/>
                <a:gd name="connsiteX12" fmla="*/ 2179415 w 3999512"/>
                <a:gd name="connsiteY12" fmla="*/ 4172441 h 6512043"/>
                <a:gd name="connsiteX13" fmla="*/ 2244242 w 3999512"/>
                <a:gd name="connsiteY13" fmla="*/ 4837769 h 6512043"/>
                <a:gd name="connsiteX14" fmla="*/ 2247654 w 3999512"/>
                <a:gd name="connsiteY14" fmla="*/ 5486038 h 6512043"/>
                <a:gd name="connsiteX15" fmla="*/ 2162356 w 3999512"/>
                <a:gd name="connsiteY15" fmla="*/ 6107011 h 6512043"/>
                <a:gd name="connsiteX16" fmla="*/ 1978111 w 3999512"/>
                <a:gd name="connsiteY16" fmla="*/ 6441381 h 6512043"/>
                <a:gd name="connsiteX17" fmla="*/ 1653977 w 3999512"/>
                <a:gd name="connsiteY17" fmla="*/ 6492560 h 6512043"/>
                <a:gd name="connsiteX18" fmla="*/ 1459496 w 3999512"/>
                <a:gd name="connsiteY18" fmla="*/ 6192309 h 6512043"/>
                <a:gd name="connsiteX19" fmla="*/ 1456084 w 3999512"/>
                <a:gd name="connsiteY19" fmla="*/ 5728286 h 6512043"/>
                <a:gd name="connsiteX20" fmla="*/ 1602798 w 3999512"/>
                <a:gd name="connsiteY20" fmla="*/ 5093665 h 6512043"/>
                <a:gd name="connsiteX21" fmla="*/ 1937168 w 3999512"/>
                <a:gd name="connsiteY21" fmla="*/ 4267975 h 6512043"/>
                <a:gd name="connsiteX22" fmla="*/ 1676177 w 3999512"/>
                <a:gd name="connsiteY22" fmla="*/ 2823860 h 6512043"/>
                <a:gd name="connsiteX23" fmla="*/ 1328705 w 3999512"/>
                <a:gd name="connsiteY23" fmla="*/ 1473596 h 6512043"/>
                <a:gd name="connsiteX24" fmla="*/ 947705 w 3999512"/>
                <a:gd name="connsiteY24" fmla="*/ 1046876 h 6512043"/>
                <a:gd name="connsiteX25" fmla="*/ 548417 w 3999512"/>
                <a:gd name="connsiteY25" fmla="*/ 1049924 h 6512043"/>
                <a:gd name="connsiteX26" fmla="*/ 246665 w 3999512"/>
                <a:gd name="connsiteY26" fmla="*/ 1339484 h 6512043"/>
                <a:gd name="connsiteX27" fmla="*/ 149129 w 3999512"/>
                <a:gd name="connsiteY27" fmla="*/ 1842404 h 6512043"/>
                <a:gd name="connsiteX28" fmla="*/ 6411 w 3999512"/>
                <a:gd name="connsiteY28" fmla="*/ 1859078 h 6512043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35060 w 3980920"/>
                <a:gd name="connsiteY9" fmla="*/ 3143826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179415 w 3980920"/>
                <a:gd name="connsiteY12" fmla="*/ 3795507 h 6135109"/>
                <a:gd name="connsiteX13" fmla="*/ 2244242 w 3980920"/>
                <a:gd name="connsiteY13" fmla="*/ 4460835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35060 w 3980920"/>
                <a:gd name="connsiteY9" fmla="*/ 3143826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179415 w 3980920"/>
                <a:gd name="connsiteY12" fmla="*/ 3795507 h 6135109"/>
                <a:gd name="connsiteX13" fmla="*/ 2244242 w 3980920"/>
                <a:gd name="connsiteY13" fmla="*/ 4460835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35060 w 3980920"/>
                <a:gd name="connsiteY9" fmla="*/ 3143826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179415 w 3980920"/>
                <a:gd name="connsiteY12" fmla="*/ 3795507 h 6135109"/>
                <a:gd name="connsiteX13" fmla="*/ 2244242 w 3980920"/>
                <a:gd name="connsiteY13" fmla="*/ 4460835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35060 w 3980920"/>
                <a:gd name="connsiteY9" fmla="*/ 3143826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26135 w 3980920"/>
                <a:gd name="connsiteY12" fmla="*/ 4169270 h 6135109"/>
                <a:gd name="connsiteX13" fmla="*/ 2244242 w 3980920"/>
                <a:gd name="connsiteY13" fmla="*/ 4460835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9039 w 3980920"/>
                <a:gd name="connsiteY9" fmla="*/ 3530331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26135 w 3980920"/>
                <a:gd name="connsiteY12" fmla="*/ 4169270 h 6135109"/>
                <a:gd name="connsiteX13" fmla="*/ 2244242 w 3980920"/>
                <a:gd name="connsiteY13" fmla="*/ 4460835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86028 w 3980920"/>
                <a:gd name="connsiteY9" fmla="*/ 3445385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26135 w 3980920"/>
                <a:gd name="connsiteY12" fmla="*/ 4169270 h 6135109"/>
                <a:gd name="connsiteX13" fmla="*/ 2244242 w 3980920"/>
                <a:gd name="connsiteY13" fmla="*/ 4460835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26135 w 3980920"/>
                <a:gd name="connsiteY12" fmla="*/ 4169270 h 6135109"/>
                <a:gd name="connsiteX13" fmla="*/ 2244242 w 3980920"/>
                <a:gd name="connsiteY13" fmla="*/ 4460835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244242 w 3980920"/>
                <a:gd name="connsiteY13" fmla="*/ 4460835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286715 w 3980920"/>
                <a:gd name="connsiteY13" fmla="*/ 4592499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286715 w 3980920"/>
                <a:gd name="connsiteY13" fmla="*/ 4592499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286715 w 3980920"/>
                <a:gd name="connsiteY13" fmla="*/ 4592499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247654 w 3980920"/>
                <a:gd name="connsiteY14" fmla="*/ 5109104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268891 w 3980920"/>
                <a:gd name="connsiteY14" fmla="*/ 5126093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302869 w 3980920"/>
                <a:gd name="connsiteY14" fmla="*/ 5130340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302869 w 3980920"/>
                <a:gd name="connsiteY14" fmla="*/ 5130340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302869 w 3980920"/>
                <a:gd name="connsiteY14" fmla="*/ 5130340 h 6135109"/>
                <a:gd name="connsiteX15" fmla="*/ 2162356 w 3980920"/>
                <a:gd name="connsiteY15" fmla="*/ 5730077 h 6135109"/>
                <a:gd name="connsiteX16" fmla="*/ 1978111 w 3980920"/>
                <a:gd name="connsiteY16" fmla="*/ 6064447 h 6135109"/>
                <a:gd name="connsiteX17" fmla="*/ 1653977 w 3980920"/>
                <a:gd name="connsiteY17" fmla="*/ 6115626 h 6135109"/>
                <a:gd name="connsiteX18" fmla="*/ 1459496 w 3980920"/>
                <a:gd name="connsiteY18" fmla="*/ 5815375 h 6135109"/>
                <a:gd name="connsiteX19" fmla="*/ 1456084 w 3980920"/>
                <a:gd name="connsiteY19" fmla="*/ 5351352 h 6135109"/>
                <a:gd name="connsiteX20" fmla="*/ 1602798 w 3980920"/>
                <a:gd name="connsiteY20" fmla="*/ 4716731 h 6135109"/>
                <a:gd name="connsiteX21" fmla="*/ 1937168 w 3980920"/>
                <a:gd name="connsiteY21" fmla="*/ 3891041 h 6135109"/>
                <a:gd name="connsiteX22" fmla="*/ 1676177 w 3980920"/>
                <a:gd name="connsiteY22" fmla="*/ 2446926 h 6135109"/>
                <a:gd name="connsiteX23" fmla="*/ 1328705 w 3980920"/>
                <a:gd name="connsiteY23" fmla="*/ 1096662 h 6135109"/>
                <a:gd name="connsiteX24" fmla="*/ 947705 w 3980920"/>
                <a:gd name="connsiteY24" fmla="*/ 669942 h 6135109"/>
                <a:gd name="connsiteX25" fmla="*/ 548417 w 3980920"/>
                <a:gd name="connsiteY25" fmla="*/ 672990 h 6135109"/>
                <a:gd name="connsiteX26" fmla="*/ 246665 w 3980920"/>
                <a:gd name="connsiteY26" fmla="*/ 962550 h 6135109"/>
                <a:gd name="connsiteX27" fmla="*/ 149129 w 3980920"/>
                <a:gd name="connsiteY27" fmla="*/ 1465470 h 6135109"/>
                <a:gd name="connsiteX28" fmla="*/ 6411 w 3980920"/>
                <a:gd name="connsiteY28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162356 w 3980920"/>
                <a:gd name="connsiteY14" fmla="*/ 5730077 h 6135109"/>
                <a:gd name="connsiteX15" fmla="*/ 1978111 w 3980920"/>
                <a:gd name="connsiteY15" fmla="*/ 6064447 h 6135109"/>
                <a:gd name="connsiteX16" fmla="*/ 1653977 w 3980920"/>
                <a:gd name="connsiteY16" fmla="*/ 6115626 h 6135109"/>
                <a:gd name="connsiteX17" fmla="*/ 1459496 w 3980920"/>
                <a:gd name="connsiteY17" fmla="*/ 5815375 h 6135109"/>
                <a:gd name="connsiteX18" fmla="*/ 1456084 w 3980920"/>
                <a:gd name="connsiteY18" fmla="*/ 5351352 h 6135109"/>
                <a:gd name="connsiteX19" fmla="*/ 1602798 w 3980920"/>
                <a:gd name="connsiteY19" fmla="*/ 4716731 h 6135109"/>
                <a:gd name="connsiteX20" fmla="*/ 1937168 w 3980920"/>
                <a:gd name="connsiteY20" fmla="*/ 3891041 h 6135109"/>
                <a:gd name="connsiteX21" fmla="*/ 1676177 w 3980920"/>
                <a:gd name="connsiteY21" fmla="*/ 2446926 h 6135109"/>
                <a:gd name="connsiteX22" fmla="*/ 1328705 w 3980920"/>
                <a:gd name="connsiteY22" fmla="*/ 1096662 h 6135109"/>
                <a:gd name="connsiteX23" fmla="*/ 947705 w 3980920"/>
                <a:gd name="connsiteY23" fmla="*/ 669942 h 6135109"/>
                <a:gd name="connsiteX24" fmla="*/ 548417 w 3980920"/>
                <a:gd name="connsiteY24" fmla="*/ 672990 h 6135109"/>
                <a:gd name="connsiteX25" fmla="*/ 246665 w 3980920"/>
                <a:gd name="connsiteY25" fmla="*/ 962550 h 6135109"/>
                <a:gd name="connsiteX26" fmla="*/ 149129 w 3980920"/>
                <a:gd name="connsiteY26" fmla="*/ 1465470 h 6135109"/>
                <a:gd name="connsiteX27" fmla="*/ 6411 w 3980920"/>
                <a:gd name="connsiteY27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162356 w 3980920"/>
                <a:gd name="connsiteY14" fmla="*/ 5730077 h 6135109"/>
                <a:gd name="connsiteX15" fmla="*/ 1978111 w 3980920"/>
                <a:gd name="connsiteY15" fmla="*/ 6064447 h 6135109"/>
                <a:gd name="connsiteX16" fmla="*/ 1653977 w 3980920"/>
                <a:gd name="connsiteY16" fmla="*/ 6115626 h 6135109"/>
                <a:gd name="connsiteX17" fmla="*/ 1459496 w 3980920"/>
                <a:gd name="connsiteY17" fmla="*/ 5815375 h 6135109"/>
                <a:gd name="connsiteX18" fmla="*/ 1456084 w 3980920"/>
                <a:gd name="connsiteY18" fmla="*/ 5351352 h 6135109"/>
                <a:gd name="connsiteX19" fmla="*/ 1602798 w 3980920"/>
                <a:gd name="connsiteY19" fmla="*/ 4716731 h 6135109"/>
                <a:gd name="connsiteX20" fmla="*/ 1937168 w 3980920"/>
                <a:gd name="connsiteY20" fmla="*/ 3891041 h 6135109"/>
                <a:gd name="connsiteX21" fmla="*/ 1676177 w 3980920"/>
                <a:gd name="connsiteY21" fmla="*/ 2446926 h 6135109"/>
                <a:gd name="connsiteX22" fmla="*/ 1328705 w 3980920"/>
                <a:gd name="connsiteY22" fmla="*/ 1096662 h 6135109"/>
                <a:gd name="connsiteX23" fmla="*/ 947705 w 3980920"/>
                <a:gd name="connsiteY23" fmla="*/ 669942 h 6135109"/>
                <a:gd name="connsiteX24" fmla="*/ 548417 w 3980920"/>
                <a:gd name="connsiteY24" fmla="*/ 672990 h 6135109"/>
                <a:gd name="connsiteX25" fmla="*/ 246665 w 3980920"/>
                <a:gd name="connsiteY25" fmla="*/ 962550 h 6135109"/>
                <a:gd name="connsiteX26" fmla="*/ 149129 w 3980920"/>
                <a:gd name="connsiteY26" fmla="*/ 1465470 h 6135109"/>
                <a:gd name="connsiteX27" fmla="*/ 6411 w 3980920"/>
                <a:gd name="connsiteY27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162356 w 3980920"/>
                <a:gd name="connsiteY14" fmla="*/ 5730077 h 6135109"/>
                <a:gd name="connsiteX15" fmla="*/ 1978111 w 3980920"/>
                <a:gd name="connsiteY15" fmla="*/ 6064447 h 6135109"/>
                <a:gd name="connsiteX16" fmla="*/ 1653977 w 3980920"/>
                <a:gd name="connsiteY16" fmla="*/ 6115626 h 6135109"/>
                <a:gd name="connsiteX17" fmla="*/ 1459496 w 3980920"/>
                <a:gd name="connsiteY17" fmla="*/ 5815375 h 6135109"/>
                <a:gd name="connsiteX18" fmla="*/ 1456084 w 3980920"/>
                <a:gd name="connsiteY18" fmla="*/ 5351352 h 6135109"/>
                <a:gd name="connsiteX19" fmla="*/ 1602798 w 3980920"/>
                <a:gd name="connsiteY19" fmla="*/ 4716731 h 6135109"/>
                <a:gd name="connsiteX20" fmla="*/ 1937168 w 3980920"/>
                <a:gd name="connsiteY20" fmla="*/ 3891041 h 6135109"/>
                <a:gd name="connsiteX21" fmla="*/ 1676177 w 3980920"/>
                <a:gd name="connsiteY21" fmla="*/ 2446926 h 6135109"/>
                <a:gd name="connsiteX22" fmla="*/ 1328705 w 3980920"/>
                <a:gd name="connsiteY22" fmla="*/ 1096662 h 6135109"/>
                <a:gd name="connsiteX23" fmla="*/ 947705 w 3980920"/>
                <a:gd name="connsiteY23" fmla="*/ 669942 h 6135109"/>
                <a:gd name="connsiteX24" fmla="*/ 548417 w 3980920"/>
                <a:gd name="connsiteY24" fmla="*/ 672990 h 6135109"/>
                <a:gd name="connsiteX25" fmla="*/ 246665 w 3980920"/>
                <a:gd name="connsiteY25" fmla="*/ 962550 h 6135109"/>
                <a:gd name="connsiteX26" fmla="*/ 149129 w 3980920"/>
                <a:gd name="connsiteY26" fmla="*/ 1465470 h 6135109"/>
                <a:gd name="connsiteX27" fmla="*/ 6411 w 3980920"/>
                <a:gd name="connsiteY27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162356 w 3980920"/>
                <a:gd name="connsiteY14" fmla="*/ 5730077 h 6135109"/>
                <a:gd name="connsiteX15" fmla="*/ 1978111 w 3980920"/>
                <a:gd name="connsiteY15" fmla="*/ 6064447 h 6135109"/>
                <a:gd name="connsiteX16" fmla="*/ 1653977 w 3980920"/>
                <a:gd name="connsiteY16" fmla="*/ 6115626 h 6135109"/>
                <a:gd name="connsiteX17" fmla="*/ 1459496 w 3980920"/>
                <a:gd name="connsiteY17" fmla="*/ 5815375 h 6135109"/>
                <a:gd name="connsiteX18" fmla="*/ 1456084 w 3980920"/>
                <a:gd name="connsiteY18" fmla="*/ 5351352 h 6135109"/>
                <a:gd name="connsiteX19" fmla="*/ 1602798 w 3980920"/>
                <a:gd name="connsiteY19" fmla="*/ 4716731 h 6135109"/>
                <a:gd name="connsiteX20" fmla="*/ 1937168 w 3980920"/>
                <a:gd name="connsiteY20" fmla="*/ 3891041 h 6135109"/>
                <a:gd name="connsiteX21" fmla="*/ 1676177 w 3980920"/>
                <a:gd name="connsiteY21" fmla="*/ 2446926 h 6135109"/>
                <a:gd name="connsiteX22" fmla="*/ 1328705 w 3980920"/>
                <a:gd name="connsiteY22" fmla="*/ 1096662 h 6135109"/>
                <a:gd name="connsiteX23" fmla="*/ 947705 w 3980920"/>
                <a:gd name="connsiteY23" fmla="*/ 669942 h 6135109"/>
                <a:gd name="connsiteX24" fmla="*/ 548417 w 3980920"/>
                <a:gd name="connsiteY24" fmla="*/ 672990 h 6135109"/>
                <a:gd name="connsiteX25" fmla="*/ 246665 w 3980920"/>
                <a:gd name="connsiteY25" fmla="*/ 962550 h 6135109"/>
                <a:gd name="connsiteX26" fmla="*/ 149129 w 3980920"/>
                <a:gd name="connsiteY26" fmla="*/ 1465470 h 6135109"/>
                <a:gd name="connsiteX27" fmla="*/ 6411 w 3980920"/>
                <a:gd name="connsiteY27" fmla="*/ 1482144 h 6135109"/>
                <a:gd name="connsiteX0" fmla="*/ 6411 w 3980920"/>
                <a:gd name="connsiteY0" fmla="*/ 1482144 h 6135109"/>
                <a:gd name="connsiteX1" fmla="*/ 43541 w 3980920"/>
                <a:gd name="connsiteY1" fmla="*/ 888534 h 6135109"/>
                <a:gd name="connsiteX2" fmla="*/ 210726 w 3980920"/>
                <a:gd name="connsiteY2" fmla="*/ 400626 h 6135109"/>
                <a:gd name="connsiteX3" fmla="*/ 470033 w 3980920"/>
                <a:gd name="connsiteY3" fmla="*/ 124259 h 6135109"/>
                <a:gd name="connsiteX4" fmla="*/ 770284 w 3980920"/>
                <a:gd name="connsiteY4" fmla="*/ 8253 h 6135109"/>
                <a:gd name="connsiteX5" fmla="*/ 1108066 w 3980920"/>
                <a:gd name="connsiteY5" fmla="*/ 38961 h 6135109"/>
                <a:gd name="connsiteX6" fmla="*/ 1462908 w 3980920"/>
                <a:gd name="connsiteY6" fmla="*/ 274384 h 6135109"/>
                <a:gd name="connsiteX7" fmla="*/ 1715392 w 3980920"/>
                <a:gd name="connsiteY7" fmla="*/ 820295 h 6135109"/>
                <a:gd name="connsiteX8" fmla="*/ 1926932 w 3980920"/>
                <a:gd name="connsiteY8" fmla="*/ 1775638 h 6135109"/>
                <a:gd name="connsiteX9" fmla="*/ 2164792 w 3980920"/>
                <a:gd name="connsiteY9" fmla="*/ 3339203 h 6135109"/>
                <a:gd name="connsiteX10" fmla="*/ 3059696 w 3980920"/>
                <a:gd name="connsiteY10" fmla="*/ 42372 h 6135109"/>
                <a:gd name="connsiteX11" fmla="*/ 3980920 w 3980920"/>
                <a:gd name="connsiteY11" fmla="*/ 59432 h 6135109"/>
                <a:gd name="connsiteX12" fmla="*/ 2268609 w 3980920"/>
                <a:gd name="connsiteY12" fmla="*/ 4092818 h 6135109"/>
                <a:gd name="connsiteX13" fmla="*/ 2312199 w 3980920"/>
                <a:gd name="connsiteY13" fmla="*/ 4605241 h 6135109"/>
                <a:gd name="connsiteX14" fmla="*/ 2162356 w 3980920"/>
                <a:gd name="connsiteY14" fmla="*/ 5730077 h 6135109"/>
                <a:gd name="connsiteX15" fmla="*/ 1978111 w 3980920"/>
                <a:gd name="connsiteY15" fmla="*/ 6064447 h 6135109"/>
                <a:gd name="connsiteX16" fmla="*/ 1653977 w 3980920"/>
                <a:gd name="connsiteY16" fmla="*/ 6115626 h 6135109"/>
                <a:gd name="connsiteX17" fmla="*/ 1459496 w 3980920"/>
                <a:gd name="connsiteY17" fmla="*/ 5815375 h 6135109"/>
                <a:gd name="connsiteX18" fmla="*/ 1456084 w 3980920"/>
                <a:gd name="connsiteY18" fmla="*/ 5351352 h 6135109"/>
                <a:gd name="connsiteX19" fmla="*/ 1602798 w 3980920"/>
                <a:gd name="connsiteY19" fmla="*/ 4716731 h 6135109"/>
                <a:gd name="connsiteX20" fmla="*/ 1937168 w 3980920"/>
                <a:gd name="connsiteY20" fmla="*/ 3891041 h 6135109"/>
                <a:gd name="connsiteX21" fmla="*/ 1676177 w 3980920"/>
                <a:gd name="connsiteY21" fmla="*/ 2446926 h 6135109"/>
                <a:gd name="connsiteX22" fmla="*/ 1328705 w 3980920"/>
                <a:gd name="connsiteY22" fmla="*/ 1096662 h 6135109"/>
                <a:gd name="connsiteX23" fmla="*/ 947705 w 3980920"/>
                <a:gd name="connsiteY23" fmla="*/ 669942 h 6135109"/>
                <a:gd name="connsiteX24" fmla="*/ 548417 w 3980920"/>
                <a:gd name="connsiteY24" fmla="*/ 672990 h 6135109"/>
                <a:gd name="connsiteX25" fmla="*/ 246665 w 3980920"/>
                <a:gd name="connsiteY25" fmla="*/ 962550 h 6135109"/>
                <a:gd name="connsiteX26" fmla="*/ 149129 w 3980920"/>
                <a:gd name="connsiteY26" fmla="*/ 1465470 h 6135109"/>
                <a:gd name="connsiteX27" fmla="*/ 6411 w 3980920"/>
                <a:gd name="connsiteY27" fmla="*/ 1482144 h 6135109"/>
                <a:gd name="connsiteX0" fmla="*/ 6411 w 3980920"/>
                <a:gd name="connsiteY0" fmla="*/ 1482144 h 6136509"/>
                <a:gd name="connsiteX1" fmla="*/ 43541 w 3980920"/>
                <a:gd name="connsiteY1" fmla="*/ 888534 h 6136509"/>
                <a:gd name="connsiteX2" fmla="*/ 210726 w 3980920"/>
                <a:gd name="connsiteY2" fmla="*/ 400626 h 6136509"/>
                <a:gd name="connsiteX3" fmla="*/ 470033 w 3980920"/>
                <a:gd name="connsiteY3" fmla="*/ 124259 h 6136509"/>
                <a:gd name="connsiteX4" fmla="*/ 770284 w 3980920"/>
                <a:gd name="connsiteY4" fmla="*/ 8253 h 6136509"/>
                <a:gd name="connsiteX5" fmla="*/ 1108066 w 3980920"/>
                <a:gd name="connsiteY5" fmla="*/ 38961 h 6136509"/>
                <a:gd name="connsiteX6" fmla="*/ 1462908 w 3980920"/>
                <a:gd name="connsiteY6" fmla="*/ 274384 h 6136509"/>
                <a:gd name="connsiteX7" fmla="*/ 1715392 w 3980920"/>
                <a:gd name="connsiteY7" fmla="*/ 820295 h 6136509"/>
                <a:gd name="connsiteX8" fmla="*/ 1926932 w 3980920"/>
                <a:gd name="connsiteY8" fmla="*/ 1775638 h 6136509"/>
                <a:gd name="connsiteX9" fmla="*/ 2164792 w 3980920"/>
                <a:gd name="connsiteY9" fmla="*/ 3339203 h 6136509"/>
                <a:gd name="connsiteX10" fmla="*/ 3059696 w 3980920"/>
                <a:gd name="connsiteY10" fmla="*/ 42372 h 6136509"/>
                <a:gd name="connsiteX11" fmla="*/ 3980920 w 3980920"/>
                <a:gd name="connsiteY11" fmla="*/ 59432 h 6136509"/>
                <a:gd name="connsiteX12" fmla="*/ 2268609 w 3980920"/>
                <a:gd name="connsiteY12" fmla="*/ 4092818 h 6136509"/>
                <a:gd name="connsiteX13" fmla="*/ 2312199 w 3980920"/>
                <a:gd name="connsiteY13" fmla="*/ 4605241 h 6136509"/>
                <a:gd name="connsiteX14" fmla="*/ 2200583 w 3980920"/>
                <a:gd name="connsiteY14" fmla="*/ 5691851 h 6136509"/>
                <a:gd name="connsiteX15" fmla="*/ 1978111 w 3980920"/>
                <a:gd name="connsiteY15" fmla="*/ 6064447 h 6136509"/>
                <a:gd name="connsiteX16" fmla="*/ 1653977 w 3980920"/>
                <a:gd name="connsiteY16" fmla="*/ 6115626 h 6136509"/>
                <a:gd name="connsiteX17" fmla="*/ 1459496 w 3980920"/>
                <a:gd name="connsiteY17" fmla="*/ 5815375 h 6136509"/>
                <a:gd name="connsiteX18" fmla="*/ 1456084 w 3980920"/>
                <a:gd name="connsiteY18" fmla="*/ 5351352 h 6136509"/>
                <a:gd name="connsiteX19" fmla="*/ 1602798 w 3980920"/>
                <a:gd name="connsiteY19" fmla="*/ 4716731 h 6136509"/>
                <a:gd name="connsiteX20" fmla="*/ 1937168 w 3980920"/>
                <a:gd name="connsiteY20" fmla="*/ 3891041 h 6136509"/>
                <a:gd name="connsiteX21" fmla="*/ 1676177 w 3980920"/>
                <a:gd name="connsiteY21" fmla="*/ 2446926 h 6136509"/>
                <a:gd name="connsiteX22" fmla="*/ 1328705 w 3980920"/>
                <a:gd name="connsiteY22" fmla="*/ 1096662 h 6136509"/>
                <a:gd name="connsiteX23" fmla="*/ 947705 w 3980920"/>
                <a:gd name="connsiteY23" fmla="*/ 669942 h 6136509"/>
                <a:gd name="connsiteX24" fmla="*/ 548417 w 3980920"/>
                <a:gd name="connsiteY24" fmla="*/ 672990 h 6136509"/>
                <a:gd name="connsiteX25" fmla="*/ 246665 w 3980920"/>
                <a:gd name="connsiteY25" fmla="*/ 962550 h 6136509"/>
                <a:gd name="connsiteX26" fmla="*/ 149129 w 3980920"/>
                <a:gd name="connsiteY26" fmla="*/ 1465470 h 6136509"/>
                <a:gd name="connsiteX27" fmla="*/ 6411 w 3980920"/>
                <a:gd name="connsiteY27" fmla="*/ 1482144 h 6136509"/>
                <a:gd name="connsiteX0" fmla="*/ 6411 w 3980920"/>
                <a:gd name="connsiteY0" fmla="*/ 1482144 h 6136511"/>
                <a:gd name="connsiteX1" fmla="*/ 43541 w 3980920"/>
                <a:gd name="connsiteY1" fmla="*/ 888534 h 6136511"/>
                <a:gd name="connsiteX2" fmla="*/ 210726 w 3980920"/>
                <a:gd name="connsiteY2" fmla="*/ 400626 h 6136511"/>
                <a:gd name="connsiteX3" fmla="*/ 470033 w 3980920"/>
                <a:gd name="connsiteY3" fmla="*/ 124259 h 6136511"/>
                <a:gd name="connsiteX4" fmla="*/ 770284 w 3980920"/>
                <a:gd name="connsiteY4" fmla="*/ 8253 h 6136511"/>
                <a:gd name="connsiteX5" fmla="*/ 1108066 w 3980920"/>
                <a:gd name="connsiteY5" fmla="*/ 38961 h 6136511"/>
                <a:gd name="connsiteX6" fmla="*/ 1462908 w 3980920"/>
                <a:gd name="connsiteY6" fmla="*/ 274384 h 6136511"/>
                <a:gd name="connsiteX7" fmla="*/ 1715392 w 3980920"/>
                <a:gd name="connsiteY7" fmla="*/ 820295 h 6136511"/>
                <a:gd name="connsiteX8" fmla="*/ 1926932 w 3980920"/>
                <a:gd name="connsiteY8" fmla="*/ 1775638 h 6136511"/>
                <a:gd name="connsiteX9" fmla="*/ 2164792 w 3980920"/>
                <a:gd name="connsiteY9" fmla="*/ 3339203 h 6136511"/>
                <a:gd name="connsiteX10" fmla="*/ 3059696 w 3980920"/>
                <a:gd name="connsiteY10" fmla="*/ 42372 h 6136511"/>
                <a:gd name="connsiteX11" fmla="*/ 3980920 w 3980920"/>
                <a:gd name="connsiteY11" fmla="*/ 59432 h 6136511"/>
                <a:gd name="connsiteX12" fmla="*/ 2268609 w 3980920"/>
                <a:gd name="connsiteY12" fmla="*/ 4092818 h 6136511"/>
                <a:gd name="connsiteX13" fmla="*/ 2312199 w 3980920"/>
                <a:gd name="connsiteY13" fmla="*/ 4605241 h 6136511"/>
                <a:gd name="connsiteX14" fmla="*/ 2200583 w 3980920"/>
                <a:gd name="connsiteY14" fmla="*/ 5691851 h 6136511"/>
                <a:gd name="connsiteX15" fmla="*/ 1978111 w 3980920"/>
                <a:gd name="connsiteY15" fmla="*/ 6064447 h 6136511"/>
                <a:gd name="connsiteX16" fmla="*/ 1653977 w 3980920"/>
                <a:gd name="connsiteY16" fmla="*/ 6115626 h 6136511"/>
                <a:gd name="connsiteX17" fmla="*/ 1459496 w 3980920"/>
                <a:gd name="connsiteY17" fmla="*/ 5815375 h 6136511"/>
                <a:gd name="connsiteX18" fmla="*/ 1456084 w 3980920"/>
                <a:gd name="connsiteY18" fmla="*/ 5351352 h 6136511"/>
                <a:gd name="connsiteX19" fmla="*/ 1602798 w 3980920"/>
                <a:gd name="connsiteY19" fmla="*/ 4716731 h 6136511"/>
                <a:gd name="connsiteX20" fmla="*/ 1937168 w 3980920"/>
                <a:gd name="connsiteY20" fmla="*/ 3891041 h 6136511"/>
                <a:gd name="connsiteX21" fmla="*/ 1676177 w 3980920"/>
                <a:gd name="connsiteY21" fmla="*/ 2446926 h 6136511"/>
                <a:gd name="connsiteX22" fmla="*/ 1328705 w 3980920"/>
                <a:gd name="connsiteY22" fmla="*/ 1096662 h 6136511"/>
                <a:gd name="connsiteX23" fmla="*/ 947705 w 3980920"/>
                <a:gd name="connsiteY23" fmla="*/ 669942 h 6136511"/>
                <a:gd name="connsiteX24" fmla="*/ 548417 w 3980920"/>
                <a:gd name="connsiteY24" fmla="*/ 672990 h 6136511"/>
                <a:gd name="connsiteX25" fmla="*/ 246665 w 3980920"/>
                <a:gd name="connsiteY25" fmla="*/ 962550 h 6136511"/>
                <a:gd name="connsiteX26" fmla="*/ 149129 w 3980920"/>
                <a:gd name="connsiteY26" fmla="*/ 1465470 h 6136511"/>
                <a:gd name="connsiteX27" fmla="*/ 6411 w 3980920"/>
                <a:gd name="connsiteY27" fmla="*/ 1482144 h 6136511"/>
                <a:gd name="connsiteX0" fmla="*/ 6411 w 3980920"/>
                <a:gd name="connsiteY0" fmla="*/ 1482144 h 6136509"/>
                <a:gd name="connsiteX1" fmla="*/ 43541 w 3980920"/>
                <a:gd name="connsiteY1" fmla="*/ 888534 h 6136509"/>
                <a:gd name="connsiteX2" fmla="*/ 210726 w 3980920"/>
                <a:gd name="connsiteY2" fmla="*/ 400626 h 6136509"/>
                <a:gd name="connsiteX3" fmla="*/ 470033 w 3980920"/>
                <a:gd name="connsiteY3" fmla="*/ 124259 h 6136509"/>
                <a:gd name="connsiteX4" fmla="*/ 770284 w 3980920"/>
                <a:gd name="connsiteY4" fmla="*/ 8253 h 6136509"/>
                <a:gd name="connsiteX5" fmla="*/ 1108066 w 3980920"/>
                <a:gd name="connsiteY5" fmla="*/ 38961 h 6136509"/>
                <a:gd name="connsiteX6" fmla="*/ 1462908 w 3980920"/>
                <a:gd name="connsiteY6" fmla="*/ 274384 h 6136509"/>
                <a:gd name="connsiteX7" fmla="*/ 1715392 w 3980920"/>
                <a:gd name="connsiteY7" fmla="*/ 820295 h 6136509"/>
                <a:gd name="connsiteX8" fmla="*/ 1926932 w 3980920"/>
                <a:gd name="connsiteY8" fmla="*/ 1775638 h 6136509"/>
                <a:gd name="connsiteX9" fmla="*/ 2164792 w 3980920"/>
                <a:gd name="connsiteY9" fmla="*/ 3339203 h 6136509"/>
                <a:gd name="connsiteX10" fmla="*/ 3059696 w 3980920"/>
                <a:gd name="connsiteY10" fmla="*/ 42372 h 6136509"/>
                <a:gd name="connsiteX11" fmla="*/ 3980920 w 3980920"/>
                <a:gd name="connsiteY11" fmla="*/ 59432 h 6136509"/>
                <a:gd name="connsiteX12" fmla="*/ 2268609 w 3980920"/>
                <a:gd name="connsiteY12" fmla="*/ 4092818 h 6136509"/>
                <a:gd name="connsiteX13" fmla="*/ 2312199 w 3980920"/>
                <a:gd name="connsiteY13" fmla="*/ 4605241 h 6136509"/>
                <a:gd name="connsiteX14" fmla="*/ 2200583 w 3980920"/>
                <a:gd name="connsiteY14" fmla="*/ 5691851 h 6136509"/>
                <a:gd name="connsiteX15" fmla="*/ 1978111 w 3980920"/>
                <a:gd name="connsiteY15" fmla="*/ 6064447 h 6136509"/>
                <a:gd name="connsiteX16" fmla="*/ 1653977 w 3980920"/>
                <a:gd name="connsiteY16" fmla="*/ 6115626 h 6136509"/>
                <a:gd name="connsiteX17" fmla="*/ 1459496 w 3980920"/>
                <a:gd name="connsiteY17" fmla="*/ 5815375 h 6136509"/>
                <a:gd name="connsiteX18" fmla="*/ 1602798 w 3980920"/>
                <a:gd name="connsiteY18" fmla="*/ 4716731 h 6136509"/>
                <a:gd name="connsiteX19" fmla="*/ 1937168 w 3980920"/>
                <a:gd name="connsiteY19" fmla="*/ 3891041 h 6136509"/>
                <a:gd name="connsiteX20" fmla="*/ 1676177 w 3980920"/>
                <a:gd name="connsiteY20" fmla="*/ 2446926 h 6136509"/>
                <a:gd name="connsiteX21" fmla="*/ 1328705 w 3980920"/>
                <a:gd name="connsiteY21" fmla="*/ 1096662 h 6136509"/>
                <a:gd name="connsiteX22" fmla="*/ 947705 w 3980920"/>
                <a:gd name="connsiteY22" fmla="*/ 669942 h 6136509"/>
                <a:gd name="connsiteX23" fmla="*/ 548417 w 3980920"/>
                <a:gd name="connsiteY23" fmla="*/ 672990 h 6136509"/>
                <a:gd name="connsiteX24" fmla="*/ 246665 w 3980920"/>
                <a:gd name="connsiteY24" fmla="*/ 962550 h 6136509"/>
                <a:gd name="connsiteX25" fmla="*/ 149129 w 3980920"/>
                <a:gd name="connsiteY25" fmla="*/ 1465470 h 6136509"/>
                <a:gd name="connsiteX26" fmla="*/ 6411 w 3980920"/>
                <a:gd name="connsiteY26" fmla="*/ 1482144 h 6136509"/>
                <a:gd name="connsiteX0" fmla="*/ 6411 w 3980920"/>
                <a:gd name="connsiteY0" fmla="*/ 1482144 h 6136511"/>
                <a:gd name="connsiteX1" fmla="*/ 43541 w 3980920"/>
                <a:gd name="connsiteY1" fmla="*/ 888534 h 6136511"/>
                <a:gd name="connsiteX2" fmla="*/ 210726 w 3980920"/>
                <a:gd name="connsiteY2" fmla="*/ 400626 h 6136511"/>
                <a:gd name="connsiteX3" fmla="*/ 470033 w 3980920"/>
                <a:gd name="connsiteY3" fmla="*/ 124259 h 6136511"/>
                <a:gd name="connsiteX4" fmla="*/ 770284 w 3980920"/>
                <a:gd name="connsiteY4" fmla="*/ 8253 h 6136511"/>
                <a:gd name="connsiteX5" fmla="*/ 1108066 w 3980920"/>
                <a:gd name="connsiteY5" fmla="*/ 38961 h 6136511"/>
                <a:gd name="connsiteX6" fmla="*/ 1462908 w 3980920"/>
                <a:gd name="connsiteY6" fmla="*/ 274384 h 6136511"/>
                <a:gd name="connsiteX7" fmla="*/ 1715392 w 3980920"/>
                <a:gd name="connsiteY7" fmla="*/ 820295 h 6136511"/>
                <a:gd name="connsiteX8" fmla="*/ 1926932 w 3980920"/>
                <a:gd name="connsiteY8" fmla="*/ 1775638 h 6136511"/>
                <a:gd name="connsiteX9" fmla="*/ 2164792 w 3980920"/>
                <a:gd name="connsiteY9" fmla="*/ 3339203 h 6136511"/>
                <a:gd name="connsiteX10" fmla="*/ 3059696 w 3980920"/>
                <a:gd name="connsiteY10" fmla="*/ 42372 h 6136511"/>
                <a:gd name="connsiteX11" fmla="*/ 3980920 w 3980920"/>
                <a:gd name="connsiteY11" fmla="*/ 59432 h 6136511"/>
                <a:gd name="connsiteX12" fmla="*/ 2268609 w 3980920"/>
                <a:gd name="connsiteY12" fmla="*/ 4092818 h 6136511"/>
                <a:gd name="connsiteX13" fmla="*/ 2312199 w 3980920"/>
                <a:gd name="connsiteY13" fmla="*/ 4605241 h 6136511"/>
                <a:gd name="connsiteX14" fmla="*/ 2200583 w 3980920"/>
                <a:gd name="connsiteY14" fmla="*/ 5691851 h 6136511"/>
                <a:gd name="connsiteX15" fmla="*/ 1978111 w 3980920"/>
                <a:gd name="connsiteY15" fmla="*/ 6064447 h 6136511"/>
                <a:gd name="connsiteX16" fmla="*/ 1653977 w 3980920"/>
                <a:gd name="connsiteY16" fmla="*/ 6115626 h 6136511"/>
                <a:gd name="connsiteX17" fmla="*/ 1459496 w 3980920"/>
                <a:gd name="connsiteY17" fmla="*/ 5815375 h 6136511"/>
                <a:gd name="connsiteX18" fmla="*/ 1602798 w 3980920"/>
                <a:gd name="connsiteY18" fmla="*/ 4716731 h 6136511"/>
                <a:gd name="connsiteX19" fmla="*/ 1937168 w 3980920"/>
                <a:gd name="connsiteY19" fmla="*/ 3891041 h 6136511"/>
                <a:gd name="connsiteX20" fmla="*/ 1676177 w 3980920"/>
                <a:gd name="connsiteY20" fmla="*/ 2446926 h 6136511"/>
                <a:gd name="connsiteX21" fmla="*/ 1328705 w 3980920"/>
                <a:gd name="connsiteY21" fmla="*/ 1096662 h 6136511"/>
                <a:gd name="connsiteX22" fmla="*/ 947705 w 3980920"/>
                <a:gd name="connsiteY22" fmla="*/ 669942 h 6136511"/>
                <a:gd name="connsiteX23" fmla="*/ 548417 w 3980920"/>
                <a:gd name="connsiteY23" fmla="*/ 672990 h 6136511"/>
                <a:gd name="connsiteX24" fmla="*/ 246665 w 3980920"/>
                <a:gd name="connsiteY24" fmla="*/ 962550 h 6136511"/>
                <a:gd name="connsiteX25" fmla="*/ 149129 w 3980920"/>
                <a:gd name="connsiteY25" fmla="*/ 1465470 h 6136511"/>
                <a:gd name="connsiteX26" fmla="*/ 6411 w 3980920"/>
                <a:gd name="connsiteY26" fmla="*/ 1482144 h 6136511"/>
                <a:gd name="connsiteX0" fmla="*/ 6411 w 3980920"/>
                <a:gd name="connsiteY0" fmla="*/ 1482144 h 6136509"/>
                <a:gd name="connsiteX1" fmla="*/ 43541 w 3980920"/>
                <a:gd name="connsiteY1" fmla="*/ 888534 h 6136509"/>
                <a:gd name="connsiteX2" fmla="*/ 210726 w 3980920"/>
                <a:gd name="connsiteY2" fmla="*/ 400626 h 6136509"/>
                <a:gd name="connsiteX3" fmla="*/ 470033 w 3980920"/>
                <a:gd name="connsiteY3" fmla="*/ 124259 h 6136509"/>
                <a:gd name="connsiteX4" fmla="*/ 770284 w 3980920"/>
                <a:gd name="connsiteY4" fmla="*/ 8253 h 6136509"/>
                <a:gd name="connsiteX5" fmla="*/ 1108066 w 3980920"/>
                <a:gd name="connsiteY5" fmla="*/ 38961 h 6136509"/>
                <a:gd name="connsiteX6" fmla="*/ 1462908 w 3980920"/>
                <a:gd name="connsiteY6" fmla="*/ 274384 h 6136509"/>
                <a:gd name="connsiteX7" fmla="*/ 1715392 w 3980920"/>
                <a:gd name="connsiteY7" fmla="*/ 820295 h 6136509"/>
                <a:gd name="connsiteX8" fmla="*/ 1926932 w 3980920"/>
                <a:gd name="connsiteY8" fmla="*/ 1775638 h 6136509"/>
                <a:gd name="connsiteX9" fmla="*/ 2164792 w 3980920"/>
                <a:gd name="connsiteY9" fmla="*/ 3339203 h 6136509"/>
                <a:gd name="connsiteX10" fmla="*/ 3059696 w 3980920"/>
                <a:gd name="connsiteY10" fmla="*/ 42372 h 6136509"/>
                <a:gd name="connsiteX11" fmla="*/ 3980920 w 3980920"/>
                <a:gd name="connsiteY11" fmla="*/ 59432 h 6136509"/>
                <a:gd name="connsiteX12" fmla="*/ 2268609 w 3980920"/>
                <a:gd name="connsiteY12" fmla="*/ 4092818 h 6136509"/>
                <a:gd name="connsiteX13" fmla="*/ 2312199 w 3980920"/>
                <a:gd name="connsiteY13" fmla="*/ 4605241 h 6136509"/>
                <a:gd name="connsiteX14" fmla="*/ 2200583 w 3980920"/>
                <a:gd name="connsiteY14" fmla="*/ 5691851 h 6136509"/>
                <a:gd name="connsiteX15" fmla="*/ 1978111 w 3980920"/>
                <a:gd name="connsiteY15" fmla="*/ 6064447 h 6136509"/>
                <a:gd name="connsiteX16" fmla="*/ 1653977 w 3980920"/>
                <a:gd name="connsiteY16" fmla="*/ 6115626 h 6136509"/>
                <a:gd name="connsiteX17" fmla="*/ 1459496 w 3980920"/>
                <a:gd name="connsiteY17" fmla="*/ 5815375 h 6136509"/>
                <a:gd name="connsiteX18" fmla="*/ 1602798 w 3980920"/>
                <a:gd name="connsiteY18" fmla="*/ 4716731 h 6136509"/>
                <a:gd name="connsiteX19" fmla="*/ 1937168 w 3980920"/>
                <a:gd name="connsiteY19" fmla="*/ 3891041 h 6136509"/>
                <a:gd name="connsiteX20" fmla="*/ 1676177 w 3980920"/>
                <a:gd name="connsiteY20" fmla="*/ 2446926 h 6136509"/>
                <a:gd name="connsiteX21" fmla="*/ 1328705 w 3980920"/>
                <a:gd name="connsiteY21" fmla="*/ 1096662 h 6136509"/>
                <a:gd name="connsiteX22" fmla="*/ 947705 w 3980920"/>
                <a:gd name="connsiteY22" fmla="*/ 669942 h 6136509"/>
                <a:gd name="connsiteX23" fmla="*/ 548417 w 3980920"/>
                <a:gd name="connsiteY23" fmla="*/ 672990 h 6136509"/>
                <a:gd name="connsiteX24" fmla="*/ 246665 w 3980920"/>
                <a:gd name="connsiteY24" fmla="*/ 962550 h 6136509"/>
                <a:gd name="connsiteX25" fmla="*/ 149129 w 3980920"/>
                <a:gd name="connsiteY25" fmla="*/ 1465470 h 6136509"/>
                <a:gd name="connsiteX26" fmla="*/ 6411 w 3980920"/>
                <a:gd name="connsiteY26" fmla="*/ 1482144 h 6136509"/>
                <a:gd name="connsiteX0" fmla="*/ 6411 w 3980920"/>
                <a:gd name="connsiteY0" fmla="*/ 1482144 h 6136511"/>
                <a:gd name="connsiteX1" fmla="*/ 43541 w 3980920"/>
                <a:gd name="connsiteY1" fmla="*/ 888534 h 6136511"/>
                <a:gd name="connsiteX2" fmla="*/ 210726 w 3980920"/>
                <a:gd name="connsiteY2" fmla="*/ 400626 h 6136511"/>
                <a:gd name="connsiteX3" fmla="*/ 470033 w 3980920"/>
                <a:gd name="connsiteY3" fmla="*/ 124259 h 6136511"/>
                <a:gd name="connsiteX4" fmla="*/ 770284 w 3980920"/>
                <a:gd name="connsiteY4" fmla="*/ 8253 h 6136511"/>
                <a:gd name="connsiteX5" fmla="*/ 1108066 w 3980920"/>
                <a:gd name="connsiteY5" fmla="*/ 38961 h 6136511"/>
                <a:gd name="connsiteX6" fmla="*/ 1462908 w 3980920"/>
                <a:gd name="connsiteY6" fmla="*/ 274384 h 6136511"/>
                <a:gd name="connsiteX7" fmla="*/ 1715392 w 3980920"/>
                <a:gd name="connsiteY7" fmla="*/ 820295 h 6136511"/>
                <a:gd name="connsiteX8" fmla="*/ 1926932 w 3980920"/>
                <a:gd name="connsiteY8" fmla="*/ 1775638 h 6136511"/>
                <a:gd name="connsiteX9" fmla="*/ 2164792 w 3980920"/>
                <a:gd name="connsiteY9" fmla="*/ 3339203 h 6136511"/>
                <a:gd name="connsiteX10" fmla="*/ 3059696 w 3980920"/>
                <a:gd name="connsiteY10" fmla="*/ 42372 h 6136511"/>
                <a:gd name="connsiteX11" fmla="*/ 3980920 w 3980920"/>
                <a:gd name="connsiteY11" fmla="*/ 59432 h 6136511"/>
                <a:gd name="connsiteX12" fmla="*/ 2268609 w 3980920"/>
                <a:gd name="connsiteY12" fmla="*/ 4092818 h 6136511"/>
                <a:gd name="connsiteX13" fmla="*/ 2312199 w 3980920"/>
                <a:gd name="connsiteY13" fmla="*/ 4605241 h 6136511"/>
                <a:gd name="connsiteX14" fmla="*/ 2200583 w 3980920"/>
                <a:gd name="connsiteY14" fmla="*/ 5691851 h 6136511"/>
                <a:gd name="connsiteX15" fmla="*/ 1978111 w 3980920"/>
                <a:gd name="connsiteY15" fmla="*/ 6064447 h 6136511"/>
                <a:gd name="connsiteX16" fmla="*/ 1653977 w 3980920"/>
                <a:gd name="connsiteY16" fmla="*/ 6115626 h 6136511"/>
                <a:gd name="connsiteX17" fmla="*/ 1459496 w 3980920"/>
                <a:gd name="connsiteY17" fmla="*/ 5815375 h 6136511"/>
                <a:gd name="connsiteX18" fmla="*/ 1602798 w 3980920"/>
                <a:gd name="connsiteY18" fmla="*/ 4716731 h 6136511"/>
                <a:gd name="connsiteX19" fmla="*/ 1937168 w 3980920"/>
                <a:gd name="connsiteY19" fmla="*/ 3891041 h 6136511"/>
                <a:gd name="connsiteX20" fmla="*/ 1676177 w 3980920"/>
                <a:gd name="connsiteY20" fmla="*/ 2446926 h 6136511"/>
                <a:gd name="connsiteX21" fmla="*/ 1328705 w 3980920"/>
                <a:gd name="connsiteY21" fmla="*/ 1096662 h 6136511"/>
                <a:gd name="connsiteX22" fmla="*/ 947705 w 3980920"/>
                <a:gd name="connsiteY22" fmla="*/ 669942 h 6136511"/>
                <a:gd name="connsiteX23" fmla="*/ 548417 w 3980920"/>
                <a:gd name="connsiteY23" fmla="*/ 672990 h 6136511"/>
                <a:gd name="connsiteX24" fmla="*/ 246665 w 3980920"/>
                <a:gd name="connsiteY24" fmla="*/ 962550 h 6136511"/>
                <a:gd name="connsiteX25" fmla="*/ 149129 w 3980920"/>
                <a:gd name="connsiteY25" fmla="*/ 1465470 h 6136511"/>
                <a:gd name="connsiteX26" fmla="*/ 6411 w 3980920"/>
                <a:gd name="connsiteY26" fmla="*/ 1482144 h 6136511"/>
                <a:gd name="connsiteX0" fmla="*/ 6411 w 3980920"/>
                <a:gd name="connsiteY0" fmla="*/ 1482144 h 6140704"/>
                <a:gd name="connsiteX1" fmla="*/ 43541 w 3980920"/>
                <a:gd name="connsiteY1" fmla="*/ 888534 h 6140704"/>
                <a:gd name="connsiteX2" fmla="*/ 210726 w 3980920"/>
                <a:gd name="connsiteY2" fmla="*/ 400626 h 6140704"/>
                <a:gd name="connsiteX3" fmla="*/ 470033 w 3980920"/>
                <a:gd name="connsiteY3" fmla="*/ 124259 h 6140704"/>
                <a:gd name="connsiteX4" fmla="*/ 770284 w 3980920"/>
                <a:gd name="connsiteY4" fmla="*/ 8253 h 6140704"/>
                <a:gd name="connsiteX5" fmla="*/ 1108066 w 3980920"/>
                <a:gd name="connsiteY5" fmla="*/ 38961 h 6140704"/>
                <a:gd name="connsiteX6" fmla="*/ 1462908 w 3980920"/>
                <a:gd name="connsiteY6" fmla="*/ 274384 h 6140704"/>
                <a:gd name="connsiteX7" fmla="*/ 1715392 w 3980920"/>
                <a:gd name="connsiteY7" fmla="*/ 820295 h 6140704"/>
                <a:gd name="connsiteX8" fmla="*/ 1926932 w 3980920"/>
                <a:gd name="connsiteY8" fmla="*/ 1775638 h 6140704"/>
                <a:gd name="connsiteX9" fmla="*/ 2164792 w 3980920"/>
                <a:gd name="connsiteY9" fmla="*/ 3339203 h 6140704"/>
                <a:gd name="connsiteX10" fmla="*/ 3059696 w 3980920"/>
                <a:gd name="connsiteY10" fmla="*/ 42372 h 6140704"/>
                <a:gd name="connsiteX11" fmla="*/ 3980920 w 3980920"/>
                <a:gd name="connsiteY11" fmla="*/ 59432 h 6140704"/>
                <a:gd name="connsiteX12" fmla="*/ 2268609 w 3980920"/>
                <a:gd name="connsiteY12" fmla="*/ 4092818 h 6140704"/>
                <a:gd name="connsiteX13" fmla="*/ 2312199 w 3980920"/>
                <a:gd name="connsiteY13" fmla="*/ 4605241 h 6140704"/>
                <a:gd name="connsiteX14" fmla="*/ 2200583 w 3980920"/>
                <a:gd name="connsiteY14" fmla="*/ 5691851 h 6140704"/>
                <a:gd name="connsiteX15" fmla="*/ 1978111 w 3980920"/>
                <a:gd name="connsiteY15" fmla="*/ 6064447 h 6140704"/>
                <a:gd name="connsiteX16" fmla="*/ 1653977 w 3980920"/>
                <a:gd name="connsiteY16" fmla="*/ 6115626 h 6140704"/>
                <a:gd name="connsiteX17" fmla="*/ 1408529 w 3980920"/>
                <a:gd name="connsiteY17" fmla="*/ 5758745 h 6140704"/>
                <a:gd name="connsiteX18" fmla="*/ 1602798 w 3980920"/>
                <a:gd name="connsiteY18" fmla="*/ 4716731 h 6140704"/>
                <a:gd name="connsiteX19" fmla="*/ 1937168 w 3980920"/>
                <a:gd name="connsiteY19" fmla="*/ 3891041 h 6140704"/>
                <a:gd name="connsiteX20" fmla="*/ 1676177 w 3980920"/>
                <a:gd name="connsiteY20" fmla="*/ 2446926 h 6140704"/>
                <a:gd name="connsiteX21" fmla="*/ 1328705 w 3980920"/>
                <a:gd name="connsiteY21" fmla="*/ 1096662 h 6140704"/>
                <a:gd name="connsiteX22" fmla="*/ 947705 w 3980920"/>
                <a:gd name="connsiteY22" fmla="*/ 669942 h 6140704"/>
                <a:gd name="connsiteX23" fmla="*/ 548417 w 3980920"/>
                <a:gd name="connsiteY23" fmla="*/ 672990 h 6140704"/>
                <a:gd name="connsiteX24" fmla="*/ 246665 w 3980920"/>
                <a:gd name="connsiteY24" fmla="*/ 962550 h 6140704"/>
                <a:gd name="connsiteX25" fmla="*/ 149129 w 3980920"/>
                <a:gd name="connsiteY25" fmla="*/ 1465470 h 6140704"/>
                <a:gd name="connsiteX26" fmla="*/ 6411 w 3980920"/>
                <a:gd name="connsiteY26" fmla="*/ 1482144 h 6140704"/>
                <a:gd name="connsiteX0" fmla="*/ 6411 w 3980920"/>
                <a:gd name="connsiteY0" fmla="*/ 1482144 h 6140704"/>
                <a:gd name="connsiteX1" fmla="*/ 43541 w 3980920"/>
                <a:gd name="connsiteY1" fmla="*/ 888534 h 6140704"/>
                <a:gd name="connsiteX2" fmla="*/ 210726 w 3980920"/>
                <a:gd name="connsiteY2" fmla="*/ 400626 h 6140704"/>
                <a:gd name="connsiteX3" fmla="*/ 470033 w 3980920"/>
                <a:gd name="connsiteY3" fmla="*/ 124259 h 6140704"/>
                <a:gd name="connsiteX4" fmla="*/ 770284 w 3980920"/>
                <a:gd name="connsiteY4" fmla="*/ 8253 h 6140704"/>
                <a:gd name="connsiteX5" fmla="*/ 1108066 w 3980920"/>
                <a:gd name="connsiteY5" fmla="*/ 38961 h 6140704"/>
                <a:gd name="connsiteX6" fmla="*/ 1462908 w 3980920"/>
                <a:gd name="connsiteY6" fmla="*/ 274384 h 6140704"/>
                <a:gd name="connsiteX7" fmla="*/ 1715392 w 3980920"/>
                <a:gd name="connsiteY7" fmla="*/ 820295 h 6140704"/>
                <a:gd name="connsiteX8" fmla="*/ 1926932 w 3980920"/>
                <a:gd name="connsiteY8" fmla="*/ 1775638 h 6140704"/>
                <a:gd name="connsiteX9" fmla="*/ 2164792 w 3980920"/>
                <a:gd name="connsiteY9" fmla="*/ 3339203 h 6140704"/>
                <a:gd name="connsiteX10" fmla="*/ 3059696 w 3980920"/>
                <a:gd name="connsiteY10" fmla="*/ 42372 h 6140704"/>
                <a:gd name="connsiteX11" fmla="*/ 3980920 w 3980920"/>
                <a:gd name="connsiteY11" fmla="*/ 59432 h 6140704"/>
                <a:gd name="connsiteX12" fmla="*/ 2268609 w 3980920"/>
                <a:gd name="connsiteY12" fmla="*/ 4092818 h 6140704"/>
                <a:gd name="connsiteX13" fmla="*/ 2312199 w 3980920"/>
                <a:gd name="connsiteY13" fmla="*/ 4605241 h 6140704"/>
                <a:gd name="connsiteX14" fmla="*/ 2200583 w 3980920"/>
                <a:gd name="connsiteY14" fmla="*/ 5691851 h 6140704"/>
                <a:gd name="connsiteX15" fmla="*/ 1978111 w 3980920"/>
                <a:gd name="connsiteY15" fmla="*/ 6064447 h 6140704"/>
                <a:gd name="connsiteX16" fmla="*/ 1653977 w 3980920"/>
                <a:gd name="connsiteY16" fmla="*/ 6115626 h 6140704"/>
                <a:gd name="connsiteX17" fmla="*/ 1408529 w 3980920"/>
                <a:gd name="connsiteY17" fmla="*/ 5758745 h 6140704"/>
                <a:gd name="connsiteX18" fmla="*/ 1602798 w 3980920"/>
                <a:gd name="connsiteY18" fmla="*/ 4716731 h 6140704"/>
                <a:gd name="connsiteX19" fmla="*/ 1937168 w 3980920"/>
                <a:gd name="connsiteY19" fmla="*/ 3891041 h 6140704"/>
                <a:gd name="connsiteX20" fmla="*/ 1676177 w 3980920"/>
                <a:gd name="connsiteY20" fmla="*/ 2446926 h 6140704"/>
                <a:gd name="connsiteX21" fmla="*/ 1328705 w 3980920"/>
                <a:gd name="connsiteY21" fmla="*/ 1096662 h 6140704"/>
                <a:gd name="connsiteX22" fmla="*/ 947705 w 3980920"/>
                <a:gd name="connsiteY22" fmla="*/ 669942 h 6140704"/>
                <a:gd name="connsiteX23" fmla="*/ 548417 w 3980920"/>
                <a:gd name="connsiteY23" fmla="*/ 672990 h 6140704"/>
                <a:gd name="connsiteX24" fmla="*/ 246665 w 3980920"/>
                <a:gd name="connsiteY24" fmla="*/ 962550 h 6140704"/>
                <a:gd name="connsiteX25" fmla="*/ 149129 w 3980920"/>
                <a:gd name="connsiteY25" fmla="*/ 1465470 h 6140704"/>
                <a:gd name="connsiteX26" fmla="*/ 6411 w 3980920"/>
                <a:gd name="connsiteY26" fmla="*/ 1482144 h 6140704"/>
                <a:gd name="connsiteX0" fmla="*/ 6411 w 3980920"/>
                <a:gd name="connsiteY0" fmla="*/ 1482144 h 6140704"/>
                <a:gd name="connsiteX1" fmla="*/ 43541 w 3980920"/>
                <a:gd name="connsiteY1" fmla="*/ 888534 h 6140704"/>
                <a:gd name="connsiteX2" fmla="*/ 210726 w 3980920"/>
                <a:gd name="connsiteY2" fmla="*/ 400626 h 6140704"/>
                <a:gd name="connsiteX3" fmla="*/ 470033 w 3980920"/>
                <a:gd name="connsiteY3" fmla="*/ 124259 h 6140704"/>
                <a:gd name="connsiteX4" fmla="*/ 770284 w 3980920"/>
                <a:gd name="connsiteY4" fmla="*/ 8253 h 6140704"/>
                <a:gd name="connsiteX5" fmla="*/ 1108066 w 3980920"/>
                <a:gd name="connsiteY5" fmla="*/ 38961 h 6140704"/>
                <a:gd name="connsiteX6" fmla="*/ 1462908 w 3980920"/>
                <a:gd name="connsiteY6" fmla="*/ 274384 h 6140704"/>
                <a:gd name="connsiteX7" fmla="*/ 1715392 w 3980920"/>
                <a:gd name="connsiteY7" fmla="*/ 820295 h 6140704"/>
                <a:gd name="connsiteX8" fmla="*/ 1926932 w 3980920"/>
                <a:gd name="connsiteY8" fmla="*/ 1775638 h 6140704"/>
                <a:gd name="connsiteX9" fmla="*/ 2164792 w 3980920"/>
                <a:gd name="connsiteY9" fmla="*/ 3339203 h 6140704"/>
                <a:gd name="connsiteX10" fmla="*/ 3059696 w 3980920"/>
                <a:gd name="connsiteY10" fmla="*/ 42372 h 6140704"/>
                <a:gd name="connsiteX11" fmla="*/ 3980920 w 3980920"/>
                <a:gd name="connsiteY11" fmla="*/ 59432 h 6140704"/>
                <a:gd name="connsiteX12" fmla="*/ 2268609 w 3980920"/>
                <a:gd name="connsiteY12" fmla="*/ 4092818 h 6140704"/>
                <a:gd name="connsiteX13" fmla="*/ 2312199 w 3980920"/>
                <a:gd name="connsiteY13" fmla="*/ 4605241 h 6140704"/>
                <a:gd name="connsiteX14" fmla="*/ 2200583 w 3980920"/>
                <a:gd name="connsiteY14" fmla="*/ 5691851 h 6140704"/>
                <a:gd name="connsiteX15" fmla="*/ 1978111 w 3980920"/>
                <a:gd name="connsiteY15" fmla="*/ 6064447 h 6140704"/>
                <a:gd name="connsiteX16" fmla="*/ 1653977 w 3980920"/>
                <a:gd name="connsiteY16" fmla="*/ 6115626 h 6140704"/>
                <a:gd name="connsiteX17" fmla="*/ 1408529 w 3980920"/>
                <a:gd name="connsiteY17" fmla="*/ 5758745 h 6140704"/>
                <a:gd name="connsiteX18" fmla="*/ 1602798 w 3980920"/>
                <a:gd name="connsiteY18" fmla="*/ 4716731 h 6140704"/>
                <a:gd name="connsiteX19" fmla="*/ 1937168 w 3980920"/>
                <a:gd name="connsiteY19" fmla="*/ 3891041 h 6140704"/>
                <a:gd name="connsiteX20" fmla="*/ 1676177 w 3980920"/>
                <a:gd name="connsiteY20" fmla="*/ 2446926 h 6140704"/>
                <a:gd name="connsiteX21" fmla="*/ 1328705 w 3980920"/>
                <a:gd name="connsiteY21" fmla="*/ 1096662 h 6140704"/>
                <a:gd name="connsiteX22" fmla="*/ 947705 w 3980920"/>
                <a:gd name="connsiteY22" fmla="*/ 669942 h 6140704"/>
                <a:gd name="connsiteX23" fmla="*/ 548417 w 3980920"/>
                <a:gd name="connsiteY23" fmla="*/ 672990 h 6140704"/>
                <a:gd name="connsiteX24" fmla="*/ 246665 w 3980920"/>
                <a:gd name="connsiteY24" fmla="*/ 962550 h 6140704"/>
                <a:gd name="connsiteX25" fmla="*/ 149129 w 3980920"/>
                <a:gd name="connsiteY25" fmla="*/ 1465470 h 6140704"/>
                <a:gd name="connsiteX26" fmla="*/ 6411 w 3980920"/>
                <a:gd name="connsiteY26" fmla="*/ 1482144 h 6140704"/>
                <a:gd name="connsiteX0" fmla="*/ 6411 w 3980920"/>
                <a:gd name="connsiteY0" fmla="*/ 1482144 h 6117130"/>
                <a:gd name="connsiteX1" fmla="*/ 43541 w 3980920"/>
                <a:gd name="connsiteY1" fmla="*/ 888534 h 6117130"/>
                <a:gd name="connsiteX2" fmla="*/ 210726 w 3980920"/>
                <a:gd name="connsiteY2" fmla="*/ 400626 h 6117130"/>
                <a:gd name="connsiteX3" fmla="*/ 470033 w 3980920"/>
                <a:gd name="connsiteY3" fmla="*/ 124259 h 6117130"/>
                <a:gd name="connsiteX4" fmla="*/ 770284 w 3980920"/>
                <a:gd name="connsiteY4" fmla="*/ 8253 h 6117130"/>
                <a:gd name="connsiteX5" fmla="*/ 1108066 w 3980920"/>
                <a:gd name="connsiteY5" fmla="*/ 38961 h 6117130"/>
                <a:gd name="connsiteX6" fmla="*/ 1462908 w 3980920"/>
                <a:gd name="connsiteY6" fmla="*/ 274384 h 6117130"/>
                <a:gd name="connsiteX7" fmla="*/ 1715392 w 3980920"/>
                <a:gd name="connsiteY7" fmla="*/ 820295 h 6117130"/>
                <a:gd name="connsiteX8" fmla="*/ 1926932 w 3980920"/>
                <a:gd name="connsiteY8" fmla="*/ 1775638 h 6117130"/>
                <a:gd name="connsiteX9" fmla="*/ 2164792 w 3980920"/>
                <a:gd name="connsiteY9" fmla="*/ 3339203 h 6117130"/>
                <a:gd name="connsiteX10" fmla="*/ 3059696 w 3980920"/>
                <a:gd name="connsiteY10" fmla="*/ 42372 h 6117130"/>
                <a:gd name="connsiteX11" fmla="*/ 3980920 w 3980920"/>
                <a:gd name="connsiteY11" fmla="*/ 59432 h 6117130"/>
                <a:gd name="connsiteX12" fmla="*/ 2268609 w 3980920"/>
                <a:gd name="connsiteY12" fmla="*/ 4092818 h 6117130"/>
                <a:gd name="connsiteX13" fmla="*/ 2312199 w 3980920"/>
                <a:gd name="connsiteY13" fmla="*/ 4605241 h 6117130"/>
                <a:gd name="connsiteX14" fmla="*/ 2200583 w 3980920"/>
                <a:gd name="connsiteY14" fmla="*/ 5691851 h 6117130"/>
                <a:gd name="connsiteX15" fmla="*/ 1653977 w 3980920"/>
                <a:gd name="connsiteY15" fmla="*/ 6115626 h 6117130"/>
                <a:gd name="connsiteX16" fmla="*/ 1408529 w 3980920"/>
                <a:gd name="connsiteY16" fmla="*/ 5758745 h 6117130"/>
                <a:gd name="connsiteX17" fmla="*/ 1602798 w 3980920"/>
                <a:gd name="connsiteY17" fmla="*/ 4716731 h 6117130"/>
                <a:gd name="connsiteX18" fmla="*/ 1937168 w 3980920"/>
                <a:gd name="connsiteY18" fmla="*/ 3891041 h 6117130"/>
                <a:gd name="connsiteX19" fmla="*/ 1676177 w 3980920"/>
                <a:gd name="connsiteY19" fmla="*/ 2446926 h 6117130"/>
                <a:gd name="connsiteX20" fmla="*/ 1328705 w 3980920"/>
                <a:gd name="connsiteY20" fmla="*/ 1096662 h 6117130"/>
                <a:gd name="connsiteX21" fmla="*/ 947705 w 3980920"/>
                <a:gd name="connsiteY21" fmla="*/ 669942 h 6117130"/>
                <a:gd name="connsiteX22" fmla="*/ 548417 w 3980920"/>
                <a:gd name="connsiteY22" fmla="*/ 672990 h 6117130"/>
                <a:gd name="connsiteX23" fmla="*/ 246665 w 3980920"/>
                <a:gd name="connsiteY23" fmla="*/ 962550 h 6117130"/>
                <a:gd name="connsiteX24" fmla="*/ 149129 w 3980920"/>
                <a:gd name="connsiteY24" fmla="*/ 1465470 h 6117130"/>
                <a:gd name="connsiteX25" fmla="*/ 6411 w 3980920"/>
                <a:gd name="connsiteY25" fmla="*/ 1482144 h 6117130"/>
                <a:gd name="connsiteX0" fmla="*/ 6411 w 3980920"/>
                <a:gd name="connsiteY0" fmla="*/ 1482144 h 6099345"/>
                <a:gd name="connsiteX1" fmla="*/ 43541 w 3980920"/>
                <a:gd name="connsiteY1" fmla="*/ 888534 h 6099345"/>
                <a:gd name="connsiteX2" fmla="*/ 210726 w 3980920"/>
                <a:gd name="connsiteY2" fmla="*/ 400626 h 6099345"/>
                <a:gd name="connsiteX3" fmla="*/ 470033 w 3980920"/>
                <a:gd name="connsiteY3" fmla="*/ 124259 h 6099345"/>
                <a:gd name="connsiteX4" fmla="*/ 770284 w 3980920"/>
                <a:gd name="connsiteY4" fmla="*/ 8253 h 6099345"/>
                <a:gd name="connsiteX5" fmla="*/ 1108066 w 3980920"/>
                <a:gd name="connsiteY5" fmla="*/ 38961 h 6099345"/>
                <a:gd name="connsiteX6" fmla="*/ 1462908 w 3980920"/>
                <a:gd name="connsiteY6" fmla="*/ 274384 h 6099345"/>
                <a:gd name="connsiteX7" fmla="*/ 1715392 w 3980920"/>
                <a:gd name="connsiteY7" fmla="*/ 820295 h 6099345"/>
                <a:gd name="connsiteX8" fmla="*/ 1926932 w 3980920"/>
                <a:gd name="connsiteY8" fmla="*/ 1775638 h 6099345"/>
                <a:gd name="connsiteX9" fmla="*/ 2164792 w 3980920"/>
                <a:gd name="connsiteY9" fmla="*/ 3339203 h 6099345"/>
                <a:gd name="connsiteX10" fmla="*/ 3059696 w 3980920"/>
                <a:gd name="connsiteY10" fmla="*/ 42372 h 6099345"/>
                <a:gd name="connsiteX11" fmla="*/ 3980920 w 3980920"/>
                <a:gd name="connsiteY11" fmla="*/ 59432 h 6099345"/>
                <a:gd name="connsiteX12" fmla="*/ 2268609 w 3980920"/>
                <a:gd name="connsiteY12" fmla="*/ 4092818 h 6099345"/>
                <a:gd name="connsiteX13" fmla="*/ 2312199 w 3980920"/>
                <a:gd name="connsiteY13" fmla="*/ 4605241 h 6099345"/>
                <a:gd name="connsiteX14" fmla="*/ 2200583 w 3980920"/>
                <a:gd name="connsiteY14" fmla="*/ 5691851 h 6099345"/>
                <a:gd name="connsiteX15" fmla="*/ 1846521 w 3980920"/>
                <a:gd name="connsiteY15" fmla="*/ 6098637 h 6099345"/>
                <a:gd name="connsiteX16" fmla="*/ 1408529 w 3980920"/>
                <a:gd name="connsiteY16" fmla="*/ 5758745 h 6099345"/>
                <a:gd name="connsiteX17" fmla="*/ 1602798 w 3980920"/>
                <a:gd name="connsiteY17" fmla="*/ 4716731 h 6099345"/>
                <a:gd name="connsiteX18" fmla="*/ 1937168 w 3980920"/>
                <a:gd name="connsiteY18" fmla="*/ 3891041 h 6099345"/>
                <a:gd name="connsiteX19" fmla="*/ 1676177 w 3980920"/>
                <a:gd name="connsiteY19" fmla="*/ 2446926 h 6099345"/>
                <a:gd name="connsiteX20" fmla="*/ 1328705 w 3980920"/>
                <a:gd name="connsiteY20" fmla="*/ 1096662 h 6099345"/>
                <a:gd name="connsiteX21" fmla="*/ 947705 w 3980920"/>
                <a:gd name="connsiteY21" fmla="*/ 669942 h 6099345"/>
                <a:gd name="connsiteX22" fmla="*/ 548417 w 3980920"/>
                <a:gd name="connsiteY22" fmla="*/ 672990 h 6099345"/>
                <a:gd name="connsiteX23" fmla="*/ 246665 w 3980920"/>
                <a:gd name="connsiteY23" fmla="*/ 962550 h 6099345"/>
                <a:gd name="connsiteX24" fmla="*/ 149129 w 3980920"/>
                <a:gd name="connsiteY24" fmla="*/ 1465470 h 6099345"/>
                <a:gd name="connsiteX25" fmla="*/ 6411 w 3980920"/>
                <a:gd name="connsiteY25" fmla="*/ 1482144 h 6099345"/>
                <a:gd name="connsiteX0" fmla="*/ 6411 w 3980920"/>
                <a:gd name="connsiteY0" fmla="*/ 1482144 h 6106469"/>
                <a:gd name="connsiteX1" fmla="*/ 43541 w 3980920"/>
                <a:gd name="connsiteY1" fmla="*/ 888534 h 6106469"/>
                <a:gd name="connsiteX2" fmla="*/ 210726 w 3980920"/>
                <a:gd name="connsiteY2" fmla="*/ 400626 h 6106469"/>
                <a:gd name="connsiteX3" fmla="*/ 470033 w 3980920"/>
                <a:gd name="connsiteY3" fmla="*/ 124259 h 6106469"/>
                <a:gd name="connsiteX4" fmla="*/ 770284 w 3980920"/>
                <a:gd name="connsiteY4" fmla="*/ 8253 h 6106469"/>
                <a:gd name="connsiteX5" fmla="*/ 1108066 w 3980920"/>
                <a:gd name="connsiteY5" fmla="*/ 38961 h 6106469"/>
                <a:gd name="connsiteX6" fmla="*/ 1462908 w 3980920"/>
                <a:gd name="connsiteY6" fmla="*/ 274384 h 6106469"/>
                <a:gd name="connsiteX7" fmla="*/ 1715392 w 3980920"/>
                <a:gd name="connsiteY7" fmla="*/ 820295 h 6106469"/>
                <a:gd name="connsiteX8" fmla="*/ 1926932 w 3980920"/>
                <a:gd name="connsiteY8" fmla="*/ 1775638 h 6106469"/>
                <a:gd name="connsiteX9" fmla="*/ 2164792 w 3980920"/>
                <a:gd name="connsiteY9" fmla="*/ 3339203 h 6106469"/>
                <a:gd name="connsiteX10" fmla="*/ 3059696 w 3980920"/>
                <a:gd name="connsiteY10" fmla="*/ 42372 h 6106469"/>
                <a:gd name="connsiteX11" fmla="*/ 3980920 w 3980920"/>
                <a:gd name="connsiteY11" fmla="*/ 59432 h 6106469"/>
                <a:gd name="connsiteX12" fmla="*/ 2268609 w 3980920"/>
                <a:gd name="connsiteY12" fmla="*/ 4092818 h 6106469"/>
                <a:gd name="connsiteX13" fmla="*/ 2312199 w 3980920"/>
                <a:gd name="connsiteY13" fmla="*/ 4605241 h 6106469"/>
                <a:gd name="connsiteX14" fmla="*/ 2200583 w 3980920"/>
                <a:gd name="connsiteY14" fmla="*/ 5691851 h 6106469"/>
                <a:gd name="connsiteX15" fmla="*/ 1846521 w 3980920"/>
                <a:gd name="connsiteY15" fmla="*/ 6098637 h 6106469"/>
                <a:gd name="connsiteX16" fmla="*/ 1408529 w 3980920"/>
                <a:gd name="connsiteY16" fmla="*/ 5758745 h 6106469"/>
                <a:gd name="connsiteX17" fmla="*/ 1602798 w 3980920"/>
                <a:gd name="connsiteY17" fmla="*/ 4716731 h 6106469"/>
                <a:gd name="connsiteX18" fmla="*/ 1937168 w 3980920"/>
                <a:gd name="connsiteY18" fmla="*/ 3891041 h 6106469"/>
                <a:gd name="connsiteX19" fmla="*/ 1676177 w 3980920"/>
                <a:gd name="connsiteY19" fmla="*/ 2446926 h 6106469"/>
                <a:gd name="connsiteX20" fmla="*/ 1328705 w 3980920"/>
                <a:gd name="connsiteY20" fmla="*/ 1096662 h 6106469"/>
                <a:gd name="connsiteX21" fmla="*/ 947705 w 3980920"/>
                <a:gd name="connsiteY21" fmla="*/ 669942 h 6106469"/>
                <a:gd name="connsiteX22" fmla="*/ 548417 w 3980920"/>
                <a:gd name="connsiteY22" fmla="*/ 672990 h 6106469"/>
                <a:gd name="connsiteX23" fmla="*/ 246665 w 3980920"/>
                <a:gd name="connsiteY23" fmla="*/ 962550 h 6106469"/>
                <a:gd name="connsiteX24" fmla="*/ 149129 w 3980920"/>
                <a:gd name="connsiteY24" fmla="*/ 1465470 h 6106469"/>
                <a:gd name="connsiteX25" fmla="*/ 6411 w 3980920"/>
                <a:gd name="connsiteY25" fmla="*/ 1482144 h 6106469"/>
                <a:gd name="connsiteX0" fmla="*/ 6411 w 3980920"/>
                <a:gd name="connsiteY0" fmla="*/ 1482144 h 6100125"/>
                <a:gd name="connsiteX1" fmla="*/ 43541 w 3980920"/>
                <a:gd name="connsiteY1" fmla="*/ 888534 h 6100125"/>
                <a:gd name="connsiteX2" fmla="*/ 210726 w 3980920"/>
                <a:gd name="connsiteY2" fmla="*/ 400626 h 6100125"/>
                <a:gd name="connsiteX3" fmla="*/ 470033 w 3980920"/>
                <a:gd name="connsiteY3" fmla="*/ 124259 h 6100125"/>
                <a:gd name="connsiteX4" fmla="*/ 770284 w 3980920"/>
                <a:gd name="connsiteY4" fmla="*/ 8253 h 6100125"/>
                <a:gd name="connsiteX5" fmla="*/ 1108066 w 3980920"/>
                <a:gd name="connsiteY5" fmla="*/ 38961 h 6100125"/>
                <a:gd name="connsiteX6" fmla="*/ 1462908 w 3980920"/>
                <a:gd name="connsiteY6" fmla="*/ 274384 h 6100125"/>
                <a:gd name="connsiteX7" fmla="*/ 1715392 w 3980920"/>
                <a:gd name="connsiteY7" fmla="*/ 820295 h 6100125"/>
                <a:gd name="connsiteX8" fmla="*/ 1926932 w 3980920"/>
                <a:gd name="connsiteY8" fmla="*/ 1775638 h 6100125"/>
                <a:gd name="connsiteX9" fmla="*/ 2164792 w 3980920"/>
                <a:gd name="connsiteY9" fmla="*/ 3339203 h 6100125"/>
                <a:gd name="connsiteX10" fmla="*/ 3059696 w 3980920"/>
                <a:gd name="connsiteY10" fmla="*/ 42372 h 6100125"/>
                <a:gd name="connsiteX11" fmla="*/ 3980920 w 3980920"/>
                <a:gd name="connsiteY11" fmla="*/ 59432 h 6100125"/>
                <a:gd name="connsiteX12" fmla="*/ 2268609 w 3980920"/>
                <a:gd name="connsiteY12" fmla="*/ 4092818 h 6100125"/>
                <a:gd name="connsiteX13" fmla="*/ 2312199 w 3980920"/>
                <a:gd name="connsiteY13" fmla="*/ 4605241 h 6100125"/>
                <a:gd name="connsiteX14" fmla="*/ 2245887 w 3980920"/>
                <a:gd name="connsiteY14" fmla="*/ 5657873 h 6100125"/>
                <a:gd name="connsiteX15" fmla="*/ 1846521 w 3980920"/>
                <a:gd name="connsiteY15" fmla="*/ 6098637 h 6100125"/>
                <a:gd name="connsiteX16" fmla="*/ 1408529 w 3980920"/>
                <a:gd name="connsiteY16" fmla="*/ 5758745 h 6100125"/>
                <a:gd name="connsiteX17" fmla="*/ 1602798 w 3980920"/>
                <a:gd name="connsiteY17" fmla="*/ 4716731 h 6100125"/>
                <a:gd name="connsiteX18" fmla="*/ 1937168 w 3980920"/>
                <a:gd name="connsiteY18" fmla="*/ 3891041 h 6100125"/>
                <a:gd name="connsiteX19" fmla="*/ 1676177 w 3980920"/>
                <a:gd name="connsiteY19" fmla="*/ 2446926 h 6100125"/>
                <a:gd name="connsiteX20" fmla="*/ 1328705 w 3980920"/>
                <a:gd name="connsiteY20" fmla="*/ 1096662 h 6100125"/>
                <a:gd name="connsiteX21" fmla="*/ 947705 w 3980920"/>
                <a:gd name="connsiteY21" fmla="*/ 669942 h 6100125"/>
                <a:gd name="connsiteX22" fmla="*/ 548417 w 3980920"/>
                <a:gd name="connsiteY22" fmla="*/ 672990 h 6100125"/>
                <a:gd name="connsiteX23" fmla="*/ 246665 w 3980920"/>
                <a:gd name="connsiteY23" fmla="*/ 962550 h 6100125"/>
                <a:gd name="connsiteX24" fmla="*/ 149129 w 3980920"/>
                <a:gd name="connsiteY24" fmla="*/ 1465470 h 6100125"/>
                <a:gd name="connsiteX25" fmla="*/ 6411 w 3980920"/>
                <a:gd name="connsiteY25" fmla="*/ 1482144 h 6100125"/>
                <a:gd name="connsiteX0" fmla="*/ 6411 w 3980920"/>
                <a:gd name="connsiteY0" fmla="*/ 1482144 h 6100125"/>
                <a:gd name="connsiteX1" fmla="*/ 43541 w 3980920"/>
                <a:gd name="connsiteY1" fmla="*/ 888534 h 6100125"/>
                <a:gd name="connsiteX2" fmla="*/ 210726 w 3980920"/>
                <a:gd name="connsiteY2" fmla="*/ 400626 h 6100125"/>
                <a:gd name="connsiteX3" fmla="*/ 470033 w 3980920"/>
                <a:gd name="connsiteY3" fmla="*/ 124259 h 6100125"/>
                <a:gd name="connsiteX4" fmla="*/ 770284 w 3980920"/>
                <a:gd name="connsiteY4" fmla="*/ 8253 h 6100125"/>
                <a:gd name="connsiteX5" fmla="*/ 1108066 w 3980920"/>
                <a:gd name="connsiteY5" fmla="*/ 38961 h 6100125"/>
                <a:gd name="connsiteX6" fmla="*/ 1462908 w 3980920"/>
                <a:gd name="connsiteY6" fmla="*/ 274384 h 6100125"/>
                <a:gd name="connsiteX7" fmla="*/ 1715392 w 3980920"/>
                <a:gd name="connsiteY7" fmla="*/ 820295 h 6100125"/>
                <a:gd name="connsiteX8" fmla="*/ 1926932 w 3980920"/>
                <a:gd name="connsiteY8" fmla="*/ 1775638 h 6100125"/>
                <a:gd name="connsiteX9" fmla="*/ 2164792 w 3980920"/>
                <a:gd name="connsiteY9" fmla="*/ 3339203 h 6100125"/>
                <a:gd name="connsiteX10" fmla="*/ 3059696 w 3980920"/>
                <a:gd name="connsiteY10" fmla="*/ 42372 h 6100125"/>
                <a:gd name="connsiteX11" fmla="*/ 3980920 w 3980920"/>
                <a:gd name="connsiteY11" fmla="*/ 59432 h 6100125"/>
                <a:gd name="connsiteX12" fmla="*/ 2268609 w 3980920"/>
                <a:gd name="connsiteY12" fmla="*/ 4092818 h 6100125"/>
                <a:gd name="connsiteX13" fmla="*/ 2334852 w 3980920"/>
                <a:gd name="connsiteY13" fmla="*/ 4843090 h 6100125"/>
                <a:gd name="connsiteX14" fmla="*/ 2245887 w 3980920"/>
                <a:gd name="connsiteY14" fmla="*/ 5657873 h 6100125"/>
                <a:gd name="connsiteX15" fmla="*/ 1846521 w 3980920"/>
                <a:gd name="connsiteY15" fmla="*/ 6098637 h 6100125"/>
                <a:gd name="connsiteX16" fmla="*/ 1408529 w 3980920"/>
                <a:gd name="connsiteY16" fmla="*/ 5758745 h 6100125"/>
                <a:gd name="connsiteX17" fmla="*/ 1602798 w 3980920"/>
                <a:gd name="connsiteY17" fmla="*/ 4716731 h 6100125"/>
                <a:gd name="connsiteX18" fmla="*/ 1937168 w 3980920"/>
                <a:gd name="connsiteY18" fmla="*/ 3891041 h 6100125"/>
                <a:gd name="connsiteX19" fmla="*/ 1676177 w 3980920"/>
                <a:gd name="connsiteY19" fmla="*/ 2446926 h 6100125"/>
                <a:gd name="connsiteX20" fmla="*/ 1328705 w 3980920"/>
                <a:gd name="connsiteY20" fmla="*/ 1096662 h 6100125"/>
                <a:gd name="connsiteX21" fmla="*/ 947705 w 3980920"/>
                <a:gd name="connsiteY21" fmla="*/ 669942 h 6100125"/>
                <a:gd name="connsiteX22" fmla="*/ 548417 w 3980920"/>
                <a:gd name="connsiteY22" fmla="*/ 672990 h 6100125"/>
                <a:gd name="connsiteX23" fmla="*/ 246665 w 3980920"/>
                <a:gd name="connsiteY23" fmla="*/ 962550 h 6100125"/>
                <a:gd name="connsiteX24" fmla="*/ 149129 w 3980920"/>
                <a:gd name="connsiteY24" fmla="*/ 1465470 h 6100125"/>
                <a:gd name="connsiteX25" fmla="*/ 6411 w 3980920"/>
                <a:gd name="connsiteY25" fmla="*/ 1482144 h 6100125"/>
                <a:gd name="connsiteX0" fmla="*/ 6411 w 3980920"/>
                <a:gd name="connsiteY0" fmla="*/ 1482144 h 6101110"/>
                <a:gd name="connsiteX1" fmla="*/ 43541 w 3980920"/>
                <a:gd name="connsiteY1" fmla="*/ 888534 h 6101110"/>
                <a:gd name="connsiteX2" fmla="*/ 210726 w 3980920"/>
                <a:gd name="connsiteY2" fmla="*/ 400626 h 6101110"/>
                <a:gd name="connsiteX3" fmla="*/ 470033 w 3980920"/>
                <a:gd name="connsiteY3" fmla="*/ 124259 h 6101110"/>
                <a:gd name="connsiteX4" fmla="*/ 770284 w 3980920"/>
                <a:gd name="connsiteY4" fmla="*/ 8253 h 6101110"/>
                <a:gd name="connsiteX5" fmla="*/ 1108066 w 3980920"/>
                <a:gd name="connsiteY5" fmla="*/ 38961 h 6101110"/>
                <a:gd name="connsiteX6" fmla="*/ 1462908 w 3980920"/>
                <a:gd name="connsiteY6" fmla="*/ 274384 h 6101110"/>
                <a:gd name="connsiteX7" fmla="*/ 1715392 w 3980920"/>
                <a:gd name="connsiteY7" fmla="*/ 820295 h 6101110"/>
                <a:gd name="connsiteX8" fmla="*/ 1926932 w 3980920"/>
                <a:gd name="connsiteY8" fmla="*/ 1775638 h 6101110"/>
                <a:gd name="connsiteX9" fmla="*/ 2164792 w 3980920"/>
                <a:gd name="connsiteY9" fmla="*/ 3339203 h 6101110"/>
                <a:gd name="connsiteX10" fmla="*/ 3059696 w 3980920"/>
                <a:gd name="connsiteY10" fmla="*/ 42372 h 6101110"/>
                <a:gd name="connsiteX11" fmla="*/ 3980920 w 3980920"/>
                <a:gd name="connsiteY11" fmla="*/ 59432 h 6101110"/>
                <a:gd name="connsiteX12" fmla="*/ 2268609 w 3980920"/>
                <a:gd name="connsiteY12" fmla="*/ 4092818 h 6101110"/>
                <a:gd name="connsiteX13" fmla="*/ 2334852 w 3980920"/>
                <a:gd name="connsiteY13" fmla="*/ 4843090 h 6101110"/>
                <a:gd name="connsiteX14" fmla="*/ 2245887 w 3980920"/>
                <a:gd name="connsiteY14" fmla="*/ 5657873 h 6101110"/>
                <a:gd name="connsiteX15" fmla="*/ 1846521 w 3980920"/>
                <a:gd name="connsiteY15" fmla="*/ 6098637 h 6101110"/>
                <a:gd name="connsiteX16" fmla="*/ 1408529 w 3980920"/>
                <a:gd name="connsiteY16" fmla="*/ 5758745 h 6101110"/>
                <a:gd name="connsiteX17" fmla="*/ 1602798 w 3980920"/>
                <a:gd name="connsiteY17" fmla="*/ 4716731 h 6101110"/>
                <a:gd name="connsiteX18" fmla="*/ 1937168 w 3980920"/>
                <a:gd name="connsiteY18" fmla="*/ 3891041 h 6101110"/>
                <a:gd name="connsiteX19" fmla="*/ 1676177 w 3980920"/>
                <a:gd name="connsiteY19" fmla="*/ 2446926 h 6101110"/>
                <a:gd name="connsiteX20" fmla="*/ 1328705 w 3980920"/>
                <a:gd name="connsiteY20" fmla="*/ 1096662 h 6101110"/>
                <a:gd name="connsiteX21" fmla="*/ 947705 w 3980920"/>
                <a:gd name="connsiteY21" fmla="*/ 669942 h 6101110"/>
                <a:gd name="connsiteX22" fmla="*/ 548417 w 3980920"/>
                <a:gd name="connsiteY22" fmla="*/ 672990 h 6101110"/>
                <a:gd name="connsiteX23" fmla="*/ 246665 w 3980920"/>
                <a:gd name="connsiteY23" fmla="*/ 962550 h 6101110"/>
                <a:gd name="connsiteX24" fmla="*/ 149129 w 3980920"/>
                <a:gd name="connsiteY24" fmla="*/ 1465470 h 6101110"/>
                <a:gd name="connsiteX25" fmla="*/ 6411 w 3980920"/>
                <a:gd name="connsiteY25" fmla="*/ 1482144 h 6101110"/>
                <a:gd name="connsiteX0" fmla="*/ 6411 w 3980920"/>
                <a:gd name="connsiteY0" fmla="*/ 1482144 h 6101110"/>
                <a:gd name="connsiteX1" fmla="*/ 43541 w 3980920"/>
                <a:gd name="connsiteY1" fmla="*/ 888534 h 6101110"/>
                <a:gd name="connsiteX2" fmla="*/ 210726 w 3980920"/>
                <a:gd name="connsiteY2" fmla="*/ 400626 h 6101110"/>
                <a:gd name="connsiteX3" fmla="*/ 470033 w 3980920"/>
                <a:gd name="connsiteY3" fmla="*/ 124259 h 6101110"/>
                <a:gd name="connsiteX4" fmla="*/ 770284 w 3980920"/>
                <a:gd name="connsiteY4" fmla="*/ 8253 h 6101110"/>
                <a:gd name="connsiteX5" fmla="*/ 1108066 w 3980920"/>
                <a:gd name="connsiteY5" fmla="*/ 38961 h 6101110"/>
                <a:gd name="connsiteX6" fmla="*/ 1462908 w 3980920"/>
                <a:gd name="connsiteY6" fmla="*/ 274384 h 6101110"/>
                <a:gd name="connsiteX7" fmla="*/ 1715392 w 3980920"/>
                <a:gd name="connsiteY7" fmla="*/ 820295 h 6101110"/>
                <a:gd name="connsiteX8" fmla="*/ 1926932 w 3980920"/>
                <a:gd name="connsiteY8" fmla="*/ 1775638 h 6101110"/>
                <a:gd name="connsiteX9" fmla="*/ 2164792 w 3980920"/>
                <a:gd name="connsiteY9" fmla="*/ 3339203 h 6101110"/>
                <a:gd name="connsiteX10" fmla="*/ 3059696 w 3980920"/>
                <a:gd name="connsiteY10" fmla="*/ 42372 h 6101110"/>
                <a:gd name="connsiteX11" fmla="*/ 3980920 w 3980920"/>
                <a:gd name="connsiteY11" fmla="*/ 59432 h 6101110"/>
                <a:gd name="connsiteX12" fmla="*/ 2268609 w 3980920"/>
                <a:gd name="connsiteY12" fmla="*/ 4092818 h 6101110"/>
                <a:gd name="connsiteX13" fmla="*/ 2334852 w 3980920"/>
                <a:gd name="connsiteY13" fmla="*/ 4843090 h 6101110"/>
                <a:gd name="connsiteX14" fmla="*/ 2245887 w 3980920"/>
                <a:gd name="connsiteY14" fmla="*/ 5657873 h 6101110"/>
                <a:gd name="connsiteX15" fmla="*/ 1846521 w 3980920"/>
                <a:gd name="connsiteY15" fmla="*/ 6098637 h 6101110"/>
                <a:gd name="connsiteX16" fmla="*/ 1408529 w 3980920"/>
                <a:gd name="connsiteY16" fmla="*/ 5758745 h 6101110"/>
                <a:gd name="connsiteX17" fmla="*/ 1602798 w 3980920"/>
                <a:gd name="connsiteY17" fmla="*/ 4716731 h 6101110"/>
                <a:gd name="connsiteX18" fmla="*/ 1937167 w 3980920"/>
                <a:gd name="connsiteY18" fmla="*/ 3891042 h 6101110"/>
                <a:gd name="connsiteX19" fmla="*/ 1676177 w 3980920"/>
                <a:gd name="connsiteY19" fmla="*/ 2446926 h 6101110"/>
                <a:gd name="connsiteX20" fmla="*/ 1328705 w 3980920"/>
                <a:gd name="connsiteY20" fmla="*/ 1096662 h 6101110"/>
                <a:gd name="connsiteX21" fmla="*/ 947705 w 3980920"/>
                <a:gd name="connsiteY21" fmla="*/ 669942 h 6101110"/>
                <a:gd name="connsiteX22" fmla="*/ 548417 w 3980920"/>
                <a:gd name="connsiteY22" fmla="*/ 672990 h 6101110"/>
                <a:gd name="connsiteX23" fmla="*/ 246665 w 3980920"/>
                <a:gd name="connsiteY23" fmla="*/ 962550 h 6101110"/>
                <a:gd name="connsiteX24" fmla="*/ 149129 w 3980920"/>
                <a:gd name="connsiteY24" fmla="*/ 1465470 h 6101110"/>
                <a:gd name="connsiteX25" fmla="*/ 6411 w 3980920"/>
                <a:gd name="connsiteY25" fmla="*/ 1482144 h 6101110"/>
                <a:gd name="connsiteX0" fmla="*/ 6411 w 3980920"/>
                <a:gd name="connsiteY0" fmla="*/ 1482144 h 6101110"/>
                <a:gd name="connsiteX1" fmla="*/ 43541 w 3980920"/>
                <a:gd name="connsiteY1" fmla="*/ 888534 h 6101110"/>
                <a:gd name="connsiteX2" fmla="*/ 210726 w 3980920"/>
                <a:gd name="connsiteY2" fmla="*/ 400626 h 6101110"/>
                <a:gd name="connsiteX3" fmla="*/ 470033 w 3980920"/>
                <a:gd name="connsiteY3" fmla="*/ 124259 h 6101110"/>
                <a:gd name="connsiteX4" fmla="*/ 770284 w 3980920"/>
                <a:gd name="connsiteY4" fmla="*/ 8253 h 6101110"/>
                <a:gd name="connsiteX5" fmla="*/ 1108066 w 3980920"/>
                <a:gd name="connsiteY5" fmla="*/ 38961 h 6101110"/>
                <a:gd name="connsiteX6" fmla="*/ 1462908 w 3980920"/>
                <a:gd name="connsiteY6" fmla="*/ 274384 h 6101110"/>
                <a:gd name="connsiteX7" fmla="*/ 1715392 w 3980920"/>
                <a:gd name="connsiteY7" fmla="*/ 820295 h 6101110"/>
                <a:gd name="connsiteX8" fmla="*/ 1926932 w 3980920"/>
                <a:gd name="connsiteY8" fmla="*/ 1775638 h 6101110"/>
                <a:gd name="connsiteX9" fmla="*/ 2164792 w 3980920"/>
                <a:gd name="connsiteY9" fmla="*/ 3339203 h 6101110"/>
                <a:gd name="connsiteX10" fmla="*/ 3059696 w 3980920"/>
                <a:gd name="connsiteY10" fmla="*/ 42372 h 6101110"/>
                <a:gd name="connsiteX11" fmla="*/ 3980920 w 3980920"/>
                <a:gd name="connsiteY11" fmla="*/ 59432 h 6101110"/>
                <a:gd name="connsiteX12" fmla="*/ 2268609 w 3980920"/>
                <a:gd name="connsiteY12" fmla="*/ 4092818 h 6101110"/>
                <a:gd name="connsiteX13" fmla="*/ 2334852 w 3980920"/>
                <a:gd name="connsiteY13" fmla="*/ 4843090 h 6101110"/>
                <a:gd name="connsiteX14" fmla="*/ 2245887 w 3980920"/>
                <a:gd name="connsiteY14" fmla="*/ 5657873 h 6101110"/>
                <a:gd name="connsiteX15" fmla="*/ 1846521 w 3980920"/>
                <a:gd name="connsiteY15" fmla="*/ 6098637 h 6101110"/>
                <a:gd name="connsiteX16" fmla="*/ 1408529 w 3980920"/>
                <a:gd name="connsiteY16" fmla="*/ 5758745 h 6101110"/>
                <a:gd name="connsiteX17" fmla="*/ 1602798 w 3980920"/>
                <a:gd name="connsiteY17" fmla="*/ 4716731 h 6101110"/>
                <a:gd name="connsiteX18" fmla="*/ 1937167 w 3980920"/>
                <a:gd name="connsiteY18" fmla="*/ 3891042 h 6101110"/>
                <a:gd name="connsiteX19" fmla="*/ 1676177 w 3980920"/>
                <a:gd name="connsiteY19" fmla="*/ 2446926 h 6101110"/>
                <a:gd name="connsiteX20" fmla="*/ 1328705 w 3980920"/>
                <a:gd name="connsiteY20" fmla="*/ 1096662 h 6101110"/>
                <a:gd name="connsiteX21" fmla="*/ 947705 w 3980920"/>
                <a:gd name="connsiteY21" fmla="*/ 669942 h 6101110"/>
                <a:gd name="connsiteX22" fmla="*/ 548417 w 3980920"/>
                <a:gd name="connsiteY22" fmla="*/ 672990 h 6101110"/>
                <a:gd name="connsiteX23" fmla="*/ 246665 w 3980920"/>
                <a:gd name="connsiteY23" fmla="*/ 962550 h 6101110"/>
                <a:gd name="connsiteX24" fmla="*/ 149129 w 3980920"/>
                <a:gd name="connsiteY24" fmla="*/ 1465470 h 6101110"/>
                <a:gd name="connsiteX25" fmla="*/ 6411 w 3980920"/>
                <a:gd name="connsiteY25" fmla="*/ 1482144 h 6101110"/>
                <a:gd name="connsiteX0" fmla="*/ 6411 w 3980920"/>
                <a:gd name="connsiteY0" fmla="*/ 1482144 h 6102680"/>
                <a:gd name="connsiteX1" fmla="*/ 43541 w 3980920"/>
                <a:gd name="connsiteY1" fmla="*/ 888534 h 6102680"/>
                <a:gd name="connsiteX2" fmla="*/ 210726 w 3980920"/>
                <a:gd name="connsiteY2" fmla="*/ 400626 h 6102680"/>
                <a:gd name="connsiteX3" fmla="*/ 470033 w 3980920"/>
                <a:gd name="connsiteY3" fmla="*/ 124259 h 6102680"/>
                <a:gd name="connsiteX4" fmla="*/ 770284 w 3980920"/>
                <a:gd name="connsiteY4" fmla="*/ 8253 h 6102680"/>
                <a:gd name="connsiteX5" fmla="*/ 1108066 w 3980920"/>
                <a:gd name="connsiteY5" fmla="*/ 38961 h 6102680"/>
                <a:gd name="connsiteX6" fmla="*/ 1462908 w 3980920"/>
                <a:gd name="connsiteY6" fmla="*/ 274384 h 6102680"/>
                <a:gd name="connsiteX7" fmla="*/ 1715392 w 3980920"/>
                <a:gd name="connsiteY7" fmla="*/ 820295 h 6102680"/>
                <a:gd name="connsiteX8" fmla="*/ 1926932 w 3980920"/>
                <a:gd name="connsiteY8" fmla="*/ 1775638 h 6102680"/>
                <a:gd name="connsiteX9" fmla="*/ 2164792 w 3980920"/>
                <a:gd name="connsiteY9" fmla="*/ 3339203 h 6102680"/>
                <a:gd name="connsiteX10" fmla="*/ 3059696 w 3980920"/>
                <a:gd name="connsiteY10" fmla="*/ 42372 h 6102680"/>
                <a:gd name="connsiteX11" fmla="*/ 3980920 w 3980920"/>
                <a:gd name="connsiteY11" fmla="*/ 59432 h 6102680"/>
                <a:gd name="connsiteX12" fmla="*/ 2268609 w 3980920"/>
                <a:gd name="connsiteY12" fmla="*/ 4092818 h 6102680"/>
                <a:gd name="connsiteX13" fmla="*/ 2334852 w 3980920"/>
                <a:gd name="connsiteY13" fmla="*/ 4843090 h 6102680"/>
                <a:gd name="connsiteX14" fmla="*/ 2313844 w 3980920"/>
                <a:gd name="connsiteY14" fmla="*/ 5578591 h 6102680"/>
                <a:gd name="connsiteX15" fmla="*/ 1846521 w 3980920"/>
                <a:gd name="connsiteY15" fmla="*/ 6098637 h 6102680"/>
                <a:gd name="connsiteX16" fmla="*/ 1408529 w 3980920"/>
                <a:gd name="connsiteY16" fmla="*/ 5758745 h 6102680"/>
                <a:gd name="connsiteX17" fmla="*/ 1602798 w 3980920"/>
                <a:gd name="connsiteY17" fmla="*/ 4716731 h 6102680"/>
                <a:gd name="connsiteX18" fmla="*/ 1937167 w 3980920"/>
                <a:gd name="connsiteY18" fmla="*/ 3891042 h 6102680"/>
                <a:gd name="connsiteX19" fmla="*/ 1676177 w 3980920"/>
                <a:gd name="connsiteY19" fmla="*/ 2446926 h 6102680"/>
                <a:gd name="connsiteX20" fmla="*/ 1328705 w 3980920"/>
                <a:gd name="connsiteY20" fmla="*/ 1096662 h 6102680"/>
                <a:gd name="connsiteX21" fmla="*/ 947705 w 3980920"/>
                <a:gd name="connsiteY21" fmla="*/ 669942 h 6102680"/>
                <a:gd name="connsiteX22" fmla="*/ 548417 w 3980920"/>
                <a:gd name="connsiteY22" fmla="*/ 672990 h 6102680"/>
                <a:gd name="connsiteX23" fmla="*/ 246665 w 3980920"/>
                <a:gd name="connsiteY23" fmla="*/ 962550 h 6102680"/>
                <a:gd name="connsiteX24" fmla="*/ 149129 w 3980920"/>
                <a:gd name="connsiteY24" fmla="*/ 1465470 h 6102680"/>
                <a:gd name="connsiteX25" fmla="*/ 6411 w 3980920"/>
                <a:gd name="connsiteY25" fmla="*/ 1482144 h 6102680"/>
                <a:gd name="connsiteX0" fmla="*/ 6411 w 3980920"/>
                <a:gd name="connsiteY0" fmla="*/ 1482144 h 6102678"/>
                <a:gd name="connsiteX1" fmla="*/ 43541 w 3980920"/>
                <a:gd name="connsiteY1" fmla="*/ 888534 h 6102678"/>
                <a:gd name="connsiteX2" fmla="*/ 210726 w 3980920"/>
                <a:gd name="connsiteY2" fmla="*/ 400626 h 6102678"/>
                <a:gd name="connsiteX3" fmla="*/ 470033 w 3980920"/>
                <a:gd name="connsiteY3" fmla="*/ 124259 h 6102678"/>
                <a:gd name="connsiteX4" fmla="*/ 770284 w 3980920"/>
                <a:gd name="connsiteY4" fmla="*/ 8253 h 6102678"/>
                <a:gd name="connsiteX5" fmla="*/ 1108066 w 3980920"/>
                <a:gd name="connsiteY5" fmla="*/ 38961 h 6102678"/>
                <a:gd name="connsiteX6" fmla="*/ 1462908 w 3980920"/>
                <a:gd name="connsiteY6" fmla="*/ 274384 h 6102678"/>
                <a:gd name="connsiteX7" fmla="*/ 1715392 w 3980920"/>
                <a:gd name="connsiteY7" fmla="*/ 820295 h 6102678"/>
                <a:gd name="connsiteX8" fmla="*/ 1926932 w 3980920"/>
                <a:gd name="connsiteY8" fmla="*/ 1775638 h 6102678"/>
                <a:gd name="connsiteX9" fmla="*/ 2164792 w 3980920"/>
                <a:gd name="connsiteY9" fmla="*/ 3339203 h 6102678"/>
                <a:gd name="connsiteX10" fmla="*/ 3059696 w 3980920"/>
                <a:gd name="connsiteY10" fmla="*/ 42372 h 6102678"/>
                <a:gd name="connsiteX11" fmla="*/ 3980920 w 3980920"/>
                <a:gd name="connsiteY11" fmla="*/ 59432 h 6102678"/>
                <a:gd name="connsiteX12" fmla="*/ 2268609 w 3980920"/>
                <a:gd name="connsiteY12" fmla="*/ 4092818 h 6102678"/>
                <a:gd name="connsiteX13" fmla="*/ 2334852 w 3980920"/>
                <a:gd name="connsiteY13" fmla="*/ 4843090 h 6102678"/>
                <a:gd name="connsiteX14" fmla="*/ 2313844 w 3980920"/>
                <a:gd name="connsiteY14" fmla="*/ 5578591 h 6102678"/>
                <a:gd name="connsiteX15" fmla="*/ 1846521 w 3980920"/>
                <a:gd name="connsiteY15" fmla="*/ 6098637 h 6102678"/>
                <a:gd name="connsiteX16" fmla="*/ 1408529 w 3980920"/>
                <a:gd name="connsiteY16" fmla="*/ 5758745 h 6102678"/>
                <a:gd name="connsiteX17" fmla="*/ 1602798 w 3980920"/>
                <a:gd name="connsiteY17" fmla="*/ 4716731 h 6102678"/>
                <a:gd name="connsiteX18" fmla="*/ 1937167 w 3980920"/>
                <a:gd name="connsiteY18" fmla="*/ 3891042 h 6102678"/>
                <a:gd name="connsiteX19" fmla="*/ 1676177 w 3980920"/>
                <a:gd name="connsiteY19" fmla="*/ 2446926 h 6102678"/>
                <a:gd name="connsiteX20" fmla="*/ 1328705 w 3980920"/>
                <a:gd name="connsiteY20" fmla="*/ 1096662 h 6102678"/>
                <a:gd name="connsiteX21" fmla="*/ 947705 w 3980920"/>
                <a:gd name="connsiteY21" fmla="*/ 669942 h 6102678"/>
                <a:gd name="connsiteX22" fmla="*/ 548417 w 3980920"/>
                <a:gd name="connsiteY22" fmla="*/ 672990 h 6102678"/>
                <a:gd name="connsiteX23" fmla="*/ 246665 w 3980920"/>
                <a:gd name="connsiteY23" fmla="*/ 962550 h 6102678"/>
                <a:gd name="connsiteX24" fmla="*/ 149129 w 3980920"/>
                <a:gd name="connsiteY24" fmla="*/ 1465470 h 6102678"/>
                <a:gd name="connsiteX25" fmla="*/ 6411 w 3980920"/>
                <a:gd name="connsiteY25" fmla="*/ 1482144 h 6102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980920" h="6102678">
                  <a:moveTo>
                    <a:pt x="6411" y="1482144"/>
                  </a:moveTo>
                  <a:cubicBezTo>
                    <a:pt x="-11187" y="1385988"/>
                    <a:pt x="9489" y="1068787"/>
                    <a:pt x="43541" y="888534"/>
                  </a:cubicBezTo>
                  <a:cubicBezTo>
                    <a:pt x="77593" y="708281"/>
                    <a:pt x="139644" y="528005"/>
                    <a:pt x="210726" y="400626"/>
                  </a:cubicBezTo>
                  <a:cubicBezTo>
                    <a:pt x="281808" y="273247"/>
                    <a:pt x="376773" y="189655"/>
                    <a:pt x="470033" y="124259"/>
                  </a:cubicBezTo>
                  <a:cubicBezTo>
                    <a:pt x="563293" y="58863"/>
                    <a:pt x="663945" y="22469"/>
                    <a:pt x="770284" y="8253"/>
                  </a:cubicBezTo>
                  <a:cubicBezTo>
                    <a:pt x="876623" y="-5963"/>
                    <a:pt x="992629" y="-5394"/>
                    <a:pt x="1108066" y="38961"/>
                  </a:cubicBezTo>
                  <a:cubicBezTo>
                    <a:pt x="1223503" y="83316"/>
                    <a:pt x="1361687" y="144162"/>
                    <a:pt x="1462908" y="274384"/>
                  </a:cubicBezTo>
                  <a:cubicBezTo>
                    <a:pt x="1564129" y="404606"/>
                    <a:pt x="1638055" y="570086"/>
                    <a:pt x="1715392" y="820295"/>
                  </a:cubicBezTo>
                  <a:cubicBezTo>
                    <a:pt x="1792729" y="1070504"/>
                    <a:pt x="1856987" y="1388383"/>
                    <a:pt x="1926932" y="1775638"/>
                  </a:cubicBezTo>
                  <a:lnTo>
                    <a:pt x="2164792" y="3339203"/>
                  </a:lnTo>
                  <a:lnTo>
                    <a:pt x="3059696" y="42372"/>
                  </a:lnTo>
                  <a:lnTo>
                    <a:pt x="3980920" y="59432"/>
                  </a:lnTo>
                  <a:lnTo>
                    <a:pt x="2268609" y="4092818"/>
                  </a:lnTo>
                  <a:cubicBezTo>
                    <a:pt x="2290218" y="4314594"/>
                    <a:pt x="2334481" y="4629810"/>
                    <a:pt x="2334852" y="4843090"/>
                  </a:cubicBezTo>
                  <a:cubicBezTo>
                    <a:pt x="2359616" y="5234890"/>
                    <a:pt x="2372581" y="5261734"/>
                    <a:pt x="2313844" y="5578591"/>
                  </a:cubicBezTo>
                  <a:cubicBezTo>
                    <a:pt x="2255107" y="5895448"/>
                    <a:pt x="1997407" y="6068611"/>
                    <a:pt x="1846521" y="6098637"/>
                  </a:cubicBezTo>
                  <a:cubicBezTo>
                    <a:pt x="1695635" y="6128663"/>
                    <a:pt x="1449150" y="5989063"/>
                    <a:pt x="1408529" y="5758745"/>
                  </a:cubicBezTo>
                  <a:cubicBezTo>
                    <a:pt x="1367909" y="5528427"/>
                    <a:pt x="1409925" y="5179030"/>
                    <a:pt x="1602798" y="4716731"/>
                  </a:cubicBezTo>
                  <a:lnTo>
                    <a:pt x="1937167" y="3891042"/>
                  </a:lnTo>
                  <a:lnTo>
                    <a:pt x="1676177" y="2446926"/>
                  </a:lnTo>
                  <a:cubicBezTo>
                    <a:pt x="1574767" y="1981196"/>
                    <a:pt x="1450117" y="1392826"/>
                    <a:pt x="1328705" y="1096662"/>
                  </a:cubicBezTo>
                  <a:cubicBezTo>
                    <a:pt x="1207293" y="800498"/>
                    <a:pt x="1077753" y="740554"/>
                    <a:pt x="947705" y="669942"/>
                  </a:cubicBezTo>
                  <a:cubicBezTo>
                    <a:pt x="817657" y="599330"/>
                    <a:pt x="665257" y="624222"/>
                    <a:pt x="548417" y="672990"/>
                  </a:cubicBezTo>
                  <a:cubicBezTo>
                    <a:pt x="431577" y="721758"/>
                    <a:pt x="313213" y="830470"/>
                    <a:pt x="246665" y="962550"/>
                  </a:cubicBezTo>
                  <a:cubicBezTo>
                    <a:pt x="180117" y="1094630"/>
                    <a:pt x="188245" y="1383174"/>
                    <a:pt x="149129" y="1465470"/>
                  </a:cubicBezTo>
                  <a:lnTo>
                    <a:pt x="6411" y="1482144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4BE4CA4-D1DC-B943-BB78-2F479933B498}"/>
                </a:ext>
              </a:extLst>
            </p:cNvPr>
            <p:cNvSpPr/>
            <p:nvPr/>
          </p:nvSpPr>
          <p:spPr>
            <a:xfrm>
              <a:off x="4015700" y="1352146"/>
              <a:ext cx="4160601" cy="415370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Button">
                <a:avLst/>
              </a:prstTxWarp>
              <a:spAutoFit/>
            </a:bodyPr>
            <a:lstStyle/>
            <a:p>
              <a:pPr algn="ctr"/>
              <a:r>
                <a:rPr lang="en-US" sz="2800" b="1" cap="none" spc="0" dirty="0">
                  <a:ln w="0"/>
                  <a:solidFill>
                    <a:sysClr val="windowText" lastClr="000000"/>
                  </a:solidFill>
                  <a:latin typeface="Helvetica" pitchFamily="2" charset="0"/>
                </a:rPr>
                <a:t>Texas Center for Data Analytics and </a:t>
              </a:r>
              <a:r>
                <a:rPr lang="en-US" sz="2800" b="1" cap="none" spc="0" dirty="0" err="1">
                  <a:ln w="0"/>
                  <a:solidFill>
                    <a:sysClr val="windowText" lastClr="000000"/>
                  </a:solidFill>
                  <a:latin typeface="Helvetica" pitchFamily="2" charset="0"/>
                </a:rPr>
                <a:t>Geostatistics</a:t>
              </a:r>
              <a:endParaRPr lang="en-US" sz="2800" b="1" cap="none" spc="0" dirty="0">
                <a:ln w="0"/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F823584-42AA-8D4F-B5C2-C1349BBF3C14}"/>
                </a:ext>
              </a:extLst>
            </p:cNvPr>
            <p:cNvSpPr/>
            <p:nvPr/>
          </p:nvSpPr>
          <p:spPr>
            <a:xfrm>
              <a:off x="3986468" y="1246725"/>
              <a:ext cx="4219065" cy="436455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ArchDown">
                <a:avLst/>
              </a:prstTxWarp>
              <a:spAutoFit/>
            </a:bodyPr>
            <a:lstStyle/>
            <a:p>
              <a:pPr algn="ctr"/>
              <a:r>
                <a:rPr lang="en-US" sz="400" dirty="0">
                  <a:ln w="0"/>
                  <a:solidFill>
                    <a:sysClr val="windowText" lastClr="000000"/>
                  </a:solidFill>
                  <a:latin typeface="Helvetica" pitchFamily="2" charset="0"/>
                </a:rPr>
                <a:t>The University of Texas at Austin</a:t>
              </a:r>
              <a:endParaRPr lang="en-US" sz="400" cap="none" spc="0" dirty="0">
                <a:ln w="0"/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1DDB21CB-41C0-E74E-B76E-B6F960FA85E7}"/>
                </a:ext>
              </a:extLst>
            </p:cNvPr>
            <p:cNvSpPr/>
            <p:nvPr/>
          </p:nvSpPr>
          <p:spPr>
            <a:xfrm>
              <a:off x="5884877" y="2294067"/>
              <a:ext cx="386645" cy="615244"/>
            </a:xfrm>
            <a:custGeom>
              <a:avLst/>
              <a:gdLst>
                <a:gd name="connsiteX0" fmla="*/ 0 w 386645"/>
                <a:gd name="connsiteY0" fmla="*/ 52161 h 663172"/>
                <a:gd name="connsiteX1" fmla="*/ 193322 w 386645"/>
                <a:gd name="connsiteY1" fmla="*/ 47928 h 663172"/>
                <a:gd name="connsiteX2" fmla="*/ 190500 w 386645"/>
                <a:gd name="connsiteY2" fmla="*/ 560161 h 663172"/>
                <a:gd name="connsiteX3" fmla="*/ 211667 w 386645"/>
                <a:gd name="connsiteY3" fmla="*/ 557339 h 663172"/>
                <a:gd name="connsiteX4" fmla="*/ 246945 w 386645"/>
                <a:gd name="connsiteY4" fmla="*/ 596850 h 663172"/>
                <a:gd name="connsiteX5" fmla="*/ 277989 w 386645"/>
                <a:gd name="connsiteY5" fmla="*/ 612372 h 663172"/>
                <a:gd name="connsiteX6" fmla="*/ 285045 w 386645"/>
                <a:gd name="connsiteY6" fmla="*/ 595439 h 663172"/>
                <a:gd name="connsiteX7" fmla="*/ 318911 w 386645"/>
                <a:gd name="connsiteY7" fmla="*/ 613783 h 663172"/>
                <a:gd name="connsiteX8" fmla="*/ 340078 w 386645"/>
                <a:gd name="connsiteY8" fmla="*/ 594028 h 663172"/>
                <a:gd name="connsiteX9" fmla="*/ 376767 w 386645"/>
                <a:gd name="connsiteY9" fmla="*/ 626483 h 663172"/>
                <a:gd name="connsiteX10" fmla="*/ 369711 w 386645"/>
                <a:gd name="connsiteY10" fmla="*/ 647650 h 663172"/>
                <a:gd name="connsiteX11" fmla="*/ 386645 w 386645"/>
                <a:gd name="connsiteY11" fmla="*/ 663172 h 663172"/>
                <a:gd name="connsiteX0" fmla="*/ 0 w 386645"/>
                <a:gd name="connsiteY0" fmla="*/ 4233 h 615244"/>
                <a:gd name="connsiteX1" fmla="*/ 193322 w 386645"/>
                <a:gd name="connsiteY1" fmla="*/ 0 h 615244"/>
                <a:gd name="connsiteX2" fmla="*/ 190500 w 386645"/>
                <a:gd name="connsiteY2" fmla="*/ 512233 h 615244"/>
                <a:gd name="connsiteX3" fmla="*/ 211667 w 386645"/>
                <a:gd name="connsiteY3" fmla="*/ 509411 h 615244"/>
                <a:gd name="connsiteX4" fmla="*/ 246945 w 386645"/>
                <a:gd name="connsiteY4" fmla="*/ 548922 h 615244"/>
                <a:gd name="connsiteX5" fmla="*/ 277989 w 386645"/>
                <a:gd name="connsiteY5" fmla="*/ 564444 h 615244"/>
                <a:gd name="connsiteX6" fmla="*/ 285045 w 386645"/>
                <a:gd name="connsiteY6" fmla="*/ 547511 h 615244"/>
                <a:gd name="connsiteX7" fmla="*/ 318911 w 386645"/>
                <a:gd name="connsiteY7" fmla="*/ 565855 h 615244"/>
                <a:gd name="connsiteX8" fmla="*/ 340078 w 386645"/>
                <a:gd name="connsiteY8" fmla="*/ 546100 h 615244"/>
                <a:gd name="connsiteX9" fmla="*/ 376767 w 386645"/>
                <a:gd name="connsiteY9" fmla="*/ 578555 h 615244"/>
                <a:gd name="connsiteX10" fmla="*/ 369711 w 386645"/>
                <a:gd name="connsiteY10" fmla="*/ 599722 h 615244"/>
                <a:gd name="connsiteX11" fmla="*/ 386645 w 386645"/>
                <a:gd name="connsiteY11" fmla="*/ 615244 h 615244"/>
                <a:gd name="connsiteX0" fmla="*/ 0 w 386645"/>
                <a:gd name="connsiteY0" fmla="*/ 4233 h 615244"/>
                <a:gd name="connsiteX1" fmla="*/ 193322 w 386645"/>
                <a:gd name="connsiteY1" fmla="*/ 0 h 615244"/>
                <a:gd name="connsiteX2" fmla="*/ 190500 w 386645"/>
                <a:gd name="connsiteY2" fmla="*/ 512233 h 615244"/>
                <a:gd name="connsiteX3" fmla="*/ 211667 w 386645"/>
                <a:gd name="connsiteY3" fmla="*/ 509411 h 615244"/>
                <a:gd name="connsiteX4" fmla="*/ 246945 w 386645"/>
                <a:gd name="connsiteY4" fmla="*/ 548922 h 615244"/>
                <a:gd name="connsiteX5" fmla="*/ 277989 w 386645"/>
                <a:gd name="connsiteY5" fmla="*/ 564444 h 615244"/>
                <a:gd name="connsiteX6" fmla="*/ 285045 w 386645"/>
                <a:gd name="connsiteY6" fmla="*/ 547511 h 615244"/>
                <a:gd name="connsiteX7" fmla="*/ 318911 w 386645"/>
                <a:gd name="connsiteY7" fmla="*/ 565855 h 615244"/>
                <a:gd name="connsiteX8" fmla="*/ 340078 w 386645"/>
                <a:gd name="connsiteY8" fmla="*/ 546100 h 615244"/>
                <a:gd name="connsiteX9" fmla="*/ 376767 w 386645"/>
                <a:gd name="connsiteY9" fmla="*/ 578555 h 615244"/>
                <a:gd name="connsiteX10" fmla="*/ 369711 w 386645"/>
                <a:gd name="connsiteY10" fmla="*/ 599722 h 615244"/>
                <a:gd name="connsiteX11" fmla="*/ 386645 w 386645"/>
                <a:gd name="connsiteY11" fmla="*/ 615244 h 615244"/>
                <a:gd name="connsiteX0" fmla="*/ 0 w 386645"/>
                <a:gd name="connsiteY0" fmla="*/ 4233 h 615244"/>
                <a:gd name="connsiteX1" fmla="*/ 193322 w 386645"/>
                <a:gd name="connsiteY1" fmla="*/ 0 h 615244"/>
                <a:gd name="connsiteX2" fmla="*/ 190500 w 386645"/>
                <a:gd name="connsiteY2" fmla="*/ 512233 h 615244"/>
                <a:gd name="connsiteX3" fmla="*/ 211667 w 386645"/>
                <a:gd name="connsiteY3" fmla="*/ 509411 h 615244"/>
                <a:gd name="connsiteX4" fmla="*/ 246945 w 386645"/>
                <a:gd name="connsiteY4" fmla="*/ 548922 h 615244"/>
                <a:gd name="connsiteX5" fmla="*/ 277989 w 386645"/>
                <a:gd name="connsiteY5" fmla="*/ 564444 h 615244"/>
                <a:gd name="connsiteX6" fmla="*/ 285045 w 386645"/>
                <a:gd name="connsiteY6" fmla="*/ 547511 h 615244"/>
                <a:gd name="connsiteX7" fmla="*/ 318911 w 386645"/>
                <a:gd name="connsiteY7" fmla="*/ 565855 h 615244"/>
                <a:gd name="connsiteX8" fmla="*/ 340078 w 386645"/>
                <a:gd name="connsiteY8" fmla="*/ 546100 h 615244"/>
                <a:gd name="connsiteX9" fmla="*/ 376767 w 386645"/>
                <a:gd name="connsiteY9" fmla="*/ 578555 h 615244"/>
                <a:gd name="connsiteX10" fmla="*/ 369711 w 386645"/>
                <a:gd name="connsiteY10" fmla="*/ 599722 h 615244"/>
                <a:gd name="connsiteX11" fmla="*/ 386645 w 386645"/>
                <a:gd name="connsiteY11" fmla="*/ 615244 h 615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86645" h="615244">
                  <a:moveTo>
                    <a:pt x="0" y="4233"/>
                  </a:moveTo>
                  <a:lnTo>
                    <a:pt x="193322" y="0"/>
                  </a:lnTo>
                  <a:cubicBezTo>
                    <a:pt x="192381" y="170744"/>
                    <a:pt x="191441" y="341489"/>
                    <a:pt x="190500" y="512233"/>
                  </a:cubicBezTo>
                  <a:lnTo>
                    <a:pt x="211667" y="509411"/>
                  </a:lnTo>
                  <a:cubicBezTo>
                    <a:pt x="221074" y="515526"/>
                    <a:pt x="235891" y="539750"/>
                    <a:pt x="246945" y="548922"/>
                  </a:cubicBezTo>
                  <a:cubicBezTo>
                    <a:pt x="257999" y="558094"/>
                    <a:pt x="271639" y="564679"/>
                    <a:pt x="277989" y="564444"/>
                  </a:cubicBezTo>
                  <a:cubicBezTo>
                    <a:pt x="284339" y="564209"/>
                    <a:pt x="278225" y="547276"/>
                    <a:pt x="285045" y="547511"/>
                  </a:cubicBezTo>
                  <a:cubicBezTo>
                    <a:pt x="291865" y="547746"/>
                    <a:pt x="309739" y="566090"/>
                    <a:pt x="318911" y="565855"/>
                  </a:cubicBezTo>
                  <a:cubicBezTo>
                    <a:pt x="328083" y="565620"/>
                    <a:pt x="330435" y="543983"/>
                    <a:pt x="340078" y="546100"/>
                  </a:cubicBezTo>
                  <a:cubicBezTo>
                    <a:pt x="349721" y="548217"/>
                    <a:pt x="371828" y="569618"/>
                    <a:pt x="376767" y="578555"/>
                  </a:cubicBezTo>
                  <a:cubicBezTo>
                    <a:pt x="381706" y="587492"/>
                    <a:pt x="368065" y="593607"/>
                    <a:pt x="369711" y="599722"/>
                  </a:cubicBezTo>
                  <a:cubicBezTo>
                    <a:pt x="371357" y="605837"/>
                    <a:pt x="379354" y="610776"/>
                    <a:pt x="386645" y="615244"/>
                  </a:cubicBezTo>
                </a:path>
              </a:pathLst>
            </a:cu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0F77859D-4FEF-D342-A60B-E984A63DBE4A}"/>
                </a:ext>
              </a:extLst>
            </p:cNvPr>
            <p:cNvSpPr/>
            <p:nvPr/>
          </p:nvSpPr>
          <p:spPr>
            <a:xfrm>
              <a:off x="4584425" y="2292657"/>
              <a:ext cx="1267997" cy="1974174"/>
            </a:xfrm>
            <a:custGeom>
              <a:avLst/>
              <a:gdLst>
                <a:gd name="connsiteX0" fmla="*/ 952771 w 1020505"/>
                <a:gd name="connsiteY0" fmla="*/ 111347 h 2085521"/>
                <a:gd name="connsiteX1" fmla="*/ 897738 w 1020505"/>
                <a:gd name="connsiteY1" fmla="*/ 114169 h 2085521"/>
                <a:gd name="connsiteX2" fmla="*/ 852582 w 1020505"/>
                <a:gd name="connsiteY2" fmla="*/ 1291036 h 2085521"/>
                <a:gd name="connsiteX3" fmla="*/ 59538 w 1020505"/>
                <a:gd name="connsiteY3" fmla="*/ 1255758 h 2085521"/>
                <a:gd name="connsiteX4" fmla="*/ 62360 w 1020505"/>
                <a:gd name="connsiteY4" fmla="*/ 1309380 h 2085521"/>
                <a:gd name="connsiteX5" fmla="*/ 106105 w 1020505"/>
                <a:gd name="connsiteY5" fmla="*/ 1337602 h 2085521"/>
                <a:gd name="connsiteX6" fmla="*/ 135738 w 1020505"/>
                <a:gd name="connsiteY6" fmla="*/ 1391224 h 2085521"/>
                <a:gd name="connsiteX7" fmla="*/ 187949 w 1020505"/>
                <a:gd name="connsiteY7" fmla="*/ 1426502 h 2085521"/>
                <a:gd name="connsiteX8" fmla="*/ 235927 w 1020505"/>
                <a:gd name="connsiteY8" fmla="*/ 1485769 h 2085521"/>
                <a:gd name="connsiteX9" fmla="*/ 259916 w 1020505"/>
                <a:gd name="connsiteY9" fmla="*/ 1497058 h 2085521"/>
                <a:gd name="connsiteX10" fmla="*/ 295194 w 1020505"/>
                <a:gd name="connsiteY10" fmla="*/ 1553502 h 2085521"/>
                <a:gd name="connsiteX11" fmla="*/ 377038 w 1020505"/>
                <a:gd name="connsiteY11" fmla="*/ 1607124 h 2085521"/>
                <a:gd name="connsiteX12" fmla="*/ 420782 w 1020505"/>
                <a:gd name="connsiteY12" fmla="*/ 1645224 h 2085521"/>
                <a:gd name="connsiteX13" fmla="*/ 470171 w 1020505"/>
                <a:gd name="connsiteY13" fmla="*/ 1739769 h 2085521"/>
                <a:gd name="connsiteX14" fmla="*/ 471582 w 1020505"/>
                <a:gd name="connsiteY14" fmla="*/ 1814558 h 2085521"/>
                <a:gd name="connsiteX15" fmla="*/ 523794 w 1020505"/>
                <a:gd name="connsiteY15" fmla="*/ 1917569 h 2085521"/>
                <a:gd name="connsiteX16" fmla="*/ 577416 w 1020505"/>
                <a:gd name="connsiteY16" fmla="*/ 1942969 h 2085521"/>
                <a:gd name="connsiteX17" fmla="*/ 607049 w 1020505"/>
                <a:gd name="connsiteY17" fmla="*/ 1986713 h 2085521"/>
                <a:gd name="connsiteX18" fmla="*/ 669138 w 1020505"/>
                <a:gd name="connsiteY18" fmla="*/ 2017758 h 2085521"/>
                <a:gd name="connsiteX19" fmla="*/ 726994 w 1020505"/>
                <a:gd name="connsiteY19" fmla="*/ 2027636 h 2085521"/>
                <a:gd name="connsiteX20" fmla="*/ 743927 w 1020505"/>
                <a:gd name="connsiteY20" fmla="*/ 2067147 h 2085521"/>
                <a:gd name="connsiteX21" fmla="*/ 810249 w 1020505"/>
                <a:gd name="connsiteY21" fmla="*/ 2084080 h 2085521"/>
                <a:gd name="connsiteX22" fmla="*/ 863871 w 1020505"/>
                <a:gd name="connsiteY22" fmla="*/ 2031869 h 2085521"/>
                <a:gd name="connsiteX23" fmla="*/ 894916 w 1020505"/>
                <a:gd name="connsiteY23" fmla="*/ 2020580 h 2085521"/>
                <a:gd name="connsiteX24" fmla="*/ 882216 w 1020505"/>
                <a:gd name="connsiteY24" fmla="*/ 2005058 h 2085521"/>
                <a:gd name="connsiteX25" fmla="*/ 913260 w 1020505"/>
                <a:gd name="connsiteY25" fmla="*/ 1937324 h 2085521"/>
                <a:gd name="connsiteX26" fmla="*/ 952771 w 1020505"/>
                <a:gd name="connsiteY26" fmla="*/ 1887936 h 2085521"/>
                <a:gd name="connsiteX27" fmla="*/ 995105 w 1020505"/>
                <a:gd name="connsiteY27" fmla="*/ 1878058 h 2085521"/>
                <a:gd name="connsiteX28" fmla="*/ 1020505 w 1020505"/>
                <a:gd name="connsiteY28" fmla="*/ 1862536 h 2085521"/>
                <a:gd name="connsiteX0" fmla="*/ 952771 w 1022639"/>
                <a:gd name="connsiteY0" fmla="*/ 111347 h 2085521"/>
                <a:gd name="connsiteX1" fmla="*/ 897738 w 1022639"/>
                <a:gd name="connsiteY1" fmla="*/ 114169 h 2085521"/>
                <a:gd name="connsiteX2" fmla="*/ 852582 w 1022639"/>
                <a:gd name="connsiteY2" fmla="*/ 1291036 h 2085521"/>
                <a:gd name="connsiteX3" fmla="*/ 59538 w 1022639"/>
                <a:gd name="connsiteY3" fmla="*/ 1255758 h 2085521"/>
                <a:gd name="connsiteX4" fmla="*/ 62360 w 1022639"/>
                <a:gd name="connsiteY4" fmla="*/ 1309380 h 2085521"/>
                <a:gd name="connsiteX5" fmla="*/ 106105 w 1022639"/>
                <a:gd name="connsiteY5" fmla="*/ 1337602 h 2085521"/>
                <a:gd name="connsiteX6" fmla="*/ 135738 w 1022639"/>
                <a:gd name="connsiteY6" fmla="*/ 1391224 h 2085521"/>
                <a:gd name="connsiteX7" fmla="*/ 187949 w 1022639"/>
                <a:gd name="connsiteY7" fmla="*/ 1426502 h 2085521"/>
                <a:gd name="connsiteX8" fmla="*/ 235927 w 1022639"/>
                <a:gd name="connsiteY8" fmla="*/ 1485769 h 2085521"/>
                <a:gd name="connsiteX9" fmla="*/ 259916 w 1022639"/>
                <a:gd name="connsiteY9" fmla="*/ 1497058 h 2085521"/>
                <a:gd name="connsiteX10" fmla="*/ 295194 w 1022639"/>
                <a:gd name="connsiteY10" fmla="*/ 1553502 h 2085521"/>
                <a:gd name="connsiteX11" fmla="*/ 377038 w 1022639"/>
                <a:gd name="connsiteY11" fmla="*/ 1607124 h 2085521"/>
                <a:gd name="connsiteX12" fmla="*/ 420782 w 1022639"/>
                <a:gd name="connsiteY12" fmla="*/ 1645224 h 2085521"/>
                <a:gd name="connsiteX13" fmla="*/ 470171 w 1022639"/>
                <a:gd name="connsiteY13" fmla="*/ 1739769 h 2085521"/>
                <a:gd name="connsiteX14" fmla="*/ 471582 w 1022639"/>
                <a:gd name="connsiteY14" fmla="*/ 1814558 h 2085521"/>
                <a:gd name="connsiteX15" fmla="*/ 523794 w 1022639"/>
                <a:gd name="connsiteY15" fmla="*/ 1917569 h 2085521"/>
                <a:gd name="connsiteX16" fmla="*/ 577416 w 1022639"/>
                <a:gd name="connsiteY16" fmla="*/ 1942969 h 2085521"/>
                <a:gd name="connsiteX17" fmla="*/ 607049 w 1022639"/>
                <a:gd name="connsiteY17" fmla="*/ 1986713 h 2085521"/>
                <a:gd name="connsiteX18" fmla="*/ 669138 w 1022639"/>
                <a:gd name="connsiteY18" fmla="*/ 2017758 h 2085521"/>
                <a:gd name="connsiteX19" fmla="*/ 726994 w 1022639"/>
                <a:gd name="connsiteY19" fmla="*/ 2027636 h 2085521"/>
                <a:gd name="connsiteX20" fmla="*/ 743927 w 1022639"/>
                <a:gd name="connsiteY20" fmla="*/ 2067147 h 2085521"/>
                <a:gd name="connsiteX21" fmla="*/ 810249 w 1022639"/>
                <a:gd name="connsiteY21" fmla="*/ 2084080 h 2085521"/>
                <a:gd name="connsiteX22" fmla="*/ 863871 w 1022639"/>
                <a:gd name="connsiteY22" fmla="*/ 2031869 h 2085521"/>
                <a:gd name="connsiteX23" fmla="*/ 894916 w 1022639"/>
                <a:gd name="connsiteY23" fmla="*/ 2020580 h 2085521"/>
                <a:gd name="connsiteX24" fmla="*/ 882216 w 1022639"/>
                <a:gd name="connsiteY24" fmla="*/ 2005058 h 2085521"/>
                <a:gd name="connsiteX25" fmla="*/ 913260 w 1022639"/>
                <a:gd name="connsiteY25" fmla="*/ 1937324 h 2085521"/>
                <a:gd name="connsiteX26" fmla="*/ 952771 w 1022639"/>
                <a:gd name="connsiteY26" fmla="*/ 1887936 h 2085521"/>
                <a:gd name="connsiteX27" fmla="*/ 995105 w 1022639"/>
                <a:gd name="connsiteY27" fmla="*/ 1878058 h 2085521"/>
                <a:gd name="connsiteX28" fmla="*/ 1020505 w 1022639"/>
                <a:gd name="connsiteY28" fmla="*/ 1862536 h 2085521"/>
                <a:gd name="connsiteX29" fmla="*/ 1021324 w 1022639"/>
                <a:gd name="connsiteY29" fmla="*/ 1852658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314835 w 1314835"/>
                <a:gd name="connsiteY29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244279 w 1314835"/>
                <a:gd name="connsiteY29" fmla="*/ 1965547 h 2085521"/>
                <a:gd name="connsiteX30" fmla="*/ 1314835 w 1314835"/>
                <a:gd name="connsiteY30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173724 w 1314835"/>
                <a:gd name="connsiteY29" fmla="*/ 1934502 h 2085521"/>
                <a:gd name="connsiteX30" fmla="*/ 1244279 w 1314835"/>
                <a:gd name="connsiteY30" fmla="*/ 1965547 h 2085521"/>
                <a:gd name="connsiteX31" fmla="*/ 1314835 w 1314835"/>
                <a:gd name="connsiteY31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185013 w 1314835"/>
                <a:gd name="connsiteY29" fmla="*/ 1879469 h 2085521"/>
                <a:gd name="connsiteX30" fmla="*/ 1244279 w 1314835"/>
                <a:gd name="connsiteY30" fmla="*/ 1965547 h 2085521"/>
                <a:gd name="connsiteX31" fmla="*/ 1314835 w 1314835"/>
                <a:gd name="connsiteY31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103168 w 1314835"/>
                <a:gd name="connsiteY29" fmla="*/ 1869591 h 2085521"/>
                <a:gd name="connsiteX30" fmla="*/ 1185013 w 1314835"/>
                <a:gd name="connsiteY30" fmla="*/ 1879469 h 2085521"/>
                <a:gd name="connsiteX31" fmla="*/ 1244279 w 1314835"/>
                <a:gd name="connsiteY31" fmla="*/ 1965547 h 2085521"/>
                <a:gd name="connsiteX32" fmla="*/ 1314835 w 1314835"/>
                <a:gd name="connsiteY32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103168 w 1314835"/>
                <a:gd name="connsiteY29" fmla="*/ 1886525 h 2085521"/>
                <a:gd name="connsiteX30" fmla="*/ 1185013 w 1314835"/>
                <a:gd name="connsiteY30" fmla="*/ 1879469 h 2085521"/>
                <a:gd name="connsiteX31" fmla="*/ 1244279 w 1314835"/>
                <a:gd name="connsiteY31" fmla="*/ 1965547 h 2085521"/>
                <a:gd name="connsiteX32" fmla="*/ 1314835 w 1314835"/>
                <a:gd name="connsiteY32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103168 w 1314835"/>
                <a:gd name="connsiteY29" fmla="*/ 1886525 h 2085521"/>
                <a:gd name="connsiteX30" fmla="*/ 1186425 w 1314835"/>
                <a:gd name="connsiteY30" fmla="*/ 1889347 h 2085521"/>
                <a:gd name="connsiteX31" fmla="*/ 1244279 w 1314835"/>
                <a:gd name="connsiteY31" fmla="*/ 1965547 h 2085521"/>
                <a:gd name="connsiteX32" fmla="*/ 1314835 w 1314835"/>
                <a:gd name="connsiteY32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103168 w 1314835"/>
                <a:gd name="connsiteY29" fmla="*/ 1886525 h 2085521"/>
                <a:gd name="connsiteX30" fmla="*/ 1186425 w 1314835"/>
                <a:gd name="connsiteY30" fmla="*/ 1887936 h 2085521"/>
                <a:gd name="connsiteX31" fmla="*/ 1244279 w 1314835"/>
                <a:gd name="connsiteY31" fmla="*/ 1965547 h 2085521"/>
                <a:gd name="connsiteX32" fmla="*/ 1314835 w 1314835"/>
                <a:gd name="connsiteY32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103168 w 1314835"/>
                <a:gd name="connsiteY29" fmla="*/ 1886525 h 2085521"/>
                <a:gd name="connsiteX30" fmla="*/ 1186425 w 1314835"/>
                <a:gd name="connsiteY30" fmla="*/ 1887936 h 2085521"/>
                <a:gd name="connsiteX31" fmla="*/ 1259802 w 1314835"/>
                <a:gd name="connsiteY31" fmla="*/ 1945792 h 2085521"/>
                <a:gd name="connsiteX32" fmla="*/ 1314835 w 1314835"/>
                <a:gd name="connsiteY32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103168 w 1314835"/>
                <a:gd name="connsiteY29" fmla="*/ 1886525 h 2085521"/>
                <a:gd name="connsiteX30" fmla="*/ 1186425 w 1314835"/>
                <a:gd name="connsiteY30" fmla="*/ 1887936 h 2085521"/>
                <a:gd name="connsiteX31" fmla="*/ 1221701 w 1314835"/>
                <a:gd name="connsiteY31" fmla="*/ 1917569 h 2085521"/>
                <a:gd name="connsiteX32" fmla="*/ 1259802 w 1314835"/>
                <a:gd name="connsiteY32" fmla="*/ 1945792 h 2085521"/>
                <a:gd name="connsiteX33" fmla="*/ 1314835 w 1314835"/>
                <a:gd name="connsiteY33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103168 w 1314835"/>
                <a:gd name="connsiteY29" fmla="*/ 1886525 h 2085521"/>
                <a:gd name="connsiteX30" fmla="*/ 1186425 w 1314835"/>
                <a:gd name="connsiteY30" fmla="*/ 1887936 h 2085521"/>
                <a:gd name="connsiteX31" fmla="*/ 1231579 w 1314835"/>
                <a:gd name="connsiteY31" fmla="*/ 1904869 h 2085521"/>
                <a:gd name="connsiteX32" fmla="*/ 1259802 w 1314835"/>
                <a:gd name="connsiteY32" fmla="*/ 1945792 h 2085521"/>
                <a:gd name="connsiteX33" fmla="*/ 1314835 w 1314835"/>
                <a:gd name="connsiteY33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103168 w 1314835"/>
                <a:gd name="connsiteY29" fmla="*/ 1886525 h 2085521"/>
                <a:gd name="connsiteX30" fmla="*/ 1186425 w 1314835"/>
                <a:gd name="connsiteY30" fmla="*/ 1887936 h 2085521"/>
                <a:gd name="connsiteX31" fmla="*/ 1231579 w 1314835"/>
                <a:gd name="connsiteY31" fmla="*/ 1904869 h 2085521"/>
                <a:gd name="connsiteX32" fmla="*/ 1259802 w 1314835"/>
                <a:gd name="connsiteY32" fmla="*/ 1945792 h 2085521"/>
                <a:gd name="connsiteX33" fmla="*/ 1314835 w 1314835"/>
                <a:gd name="connsiteY33" fmla="*/ 1995181 h 2085521"/>
                <a:gd name="connsiteX0" fmla="*/ 952771 w 1314835"/>
                <a:gd name="connsiteY0" fmla="*/ 111347 h 2085521"/>
                <a:gd name="connsiteX1" fmla="*/ 897738 w 1314835"/>
                <a:gd name="connsiteY1" fmla="*/ 114169 h 2085521"/>
                <a:gd name="connsiteX2" fmla="*/ 852582 w 1314835"/>
                <a:gd name="connsiteY2" fmla="*/ 1291036 h 2085521"/>
                <a:gd name="connsiteX3" fmla="*/ 59538 w 1314835"/>
                <a:gd name="connsiteY3" fmla="*/ 1255758 h 2085521"/>
                <a:gd name="connsiteX4" fmla="*/ 62360 w 1314835"/>
                <a:gd name="connsiteY4" fmla="*/ 1309380 h 2085521"/>
                <a:gd name="connsiteX5" fmla="*/ 106105 w 1314835"/>
                <a:gd name="connsiteY5" fmla="*/ 1337602 h 2085521"/>
                <a:gd name="connsiteX6" fmla="*/ 135738 w 1314835"/>
                <a:gd name="connsiteY6" fmla="*/ 1391224 h 2085521"/>
                <a:gd name="connsiteX7" fmla="*/ 187949 w 1314835"/>
                <a:gd name="connsiteY7" fmla="*/ 1426502 h 2085521"/>
                <a:gd name="connsiteX8" fmla="*/ 235927 w 1314835"/>
                <a:gd name="connsiteY8" fmla="*/ 1485769 h 2085521"/>
                <a:gd name="connsiteX9" fmla="*/ 259916 w 1314835"/>
                <a:gd name="connsiteY9" fmla="*/ 1497058 h 2085521"/>
                <a:gd name="connsiteX10" fmla="*/ 295194 w 1314835"/>
                <a:gd name="connsiteY10" fmla="*/ 1553502 h 2085521"/>
                <a:gd name="connsiteX11" fmla="*/ 377038 w 1314835"/>
                <a:gd name="connsiteY11" fmla="*/ 1607124 h 2085521"/>
                <a:gd name="connsiteX12" fmla="*/ 420782 w 1314835"/>
                <a:gd name="connsiteY12" fmla="*/ 1645224 h 2085521"/>
                <a:gd name="connsiteX13" fmla="*/ 470171 w 1314835"/>
                <a:gd name="connsiteY13" fmla="*/ 1739769 h 2085521"/>
                <a:gd name="connsiteX14" fmla="*/ 471582 w 1314835"/>
                <a:gd name="connsiteY14" fmla="*/ 1814558 h 2085521"/>
                <a:gd name="connsiteX15" fmla="*/ 523794 w 1314835"/>
                <a:gd name="connsiteY15" fmla="*/ 1917569 h 2085521"/>
                <a:gd name="connsiteX16" fmla="*/ 577416 w 1314835"/>
                <a:gd name="connsiteY16" fmla="*/ 1942969 h 2085521"/>
                <a:gd name="connsiteX17" fmla="*/ 607049 w 1314835"/>
                <a:gd name="connsiteY17" fmla="*/ 1986713 h 2085521"/>
                <a:gd name="connsiteX18" fmla="*/ 669138 w 1314835"/>
                <a:gd name="connsiteY18" fmla="*/ 2017758 h 2085521"/>
                <a:gd name="connsiteX19" fmla="*/ 726994 w 1314835"/>
                <a:gd name="connsiteY19" fmla="*/ 2027636 h 2085521"/>
                <a:gd name="connsiteX20" fmla="*/ 743927 w 1314835"/>
                <a:gd name="connsiteY20" fmla="*/ 2067147 h 2085521"/>
                <a:gd name="connsiteX21" fmla="*/ 810249 w 1314835"/>
                <a:gd name="connsiteY21" fmla="*/ 2084080 h 2085521"/>
                <a:gd name="connsiteX22" fmla="*/ 863871 w 1314835"/>
                <a:gd name="connsiteY22" fmla="*/ 2031869 h 2085521"/>
                <a:gd name="connsiteX23" fmla="*/ 894916 w 1314835"/>
                <a:gd name="connsiteY23" fmla="*/ 2020580 h 2085521"/>
                <a:gd name="connsiteX24" fmla="*/ 882216 w 1314835"/>
                <a:gd name="connsiteY24" fmla="*/ 2005058 h 2085521"/>
                <a:gd name="connsiteX25" fmla="*/ 913260 w 1314835"/>
                <a:gd name="connsiteY25" fmla="*/ 1937324 h 2085521"/>
                <a:gd name="connsiteX26" fmla="*/ 952771 w 1314835"/>
                <a:gd name="connsiteY26" fmla="*/ 1887936 h 2085521"/>
                <a:gd name="connsiteX27" fmla="*/ 995105 w 1314835"/>
                <a:gd name="connsiteY27" fmla="*/ 1878058 h 2085521"/>
                <a:gd name="connsiteX28" fmla="*/ 1020505 w 1314835"/>
                <a:gd name="connsiteY28" fmla="*/ 1862536 h 2085521"/>
                <a:gd name="connsiteX29" fmla="*/ 1103168 w 1314835"/>
                <a:gd name="connsiteY29" fmla="*/ 1886525 h 2085521"/>
                <a:gd name="connsiteX30" fmla="*/ 1186425 w 1314835"/>
                <a:gd name="connsiteY30" fmla="*/ 1887936 h 2085521"/>
                <a:gd name="connsiteX31" fmla="*/ 1231579 w 1314835"/>
                <a:gd name="connsiteY31" fmla="*/ 1904869 h 2085521"/>
                <a:gd name="connsiteX32" fmla="*/ 1259802 w 1314835"/>
                <a:gd name="connsiteY32" fmla="*/ 1945792 h 2085521"/>
                <a:gd name="connsiteX33" fmla="*/ 1314835 w 1314835"/>
                <a:gd name="connsiteY33" fmla="*/ 1995181 h 2085521"/>
                <a:gd name="connsiteX0" fmla="*/ 952771 w 1314835"/>
                <a:gd name="connsiteY0" fmla="*/ 0 h 1974174"/>
                <a:gd name="connsiteX1" fmla="*/ 897738 w 1314835"/>
                <a:gd name="connsiteY1" fmla="*/ 2822 h 1974174"/>
                <a:gd name="connsiteX2" fmla="*/ 852582 w 1314835"/>
                <a:gd name="connsiteY2" fmla="*/ 1179689 h 1974174"/>
                <a:gd name="connsiteX3" fmla="*/ 59538 w 1314835"/>
                <a:gd name="connsiteY3" fmla="*/ 1144411 h 1974174"/>
                <a:gd name="connsiteX4" fmla="*/ 62360 w 1314835"/>
                <a:gd name="connsiteY4" fmla="*/ 1198033 h 1974174"/>
                <a:gd name="connsiteX5" fmla="*/ 106105 w 1314835"/>
                <a:gd name="connsiteY5" fmla="*/ 1226255 h 1974174"/>
                <a:gd name="connsiteX6" fmla="*/ 135738 w 1314835"/>
                <a:gd name="connsiteY6" fmla="*/ 1279877 h 1974174"/>
                <a:gd name="connsiteX7" fmla="*/ 187949 w 1314835"/>
                <a:gd name="connsiteY7" fmla="*/ 1315155 h 1974174"/>
                <a:gd name="connsiteX8" fmla="*/ 235927 w 1314835"/>
                <a:gd name="connsiteY8" fmla="*/ 1374422 h 1974174"/>
                <a:gd name="connsiteX9" fmla="*/ 259916 w 1314835"/>
                <a:gd name="connsiteY9" fmla="*/ 1385711 h 1974174"/>
                <a:gd name="connsiteX10" fmla="*/ 295194 w 1314835"/>
                <a:gd name="connsiteY10" fmla="*/ 1442155 h 1974174"/>
                <a:gd name="connsiteX11" fmla="*/ 377038 w 1314835"/>
                <a:gd name="connsiteY11" fmla="*/ 1495777 h 1974174"/>
                <a:gd name="connsiteX12" fmla="*/ 420782 w 1314835"/>
                <a:gd name="connsiteY12" fmla="*/ 1533877 h 1974174"/>
                <a:gd name="connsiteX13" fmla="*/ 470171 w 1314835"/>
                <a:gd name="connsiteY13" fmla="*/ 1628422 h 1974174"/>
                <a:gd name="connsiteX14" fmla="*/ 471582 w 1314835"/>
                <a:gd name="connsiteY14" fmla="*/ 1703211 h 1974174"/>
                <a:gd name="connsiteX15" fmla="*/ 523794 w 1314835"/>
                <a:gd name="connsiteY15" fmla="*/ 1806222 h 1974174"/>
                <a:gd name="connsiteX16" fmla="*/ 577416 w 1314835"/>
                <a:gd name="connsiteY16" fmla="*/ 1831622 h 1974174"/>
                <a:gd name="connsiteX17" fmla="*/ 607049 w 1314835"/>
                <a:gd name="connsiteY17" fmla="*/ 1875366 h 1974174"/>
                <a:gd name="connsiteX18" fmla="*/ 669138 w 1314835"/>
                <a:gd name="connsiteY18" fmla="*/ 1906411 h 1974174"/>
                <a:gd name="connsiteX19" fmla="*/ 726994 w 1314835"/>
                <a:gd name="connsiteY19" fmla="*/ 1916289 h 1974174"/>
                <a:gd name="connsiteX20" fmla="*/ 743927 w 1314835"/>
                <a:gd name="connsiteY20" fmla="*/ 1955800 h 1974174"/>
                <a:gd name="connsiteX21" fmla="*/ 810249 w 1314835"/>
                <a:gd name="connsiteY21" fmla="*/ 1972733 h 1974174"/>
                <a:gd name="connsiteX22" fmla="*/ 863871 w 1314835"/>
                <a:gd name="connsiteY22" fmla="*/ 1920522 h 1974174"/>
                <a:gd name="connsiteX23" fmla="*/ 894916 w 1314835"/>
                <a:gd name="connsiteY23" fmla="*/ 1909233 h 1974174"/>
                <a:gd name="connsiteX24" fmla="*/ 882216 w 1314835"/>
                <a:gd name="connsiteY24" fmla="*/ 1893711 h 1974174"/>
                <a:gd name="connsiteX25" fmla="*/ 913260 w 1314835"/>
                <a:gd name="connsiteY25" fmla="*/ 1825977 h 1974174"/>
                <a:gd name="connsiteX26" fmla="*/ 952771 w 1314835"/>
                <a:gd name="connsiteY26" fmla="*/ 1776589 h 1974174"/>
                <a:gd name="connsiteX27" fmla="*/ 995105 w 1314835"/>
                <a:gd name="connsiteY27" fmla="*/ 1766711 h 1974174"/>
                <a:gd name="connsiteX28" fmla="*/ 1020505 w 1314835"/>
                <a:gd name="connsiteY28" fmla="*/ 1751189 h 1974174"/>
                <a:gd name="connsiteX29" fmla="*/ 1103168 w 1314835"/>
                <a:gd name="connsiteY29" fmla="*/ 1775178 h 1974174"/>
                <a:gd name="connsiteX30" fmla="*/ 1186425 w 1314835"/>
                <a:gd name="connsiteY30" fmla="*/ 1776589 h 1974174"/>
                <a:gd name="connsiteX31" fmla="*/ 1231579 w 1314835"/>
                <a:gd name="connsiteY31" fmla="*/ 1793522 h 1974174"/>
                <a:gd name="connsiteX32" fmla="*/ 1259802 w 1314835"/>
                <a:gd name="connsiteY32" fmla="*/ 1834445 h 1974174"/>
                <a:gd name="connsiteX33" fmla="*/ 1314835 w 1314835"/>
                <a:gd name="connsiteY33" fmla="*/ 1883834 h 1974174"/>
                <a:gd name="connsiteX0" fmla="*/ 893233 w 1255297"/>
                <a:gd name="connsiteY0" fmla="*/ 0 h 1974174"/>
                <a:gd name="connsiteX1" fmla="*/ 838200 w 1255297"/>
                <a:gd name="connsiteY1" fmla="*/ 2822 h 1974174"/>
                <a:gd name="connsiteX2" fmla="*/ 793044 w 1255297"/>
                <a:gd name="connsiteY2" fmla="*/ 1179689 h 1974174"/>
                <a:gd name="connsiteX3" fmla="*/ 0 w 1255297"/>
                <a:gd name="connsiteY3" fmla="*/ 1144411 h 1974174"/>
                <a:gd name="connsiteX4" fmla="*/ 2822 w 1255297"/>
                <a:gd name="connsiteY4" fmla="*/ 1198033 h 1974174"/>
                <a:gd name="connsiteX5" fmla="*/ 46567 w 1255297"/>
                <a:gd name="connsiteY5" fmla="*/ 1226255 h 1974174"/>
                <a:gd name="connsiteX6" fmla="*/ 76200 w 1255297"/>
                <a:gd name="connsiteY6" fmla="*/ 1279877 h 1974174"/>
                <a:gd name="connsiteX7" fmla="*/ 128411 w 1255297"/>
                <a:gd name="connsiteY7" fmla="*/ 1315155 h 1974174"/>
                <a:gd name="connsiteX8" fmla="*/ 176389 w 1255297"/>
                <a:gd name="connsiteY8" fmla="*/ 1374422 h 1974174"/>
                <a:gd name="connsiteX9" fmla="*/ 200378 w 1255297"/>
                <a:gd name="connsiteY9" fmla="*/ 1385711 h 1974174"/>
                <a:gd name="connsiteX10" fmla="*/ 235656 w 1255297"/>
                <a:gd name="connsiteY10" fmla="*/ 1442155 h 1974174"/>
                <a:gd name="connsiteX11" fmla="*/ 317500 w 1255297"/>
                <a:gd name="connsiteY11" fmla="*/ 1495777 h 1974174"/>
                <a:gd name="connsiteX12" fmla="*/ 361244 w 1255297"/>
                <a:gd name="connsiteY12" fmla="*/ 1533877 h 1974174"/>
                <a:gd name="connsiteX13" fmla="*/ 410633 w 1255297"/>
                <a:gd name="connsiteY13" fmla="*/ 1628422 h 1974174"/>
                <a:gd name="connsiteX14" fmla="*/ 412044 w 1255297"/>
                <a:gd name="connsiteY14" fmla="*/ 1703211 h 1974174"/>
                <a:gd name="connsiteX15" fmla="*/ 464256 w 1255297"/>
                <a:gd name="connsiteY15" fmla="*/ 1806222 h 1974174"/>
                <a:gd name="connsiteX16" fmla="*/ 517878 w 1255297"/>
                <a:gd name="connsiteY16" fmla="*/ 1831622 h 1974174"/>
                <a:gd name="connsiteX17" fmla="*/ 547511 w 1255297"/>
                <a:gd name="connsiteY17" fmla="*/ 1875366 h 1974174"/>
                <a:gd name="connsiteX18" fmla="*/ 609600 w 1255297"/>
                <a:gd name="connsiteY18" fmla="*/ 1906411 h 1974174"/>
                <a:gd name="connsiteX19" fmla="*/ 667456 w 1255297"/>
                <a:gd name="connsiteY19" fmla="*/ 1916289 h 1974174"/>
                <a:gd name="connsiteX20" fmla="*/ 684389 w 1255297"/>
                <a:gd name="connsiteY20" fmla="*/ 1955800 h 1974174"/>
                <a:gd name="connsiteX21" fmla="*/ 750711 w 1255297"/>
                <a:gd name="connsiteY21" fmla="*/ 1972733 h 1974174"/>
                <a:gd name="connsiteX22" fmla="*/ 804333 w 1255297"/>
                <a:gd name="connsiteY22" fmla="*/ 1920522 h 1974174"/>
                <a:gd name="connsiteX23" fmla="*/ 835378 w 1255297"/>
                <a:gd name="connsiteY23" fmla="*/ 1909233 h 1974174"/>
                <a:gd name="connsiteX24" fmla="*/ 822678 w 1255297"/>
                <a:gd name="connsiteY24" fmla="*/ 1893711 h 1974174"/>
                <a:gd name="connsiteX25" fmla="*/ 853722 w 1255297"/>
                <a:gd name="connsiteY25" fmla="*/ 1825977 h 1974174"/>
                <a:gd name="connsiteX26" fmla="*/ 893233 w 1255297"/>
                <a:gd name="connsiteY26" fmla="*/ 1776589 h 1974174"/>
                <a:gd name="connsiteX27" fmla="*/ 935567 w 1255297"/>
                <a:gd name="connsiteY27" fmla="*/ 1766711 h 1974174"/>
                <a:gd name="connsiteX28" fmla="*/ 960967 w 1255297"/>
                <a:gd name="connsiteY28" fmla="*/ 1751189 h 1974174"/>
                <a:gd name="connsiteX29" fmla="*/ 1043630 w 1255297"/>
                <a:gd name="connsiteY29" fmla="*/ 1775178 h 1974174"/>
                <a:gd name="connsiteX30" fmla="*/ 1126887 w 1255297"/>
                <a:gd name="connsiteY30" fmla="*/ 1776589 h 1974174"/>
                <a:gd name="connsiteX31" fmla="*/ 1172041 w 1255297"/>
                <a:gd name="connsiteY31" fmla="*/ 1793522 h 1974174"/>
                <a:gd name="connsiteX32" fmla="*/ 1200264 w 1255297"/>
                <a:gd name="connsiteY32" fmla="*/ 1834445 h 1974174"/>
                <a:gd name="connsiteX33" fmla="*/ 1255297 w 1255297"/>
                <a:gd name="connsiteY33" fmla="*/ 1883834 h 1974174"/>
                <a:gd name="connsiteX0" fmla="*/ 901699 w 1263763"/>
                <a:gd name="connsiteY0" fmla="*/ 0 h 1974174"/>
                <a:gd name="connsiteX1" fmla="*/ 846666 w 1263763"/>
                <a:gd name="connsiteY1" fmla="*/ 2822 h 1974174"/>
                <a:gd name="connsiteX2" fmla="*/ 801510 w 1263763"/>
                <a:gd name="connsiteY2" fmla="*/ 1179689 h 1974174"/>
                <a:gd name="connsiteX3" fmla="*/ 0 w 1263763"/>
                <a:gd name="connsiteY3" fmla="*/ 1144411 h 1974174"/>
                <a:gd name="connsiteX4" fmla="*/ 11288 w 1263763"/>
                <a:gd name="connsiteY4" fmla="*/ 1198033 h 1974174"/>
                <a:gd name="connsiteX5" fmla="*/ 55033 w 1263763"/>
                <a:gd name="connsiteY5" fmla="*/ 1226255 h 1974174"/>
                <a:gd name="connsiteX6" fmla="*/ 84666 w 1263763"/>
                <a:gd name="connsiteY6" fmla="*/ 1279877 h 1974174"/>
                <a:gd name="connsiteX7" fmla="*/ 136877 w 1263763"/>
                <a:gd name="connsiteY7" fmla="*/ 1315155 h 1974174"/>
                <a:gd name="connsiteX8" fmla="*/ 184855 w 1263763"/>
                <a:gd name="connsiteY8" fmla="*/ 1374422 h 1974174"/>
                <a:gd name="connsiteX9" fmla="*/ 208844 w 1263763"/>
                <a:gd name="connsiteY9" fmla="*/ 1385711 h 1974174"/>
                <a:gd name="connsiteX10" fmla="*/ 244122 w 1263763"/>
                <a:gd name="connsiteY10" fmla="*/ 1442155 h 1974174"/>
                <a:gd name="connsiteX11" fmla="*/ 325966 w 1263763"/>
                <a:gd name="connsiteY11" fmla="*/ 1495777 h 1974174"/>
                <a:gd name="connsiteX12" fmla="*/ 369710 w 1263763"/>
                <a:gd name="connsiteY12" fmla="*/ 1533877 h 1974174"/>
                <a:gd name="connsiteX13" fmla="*/ 419099 w 1263763"/>
                <a:gd name="connsiteY13" fmla="*/ 1628422 h 1974174"/>
                <a:gd name="connsiteX14" fmla="*/ 420510 w 1263763"/>
                <a:gd name="connsiteY14" fmla="*/ 1703211 h 1974174"/>
                <a:gd name="connsiteX15" fmla="*/ 472722 w 1263763"/>
                <a:gd name="connsiteY15" fmla="*/ 1806222 h 1974174"/>
                <a:gd name="connsiteX16" fmla="*/ 526344 w 1263763"/>
                <a:gd name="connsiteY16" fmla="*/ 1831622 h 1974174"/>
                <a:gd name="connsiteX17" fmla="*/ 555977 w 1263763"/>
                <a:gd name="connsiteY17" fmla="*/ 1875366 h 1974174"/>
                <a:gd name="connsiteX18" fmla="*/ 618066 w 1263763"/>
                <a:gd name="connsiteY18" fmla="*/ 1906411 h 1974174"/>
                <a:gd name="connsiteX19" fmla="*/ 675922 w 1263763"/>
                <a:gd name="connsiteY19" fmla="*/ 1916289 h 1974174"/>
                <a:gd name="connsiteX20" fmla="*/ 692855 w 1263763"/>
                <a:gd name="connsiteY20" fmla="*/ 1955800 h 1974174"/>
                <a:gd name="connsiteX21" fmla="*/ 759177 w 1263763"/>
                <a:gd name="connsiteY21" fmla="*/ 1972733 h 1974174"/>
                <a:gd name="connsiteX22" fmla="*/ 812799 w 1263763"/>
                <a:gd name="connsiteY22" fmla="*/ 1920522 h 1974174"/>
                <a:gd name="connsiteX23" fmla="*/ 843844 w 1263763"/>
                <a:gd name="connsiteY23" fmla="*/ 1909233 h 1974174"/>
                <a:gd name="connsiteX24" fmla="*/ 831144 w 1263763"/>
                <a:gd name="connsiteY24" fmla="*/ 1893711 h 1974174"/>
                <a:gd name="connsiteX25" fmla="*/ 862188 w 1263763"/>
                <a:gd name="connsiteY25" fmla="*/ 1825977 h 1974174"/>
                <a:gd name="connsiteX26" fmla="*/ 901699 w 1263763"/>
                <a:gd name="connsiteY26" fmla="*/ 1776589 h 1974174"/>
                <a:gd name="connsiteX27" fmla="*/ 944033 w 1263763"/>
                <a:gd name="connsiteY27" fmla="*/ 1766711 h 1974174"/>
                <a:gd name="connsiteX28" fmla="*/ 969433 w 1263763"/>
                <a:gd name="connsiteY28" fmla="*/ 1751189 h 1974174"/>
                <a:gd name="connsiteX29" fmla="*/ 1052096 w 1263763"/>
                <a:gd name="connsiteY29" fmla="*/ 1775178 h 1974174"/>
                <a:gd name="connsiteX30" fmla="*/ 1135353 w 1263763"/>
                <a:gd name="connsiteY30" fmla="*/ 1776589 h 1974174"/>
                <a:gd name="connsiteX31" fmla="*/ 1180507 w 1263763"/>
                <a:gd name="connsiteY31" fmla="*/ 1793522 h 1974174"/>
                <a:gd name="connsiteX32" fmla="*/ 1208730 w 1263763"/>
                <a:gd name="connsiteY32" fmla="*/ 1834445 h 1974174"/>
                <a:gd name="connsiteX33" fmla="*/ 1263763 w 1263763"/>
                <a:gd name="connsiteY33" fmla="*/ 1883834 h 1974174"/>
                <a:gd name="connsiteX0" fmla="*/ 964659 w 1326723"/>
                <a:gd name="connsiteY0" fmla="*/ 0 h 1974174"/>
                <a:gd name="connsiteX1" fmla="*/ 909626 w 1326723"/>
                <a:gd name="connsiteY1" fmla="*/ 2822 h 1974174"/>
                <a:gd name="connsiteX2" fmla="*/ 864470 w 1326723"/>
                <a:gd name="connsiteY2" fmla="*/ 1179689 h 1974174"/>
                <a:gd name="connsiteX3" fmla="*/ 62960 w 1326723"/>
                <a:gd name="connsiteY3" fmla="*/ 1144411 h 1974174"/>
                <a:gd name="connsiteX4" fmla="*/ 58726 w 1326723"/>
                <a:gd name="connsiteY4" fmla="*/ 1203678 h 1974174"/>
                <a:gd name="connsiteX5" fmla="*/ 117993 w 1326723"/>
                <a:gd name="connsiteY5" fmla="*/ 1226255 h 1974174"/>
                <a:gd name="connsiteX6" fmla="*/ 147626 w 1326723"/>
                <a:gd name="connsiteY6" fmla="*/ 1279877 h 1974174"/>
                <a:gd name="connsiteX7" fmla="*/ 199837 w 1326723"/>
                <a:gd name="connsiteY7" fmla="*/ 1315155 h 1974174"/>
                <a:gd name="connsiteX8" fmla="*/ 247815 w 1326723"/>
                <a:gd name="connsiteY8" fmla="*/ 1374422 h 1974174"/>
                <a:gd name="connsiteX9" fmla="*/ 271804 w 1326723"/>
                <a:gd name="connsiteY9" fmla="*/ 1385711 h 1974174"/>
                <a:gd name="connsiteX10" fmla="*/ 307082 w 1326723"/>
                <a:gd name="connsiteY10" fmla="*/ 1442155 h 1974174"/>
                <a:gd name="connsiteX11" fmla="*/ 388926 w 1326723"/>
                <a:gd name="connsiteY11" fmla="*/ 1495777 h 1974174"/>
                <a:gd name="connsiteX12" fmla="*/ 432670 w 1326723"/>
                <a:gd name="connsiteY12" fmla="*/ 1533877 h 1974174"/>
                <a:gd name="connsiteX13" fmla="*/ 482059 w 1326723"/>
                <a:gd name="connsiteY13" fmla="*/ 1628422 h 1974174"/>
                <a:gd name="connsiteX14" fmla="*/ 483470 w 1326723"/>
                <a:gd name="connsiteY14" fmla="*/ 1703211 h 1974174"/>
                <a:gd name="connsiteX15" fmla="*/ 535682 w 1326723"/>
                <a:gd name="connsiteY15" fmla="*/ 1806222 h 1974174"/>
                <a:gd name="connsiteX16" fmla="*/ 589304 w 1326723"/>
                <a:gd name="connsiteY16" fmla="*/ 1831622 h 1974174"/>
                <a:gd name="connsiteX17" fmla="*/ 618937 w 1326723"/>
                <a:gd name="connsiteY17" fmla="*/ 1875366 h 1974174"/>
                <a:gd name="connsiteX18" fmla="*/ 681026 w 1326723"/>
                <a:gd name="connsiteY18" fmla="*/ 1906411 h 1974174"/>
                <a:gd name="connsiteX19" fmla="*/ 738882 w 1326723"/>
                <a:gd name="connsiteY19" fmla="*/ 1916289 h 1974174"/>
                <a:gd name="connsiteX20" fmla="*/ 755815 w 1326723"/>
                <a:gd name="connsiteY20" fmla="*/ 1955800 h 1974174"/>
                <a:gd name="connsiteX21" fmla="*/ 822137 w 1326723"/>
                <a:gd name="connsiteY21" fmla="*/ 1972733 h 1974174"/>
                <a:gd name="connsiteX22" fmla="*/ 875759 w 1326723"/>
                <a:gd name="connsiteY22" fmla="*/ 1920522 h 1974174"/>
                <a:gd name="connsiteX23" fmla="*/ 906804 w 1326723"/>
                <a:gd name="connsiteY23" fmla="*/ 1909233 h 1974174"/>
                <a:gd name="connsiteX24" fmla="*/ 894104 w 1326723"/>
                <a:gd name="connsiteY24" fmla="*/ 1893711 h 1974174"/>
                <a:gd name="connsiteX25" fmla="*/ 925148 w 1326723"/>
                <a:gd name="connsiteY25" fmla="*/ 1825977 h 1974174"/>
                <a:gd name="connsiteX26" fmla="*/ 964659 w 1326723"/>
                <a:gd name="connsiteY26" fmla="*/ 1776589 h 1974174"/>
                <a:gd name="connsiteX27" fmla="*/ 1006993 w 1326723"/>
                <a:gd name="connsiteY27" fmla="*/ 1766711 h 1974174"/>
                <a:gd name="connsiteX28" fmla="*/ 1032393 w 1326723"/>
                <a:gd name="connsiteY28" fmla="*/ 1751189 h 1974174"/>
                <a:gd name="connsiteX29" fmla="*/ 1115056 w 1326723"/>
                <a:gd name="connsiteY29" fmla="*/ 1775178 h 1974174"/>
                <a:gd name="connsiteX30" fmla="*/ 1198313 w 1326723"/>
                <a:gd name="connsiteY30" fmla="*/ 1776589 h 1974174"/>
                <a:gd name="connsiteX31" fmla="*/ 1243467 w 1326723"/>
                <a:gd name="connsiteY31" fmla="*/ 1793522 h 1974174"/>
                <a:gd name="connsiteX32" fmla="*/ 1271690 w 1326723"/>
                <a:gd name="connsiteY32" fmla="*/ 1834445 h 1974174"/>
                <a:gd name="connsiteX33" fmla="*/ 1326723 w 1326723"/>
                <a:gd name="connsiteY33" fmla="*/ 1883834 h 1974174"/>
                <a:gd name="connsiteX0" fmla="*/ 964659 w 1326723"/>
                <a:gd name="connsiteY0" fmla="*/ 0 h 1974174"/>
                <a:gd name="connsiteX1" fmla="*/ 909626 w 1326723"/>
                <a:gd name="connsiteY1" fmla="*/ 2822 h 1974174"/>
                <a:gd name="connsiteX2" fmla="*/ 864470 w 1326723"/>
                <a:gd name="connsiteY2" fmla="*/ 1179689 h 1974174"/>
                <a:gd name="connsiteX3" fmla="*/ 62960 w 1326723"/>
                <a:gd name="connsiteY3" fmla="*/ 1144411 h 1974174"/>
                <a:gd name="connsiteX4" fmla="*/ 58726 w 1326723"/>
                <a:gd name="connsiteY4" fmla="*/ 1203678 h 1974174"/>
                <a:gd name="connsiteX5" fmla="*/ 117993 w 1326723"/>
                <a:gd name="connsiteY5" fmla="*/ 1226255 h 1974174"/>
                <a:gd name="connsiteX6" fmla="*/ 147626 w 1326723"/>
                <a:gd name="connsiteY6" fmla="*/ 1279877 h 1974174"/>
                <a:gd name="connsiteX7" fmla="*/ 199837 w 1326723"/>
                <a:gd name="connsiteY7" fmla="*/ 1315155 h 1974174"/>
                <a:gd name="connsiteX8" fmla="*/ 247815 w 1326723"/>
                <a:gd name="connsiteY8" fmla="*/ 1374422 h 1974174"/>
                <a:gd name="connsiteX9" fmla="*/ 271804 w 1326723"/>
                <a:gd name="connsiteY9" fmla="*/ 1385711 h 1974174"/>
                <a:gd name="connsiteX10" fmla="*/ 307082 w 1326723"/>
                <a:gd name="connsiteY10" fmla="*/ 1442155 h 1974174"/>
                <a:gd name="connsiteX11" fmla="*/ 388926 w 1326723"/>
                <a:gd name="connsiteY11" fmla="*/ 1495777 h 1974174"/>
                <a:gd name="connsiteX12" fmla="*/ 432670 w 1326723"/>
                <a:gd name="connsiteY12" fmla="*/ 1533877 h 1974174"/>
                <a:gd name="connsiteX13" fmla="*/ 482059 w 1326723"/>
                <a:gd name="connsiteY13" fmla="*/ 1628422 h 1974174"/>
                <a:gd name="connsiteX14" fmla="*/ 483470 w 1326723"/>
                <a:gd name="connsiteY14" fmla="*/ 1703211 h 1974174"/>
                <a:gd name="connsiteX15" fmla="*/ 535682 w 1326723"/>
                <a:gd name="connsiteY15" fmla="*/ 1806222 h 1974174"/>
                <a:gd name="connsiteX16" fmla="*/ 589304 w 1326723"/>
                <a:gd name="connsiteY16" fmla="*/ 1831622 h 1974174"/>
                <a:gd name="connsiteX17" fmla="*/ 618937 w 1326723"/>
                <a:gd name="connsiteY17" fmla="*/ 1875366 h 1974174"/>
                <a:gd name="connsiteX18" fmla="*/ 681026 w 1326723"/>
                <a:gd name="connsiteY18" fmla="*/ 1906411 h 1974174"/>
                <a:gd name="connsiteX19" fmla="*/ 738882 w 1326723"/>
                <a:gd name="connsiteY19" fmla="*/ 1916289 h 1974174"/>
                <a:gd name="connsiteX20" fmla="*/ 755815 w 1326723"/>
                <a:gd name="connsiteY20" fmla="*/ 1955800 h 1974174"/>
                <a:gd name="connsiteX21" fmla="*/ 822137 w 1326723"/>
                <a:gd name="connsiteY21" fmla="*/ 1972733 h 1974174"/>
                <a:gd name="connsiteX22" fmla="*/ 875759 w 1326723"/>
                <a:gd name="connsiteY22" fmla="*/ 1920522 h 1974174"/>
                <a:gd name="connsiteX23" fmla="*/ 906804 w 1326723"/>
                <a:gd name="connsiteY23" fmla="*/ 1909233 h 1974174"/>
                <a:gd name="connsiteX24" fmla="*/ 894104 w 1326723"/>
                <a:gd name="connsiteY24" fmla="*/ 1893711 h 1974174"/>
                <a:gd name="connsiteX25" fmla="*/ 925148 w 1326723"/>
                <a:gd name="connsiteY25" fmla="*/ 1825977 h 1974174"/>
                <a:gd name="connsiteX26" fmla="*/ 964659 w 1326723"/>
                <a:gd name="connsiteY26" fmla="*/ 1776589 h 1974174"/>
                <a:gd name="connsiteX27" fmla="*/ 1006993 w 1326723"/>
                <a:gd name="connsiteY27" fmla="*/ 1766711 h 1974174"/>
                <a:gd name="connsiteX28" fmla="*/ 1032393 w 1326723"/>
                <a:gd name="connsiteY28" fmla="*/ 1751189 h 1974174"/>
                <a:gd name="connsiteX29" fmla="*/ 1115056 w 1326723"/>
                <a:gd name="connsiteY29" fmla="*/ 1775178 h 1974174"/>
                <a:gd name="connsiteX30" fmla="*/ 1198313 w 1326723"/>
                <a:gd name="connsiteY30" fmla="*/ 1776589 h 1974174"/>
                <a:gd name="connsiteX31" fmla="*/ 1243467 w 1326723"/>
                <a:gd name="connsiteY31" fmla="*/ 1793522 h 1974174"/>
                <a:gd name="connsiteX32" fmla="*/ 1271690 w 1326723"/>
                <a:gd name="connsiteY32" fmla="*/ 1834445 h 1974174"/>
                <a:gd name="connsiteX33" fmla="*/ 1326723 w 1326723"/>
                <a:gd name="connsiteY33" fmla="*/ 1883834 h 1974174"/>
                <a:gd name="connsiteX0" fmla="*/ 964659 w 1326723"/>
                <a:gd name="connsiteY0" fmla="*/ 0 h 1974174"/>
                <a:gd name="connsiteX1" fmla="*/ 909626 w 1326723"/>
                <a:gd name="connsiteY1" fmla="*/ 2822 h 1974174"/>
                <a:gd name="connsiteX2" fmla="*/ 864470 w 1326723"/>
                <a:gd name="connsiteY2" fmla="*/ 1179689 h 1974174"/>
                <a:gd name="connsiteX3" fmla="*/ 62960 w 1326723"/>
                <a:gd name="connsiteY3" fmla="*/ 1144411 h 1974174"/>
                <a:gd name="connsiteX4" fmla="*/ 58726 w 1326723"/>
                <a:gd name="connsiteY4" fmla="*/ 1203678 h 1974174"/>
                <a:gd name="connsiteX5" fmla="*/ 117993 w 1326723"/>
                <a:gd name="connsiteY5" fmla="*/ 1226255 h 1974174"/>
                <a:gd name="connsiteX6" fmla="*/ 147626 w 1326723"/>
                <a:gd name="connsiteY6" fmla="*/ 1279877 h 1974174"/>
                <a:gd name="connsiteX7" fmla="*/ 199837 w 1326723"/>
                <a:gd name="connsiteY7" fmla="*/ 1315155 h 1974174"/>
                <a:gd name="connsiteX8" fmla="*/ 247815 w 1326723"/>
                <a:gd name="connsiteY8" fmla="*/ 1374422 h 1974174"/>
                <a:gd name="connsiteX9" fmla="*/ 271804 w 1326723"/>
                <a:gd name="connsiteY9" fmla="*/ 1385711 h 1974174"/>
                <a:gd name="connsiteX10" fmla="*/ 307082 w 1326723"/>
                <a:gd name="connsiteY10" fmla="*/ 1442155 h 1974174"/>
                <a:gd name="connsiteX11" fmla="*/ 388926 w 1326723"/>
                <a:gd name="connsiteY11" fmla="*/ 1495777 h 1974174"/>
                <a:gd name="connsiteX12" fmla="*/ 432670 w 1326723"/>
                <a:gd name="connsiteY12" fmla="*/ 1533877 h 1974174"/>
                <a:gd name="connsiteX13" fmla="*/ 482059 w 1326723"/>
                <a:gd name="connsiteY13" fmla="*/ 1628422 h 1974174"/>
                <a:gd name="connsiteX14" fmla="*/ 483470 w 1326723"/>
                <a:gd name="connsiteY14" fmla="*/ 1703211 h 1974174"/>
                <a:gd name="connsiteX15" fmla="*/ 535682 w 1326723"/>
                <a:gd name="connsiteY15" fmla="*/ 1806222 h 1974174"/>
                <a:gd name="connsiteX16" fmla="*/ 589304 w 1326723"/>
                <a:gd name="connsiteY16" fmla="*/ 1831622 h 1974174"/>
                <a:gd name="connsiteX17" fmla="*/ 618937 w 1326723"/>
                <a:gd name="connsiteY17" fmla="*/ 1875366 h 1974174"/>
                <a:gd name="connsiteX18" fmla="*/ 681026 w 1326723"/>
                <a:gd name="connsiteY18" fmla="*/ 1906411 h 1974174"/>
                <a:gd name="connsiteX19" fmla="*/ 738882 w 1326723"/>
                <a:gd name="connsiteY19" fmla="*/ 1916289 h 1974174"/>
                <a:gd name="connsiteX20" fmla="*/ 755815 w 1326723"/>
                <a:gd name="connsiteY20" fmla="*/ 1955800 h 1974174"/>
                <a:gd name="connsiteX21" fmla="*/ 822137 w 1326723"/>
                <a:gd name="connsiteY21" fmla="*/ 1972733 h 1974174"/>
                <a:gd name="connsiteX22" fmla="*/ 875759 w 1326723"/>
                <a:gd name="connsiteY22" fmla="*/ 1920522 h 1974174"/>
                <a:gd name="connsiteX23" fmla="*/ 906804 w 1326723"/>
                <a:gd name="connsiteY23" fmla="*/ 1909233 h 1974174"/>
                <a:gd name="connsiteX24" fmla="*/ 894104 w 1326723"/>
                <a:gd name="connsiteY24" fmla="*/ 1893711 h 1974174"/>
                <a:gd name="connsiteX25" fmla="*/ 925148 w 1326723"/>
                <a:gd name="connsiteY25" fmla="*/ 1825977 h 1974174"/>
                <a:gd name="connsiteX26" fmla="*/ 964659 w 1326723"/>
                <a:gd name="connsiteY26" fmla="*/ 1776589 h 1974174"/>
                <a:gd name="connsiteX27" fmla="*/ 1006993 w 1326723"/>
                <a:gd name="connsiteY27" fmla="*/ 1766711 h 1974174"/>
                <a:gd name="connsiteX28" fmla="*/ 1032393 w 1326723"/>
                <a:gd name="connsiteY28" fmla="*/ 1751189 h 1974174"/>
                <a:gd name="connsiteX29" fmla="*/ 1115056 w 1326723"/>
                <a:gd name="connsiteY29" fmla="*/ 1775178 h 1974174"/>
                <a:gd name="connsiteX30" fmla="*/ 1198313 w 1326723"/>
                <a:gd name="connsiteY30" fmla="*/ 1776589 h 1974174"/>
                <a:gd name="connsiteX31" fmla="*/ 1243467 w 1326723"/>
                <a:gd name="connsiteY31" fmla="*/ 1793522 h 1974174"/>
                <a:gd name="connsiteX32" fmla="*/ 1271690 w 1326723"/>
                <a:gd name="connsiteY32" fmla="*/ 1834445 h 1974174"/>
                <a:gd name="connsiteX33" fmla="*/ 1326723 w 1326723"/>
                <a:gd name="connsiteY33" fmla="*/ 1883834 h 1974174"/>
                <a:gd name="connsiteX0" fmla="*/ 905933 w 1267997"/>
                <a:gd name="connsiteY0" fmla="*/ 0 h 1974174"/>
                <a:gd name="connsiteX1" fmla="*/ 850900 w 1267997"/>
                <a:gd name="connsiteY1" fmla="*/ 2822 h 1974174"/>
                <a:gd name="connsiteX2" fmla="*/ 805744 w 1267997"/>
                <a:gd name="connsiteY2" fmla="*/ 1179689 h 1974174"/>
                <a:gd name="connsiteX3" fmla="*/ 4234 w 1267997"/>
                <a:gd name="connsiteY3" fmla="*/ 1144411 h 1974174"/>
                <a:gd name="connsiteX4" fmla="*/ 0 w 1267997"/>
                <a:gd name="connsiteY4" fmla="*/ 1203678 h 1974174"/>
                <a:gd name="connsiteX5" fmla="*/ 59267 w 1267997"/>
                <a:gd name="connsiteY5" fmla="*/ 1226255 h 1974174"/>
                <a:gd name="connsiteX6" fmla="*/ 88900 w 1267997"/>
                <a:gd name="connsiteY6" fmla="*/ 1279877 h 1974174"/>
                <a:gd name="connsiteX7" fmla="*/ 141111 w 1267997"/>
                <a:gd name="connsiteY7" fmla="*/ 1315155 h 1974174"/>
                <a:gd name="connsiteX8" fmla="*/ 189089 w 1267997"/>
                <a:gd name="connsiteY8" fmla="*/ 1374422 h 1974174"/>
                <a:gd name="connsiteX9" fmla="*/ 213078 w 1267997"/>
                <a:gd name="connsiteY9" fmla="*/ 1385711 h 1974174"/>
                <a:gd name="connsiteX10" fmla="*/ 248356 w 1267997"/>
                <a:gd name="connsiteY10" fmla="*/ 1442155 h 1974174"/>
                <a:gd name="connsiteX11" fmla="*/ 330200 w 1267997"/>
                <a:gd name="connsiteY11" fmla="*/ 1495777 h 1974174"/>
                <a:gd name="connsiteX12" fmla="*/ 373944 w 1267997"/>
                <a:gd name="connsiteY12" fmla="*/ 1533877 h 1974174"/>
                <a:gd name="connsiteX13" fmla="*/ 423333 w 1267997"/>
                <a:gd name="connsiteY13" fmla="*/ 1628422 h 1974174"/>
                <a:gd name="connsiteX14" fmla="*/ 424744 w 1267997"/>
                <a:gd name="connsiteY14" fmla="*/ 1703211 h 1974174"/>
                <a:gd name="connsiteX15" fmla="*/ 476956 w 1267997"/>
                <a:gd name="connsiteY15" fmla="*/ 1806222 h 1974174"/>
                <a:gd name="connsiteX16" fmla="*/ 530578 w 1267997"/>
                <a:gd name="connsiteY16" fmla="*/ 1831622 h 1974174"/>
                <a:gd name="connsiteX17" fmla="*/ 560211 w 1267997"/>
                <a:gd name="connsiteY17" fmla="*/ 1875366 h 1974174"/>
                <a:gd name="connsiteX18" fmla="*/ 622300 w 1267997"/>
                <a:gd name="connsiteY18" fmla="*/ 1906411 h 1974174"/>
                <a:gd name="connsiteX19" fmla="*/ 680156 w 1267997"/>
                <a:gd name="connsiteY19" fmla="*/ 1916289 h 1974174"/>
                <a:gd name="connsiteX20" fmla="*/ 697089 w 1267997"/>
                <a:gd name="connsiteY20" fmla="*/ 1955800 h 1974174"/>
                <a:gd name="connsiteX21" fmla="*/ 763411 w 1267997"/>
                <a:gd name="connsiteY21" fmla="*/ 1972733 h 1974174"/>
                <a:gd name="connsiteX22" fmla="*/ 817033 w 1267997"/>
                <a:gd name="connsiteY22" fmla="*/ 1920522 h 1974174"/>
                <a:gd name="connsiteX23" fmla="*/ 848078 w 1267997"/>
                <a:gd name="connsiteY23" fmla="*/ 1909233 h 1974174"/>
                <a:gd name="connsiteX24" fmla="*/ 835378 w 1267997"/>
                <a:gd name="connsiteY24" fmla="*/ 1893711 h 1974174"/>
                <a:gd name="connsiteX25" fmla="*/ 866422 w 1267997"/>
                <a:gd name="connsiteY25" fmla="*/ 1825977 h 1974174"/>
                <a:gd name="connsiteX26" fmla="*/ 905933 w 1267997"/>
                <a:gd name="connsiteY26" fmla="*/ 1776589 h 1974174"/>
                <a:gd name="connsiteX27" fmla="*/ 948267 w 1267997"/>
                <a:gd name="connsiteY27" fmla="*/ 1766711 h 1974174"/>
                <a:gd name="connsiteX28" fmla="*/ 973667 w 1267997"/>
                <a:gd name="connsiteY28" fmla="*/ 1751189 h 1974174"/>
                <a:gd name="connsiteX29" fmla="*/ 1056330 w 1267997"/>
                <a:gd name="connsiteY29" fmla="*/ 1775178 h 1974174"/>
                <a:gd name="connsiteX30" fmla="*/ 1139587 w 1267997"/>
                <a:gd name="connsiteY30" fmla="*/ 1776589 h 1974174"/>
                <a:gd name="connsiteX31" fmla="*/ 1184741 w 1267997"/>
                <a:gd name="connsiteY31" fmla="*/ 1793522 h 1974174"/>
                <a:gd name="connsiteX32" fmla="*/ 1212964 w 1267997"/>
                <a:gd name="connsiteY32" fmla="*/ 1834445 h 1974174"/>
                <a:gd name="connsiteX33" fmla="*/ 1267997 w 1267997"/>
                <a:gd name="connsiteY33" fmla="*/ 1883834 h 1974174"/>
                <a:gd name="connsiteX0" fmla="*/ 905933 w 1267997"/>
                <a:gd name="connsiteY0" fmla="*/ 0 h 1974174"/>
                <a:gd name="connsiteX1" fmla="*/ 850900 w 1267997"/>
                <a:gd name="connsiteY1" fmla="*/ 2822 h 1974174"/>
                <a:gd name="connsiteX2" fmla="*/ 805744 w 1267997"/>
                <a:gd name="connsiteY2" fmla="*/ 1179689 h 1974174"/>
                <a:gd name="connsiteX3" fmla="*/ 4234 w 1267997"/>
                <a:gd name="connsiteY3" fmla="*/ 1144411 h 1974174"/>
                <a:gd name="connsiteX4" fmla="*/ 0 w 1267997"/>
                <a:gd name="connsiteY4" fmla="*/ 1203678 h 1974174"/>
                <a:gd name="connsiteX5" fmla="*/ 59267 w 1267997"/>
                <a:gd name="connsiteY5" fmla="*/ 1226255 h 1974174"/>
                <a:gd name="connsiteX6" fmla="*/ 88900 w 1267997"/>
                <a:gd name="connsiteY6" fmla="*/ 1279877 h 1974174"/>
                <a:gd name="connsiteX7" fmla="*/ 141111 w 1267997"/>
                <a:gd name="connsiteY7" fmla="*/ 1315155 h 1974174"/>
                <a:gd name="connsiteX8" fmla="*/ 189089 w 1267997"/>
                <a:gd name="connsiteY8" fmla="*/ 1374422 h 1974174"/>
                <a:gd name="connsiteX9" fmla="*/ 213078 w 1267997"/>
                <a:gd name="connsiteY9" fmla="*/ 1385711 h 1974174"/>
                <a:gd name="connsiteX10" fmla="*/ 248356 w 1267997"/>
                <a:gd name="connsiteY10" fmla="*/ 1442155 h 1974174"/>
                <a:gd name="connsiteX11" fmla="*/ 330200 w 1267997"/>
                <a:gd name="connsiteY11" fmla="*/ 1495777 h 1974174"/>
                <a:gd name="connsiteX12" fmla="*/ 373944 w 1267997"/>
                <a:gd name="connsiteY12" fmla="*/ 1533877 h 1974174"/>
                <a:gd name="connsiteX13" fmla="*/ 405808 w 1267997"/>
                <a:gd name="connsiteY13" fmla="*/ 1586088 h 1974174"/>
                <a:gd name="connsiteX14" fmla="*/ 423333 w 1267997"/>
                <a:gd name="connsiteY14" fmla="*/ 1628422 h 1974174"/>
                <a:gd name="connsiteX15" fmla="*/ 424744 w 1267997"/>
                <a:gd name="connsiteY15" fmla="*/ 1703211 h 1974174"/>
                <a:gd name="connsiteX16" fmla="*/ 476956 w 1267997"/>
                <a:gd name="connsiteY16" fmla="*/ 1806222 h 1974174"/>
                <a:gd name="connsiteX17" fmla="*/ 530578 w 1267997"/>
                <a:gd name="connsiteY17" fmla="*/ 1831622 h 1974174"/>
                <a:gd name="connsiteX18" fmla="*/ 560211 w 1267997"/>
                <a:gd name="connsiteY18" fmla="*/ 1875366 h 1974174"/>
                <a:gd name="connsiteX19" fmla="*/ 622300 w 1267997"/>
                <a:gd name="connsiteY19" fmla="*/ 1906411 h 1974174"/>
                <a:gd name="connsiteX20" fmla="*/ 680156 w 1267997"/>
                <a:gd name="connsiteY20" fmla="*/ 1916289 h 1974174"/>
                <a:gd name="connsiteX21" fmla="*/ 697089 w 1267997"/>
                <a:gd name="connsiteY21" fmla="*/ 1955800 h 1974174"/>
                <a:gd name="connsiteX22" fmla="*/ 763411 w 1267997"/>
                <a:gd name="connsiteY22" fmla="*/ 1972733 h 1974174"/>
                <a:gd name="connsiteX23" fmla="*/ 817033 w 1267997"/>
                <a:gd name="connsiteY23" fmla="*/ 1920522 h 1974174"/>
                <a:gd name="connsiteX24" fmla="*/ 848078 w 1267997"/>
                <a:gd name="connsiteY24" fmla="*/ 1909233 h 1974174"/>
                <a:gd name="connsiteX25" fmla="*/ 835378 w 1267997"/>
                <a:gd name="connsiteY25" fmla="*/ 1893711 h 1974174"/>
                <a:gd name="connsiteX26" fmla="*/ 866422 w 1267997"/>
                <a:gd name="connsiteY26" fmla="*/ 1825977 h 1974174"/>
                <a:gd name="connsiteX27" fmla="*/ 905933 w 1267997"/>
                <a:gd name="connsiteY27" fmla="*/ 1776589 h 1974174"/>
                <a:gd name="connsiteX28" fmla="*/ 948267 w 1267997"/>
                <a:gd name="connsiteY28" fmla="*/ 1766711 h 1974174"/>
                <a:gd name="connsiteX29" fmla="*/ 973667 w 1267997"/>
                <a:gd name="connsiteY29" fmla="*/ 1751189 h 1974174"/>
                <a:gd name="connsiteX30" fmla="*/ 1056330 w 1267997"/>
                <a:gd name="connsiteY30" fmla="*/ 1775178 h 1974174"/>
                <a:gd name="connsiteX31" fmla="*/ 1139587 w 1267997"/>
                <a:gd name="connsiteY31" fmla="*/ 1776589 h 1974174"/>
                <a:gd name="connsiteX32" fmla="*/ 1184741 w 1267997"/>
                <a:gd name="connsiteY32" fmla="*/ 1793522 h 1974174"/>
                <a:gd name="connsiteX33" fmla="*/ 1212964 w 1267997"/>
                <a:gd name="connsiteY33" fmla="*/ 1834445 h 1974174"/>
                <a:gd name="connsiteX34" fmla="*/ 1267997 w 1267997"/>
                <a:gd name="connsiteY34" fmla="*/ 1883834 h 1974174"/>
                <a:gd name="connsiteX0" fmla="*/ 905933 w 1267997"/>
                <a:gd name="connsiteY0" fmla="*/ 0 h 1974174"/>
                <a:gd name="connsiteX1" fmla="*/ 850900 w 1267997"/>
                <a:gd name="connsiteY1" fmla="*/ 2822 h 1974174"/>
                <a:gd name="connsiteX2" fmla="*/ 805744 w 1267997"/>
                <a:gd name="connsiteY2" fmla="*/ 1179689 h 1974174"/>
                <a:gd name="connsiteX3" fmla="*/ 4234 w 1267997"/>
                <a:gd name="connsiteY3" fmla="*/ 1144411 h 1974174"/>
                <a:gd name="connsiteX4" fmla="*/ 0 w 1267997"/>
                <a:gd name="connsiteY4" fmla="*/ 1203678 h 1974174"/>
                <a:gd name="connsiteX5" fmla="*/ 59267 w 1267997"/>
                <a:gd name="connsiteY5" fmla="*/ 1226255 h 1974174"/>
                <a:gd name="connsiteX6" fmla="*/ 88900 w 1267997"/>
                <a:gd name="connsiteY6" fmla="*/ 1279877 h 1974174"/>
                <a:gd name="connsiteX7" fmla="*/ 141111 w 1267997"/>
                <a:gd name="connsiteY7" fmla="*/ 1315155 h 1974174"/>
                <a:gd name="connsiteX8" fmla="*/ 189089 w 1267997"/>
                <a:gd name="connsiteY8" fmla="*/ 1374422 h 1974174"/>
                <a:gd name="connsiteX9" fmla="*/ 213078 w 1267997"/>
                <a:gd name="connsiteY9" fmla="*/ 1385711 h 1974174"/>
                <a:gd name="connsiteX10" fmla="*/ 248356 w 1267997"/>
                <a:gd name="connsiteY10" fmla="*/ 1442155 h 1974174"/>
                <a:gd name="connsiteX11" fmla="*/ 330200 w 1267997"/>
                <a:gd name="connsiteY11" fmla="*/ 1495777 h 1974174"/>
                <a:gd name="connsiteX12" fmla="*/ 373944 w 1267997"/>
                <a:gd name="connsiteY12" fmla="*/ 1533877 h 1974174"/>
                <a:gd name="connsiteX13" fmla="*/ 386052 w 1267997"/>
                <a:gd name="connsiteY13" fmla="*/ 1601610 h 1974174"/>
                <a:gd name="connsiteX14" fmla="*/ 423333 w 1267997"/>
                <a:gd name="connsiteY14" fmla="*/ 1628422 h 1974174"/>
                <a:gd name="connsiteX15" fmla="*/ 424744 w 1267997"/>
                <a:gd name="connsiteY15" fmla="*/ 1703211 h 1974174"/>
                <a:gd name="connsiteX16" fmla="*/ 476956 w 1267997"/>
                <a:gd name="connsiteY16" fmla="*/ 1806222 h 1974174"/>
                <a:gd name="connsiteX17" fmla="*/ 530578 w 1267997"/>
                <a:gd name="connsiteY17" fmla="*/ 1831622 h 1974174"/>
                <a:gd name="connsiteX18" fmla="*/ 560211 w 1267997"/>
                <a:gd name="connsiteY18" fmla="*/ 1875366 h 1974174"/>
                <a:gd name="connsiteX19" fmla="*/ 622300 w 1267997"/>
                <a:gd name="connsiteY19" fmla="*/ 1906411 h 1974174"/>
                <a:gd name="connsiteX20" fmla="*/ 680156 w 1267997"/>
                <a:gd name="connsiteY20" fmla="*/ 1916289 h 1974174"/>
                <a:gd name="connsiteX21" fmla="*/ 697089 w 1267997"/>
                <a:gd name="connsiteY21" fmla="*/ 1955800 h 1974174"/>
                <a:gd name="connsiteX22" fmla="*/ 763411 w 1267997"/>
                <a:gd name="connsiteY22" fmla="*/ 1972733 h 1974174"/>
                <a:gd name="connsiteX23" fmla="*/ 817033 w 1267997"/>
                <a:gd name="connsiteY23" fmla="*/ 1920522 h 1974174"/>
                <a:gd name="connsiteX24" fmla="*/ 848078 w 1267997"/>
                <a:gd name="connsiteY24" fmla="*/ 1909233 h 1974174"/>
                <a:gd name="connsiteX25" fmla="*/ 835378 w 1267997"/>
                <a:gd name="connsiteY25" fmla="*/ 1893711 h 1974174"/>
                <a:gd name="connsiteX26" fmla="*/ 866422 w 1267997"/>
                <a:gd name="connsiteY26" fmla="*/ 1825977 h 1974174"/>
                <a:gd name="connsiteX27" fmla="*/ 905933 w 1267997"/>
                <a:gd name="connsiteY27" fmla="*/ 1776589 h 1974174"/>
                <a:gd name="connsiteX28" fmla="*/ 948267 w 1267997"/>
                <a:gd name="connsiteY28" fmla="*/ 1766711 h 1974174"/>
                <a:gd name="connsiteX29" fmla="*/ 973667 w 1267997"/>
                <a:gd name="connsiteY29" fmla="*/ 1751189 h 1974174"/>
                <a:gd name="connsiteX30" fmla="*/ 1056330 w 1267997"/>
                <a:gd name="connsiteY30" fmla="*/ 1775178 h 1974174"/>
                <a:gd name="connsiteX31" fmla="*/ 1139587 w 1267997"/>
                <a:gd name="connsiteY31" fmla="*/ 1776589 h 1974174"/>
                <a:gd name="connsiteX32" fmla="*/ 1184741 w 1267997"/>
                <a:gd name="connsiteY32" fmla="*/ 1793522 h 1974174"/>
                <a:gd name="connsiteX33" fmla="*/ 1212964 w 1267997"/>
                <a:gd name="connsiteY33" fmla="*/ 1834445 h 1974174"/>
                <a:gd name="connsiteX34" fmla="*/ 1267997 w 1267997"/>
                <a:gd name="connsiteY34" fmla="*/ 1883834 h 1974174"/>
                <a:gd name="connsiteX0" fmla="*/ 905933 w 1267997"/>
                <a:gd name="connsiteY0" fmla="*/ 0 h 1974174"/>
                <a:gd name="connsiteX1" fmla="*/ 850900 w 1267997"/>
                <a:gd name="connsiteY1" fmla="*/ 2822 h 1974174"/>
                <a:gd name="connsiteX2" fmla="*/ 805744 w 1267997"/>
                <a:gd name="connsiteY2" fmla="*/ 1179689 h 1974174"/>
                <a:gd name="connsiteX3" fmla="*/ 4234 w 1267997"/>
                <a:gd name="connsiteY3" fmla="*/ 1144411 h 1974174"/>
                <a:gd name="connsiteX4" fmla="*/ 0 w 1267997"/>
                <a:gd name="connsiteY4" fmla="*/ 1203678 h 1974174"/>
                <a:gd name="connsiteX5" fmla="*/ 59267 w 1267997"/>
                <a:gd name="connsiteY5" fmla="*/ 1226255 h 1974174"/>
                <a:gd name="connsiteX6" fmla="*/ 88900 w 1267997"/>
                <a:gd name="connsiteY6" fmla="*/ 1279877 h 1974174"/>
                <a:gd name="connsiteX7" fmla="*/ 141111 w 1267997"/>
                <a:gd name="connsiteY7" fmla="*/ 1315155 h 1974174"/>
                <a:gd name="connsiteX8" fmla="*/ 189089 w 1267997"/>
                <a:gd name="connsiteY8" fmla="*/ 1374422 h 1974174"/>
                <a:gd name="connsiteX9" fmla="*/ 213078 w 1267997"/>
                <a:gd name="connsiteY9" fmla="*/ 1385711 h 1974174"/>
                <a:gd name="connsiteX10" fmla="*/ 248356 w 1267997"/>
                <a:gd name="connsiteY10" fmla="*/ 1442155 h 1974174"/>
                <a:gd name="connsiteX11" fmla="*/ 330200 w 1267997"/>
                <a:gd name="connsiteY11" fmla="*/ 1495777 h 1974174"/>
                <a:gd name="connsiteX12" fmla="*/ 373944 w 1267997"/>
                <a:gd name="connsiteY12" fmla="*/ 1533877 h 1974174"/>
                <a:gd name="connsiteX13" fmla="*/ 386052 w 1267997"/>
                <a:gd name="connsiteY13" fmla="*/ 1601610 h 1974174"/>
                <a:gd name="connsiteX14" fmla="*/ 423333 w 1267997"/>
                <a:gd name="connsiteY14" fmla="*/ 1628422 h 1974174"/>
                <a:gd name="connsiteX15" fmla="*/ 424744 w 1267997"/>
                <a:gd name="connsiteY15" fmla="*/ 1703211 h 1974174"/>
                <a:gd name="connsiteX16" fmla="*/ 476956 w 1267997"/>
                <a:gd name="connsiteY16" fmla="*/ 1806222 h 1974174"/>
                <a:gd name="connsiteX17" fmla="*/ 530578 w 1267997"/>
                <a:gd name="connsiteY17" fmla="*/ 1831622 h 1974174"/>
                <a:gd name="connsiteX18" fmla="*/ 560211 w 1267997"/>
                <a:gd name="connsiteY18" fmla="*/ 1875366 h 1974174"/>
                <a:gd name="connsiteX19" fmla="*/ 622300 w 1267997"/>
                <a:gd name="connsiteY19" fmla="*/ 1906411 h 1974174"/>
                <a:gd name="connsiteX20" fmla="*/ 680156 w 1267997"/>
                <a:gd name="connsiteY20" fmla="*/ 1916289 h 1974174"/>
                <a:gd name="connsiteX21" fmla="*/ 697089 w 1267997"/>
                <a:gd name="connsiteY21" fmla="*/ 1955800 h 1974174"/>
                <a:gd name="connsiteX22" fmla="*/ 763411 w 1267997"/>
                <a:gd name="connsiteY22" fmla="*/ 1972733 h 1974174"/>
                <a:gd name="connsiteX23" fmla="*/ 817033 w 1267997"/>
                <a:gd name="connsiteY23" fmla="*/ 1920522 h 1974174"/>
                <a:gd name="connsiteX24" fmla="*/ 848078 w 1267997"/>
                <a:gd name="connsiteY24" fmla="*/ 1909233 h 1974174"/>
                <a:gd name="connsiteX25" fmla="*/ 835378 w 1267997"/>
                <a:gd name="connsiteY25" fmla="*/ 1893711 h 1974174"/>
                <a:gd name="connsiteX26" fmla="*/ 866422 w 1267997"/>
                <a:gd name="connsiteY26" fmla="*/ 1816099 h 1974174"/>
                <a:gd name="connsiteX27" fmla="*/ 905933 w 1267997"/>
                <a:gd name="connsiteY27" fmla="*/ 1776589 h 1974174"/>
                <a:gd name="connsiteX28" fmla="*/ 948267 w 1267997"/>
                <a:gd name="connsiteY28" fmla="*/ 1766711 h 1974174"/>
                <a:gd name="connsiteX29" fmla="*/ 973667 w 1267997"/>
                <a:gd name="connsiteY29" fmla="*/ 1751189 h 1974174"/>
                <a:gd name="connsiteX30" fmla="*/ 1056330 w 1267997"/>
                <a:gd name="connsiteY30" fmla="*/ 1775178 h 1974174"/>
                <a:gd name="connsiteX31" fmla="*/ 1139587 w 1267997"/>
                <a:gd name="connsiteY31" fmla="*/ 1776589 h 1974174"/>
                <a:gd name="connsiteX32" fmla="*/ 1184741 w 1267997"/>
                <a:gd name="connsiteY32" fmla="*/ 1793522 h 1974174"/>
                <a:gd name="connsiteX33" fmla="*/ 1212964 w 1267997"/>
                <a:gd name="connsiteY33" fmla="*/ 1834445 h 1974174"/>
                <a:gd name="connsiteX34" fmla="*/ 1267997 w 1267997"/>
                <a:gd name="connsiteY34" fmla="*/ 1883834 h 1974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1267997" h="1974174">
                  <a:moveTo>
                    <a:pt x="905933" y="0"/>
                  </a:moveTo>
                  <a:lnTo>
                    <a:pt x="850900" y="2822"/>
                  </a:lnTo>
                  <a:lnTo>
                    <a:pt x="805744" y="1179689"/>
                  </a:lnTo>
                  <a:lnTo>
                    <a:pt x="4234" y="1144411"/>
                  </a:lnTo>
                  <a:lnTo>
                    <a:pt x="0" y="1203678"/>
                  </a:lnTo>
                  <a:cubicBezTo>
                    <a:pt x="9172" y="1217319"/>
                    <a:pt x="44450" y="1213555"/>
                    <a:pt x="59267" y="1226255"/>
                  </a:cubicBezTo>
                  <a:cubicBezTo>
                    <a:pt x="74084" y="1238955"/>
                    <a:pt x="75259" y="1265060"/>
                    <a:pt x="88900" y="1279877"/>
                  </a:cubicBezTo>
                  <a:cubicBezTo>
                    <a:pt x="102541" y="1294694"/>
                    <a:pt x="124413" y="1299398"/>
                    <a:pt x="141111" y="1315155"/>
                  </a:cubicBezTo>
                  <a:cubicBezTo>
                    <a:pt x="157809" y="1330912"/>
                    <a:pt x="177094" y="1362663"/>
                    <a:pt x="189089" y="1374422"/>
                  </a:cubicBezTo>
                  <a:cubicBezTo>
                    <a:pt x="201083" y="1386181"/>
                    <a:pt x="203200" y="1374422"/>
                    <a:pt x="213078" y="1385711"/>
                  </a:cubicBezTo>
                  <a:cubicBezTo>
                    <a:pt x="222956" y="1397000"/>
                    <a:pt x="228836" y="1423811"/>
                    <a:pt x="248356" y="1442155"/>
                  </a:cubicBezTo>
                  <a:cubicBezTo>
                    <a:pt x="267876" y="1460499"/>
                    <a:pt x="309269" y="1480490"/>
                    <a:pt x="330200" y="1495777"/>
                  </a:cubicBezTo>
                  <a:cubicBezTo>
                    <a:pt x="351131" y="1511064"/>
                    <a:pt x="364635" y="1516238"/>
                    <a:pt x="373944" y="1533877"/>
                  </a:cubicBezTo>
                  <a:cubicBezTo>
                    <a:pt x="383253" y="1551516"/>
                    <a:pt x="377821" y="1585853"/>
                    <a:pt x="386052" y="1601610"/>
                  </a:cubicBezTo>
                  <a:cubicBezTo>
                    <a:pt x="394283" y="1617367"/>
                    <a:pt x="416884" y="1611489"/>
                    <a:pt x="423333" y="1628422"/>
                  </a:cubicBezTo>
                  <a:cubicBezTo>
                    <a:pt x="429782" y="1645355"/>
                    <a:pt x="415807" y="1673578"/>
                    <a:pt x="424744" y="1703211"/>
                  </a:cubicBezTo>
                  <a:cubicBezTo>
                    <a:pt x="433681" y="1732844"/>
                    <a:pt x="459317" y="1784820"/>
                    <a:pt x="476956" y="1806222"/>
                  </a:cubicBezTo>
                  <a:cubicBezTo>
                    <a:pt x="494595" y="1827624"/>
                    <a:pt x="516702" y="1820098"/>
                    <a:pt x="530578" y="1831622"/>
                  </a:cubicBezTo>
                  <a:cubicBezTo>
                    <a:pt x="544454" y="1843146"/>
                    <a:pt x="544924" y="1862901"/>
                    <a:pt x="560211" y="1875366"/>
                  </a:cubicBezTo>
                  <a:cubicBezTo>
                    <a:pt x="575498" y="1887831"/>
                    <a:pt x="602309" y="1899591"/>
                    <a:pt x="622300" y="1906411"/>
                  </a:cubicBezTo>
                  <a:cubicBezTo>
                    <a:pt x="642291" y="1913231"/>
                    <a:pt x="667691" y="1908058"/>
                    <a:pt x="680156" y="1916289"/>
                  </a:cubicBezTo>
                  <a:cubicBezTo>
                    <a:pt x="692621" y="1924520"/>
                    <a:pt x="683213" y="1946393"/>
                    <a:pt x="697089" y="1955800"/>
                  </a:cubicBezTo>
                  <a:cubicBezTo>
                    <a:pt x="710965" y="1965207"/>
                    <a:pt x="743420" y="1978613"/>
                    <a:pt x="763411" y="1972733"/>
                  </a:cubicBezTo>
                  <a:cubicBezTo>
                    <a:pt x="783402" y="1966853"/>
                    <a:pt x="802922" y="1931105"/>
                    <a:pt x="817033" y="1920522"/>
                  </a:cubicBezTo>
                  <a:cubicBezTo>
                    <a:pt x="831144" y="1909939"/>
                    <a:pt x="845020" y="1913702"/>
                    <a:pt x="848078" y="1909233"/>
                  </a:cubicBezTo>
                  <a:cubicBezTo>
                    <a:pt x="851136" y="1904764"/>
                    <a:pt x="832321" y="1909233"/>
                    <a:pt x="835378" y="1893711"/>
                  </a:cubicBezTo>
                  <a:cubicBezTo>
                    <a:pt x="838435" y="1878189"/>
                    <a:pt x="854663" y="1835619"/>
                    <a:pt x="866422" y="1816099"/>
                  </a:cubicBezTo>
                  <a:cubicBezTo>
                    <a:pt x="878181" y="1796579"/>
                    <a:pt x="892292" y="1784820"/>
                    <a:pt x="905933" y="1776589"/>
                  </a:cubicBezTo>
                  <a:cubicBezTo>
                    <a:pt x="919574" y="1768358"/>
                    <a:pt x="936978" y="1770944"/>
                    <a:pt x="948267" y="1766711"/>
                  </a:cubicBezTo>
                  <a:cubicBezTo>
                    <a:pt x="959556" y="1762478"/>
                    <a:pt x="955657" y="1752600"/>
                    <a:pt x="973667" y="1751189"/>
                  </a:cubicBezTo>
                  <a:lnTo>
                    <a:pt x="1056330" y="1775178"/>
                  </a:lnTo>
                  <a:cubicBezTo>
                    <a:pt x="1083748" y="1778000"/>
                    <a:pt x="1116069" y="1760596"/>
                    <a:pt x="1139587" y="1776589"/>
                  </a:cubicBezTo>
                  <a:cubicBezTo>
                    <a:pt x="1159342" y="1781763"/>
                    <a:pt x="1172512" y="1783879"/>
                    <a:pt x="1184741" y="1793522"/>
                  </a:cubicBezTo>
                  <a:cubicBezTo>
                    <a:pt x="1196970" y="1803165"/>
                    <a:pt x="1197442" y="1821510"/>
                    <a:pt x="1212964" y="1834445"/>
                  </a:cubicBezTo>
                  <a:cubicBezTo>
                    <a:pt x="1262019" y="1856552"/>
                    <a:pt x="1256238" y="1878895"/>
                    <a:pt x="1267997" y="1883834"/>
                  </a:cubicBezTo>
                </a:path>
              </a:pathLst>
            </a:cu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48B03FDF-D3F2-C94B-BE6B-72700AD16F25}"/>
                </a:ext>
              </a:extLst>
            </p:cNvPr>
            <p:cNvSpPr/>
            <p:nvPr/>
          </p:nvSpPr>
          <p:spPr>
            <a:xfrm>
              <a:off x="6234366" y="2940980"/>
              <a:ext cx="1317268" cy="2170184"/>
            </a:xfrm>
            <a:custGeom>
              <a:avLst/>
              <a:gdLst>
                <a:gd name="connsiteX0" fmla="*/ 0 w 875026"/>
                <a:gd name="connsiteY0" fmla="*/ 45767 h 1206177"/>
                <a:gd name="connsiteX1" fmla="*/ 35092 w 875026"/>
                <a:gd name="connsiteY1" fmla="*/ 91888 h 1206177"/>
                <a:gd name="connsiteX2" fmla="*/ 63166 w 875026"/>
                <a:gd name="connsiteY2" fmla="*/ 17694 h 1206177"/>
                <a:gd name="connsiteX3" fmla="*/ 114300 w 875026"/>
                <a:gd name="connsiteY3" fmla="*/ 50780 h 1206177"/>
                <a:gd name="connsiteX4" fmla="*/ 206542 w 875026"/>
                <a:gd name="connsiteY4" fmla="*/ 74844 h 1206177"/>
                <a:gd name="connsiteX5" fmla="*/ 373982 w 875026"/>
                <a:gd name="connsiteY5" fmla="*/ 6665 h 1206177"/>
                <a:gd name="connsiteX6" fmla="*/ 466224 w 875026"/>
                <a:gd name="connsiteY6" fmla="*/ 12680 h 1206177"/>
                <a:gd name="connsiteX7" fmla="*/ 640682 w 875026"/>
                <a:gd name="connsiteY7" fmla="*/ 95899 h 1206177"/>
                <a:gd name="connsiteX8" fmla="*/ 704850 w 875026"/>
                <a:gd name="connsiteY8" fmla="*/ 86875 h 1206177"/>
                <a:gd name="connsiteX9" fmla="*/ 742950 w 875026"/>
                <a:gd name="connsiteY9" fmla="*/ 507980 h 1206177"/>
                <a:gd name="connsiteX10" fmla="*/ 804111 w 875026"/>
                <a:gd name="connsiteY10" fmla="*/ 617267 h 1206177"/>
                <a:gd name="connsiteX11" fmla="*/ 874295 w 875026"/>
                <a:gd name="connsiteY11" fmla="*/ 757636 h 1206177"/>
                <a:gd name="connsiteX12" fmla="*/ 841208 w 875026"/>
                <a:gd name="connsiteY12" fmla="*/ 864917 h 1206177"/>
                <a:gd name="connsiteX13" fmla="*/ 848227 w 875026"/>
                <a:gd name="connsiteY13" fmla="*/ 968188 h 1206177"/>
                <a:gd name="connsiteX14" fmla="*/ 812132 w 875026"/>
                <a:gd name="connsiteY14" fmla="*/ 1072462 h 1206177"/>
                <a:gd name="connsiteX15" fmla="*/ 825166 w 875026"/>
                <a:gd name="connsiteY15" fmla="*/ 1095523 h 1206177"/>
                <a:gd name="connsiteX16" fmla="*/ 620629 w 875026"/>
                <a:gd name="connsiteY16" fmla="*/ 1205812 h 1206177"/>
                <a:gd name="connsiteX17" fmla="*/ 704850 w 875026"/>
                <a:gd name="connsiteY17" fmla="*/ 1132620 h 1206177"/>
                <a:gd name="connsiteX18" fmla="*/ 580524 w 875026"/>
                <a:gd name="connsiteY18" fmla="*/ 1174730 h 1206177"/>
                <a:gd name="connsiteX0" fmla="*/ 0 w 875026"/>
                <a:gd name="connsiteY0" fmla="*/ 45767 h 1206177"/>
                <a:gd name="connsiteX1" fmla="*/ 35092 w 875026"/>
                <a:gd name="connsiteY1" fmla="*/ 91888 h 1206177"/>
                <a:gd name="connsiteX2" fmla="*/ 63166 w 875026"/>
                <a:gd name="connsiteY2" fmla="*/ 17694 h 1206177"/>
                <a:gd name="connsiteX3" fmla="*/ 114300 w 875026"/>
                <a:gd name="connsiteY3" fmla="*/ 50780 h 1206177"/>
                <a:gd name="connsiteX4" fmla="*/ 206542 w 875026"/>
                <a:gd name="connsiteY4" fmla="*/ 74844 h 1206177"/>
                <a:gd name="connsiteX5" fmla="*/ 373982 w 875026"/>
                <a:gd name="connsiteY5" fmla="*/ 6665 h 1206177"/>
                <a:gd name="connsiteX6" fmla="*/ 466224 w 875026"/>
                <a:gd name="connsiteY6" fmla="*/ 12680 h 1206177"/>
                <a:gd name="connsiteX7" fmla="*/ 640682 w 875026"/>
                <a:gd name="connsiteY7" fmla="*/ 95899 h 1206177"/>
                <a:gd name="connsiteX8" fmla="*/ 704850 w 875026"/>
                <a:gd name="connsiteY8" fmla="*/ 86875 h 1206177"/>
                <a:gd name="connsiteX9" fmla="*/ 742950 w 875026"/>
                <a:gd name="connsiteY9" fmla="*/ 507980 h 1206177"/>
                <a:gd name="connsiteX10" fmla="*/ 804111 w 875026"/>
                <a:gd name="connsiteY10" fmla="*/ 617267 h 1206177"/>
                <a:gd name="connsiteX11" fmla="*/ 874295 w 875026"/>
                <a:gd name="connsiteY11" fmla="*/ 757636 h 1206177"/>
                <a:gd name="connsiteX12" fmla="*/ 841208 w 875026"/>
                <a:gd name="connsiteY12" fmla="*/ 864917 h 1206177"/>
                <a:gd name="connsiteX13" fmla="*/ 848227 w 875026"/>
                <a:gd name="connsiteY13" fmla="*/ 968188 h 1206177"/>
                <a:gd name="connsiteX14" fmla="*/ 812132 w 875026"/>
                <a:gd name="connsiteY14" fmla="*/ 1072462 h 1206177"/>
                <a:gd name="connsiteX15" fmla="*/ 825166 w 875026"/>
                <a:gd name="connsiteY15" fmla="*/ 1095523 h 1206177"/>
                <a:gd name="connsiteX16" fmla="*/ 620629 w 875026"/>
                <a:gd name="connsiteY16" fmla="*/ 1205812 h 1206177"/>
                <a:gd name="connsiteX17" fmla="*/ 704850 w 875026"/>
                <a:gd name="connsiteY17" fmla="*/ 1132620 h 1206177"/>
                <a:gd name="connsiteX18" fmla="*/ 580524 w 875026"/>
                <a:gd name="connsiteY18" fmla="*/ 1174730 h 1206177"/>
                <a:gd name="connsiteX19" fmla="*/ 581527 w 875026"/>
                <a:gd name="connsiteY19" fmla="*/ 1173728 h 1206177"/>
                <a:gd name="connsiteX0" fmla="*/ 0 w 875026"/>
                <a:gd name="connsiteY0" fmla="*/ 45767 h 1424386"/>
                <a:gd name="connsiteX1" fmla="*/ 35092 w 875026"/>
                <a:gd name="connsiteY1" fmla="*/ 91888 h 1424386"/>
                <a:gd name="connsiteX2" fmla="*/ 63166 w 875026"/>
                <a:gd name="connsiteY2" fmla="*/ 17694 h 1424386"/>
                <a:gd name="connsiteX3" fmla="*/ 114300 w 875026"/>
                <a:gd name="connsiteY3" fmla="*/ 50780 h 1424386"/>
                <a:gd name="connsiteX4" fmla="*/ 206542 w 875026"/>
                <a:gd name="connsiteY4" fmla="*/ 74844 h 1424386"/>
                <a:gd name="connsiteX5" fmla="*/ 373982 w 875026"/>
                <a:gd name="connsiteY5" fmla="*/ 6665 h 1424386"/>
                <a:gd name="connsiteX6" fmla="*/ 466224 w 875026"/>
                <a:gd name="connsiteY6" fmla="*/ 12680 h 1424386"/>
                <a:gd name="connsiteX7" fmla="*/ 640682 w 875026"/>
                <a:gd name="connsiteY7" fmla="*/ 95899 h 1424386"/>
                <a:gd name="connsiteX8" fmla="*/ 704850 w 875026"/>
                <a:gd name="connsiteY8" fmla="*/ 86875 h 1424386"/>
                <a:gd name="connsiteX9" fmla="*/ 742950 w 875026"/>
                <a:gd name="connsiteY9" fmla="*/ 507980 h 1424386"/>
                <a:gd name="connsiteX10" fmla="*/ 804111 w 875026"/>
                <a:gd name="connsiteY10" fmla="*/ 617267 h 1424386"/>
                <a:gd name="connsiteX11" fmla="*/ 874295 w 875026"/>
                <a:gd name="connsiteY11" fmla="*/ 757636 h 1424386"/>
                <a:gd name="connsiteX12" fmla="*/ 841208 w 875026"/>
                <a:gd name="connsiteY12" fmla="*/ 864917 h 1424386"/>
                <a:gd name="connsiteX13" fmla="*/ 848227 w 875026"/>
                <a:gd name="connsiteY13" fmla="*/ 968188 h 1424386"/>
                <a:gd name="connsiteX14" fmla="*/ 812132 w 875026"/>
                <a:gd name="connsiteY14" fmla="*/ 1072462 h 1424386"/>
                <a:gd name="connsiteX15" fmla="*/ 825166 w 875026"/>
                <a:gd name="connsiteY15" fmla="*/ 1095523 h 1424386"/>
                <a:gd name="connsiteX16" fmla="*/ 620629 w 875026"/>
                <a:gd name="connsiteY16" fmla="*/ 1205812 h 1424386"/>
                <a:gd name="connsiteX17" fmla="*/ 704850 w 875026"/>
                <a:gd name="connsiteY17" fmla="*/ 1132620 h 1424386"/>
                <a:gd name="connsiteX18" fmla="*/ 580524 w 875026"/>
                <a:gd name="connsiteY18" fmla="*/ 1174730 h 1424386"/>
                <a:gd name="connsiteX19" fmla="*/ 344906 w 875026"/>
                <a:gd name="connsiteY19" fmla="*/ 1424386 h 1424386"/>
                <a:gd name="connsiteX0" fmla="*/ 0 w 875026"/>
                <a:gd name="connsiteY0" fmla="*/ 45767 h 1424386"/>
                <a:gd name="connsiteX1" fmla="*/ 35092 w 875026"/>
                <a:gd name="connsiteY1" fmla="*/ 91888 h 1424386"/>
                <a:gd name="connsiteX2" fmla="*/ 63166 w 875026"/>
                <a:gd name="connsiteY2" fmla="*/ 17694 h 1424386"/>
                <a:gd name="connsiteX3" fmla="*/ 114300 w 875026"/>
                <a:gd name="connsiteY3" fmla="*/ 50780 h 1424386"/>
                <a:gd name="connsiteX4" fmla="*/ 206542 w 875026"/>
                <a:gd name="connsiteY4" fmla="*/ 74844 h 1424386"/>
                <a:gd name="connsiteX5" fmla="*/ 373982 w 875026"/>
                <a:gd name="connsiteY5" fmla="*/ 6665 h 1424386"/>
                <a:gd name="connsiteX6" fmla="*/ 466224 w 875026"/>
                <a:gd name="connsiteY6" fmla="*/ 12680 h 1424386"/>
                <a:gd name="connsiteX7" fmla="*/ 640682 w 875026"/>
                <a:gd name="connsiteY7" fmla="*/ 95899 h 1424386"/>
                <a:gd name="connsiteX8" fmla="*/ 704850 w 875026"/>
                <a:gd name="connsiteY8" fmla="*/ 86875 h 1424386"/>
                <a:gd name="connsiteX9" fmla="*/ 742950 w 875026"/>
                <a:gd name="connsiteY9" fmla="*/ 507980 h 1424386"/>
                <a:gd name="connsiteX10" fmla="*/ 804111 w 875026"/>
                <a:gd name="connsiteY10" fmla="*/ 617267 h 1424386"/>
                <a:gd name="connsiteX11" fmla="*/ 874295 w 875026"/>
                <a:gd name="connsiteY11" fmla="*/ 757636 h 1424386"/>
                <a:gd name="connsiteX12" fmla="*/ 841208 w 875026"/>
                <a:gd name="connsiteY12" fmla="*/ 864917 h 1424386"/>
                <a:gd name="connsiteX13" fmla="*/ 848227 w 875026"/>
                <a:gd name="connsiteY13" fmla="*/ 968188 h 1424386"/>
                <a:gd name="connsiteX14" fmla="*/ 812132 w 875026"/>
                <a:gd name="connsiteY14" fmla="*/ 1072462 h 1424386"/>
                <a:gd name="connsiteX15" fmla="*/ 825166 w 875026"/>
                <a:gd name="connsiteY15" fmla="*/ 1095523 h 1424386"/>
                <a:gd name="connsiteX16" fmla="*/ 620629 w 875026"/>
                <a:gd name="connsiteY16" fmla="*/ 1205812 h 1424386"/>
                <a:gd name="connsiteX17" fmla="*/ 704850 w 875026"/>
                <a:gd name="connsiteY17" fmla="*/ 1132620 h 1424386"/>
                <a:gd name="connsiteX18" fmla="*/ 580524 w 875026"/>
                <a:gd name="connsiteY18" fmla="*/ 1174730 h 1424386"/>
                <a:gd name="connsiteX19" fmla="*/ 494298 w 875026"/>
                <a:gd name="connsiteY19" fmla="*/ 1255943 h 1424386"/>
                <a:gd name="connsiteX20" fmla="*/ 344906 w 875026"/>
                <a:gd name="connsiteY20" fmla="*/ 1424386 h 1424386"/>
                <a:gd name="connsiteX0" fmla="*/ 0 w 875026"/>
                <a:gd name="connsiteY0" fmla="*/ 45767 h 1424386"/>
                <a:gd name="connsiteX1" fmla="*/ 35092 w 875026"/>
                <a:gd name="connsiteY1" fmla="*/ 91888 h 1424386"/>
                <a:gd name="connsiteX2" fmla="*/ 63166 w 875026"/>
                <a:gd name="connsiteY2" fmla="*/ 17694 h 1424386"/>
                <a:gd name="connsiteX3" fmla="*/ 114300 w 875026"/>
                <a:gd name="connsiteY3" fmla="*/ 50780 h 1424386"/>
                <a:gd name="connsiteX4" fmla="*/ 206542 w 875026"/>
                <a:gd name="connsiteY4" fmla="*/ 74844 h 1424386"/>
                <a:gd name="connsiteX5" fmla="*/ 373982 w 875026"/>
                <a:gd name="connsiteY5" fmla="*/ 6665 h 1424386"/>
                <a:gd name="connsiteX6" fmla="*/ 466224 w 875026"/>
                <a:gd name="connsiteY6" fmla="*/ 12680 h 1424386"/>
                <a:gd name="connsiteX7" fmla="*/ 640682 w 875026"/>
                <a:gd name="connsiteY7" fmla="*/ 95899 h 1424386"/>
                <a:gd name="connsiteX8" fmla="*/ 704850 w 875026"/>
                <a:gd name="connsiteY8" fmla="*/ 86875 h 1424386"/>
                <a:gd name="connsiteX9" fmla="*/ 742950 w 875026"/>
                <a:gd name="connsiteY9" fmla="*/ 507980 h 1424386"/>
                <a:gd name="connsiteX10" fmla="*/ 804111 w 875026"/>
                <a:gd name="connsiteY10" fmla="*/ 617267 h 1424386"/>
                <a:gd name="connsiteX11" fmla="*/ 874295 w 875026"/>
                <a:gd name="connsiteY11" fmla="*/ 757636 h 1424386"/>
                <a:gd name="connsiteX12" fmla="*/ 841208 w 875026"/>
                <a:gd name="connsiteY12" fmla="*/ 864917 h 1424386"/>
                <a:gd name="connsiteX13" fmla="*/ 848227 w 875026"/>
                <a:gd name="connsiteY13" fmla="*/ 968188 h 1424386"/>
                <a:gd name="connsiteX14" fmla="*/ 812132 w 875026"/>
                <a:gd name="connsiteY14" fmla="*/ 1072462 h 1424386"/>
                <a:gd name="connsiteX15" fmla="*/ 825166 w 875026"/>
                <a:gd name="connsiteY15" fmla="*/ 1095523 h 1424386"/>
                <a:gd name="connsiteX16" fmla="*/ 620629 w 875026"/>
                <a:gd name="connsiteY16" fmla="*/ 1205812 h 1424386"/>
                <a:gd name="connsiteX17" fmla="*/ 704850 w 875026"/>
                <a:gd name="connsiteY17" fmla="*/ 1132620 h 1424386"/>
                <a:gd name="connsiteX18" fmla="*/ 580524 w 875026"/>
                <a:gd name="connsiteY18" fmla="*/ 1174730 h 1424386"/>
                <a:gd name="connsiteX19" fmla="*/ 494298 w 875026"/>
                <a:gd name="connsiteY19" fmla="*/ 1255943 h 1424386"/>
                <a:gd name="connsiteX20" fmla="*/ 446171 w 875026"/>
                <a:gd name="connsiteY20" fmla="*/ 1311087 h 1424386"/>
                <a:gd name="connsiteX21" fmla="*/ 344906 w 875026"/>
                <a:gd name="connsiteY21" fmla="*/ 1424386 h 1424386"/>
                <a:gd name="connsiteX0" fmla="*/ 0 w 875026"/>
                <a:gd name="connsiteY0" fmla="*/ 45767 h 1424386"/>
                <a:gd name="connsiteX1" fmla="*/ 35092 w 875026"/>
                <a:gd name="connsiteY1" fmla="*/ 91888 h 1424386"/>
                <a:gd name="connsiteX2" fmla="*/ 63166 w 875026"/>
                <a:gd name="connsiteY2" fmla="*/ 17694 h 1424386"/>
                <a:gd name="connsiteX3" fmla="*/ 114300 w 875026"/>
                <a:gd name="connsiteY3" fmla="*/ 50780 h 1424386"/>
                <a:gd name="connsiteX4" fmla="*/ 206542 w 875026"/>
                <a:gd name="connsiteY4" fmla="*/ 74844 h 1424386"/>
                <a:gd name="connsiteX5" fmla="*/ 373982 w 875026"/>
                <a:gd name="connsiteY5" fmla="*/ 6665 h 1424386"/>
                <a:gd name="connsiteX6" fmla="*/ 466224 w 875026"/>
                <a:gd name="connsiteY6" fmla="*/ 12680 h 1424386"/>
                <a:gd name="connsiteX7" fmla="*/ 640682 w 875026"/>
                <a:gd name="connsiteY7" fmla="*/ 95899 h 1424386"/>
                <a:gd name="connsiteX8" fmla="*/ 704850 w 875026"/>
                <a:gd name="connsiteY8" fmla="*/ 86875 h 1424386"/>
                <a:gd name="connsiteX9" fmla="*/ 742950 w 875026"/>
                <a:gd name="connsiteY9" fmla="*/ 507980 h 1424386"/>
                <a:gd name="connsiteX10" fmla="*/ 804111 w 875026"/>
                <a:gd name="connsiteY10" fmla="*/ 617267 h 1424386"/>
                <a:gd name="connsiteX11" fmla="*/ 874295 w 875026"/>
                <a:gd name="connsiteY11" fmla="*/ 757636 h 1424386"/>
                <a:gd name="connsiteX12" fmla="*/ 841208 w 875026"/>
                <a:gd name="connsiteY12" fmla="*/ 864917 h 1424386"/>
                <a:gd name="connsiteX13" fmla="*/ 848227 w 875026"/>
                <a:gd name="connsiteY13" fmla="*/ 968188 h 1424386"/>
                <a:gd name="connsiteX14" fmla="*/ 812132 w 875026"/>
                <a:gd name="connsiteY14" fmla="*/ 1072462 h 1424386"/>
                <a:gd name="connsiteX15" fmla="*/ 825166 w 875026"/>
                <a:gd name="connsiteY15" fmla="*/ 1095523 h 1424386"/>
                <a:gd name="connsiteX16" fmla="*/ 620629 w 875026"/>
                <a:gd name="connsiteY16" fmla="*/ 1205812 h 1424386"/>
                <a:gd name="connsiteX17" fmla="*/ 704850 w 875026"/>
                <a:gd name="connsiteY17" fmla="*/ 1132620 h 1424386"/>
                <a:gd name="connsiteX18" fmla="*/ 580524 w 875026"/>
                <a:gd name="connsiteY18" fmla="*/ 1174730 h 1424386"/>
                <a:gd name="connsiteX19" fmla="*/ 596567 w 875026"/>
                <a:gd name="connsiteY19" fmla="*/ 1213833 h 1424386"/>
                <a:gd name="connsiteX20" fmla="*/ 446171 w 875026"/>
                <a:gd name="connsiteY20" fmla="*/ 1311087 h 1424386"/>
                <a:gd name="connsiteX21" fmla="*/ 344906 w 875026"/>
                <a:gd name="connsiteY21" fmla="*/ 1424386 h 1424386"/>
                <a:gd name="connsiteX0" fmla="*/ 0 w 875026"/>
                <a:gd name="connsiteY0" fmla="*/ 45767 h 1424386"/>
                <a:gd name="connsiteX1" fmla="*/ 35092 w 875026"/>
                <a:gd name="connsiteY1" fmla="*/ 91888 h 1424386"/>
                <a:gd name="connsiteX2" fmla="*/ 63166 w 875026"/>
                <a:gd name="connsiteY2" fmla="*/ 17694 h 1424386"/>
                <a:gd name="connsiteX3" fmla="*/ 114300 w 875026"/>
                <a:gd name="connsiteY3" fmla="*/ 50780 h 1424386"/>
                <a:gd name="connsiteX4" fmla="*/ 206542 w 875026"/>
                <a:gd name="connsiteY4" fmla="*/ 74844 h 1424386"/>
                <a:gd name="connsiteX5" fmla="*/ 373982 w 875026"/>
                <a:gd name="connsiteY5" fmla="*/ 6665 h 1424386"/>
                <a:gd name="connsiteX6" fmla="*/ 466224 w 875026"/>
                <a:gd name="connsiteY6" fmla="*/ 12680 h 1424386"/>
                <a:gd name="connsiteX7" fmla="*/ 640682 w 875026"/>
                <a:gd name="connsiteY7" fmla="*/ 95899 h 1424386"/>
                <a:gd name="connsiteX8" fmla="*/ 704850 w 875026"/>
                <a:gd name="connsiteY8" fmla="*/ 86875 h 1424386"/>
                <a:gd name="connsiteX9" fmla="*/ 742950 w 875026"/>
                <a:gd name="connsiteY9" fmla="*/ 507980 h 1424386"/>
                <a:gd name="connsiteX10" fmla="*/ 804111 w 875026"/>
                <a:gd name="connsiteY10" fmla="*/ 617267 h 1424386"/>
                <a:gd name="connsiteX11" fmla="*/ 874295 w 875026"/>
                <a:gd name="connsiteY11" fmla="*/ 757636 h 1424386"/>
                <a:gd name="connsiteX12" fmla="*/ 841208 w 875026"/>
                <a:gd name="connsiteY12" fmla="*/ 864917 h 1424386"/>
                <a:gd name="connsiteX13" fmla="*/ 848227 w 875026"/>
                <a:gd name="connsiteY13" fmla="*/ 968188 h 1424386"/>
                <a:gd name="connsiteX14" fmla="*/ 812132 w 875026"/>
                <a:gd name="connsiteY14" fmla="*/ 1072462 h 1424386"/>
                <a:gd name="connsiteX15" fmla="*/ 825166 w 875026"/>
                <a:gd name="connsiteY15" fmla="*/ 1095523 h 1424386"/>
                <a:gd name="connsiteX16" fmla="*/ 620629 w 875026"/>
                <a:gd name="connsiteY16" fmla="*/ 1205812 h 1424386"/>
                <a:gd name="connsiteX17" fmla="*/ 704850 w 875026"/>
                <a:gd name="connsiteY17" fmla="*/ 1132620 h 1424386"/>
                <a:gd name="connsiteX18" fmla="*/ 580524 w 875026"/>
                <a:gd name="connsiteY18" fmla="*/ 1174730 h 1424386"/>
                <a:gd name="connsiteX19" fmla="*/ 596567 w 875026"/>
                <a:gd name="connsiteY19" fmla="*/ 1213833 h 1424386"/>
                <a:gd name="connsiteX20" fmla="*/ 530392 w 875026"/>
                <a:gd name="connsiteY20" fmla="*/ 1258950 h 1424386"/>
                <a:gd name="connsiteX21" fmla="*/ 344906 w 875026"/>
                <a:gd name="connsiteY21" fmla="*/ 1424386 h 1424386"/>
                <a:gd name="connsiteX0" fmla="*/ 0 w 875026"/>
                <a:gd name="connsiteY0" fmla="*/ 45767 h 1424386"/>
                <a:gd name="connsiteX1" fmla="*/ 35092 w 875026"/>
                <a:gd name="connsiteY1" fmla="*/ 91888 h 1424386"/>
                <a:gd name="connsiteX2" fmla="*/ 63166 w 875026"/>
                <a:gd name="connsiteY2" fmla="*/ 17694 h 1424386"/>
                <a:gd name="connsiteX3" fmla="*/ 114300 w 875026"/>
                <a:gd name="connsiteY3" fmla="*/ 50780 h 1424386"/>
                <a:gd name="connsiteX4" fmla="*/ 206542 w 875026"/>
                <a:gd name="connsiteY4" fmla="*/ 74844 h 1424386"/>
                <a:gd name="connsiteX5" fmla="*/ 373982 w 875026"/>
                <a:gd name="connsiteY5" fmla="*/ 6665 h 1424386"/>
                <a:gd name="connsiteX6" fmla="*/ 466224 w 875026"/>
                <a:gd name="connsiteY6" fmla="*/ 12680 h 1424386"/>
                <a:gd name="connsiteX7" fmla="*/ 640682 w 875026"/>
                <a:gd name="connsiteY7" fmla="*/ 95899 h 1424386"/>
                <a:gd name="connsiteX8" fmla="*/ 704850 w 875026"/>
                <a:gd name="connsiteY8" fmla="*/ 86875 h 1424386"/>
                <a:gd name="connsiteX9" fmla="*/ 742950 w 875026"/>
                <a:gd name="connsiteY9" fmla="*/ 507980 h 1424386"/>
                <a:gd name="connsiteX10" fmla="*/ 804111 w 875026"/>
                <a:gd name="connsiteY10" fmla="*/ 617267 h 1424386"/>
                <a:gd name="connsiteX11" fmla="*/ 874295 w 875026"/>
                <a:gd name="connsiteY11" fmla="*/ 757636 h 1424386"/>
                <a:gd name="connsiteX12" fmla="*/ 841208 w 875026"/>
                <a:gd name="connsiteY12" fmla="*/ 864917 h 1424386"/>
                <a:gd name="connsiteX13" fmla="*/ 848227 w 875026"/>
                <a:gd name="connsiteY13" fmla="*/ 968188 h 1424386"/>
                <a:gd name="connsiteX14" fmla="*/ 812132 w 875026"/>
                <a:gd name="connsiteY14" fmla="*/ 1072462 h 1424386"/>
                <a:gd name="connsiteX15" fmla="*/ 825166 w 875026"/>
                <a:gd name="connsiteY15" fmla="*/ 1095523 h 1424386"/>
                <a:gd name="connsiteX16" fmla="*/ 620629 w 875026"/>
                <a:gd name="connsiteY16" fmla="*/ 1205812 h 1424386"/>
                <a:gd name="connsiteX17" fmla="*/ 704850 w 875026"/>
                <a:gd name="connsiteY17" fmla="*/ 1132620 h 1424386"/>
                <a:gd name="connsiteX18" fmla="*/ 580524 w 875026"/>
                <a:gd name="connsiteY18" fmla="*/ 1174730 h 1424386"/>
                <a:gd name="connsiteX19" fmla="*/ 596567 w 875026"/>
                <a:gd name="connsiteY19" fmla="*/ 1213833 h 1424386"/>
                <a:gd name="connsiteX20" fmla="*/ 530392 w 875026"/>
                <a:gd name="connsiteY20" fmla="*/ 1258950 h 1424386"/>
                <a:gd name="connsiteX21" fmla="*/ 495300 w 875026"/>
                <a:gd name="connsiteY21" fmla="*/ 1291035 h 1424386"/>
                <a:gd name="connsiteX22" fmla="*/ 344906 w 875026"/>
                <a:gd name="connsiteY22" fmla="*/ 1424386 h 1424386"/>
                <a:gd name="connsiteX0" fmla="*/ 0 w 875026"/>
                <a:gd name="connsiteY0" fmla="*/ 45767 h 1424386"/>
                <a:gd name="connsiteX1" fmla="*/ 35092 w 875026"/>
                <a:gd name="connsiteY1" fmla="*/ 91888 h 1424386"/>
                <a:gd name="connsiteX2" fmla="*/ 63166 w 875026"/>
                <a:gd name="connsiteY2" fmla="*/ 17694 h 1424386"/>
                <a:gd name="connsiteX3" fmla="*/ 114300 w 875026"/>
                <a:gd name="connsiteY3" fmla="*/ 50780 h 1424386"/>
                <a:gd name="connsiteX4" fmla="*/ 206542 w 875026"/>
                <a:gd name="connsiteY4" fmla="*/ 74844 h 1424386"/>
                <a:gd name="connsiteX5" fmla="*/ 373982 w 875026"/>
                <a:gd name="connsiteY5" fmla="*/ 6665 h 1424386"/>
                <a:gd name="connsiteX6" fmla="*/ 466224 w 875026"/>
                <a:gd name="connsiteY6" fmla="*/ 12680 h 1424386"/>
                <a:gd name="connsiteX7" fmla="*/ 640682 w 875026"/>
                <a:gd name="connsiteY7" fmla="*/ 95899 h 1424386"/>
                <a:gd name="connsiteX8" fmla="*/ 704850 w 875026"/>
                <a:gd name="connsiteY8" fmla="*/ 86875 h 1424386"/>
                <a:gd name="connsiteX9" fmla="*/ 742950 w 875026"/>
                <a:gd name="connsiteY9" fmla="*/ 507980 h 1424386"/>
                <a:gd name="connsiteX10" fmla="*/ 804111 w 875026"/>
                <a:gd name="connsiteY10" fmla="*/ 617267 h 1424386"/>
                <a:gd name="connsiteX11" fmla="*/ 874295 w 875026"/>
                <a:gd name="connsiteY11" fmla="*/ 757636 h 1424386"/>
                <a:gd name="connsiteX12" fmla="*/ 841208 w 875026"/>
                <a:gd name="connsiteY12" fmla="*/ 864917 h 1424386"/>
                <a:gd name="connsiteX13" fmla="*/ 848227 w 875026"/>
                <a:gd name="connsiteY13" fmla="*/ 968188 h 1424386"/>
                <a:gd name="connsiteX14" fmla="*/ 812132 w 875026"/>
                <a:gd name="connsiteY14" fmla="*/ 1072462 h 1424386"/>
                <a:gd name="connsiteX15" fmla="*/ 825166 w 875026"/>
                <a:gd name="connsiteY15" fmla="*/ 1095523 h 1424386"/>
                <a:gd name="connsiteX16" fmla="*/ 620629 w 875026"/>
                <a:gd name="connsiteY16" fmla="*/ 1205812 h 1424386"/>
                <a:gd name="connsiteX17" fmla="*/ 704850 w 875026"/>
                <a:gd name="connsiteY17" fmla="*/ 1132620 h 1424386"/>
                <a:gd name="connsiteX18" fmla="*/ 580524 w 875026"/>
                <a:gd name="connsiteY18" fmla="*/ 1174730 h 1424386"/>
                <a:gd name="connsiteX19" fmla="*/ 596567 w 875026"/>
                <a:gd name="connsiteY19" fmla="*/ 1213833 h 1424386"/>
                <a:gd name="connsiteX20" fmla="*/ 530392 w 875026"/>
                <a:gd name="connsiteY20" fmla="*/ 1258950 h 1424386"/>
                <a:gd name="connsiteX21" fmla="*/ 529389 w 875026"/>
                <a:gd name="connsiteY21" fmla="*/ 1303067 h 1424386"/>
                <a:gd name="connsiteX22" fmla="*/ 344906 w 875026"/>
                <a:gd name="connsiteY22" fmla="*/ 1424386 h 1424386"/>
                <a:gd name="connsiteX0" fmla="*/ 0 w 875026"/>
                <a:gd name="connsiteY0" fmla="*/ 45767 h 1424386"/>
                <a:gd name="connsiteX1" fmla="*/ 35092 w 875026"/>
                <a:gd name="connsiteY1" fmla="*/ 91888 h 1424386"/>
                <a:gd name="connsiteX2" fmla="*/ 63166 w 875026"/>
                <a:gd name="connsiteY2" fmla="*/ 17694 h 1424386"/>
                <a:gd name="connsiteX3" fmla="*/ 114300 w 875026"/>
                <a:gd name="connsiteY3" fmla="*/ 50780 h 1424386"/>
                <a:gd name="connsiteX4" fmla="*/ 206542 w 875026"/>
                <a:gd name="connsiteY4" fmla="*/ 74844 h 1424386"/>
                <a:gd name="connsiteX5" fmla="*/ 373982 w 875026"/>
                <a:gd name="connsiteY5" fmla="*/ 6665 h 1424386"/>
                <a:gd name="connsiteX6" fmla="*/ 466224 w 875026"/>
                <a:gd name="connsiteY6" fmla="*/ 12680 h 1424386"/>
                <a:gd name="connsiteX7" fmla="*/ 640682 w 875026"/>
                <a:gd name="connsiteY7" fmla="*/ 95899 h 1424386"/>
                <a:gd name="connsiteX8" fmla="*/ 704850 w 875026"/>
                <a:gd name="connsiteY8" fmla="*/ 86875 h 1424386"/>
                <a:gd name="connsiteX9" fmla="*/ 742950 w 875026"/>
                <a:gd name="connsiteY9" fmla="*/ 507980 h 1424386"/>
                <a:gd name="connsiteX10" fmla="*/ 804111 w 875026"/>
                <a:gd name="connsiteY10" fmla="*/ 617267 h 1424386"/>
                <a:gd name="connsiteX11" fmla="*/ 874295 w 875026"/>
                <a:gd name="connsiteY11" fmla="*/ 757636 h 1424386"/>
                <a:gd name="connsiteX12" fmla="*/ 841208 w 875026"/>
                <a:gd name="connsiteY12" fmla="*/ 864917 h 1424386"/>
                <a:gd name="connsiteX13" fmla="*/ 848227 w 875026"/>
                <a:gd name="connsiteY13" fmla="*/ 968188 h 1424386"/>
                <a:gd name="connsiteX14" fmla="*/ 812132 w 875026"/>
                <a:gd name="connsiteY14" fmla="*/ 1072462 h 1424386"/>
                <a:gd name="connsiteX15" fmla="*/ 825166 w 875026"/>
                <a:gd name="connsiteY15" fmla="*/ 1095523 h 1424386"/>
                <a:gd name="connsiteX16" fmla="*/ 620629 w 875026"/>
                <a:gd name="connsiteY16" fmla="*/ 1205812 h 1424386"/>
                <a:gd name="connsiteX17" fmla="*/ 704850 w 875026"/>
                <a:gd name="connsiteY17" fmla="*/ 1132620 h 1424386"/>
                <a:gd name="connsiteX18" fmla="*/ 580524 w 875026"/>
                <a:gd name="connsiteY18" fmla="*/ 1174730 h 1424386"/>
                <a:gd name="connsiteX19" fmla="*/ 596567 w 875026"/>
                <a:gd name="connsiteY19" fmla="*/ 1213833 h 1424386"/>
                <a:gd name="connsiteX20" fmla="*/ 530392 w 875026"/>
                <a:gd name="connsiteY20" fmla="*/ 1258950 h 1424386"/>
                <a:gd name="connsiteX21" fmla="*/ 529389 w 875026"/>
                <a:gd name="connsiteY21" fmla="*/ 1303067 h 1424386"/>
                <a:gd name="connsiteX22" fmla="*/ 414087 w 875026"/>
                <a:gd name="connsiteY22" fmla="*/ 1379266 h 1424386"/>
                <a:gd name="connsiteX23" fmla="*/ 344906 w 875026"/>
                <a:gd name="connsiteY23" fmla="*/ 1424386 h 1424386"/>
                <a:gd name="connsiteX0" fmla="*/ 0 w 875026"/>
                <a:gd name="connsiteY0" fmla="*/ 45767 h 1424386"/>
                <a:gd name="connsiteX1" fmla="*/ 35092 w 875026"/>
                <a:gd name="connsiteY1" fmla="*/ 91888 h 1424386"/>
                <a:gd name="connsiteX2" fmla="*/ 63166 w 875026"/>
                <a:gd name="connsiteY2" fmla="*/ 17694 h 1424386"/>
                <a:gd name="connsiteX3" fmla="*/ 114300 w 875026"/>
                <a:gd name="connsiteY3" fmla="*/ 50780 h 1424386"/>
                <a:gd name="connsiteX4" fmla="*/ 206542 w 875026"/>
                <a:gd name="connsiteY4" fmla="*/ 74844 h 1424386"/>
                <a:gd name="connsiteX5" fmla="*/ 373982 w 875026"/>
                <a:gd name="connsiteY5" fmla="*/ 6665 h 1424386"/>
                <a:gd name="connsiteX6" fmla="*/ 466224 w 875026"/>
                <a:gd name="connsiteY6" fmla="*/ 12680 h 1424386"/>
                <a:gd name="connsiteX7" fmla="*/ 640682 w 875026"/>
                <a:gd name="connsiteY7" fmla="*/ 95899 h 1424386"/>
                <a:gd name="connsiteX8" fmla="*/ 704850 w 875026"/>
                <a:gd name="connsiteY8" fmla="*/ 86875 h 1424386"/>
                <a:gd name="connsiteX9" fmla="*/ 742950 w 875026"/>
                <a:gd name="connsiteY9" fmla="*/ 507980 h 1424386"/>
                <a:gd name="connsiteX10" fmla="*/ 804111 w 875026"/>
                <a:gd name="connsiteY10" fmla="*/ 617267 h 1424386"/>
                <a:gd name="connsiteX11" fmla="*/ 874295 w 875026"/>
                <a:gd name="connsiteY11" fmla="*/ 757636 h 1424386"/>
                <a:gd name="connsiteX12" fmla="*/ 841208 w 875026"/>
                <a:gd name="connsiteY12" fmla="*/ 864917 h 1424386"/>
                <a:gd name="connsiteX13" fmla="*/ 848227 w 875026"/>
                <a:gd name="connsiteY13" fmla="*/ 968188 h 1424386"/>
                <a:gd name="connsiteX14" fmla="*/ 812132 w 875026"/>
                <a:gd name="connsiteY14" fmla="*/ 1072462 h 1424386"/>
                <a:gd name="connsiteX15" fmla="*/ 825166 w 875026"/>
                <a:gd name="connsiteY15" fmla="*/ 1095523 h 1424386"/>
                <a:gd name="connsiteX16" fmla="*/ 620629 w 875026"/>
                <a:gd name="connsiteY16" fmla="*/ 1205812 h 1424386"/>
                <a:gd name="connsiteX17" fmla="*/ 704850 w 875026"/>
                <a:gd name="connsiteY17" fmla="*/ 1132620 h 1424386"/>
                <a:gd name="connsiteX18" fmla="*/ 580524 w 875026"/>
                <a:gd name="connsiteY18" fmla="*/ 1174730 h 1424386"/>
                <a:gd name="connsiteX19" fmla="*/ 596567 w 875026"/>
                <a:gd name="connsiteY19" fmla="*/ 1213833 h 1424386"/>
                <a:gd name="connsiteX20" fmla="*/ 530392 w 875026"/>
                <a:gd name="connsiteY20" fmla="*/ 1258950 h 1424386"/>
                <a:gd name="connsiteX21" fmla="*/ 529389 w 875026"/>
                <a:gd name="connsiteY21" fmla="*/ 1303067 h 1424386"/>
                <a:gd name="connsiteX22" fmla="*/ 400050 w 875026"/>
                <a:gd name="connsiteY22" fmla="*/ 1404332 h 1424386"/>
                <a:gd name="connsiteX23" fmla="*/ 344906 w 875026"/>
                <a:gd name="connsiteY23" fmla="*/ 1424386 h 1424386"/>
                <a:gd name="connsiteX0" fmla="*/ 0 w 875026"/>
                <a:gd name="connsiteY0" fmla="*/ 45767 h 1424386"/>
                <a:gd name="connsiteX1" fmla="*/ 35092 w 875026"/>
                <a:gd name="connsiteY1" fmla="*/ 91888 h 1424386"/>
                <a:gd name="connsiteX2" fmla="*/ 63166 w 875026"/>
                <a:gd name="connsiteY2" fmla="*/ 17694 h 1424386"/>
                <a:gd name="connsiteX3" fmla="*/ 114300 w 875026"/>
                <a:gd name="connsiteY3" fmla="*/ 50780 h 1424386"/>
                <a:gd name="connsiteX4" fmla="*/ 206542 w 875026"/>
                <a:gd name="connsiteY4" fmla="*/ 74844 h 1424386"/>
                <a:gd name="connsiteX5" fmla="*/ 373982 w 875026"/>
                <a:gd name="connsiteY5" fmla="*/ 6665 h 1424386"/>
                <a:gd name="connsiteX6" fmla="*/ 466224 w 875026"/>
                <a:gd name="connsiteY6" fmla="*/ 12680 h 1424386"/>
                <a:gd name="connsiteX7" fmla="*/ 640682 w 875026"/>
                <a:gd name="connsiteY7" fmla="*/ 95899 h 1424386"/>
                <a:gd name="connsiteX8" fmla="*/ 704850 w 875026"/>
                <a:gd name="connsiteY8" fmla="*/ 86875 h 1424386"/>
                <a:gd name="connsiteX9" fmla="*/ 742950 w 875026"/>
                <a:gd name="connsiteY9" fmla="*/ 507980 h 1424386"/>
                <a:gd name="connsiteX10" fmla="*/ 804111 w 875026"/>
                <a:gd name="connsiteY10" fmla="*/ 617267 h 1424386"/>
                <a:gd name="connsiteX11" fmla="*/ 874295 w 875026"/>
                <a:gd name="connsiteY11" fmla="*/ 757636 h 1424386"/>
                <a:gd name="connsiteX12" fmla="*/ 841208 w 875026"/>
                <a:gd name="connsiteY12" fmla="*/ 864917 h 1424386"/>
                <a:gd name="connsiteX13" fmla="*/ 848227 w 875026"/>
                <a:gd name="connsiteY13" fmla="*/ 968188 h 1424386"/>
                <a:gd name="connsiteX14" fmla="*/ 832185 w 875026"/>
                <a:gd name="connsiteY14" fmla="*/ 1016314 h 1424386"/>
                <a:gd name="connsiteX15" fmla="*/ 812132 w 875026"/>
                <a:gd name="connsiteY15" fmla="*/ 1072462 h 1424386"/>
                <a:gd name="connsiteX16" fmla="*/ 825166 w 875026"/>
                <a:gd name="connsiteY16" fmla="*/ 1095523 h 1424386"/>
                <a:gd name="connsiteX17" fmla="*/ 620629 w 875026"/>
                <a:gd name="connsiteY17" fmla="*/ 1205812 h 1424386"/>
                <a:gd name="connsiteX18" fmla="*/ 704850 w 875026"/>
                <a:gd name="connsiteY18" fmla="*/ 1132620 h 1424386"/>
                <a:gd name="connsiteX19" fmla="*/ 580524 w 875026"/>
                <a:gd name="connsiteY19" fmla="*/ 1174730 h 1424386"/>
                <a:gd name="connsiteX20" fmla="*/ 596567 w 875026"/>
                <a:gd name="connsiteY20" fmla="*/ 1213833 h 1424386"/>
                <a:gd name="connsiteX21" fmla="*/ 530392 w 875026"/>
                <a:gd name="connsiteY21" fmla="*/ 1258950 h 1424386"/>
                <a:gd name="connsiteX22" fmla="*/ 529389 w 875026"/>
                <a:gd name="connsiteY22" fmla="*/ 1303067 h 1424386"/>
                <a:gd name="connsiteX23" fmla="*/ 400050 w 875026"/>
                <a:gd name="connsiteY23" fmla="*/ 1404332 h 1424386"/>
                <a:gd name="connsiteX24" fmla="*/ 344906 w 875026"/>
                <a:gd name="connsiteY24" fmla="*/ 1424386 h 1424386"/>
                <a:gd name="connsiteX0" fmla="*/ 0 w 875026"/>
                <a:gd name="connsiteY0" fmla="*/ 45767 h 1424386"/>
                <a:gd name="connsiteX1" fmla="*/ 35092 w 875026"/>
                <a:gd name="connsiteY1" fmla="*/ 91888 h 1424386"/>
                <a:gd name="connsiteX2" fmla="*/ 63166 w 875026"/>
                <a:gd name="connsiteY2" fmla="*/ 17694 h 1424386"/>
                <a:gd name="connsiteX3" fmla="*/ 114300 w 875026"/>
                <a:gd name="connsiteY3" fmla="*/ 50780 h 1424386"/>
                <a:gd name="connsiteX4" fmla="*/ 206542 w 875026"/>
                <a:gd name="connsiteY4" fmla="*/ 74844 h 1424386"/>
                <a:gd name="connsiteX5" fmla="*/ 373982 w 875026"/>
                <a:gd name="connsiteY5" fmla="*/ 6665 h 1424386"/>
                <a:gd name="connsiteX6" fmla="*/ 466224 w 875026"/>
                <a:gd name="connsiteY6" fmla="*/ 12680 h 1424386"/>
                <a:gd name="connsiteX7" fmla="*/ 640682 w 875026"/>
                <a:gd name="connsiteY7" fmla="*/ 95899 h 1424386"/>
                <a:gd name="connsiteX8" fmla="*/ 704850 w 875026"/>
                <a:gd name="connsiteY8" fmla="*/ 86875 h 1424386"/>
                <a:gd name="connsiteX9" fmla="*/ 742950 w 875026"/>
                <a:gd name="connsiteY9" fmla="*/ 507980 h 1424386"/>
                <a:gd name="connsiteX10" fmla="*/ 804111 w 875026"/>
                <a:gd name="connsiteY10" fmla="*/ 617267 h 1424386"/>
                <a:gd name="connsiteX11" fmla="*/ 874295 w 875026"/>
                <a:gd name="connsiteY11" fmla="*/ 757636 h 1424386"/>
                <a:gd name="connsiteX12" fmla="*/ 841208 w 875026"/>
                <a:gd name="connsiteY12" fmla="*/ 864917 h 1424386"/>
                <a:gd name="connsiteX13" fmla="*/ 848227 w 875026"/>
                <a:gd name="connsiteY13" fmla="*/ 968188 h 1424386"/>
                <a:gd name="connsiteX14" fmla="*/ 849230 w 875026"/>
                <a:gd name="connsiteY14" fmla="*/ 1018319 h 1424386"/>
                <a:gd name="connsiteX15" fmla="*/ 812132 w 875026"/>
                <a:gd name="connsiteY15" fmla="*/ 1072462 h 1424386"/>
                <a:gd name="connsiteX16" fmla="*/ 825166 w 875026"/>
                <a:gd name="connsiteY16" fmla="*/ 1095523 h 1424386"/>
                <a:gd name="connsiteX17" fmla="*/ 620629 w 875026"/>
                <a:gd name="connsiteY17" fmla="*/ 1205812 h 1424386"/>
                <a:gd name="connsiteX18" fmla="*/ 704850 w 875026"/>
                <a:gd name="connsiteY18" fmla="*/ 1132620 h 1424386"/>
                <a:gd name="connsiteX19" fmla="*/ 580524 w 875026"/>
                <a:gd name="connsiteY19" fmla="*/ 1174730 h 1424386"/>
                <a:gd name="connsiteX20" fmla="*/ 596567 w 875026"/>
                <a:gd name="connsiteY20" fmla="*/ 1213833 h 1424386"/>
                <a:gd name="connsiteX21" fmla="*/ 530392 w 875026"/>
                <a:gd name="connsiteY21" fmla="*/ 1258950 h 1424386"/>
                <a:gd name="connsiteX22" fmla="*/ 529389 w 875026"/>
                <a:gd name="connsiteY22" fmla="*/ 1303067 h 1424386"/>
                <a:gd name="connsiteX23" fmla="*/ 400050 w 875026"/>
                <a:gd name="connsiteY23" fmla="*/ 1404332 h 1424386"/>
                <a:gd name="connsiteX24" fmla="*/ 344906 w 875026"/>
                <a:gd name="connsiteY24" fmla="*/ 1424386 h 1424386"/>
                <a:gd name="connsiteX0" fmla="*/ 0 w 875044"/>
                <a:gd name="connsiteY0" fmla="*/ 45767 h 1424386"/>
                <a:gd name="connsiteX1" fmla="*/ 35092 w 875044"/>
                <a:gd name="connsiteY1" fmla="*/ 91888 h 1424386"/>
                <a:gd name="connsiteX2" fmla="*/ 63166 w 875044"/>
                <a:gd name="connsiteY2" fmla="*/ 17694 h 1424386"/>
                <a:gd name="connsiteX3" fmla="*/ 114300 w 875044"/>
                <a:gd name="connsiteY3" fmla="*/ 50780 h 1424386"/>
                <a:gd name="connsiteX4" fmla="*/ 206542 w 875044"/>
                <a:gd name="connsiteY4" fmla="*/ 74844 h 1424386"/>
                <a:gd name="connsiteX5" fmla="*/ 373982 w 875044"/>
                <a:gd name="connsiteY5" fmla="*/ 6665 h 1424386"/>
                <a:gd name="connsiteX6" fmla="*/ 466224 w 875044"/>
                <a:gd name="connsiteY6" fmla="*/ 12680 h 1424386"/>
                <a:gd name="connsiteX7" fmla="*/ 640682 w 875044"/>
                <a:gd name="connsiteY7" fmla="*/ 95899 h 1424386"/>
                <a:gd name="connsiteX8" fmla="*/ 704850 w 875044"/>
                <a:gd name="connsiteY8" fmla="*/ 86875 h 1424386"/>
                <a:gd name="connsiteX9" fmla="*/ 742950 w 875044"/>
                <a:gd name="connsiteY9" fmla="*/ 507980 h 1424386"/>
                <a:gd name="connsiteX10" fmla="*/ 804111 w 875044"/>
                <a:gd name="connsiteY10" fmla="*/ 617267 h 1424386"/>
                <a:gd name="connsiteX11" fmla="*/ 874295 w 875044"/>
                <a:gd name="connsiteY11" fmla="*/ 757636 h 1424386"/>
                <a:gd name="connsiteX12" fmla="*/ 841208 w 875044"/>
                <a:gd name="connsiteY12" fmla="*/ 864917 h 1424386"/>
                <a:gd name="connsiteX13" fmla="*/ 842211 w 875044"/>
                <a:gd name="connsiteY13" fmla="*/ 921064 h 1424386"/>
                <a:gd name="connsiteX14" fmla="*/ 848227 w 875044"/>
                <a:gd name="connsiteY14" fmla="*/ 968188 h 1424386"/>
                <a:gd name="connsiteX15" fmla="*/ 849230 w 875044"/>
                <a:gd name="connsiteY15" fmla="*/ 1018319 h 1424386"/>
                <a:gd name="connsiteX16" fmla="*/ 812132 w 875044"/>
                <a:gd name="connsiteY16" fmla="*/ 1072462 h 1424386"/>
                <a:gd name="connsiteX17" fmla="*/ 825166 w 875044"/>
                <a:gd name="connsiteY17" fmla="*/ 1095523 h 1424386"/>
                <a:gd name="connsiteX18" fmla="*/ 620629 w 875044"/>
                <a:gd name="connsiteY18" fmla="*/ 1205812 h 1424386"/>
                <a:gd name="connsiteX19" fmla="*/ 704850 w 875044"/>
                <a:gd name="connsiteY19" fmla="*/ 1132620 h 1424386"/>
                <a:gd name="connsiteX20" fmla="*/ 580524 w 875044"/>
                <a:gd name="connsiteY20" fmla="*/ 1174730 h 1424386"/>
                <a:gd name="connsiteX21" fmla="*/ 596567 w 875044"/>
                <a:gd name="connsiteY21" fmla="*/ 1213833 h 1424386"/>
                <a:gd name="connsiteX22" fmla="*/ 530392 w 875044"/>
                <a:gd name="connsiteY22" fmla="*/ 1258950 h 1424386"/>
                <a:gd name="connsiteX23" fmla="*/ 529389 w 875044"/>
                <a:gd name="connsiteY23" fmla="*/ 1303067 h 1424386"/>
                <a:gd name="connsiteX24" fmla="*/ 400050 w 875044"/>
                <a:gd name="connsiteY24" fmla="*/ 1404332 h 1424386"/>
                <a:gd name="connsiteX25" fmla="*/ 344906 w 875044"/>
                <a:gd name="connsiteY25" fmla="*/ 1424386 h 1424386"/>
                <a:gd name="connsiteX0" fmla="*/ 0 w 875044"/>
                <a:gd name="connsiteY0" fmla="*/ 45767 h 1424386"/>
                <a:gd name="connsiteX1" fmla="*/ 35092 w 875044"/>
                <a:gd name="connsiteY1" fmla="*/ 91888 h 1424386"/>
                <a:gd name="connsiteX2" fmla="*/ 63166 w 875044"/>
                <a:gd name="connsiteY2" fmla="*/ 17694 h 1424386"/>
                <a:gd name="connsiteX3" fmla="*/ 114300 w 875044"/>
                <a:gd name="connsiteY3" fmla="*/ 50780 h 1424386"/>
                <a:gd name="connsiteX4" fmla="*/ 206542 w 875044"/>
                <a:gd name="connsiteY4" fmla="*/ 74844 h 1424386"/>
                <a:gd name="connsiteX5" fmla="*/ 373982 w 875044"/>
                <a:gd name="connsiteY5" fmla="*/ 6665 h 1424386"/>
                <a:gd name="connsiteX6" fmla="*/ 466224 w 875044"/>
                <a:gd name="connsiteY6" fmla="*/ 12680 h 1424386"/>
                <a:gd name="connsiteX7" fmla="*/ 640682 w 875044"/>
                <a:gd name="connsiteY7" fmla="*/ 95899 h 1424386"/>
                <a:gd name="connsiteX8" fmla="*/ 704850 w 875044"/>
                <a:gd name="connsiteY8" fmla="*/ 86875 h 1424386"/>
                <a:gd name="connsiteX9" fmla="*/ 742950 w 875044"/>
                <a:gd name="connsiteY9" fmla="*/ 507980 h 1424386"/>
                <a:gd name="connsiteX10" fmla="*/ 804111 w 875044"/>
                <a:gd name="connsiteY10" fmla="*/ 617267 h 1424386"/>
                <a:gd name="connsiteX11" fmla="*/ 874295 w 875044"/>
                <a:gd name="connsiteY11" fmla="*/ 757636 h 1424386"/>
                <a:gd name="connsiteX12" fmla="*/ 841208 w 875044"/>
                <a:gd name="connsiteY12" fmla="*/ 864917 h 1424386"/>
                <a:gd name="connsiteX13" fmla="*/ 842211 w 875044"/>
                <a:gd name="connsiteY13" fmla="*/ 921064 h 1424386"/>
                <a:gd name="connsiteX14" fmla="*/ 848227 w 875044"/>
                <a:gd name="connsiteY14" fmla="*/ 968188 h 1424386"/>
                <a:gd name="connsiteX15" fmla="*/ 849230 w 875044"/>
                <a:gd name="connsiteY15" fmla="*/ 1018319 h 1424386"/>
                <a:gd name="connsiteX16" fmla="*/ 812132 w 875044"/>
                <a:gd name="connsiteY16" fmla="*/ 1072462 h 1424386"/>
                <a:gd name="connsiteX17" fmla="*/ 825166 w 875044"/>
                <a:gd name="connsiteY17" fmla="*/ 1095523 h 1424386"/>
                <a:gd name="connsiteX18" fmla="*/ 620629 w 875044"/>
                <a:gd name="connsiteY18" fmla="*/ 1205812 h 1424386"/>
                <a:gd name="connsiteX19" fmla="*/ 704850 w 875044"/>
                <a:gd name="connsiteY19" fmla="*/ 1132620 h 1424386"/>
                <a:gd name="connsiteX20" fmla="*/ 580524 w 875044"/>
                <a:gd name="connsiteY20" fmla="*/ 1174730 h 1424386"/>
                <a:gd name="connsiteX21" fmla="*/ 596567 w 875044"/>
                <a:gd name="connsiteY21" fmla="*/ 1213833 h 1424386"/>
                <a:gd name="connsiteX22" fmla="*/ 530392 w 875044"/>
                <a:gd name="connsiteY22" fmla="*/ 1258950 h 1424386"/>
                <a:gd name="connsiteX23" fmla="*/ 529389 w 875044"/>
                <a:gd name="connsiteY23" fmla="*/ 1303067 h 1424386"/>
                <a:gd name="connsiteX24" fmla="*/ 400050 w 875044"/>
                <a:gd name="connsiteY24" fmla="*/ 1404332 h 1424386"/>
                <a:gd name="connsiteX25" fmla="*/ 344906 w 875044"/>
                <a:gd name="connsiteY25" fmla="*/ 1424386 h 1424386"/>
                <a:gd name="connsiteX0" fmla="*/ 0 w 875113"/>
                <a:gd name="connsiteY0" fmla="*/ 45767 h 1424386"/>
                <a:gd name="connsiteX1" fmla="*/ 35092 w 875113"/>
                <a:gd name="connsiteY1" fmla="*/ 91888 h 1424386"/>
                <a:gd name="connsiteX2" fmla="*/ 63166 w 875113"/>
                <a:gd name="connsiteY2" fmla="*/ 17694 h 1424386"/>
                <a:gd name="connsiteX3" fmla="*/ 114300 w 875113"/>
                <a:gd name="connsiteY3" fmla="*/ 50780 h 1424386"/>
                <a:gd name="connsiteX4" fmla="*/ 206542 w 875113"/>
                <a:gd name="connsiteY4" fmla="*/ 74844 h 1424386"/>
                <a:gd name="connsiteX5" fmla="*/ 373982 w 875113"/>
                <a:gd name="connsiteY5" fmla="*/ 6665 h 1424386"/>
                <a:gd name="connsiteX6" fmla="*/ 466224 w 875113"/>
                <a:gd name="connsiteY6" fmla="*/ 12680 h 1424386"/>
                <a:gd name="connsiteX7" fmla="*/ 640682 w 875113"/>
                <a:gd name="connsiteY7" fmla="*/ 95899 h 1424386"/>
                <a:gd name="connsiteX8" fmla="*/ 704850 w 875113"/>
                <a:gd name="connsiteY8" fmla="*/ 86875 h 1424386"/>
                <a:gd name="connsiteX9" fmla="*/ 742950 w 875113"/>
                <a:gd name="connsiteY9" fmla="*/ 507980 h 1424386"/>
                <a:gd name="connsiteX10" fmla="*/ 804111 w 875113"/>
                <a:gd name="connsiteY10" fmla="*/ 617267 h 1424386"/>
                <a:gd name="connsiteX11" fmla="*/ 874295 w 875113"/>
                <a:gd name="connsiteY11" fmla="*/ 757636 h 1424386"/>
                <a:gd name="connsiteX12" fmla="*/ 841208 w 875113"/>
                <a:gd name="connsiteY12" fmla="*/ 864917 h 1424386"/>
                <a:gd name="connsiteX13" fmla="*/ 822159 w 875113"/>
                <a:gd name="connsiteY13" fmla="*/ 933096 h 1424386"/>
                <a:gd name="connsiteX14" fmla="*/ 848227 w 875113"/>
                <a:gd name="connsiteY14" fmla="*/ 968188 h 1424386"/>
                <a:gd name="connsiteX15" fmla="*/ 849230 w 875113"/>
                <a:gd name="connsiteY15" fmla="*/ 1018319 h 1424386"/>
                <a:gd name="connsiteX16" fmla="*/ 812132 w 875113"/>
                <a:gd name="connsiteY16" fmla="*/ 1072462 h 1424386"/>
                <a:gd name="connsiteX17" fmla="*/ 825166 w 875113"/>
                <a:gd name="connsiteY17" fmla="*/ 1095523 h 1424386"/>
                <a:gd name="connsiteX18" fmla="*/ 620629 w 875113"/>
                <a:gd name="connsiteY18" fmla="*/ 1205812 h 1424386"/>
                <a:gd name="connsiteX19" fmla="*/ 704850 w 875113"/>
                <a:gd name="connsiteY19" fmla="*/ 1132620 h 1424386"/>
                <a:gd name="connsiteX20" fmla="*/ 580524 w 875113"/>
                <a:gd name="connsiteY20" fmla="*/ 1174730 h 1424386"/>
                <a:gd name="connsiteX21" fmla="*/ 596567 w 875113"/>
                <a:gd name="connsiteY21" fmla="*/ 1213833 h 1424386"/>
                <a:gd name="connsiteX22" fmla="*/ 530392 w 875113"/>
                <a:gd name="connsiteY22" fmla="*/ 1258950 h 1424386"/>
                <a:gd name="connsiteX23" fmla="*/ 529389 w 875113"/>
                <a:gd name="connsiteY23" fmla="*/ 1303067 h 1424386"/>
                <a:gd name="connsiteX24" fmla="*/ 400050 w 875113"/>
                <a:gd name="connsiteY24" fmla="*/ 1404332 h 1424386"/>
                <a:gd name="connsiteX25" fmla="*/ 344906 w 875113"/>
                <a:gd name="connsiteY25" fmla="*/ 1424386 h 1424386"/>
                <a:gd name="connsiteX0" fmla="*/ 0 w 875113"/>
                <a:gd name="connsiteY0" fmla="*/ 45767 h 1425612"/>
                <a:gd name="connsiteX1" fmla="*/ 35092 w 875113"/>
                <a:gd name="connsiteY1" fmla="*/ 91888 h 1425612"/>
                <a:gd name="connsiteX2" fmla="*/ 63166 w 875113"/>
                <a:gd name="connsiteY2" fmla="*/ 17694 h 1425612"/>
                <a:gd name="connsiteX3" fmla="*/ 114300 w 875113"/>
                <a:gd name="connsiteY3" fmla="*/ 50780 h 1425612"/>
                <a:gd name="connsiteX4" fmla="*/ 206542 w 875113"/>
                <a:gd name="connsiteY4" fmla="*/ 74844 h 1425612"/>
                <a:gd name="connsiteX5" fmla="*/ 373982 w 875113"/>
                <a:gd name="connsiteY5" fmla="*/ 6665 h 1425612"/>
                <a:gd name="connsiteX6" fmla="*/ 466224 w 875113"/>
                <a:gd name="connsiteY6" fmla="*/ 12680 h 1425612"/>
                <a:gd name="connsiteX7" fmla="*/ 640682 w 875113"/>
                <a:gd name="connsiteY7" fmla="*/ 95899 h 1425612"/>
                <a:gd name="connsiteX8" fmla="*/ 704850 w 875113"/>
                <a:gd name="connsiteY8" fmla="*/ 86875 h 1425612"/>
                <a:gd name="connsiteX9" fmla="*/ 742950 w 875113"/>
                <a:gd name="connsiteY9" fmla="*/ 507980 h 1425612"/>
                <a:gd name="connsiteX10" fmla="*/ 804111 w 875113"/>
                <a:gd name="connsiteY10" fmla="*/ 617267 h 1425612"/>
                <a:gd name="connsiteX11" fmla="*/ 874295 w 875113"/>
                <a:gd name="connsiteY11" fmla="*/ 757636 h 1425612"/>
                <a:gd name="connsiteX12" fmla="*/ 841208 w 875113"/>
                <a:gd name="connsiteY12" fmla="*/ 864917 h 1425612"/>
                <a:gd name="connsiteX13" fmla="*/ 822159 w 875113"/>
                <a:gd name="connsiteY13" fmla="*/ 933096 h 1425612"/>
                <a:gd name="connsiteX14" fmla="*/ 848227 w 875113"/>
                <a:gd name="connsiteY14" fmla="*/ 968188 h 1425612"/>
                <a:gd name="connsiteX15" fmla="*/ 849230 w 875113"/>
                <a:gd name="connsiteY15" fmla="*/ 1018319 h 1425612"/>
                <a:gd name="connsiteX16" fmla="*/ 812132 w 875113"/>
                <a:gd name="connsiteY16" fmla="*/ 1072462 h 1425612"/>
                <a:gd name="connsiteX17" fmla="*/ 825166 w 875113"/>
                <a:gd name="connsiteY17" fmla="*/ 1095523 h 1425612"/>
                <a:gd name="connsiteX18" fmla="*/ 620629 w 875113"/>
                <a:gd name="connsiteY18" fmla="*/ 1205812 h 1425612"/>
                <a:gd name="connsiteX19" fmla="*/ 704850 w 875113"/>
                <a:gd name="connsiteY19" fmla="*/ 1132620 h 1425612"/>
                <a:gd name="connsiteX20" fmla="*/ 580524 w 875113"/>
                <a:gd name="connsiteY20" fmla="*/ 1174730 h 1425612"/>
                <a:gd name="connsiteX21" fmla="*/ 596567 w 875113"/>
                <a:gd name="connsiteY21" fmla="*/ 1213833 h 1425612"/>
                <a:gd name="connsiteX22" fmla="*/ 530392 w 875113"/>
                <a:gd name="connsiteY22" fmla="*/ 1258950 h 1425612"/>
                <a:gd name="connsiteX23" fmla="*/ 529389 w 875113"/>
                <a:gd name="connsiteY23" fmla="*/ 1303067 h 1425612"/>
                <a:gd name="connsiteX24" fmla="*/ 400050 w 875113"/>
                <a:gd name="connsiteY24" fmla="*/ 1404332 h 1425612"/>
                <a:gd name="connsiteX25" fmla="*/ 344906 w 875113"/>
                <a:gd name="connsiteY25" fmla="*/ 1424386 h 1425612"/>
                <a:gd name="connsiteX26" fmla="*/ 336885 w 875113"/>
                <a:gd name="connsiteY26" fmla="*/ 1423382 h 1425612"/>
                <a:gd name="connsiteX0" fmla="*/ 0 w 875113"/>
                <a:gd name="connsiteY0" fmla="*/ 45767 h 1424557"/>
                <a:gd name="connsiteX1" fmla="*/ 35092 w 875113"/>
                <a:gd name="connsiteY1" fmla="*/ 91888 h 1424557"/>
                <a:gd name="connsiteX2" fmla="*/ 63166 w 875113"/>
                <a:gd name="connsiteY2" fmla="*/ 17694 h 1424557"/>
                <a:gd name="connsiteX3" fmla="*/ 114300 w 875113"/>
                <a:gd name="connsiteY3" fmla="*/ 50780 h 1424557"/>
                <a:gd name="connsiteX4" fmla="*/ 206542 w 875113"/>
                <a:gd name="connsiteY4" fmla="*/ 74844 h 1424557"/>
                <a:gd name="connsiteX5" fmla="*/ 373982 w 875113"/>
                <a:gd name="connsiteY5" fmla="*/ 6665 h 1424557"/>
                <a:gd name="connsiteX6" fmla="*/ 466224 w 875113"/>
                <a:gd name="connsiteY6" fmla="*/ 12680 h 1424557"/>
                <a:gd name="connsiteX7" fmla="*/ 640682 w 875113"/>
                <a:gd name="connsiteY7" fmla="*/ 95899 h 1424557"/>
                <a:gd name="connsiteX8" fmla="*/ 704850 w 875113"/>
                <a:gd name="connsiteY8" fmla="*/ 86875 h 1424557"/>
                <a:gd name="connsiteX9" fmla="*/ 742950 w 875113"/>
                <a:gd name="connsiteY9" fmla="*/ 507980 h 1424557"/>
                <a:gd name="connsiteX10" fmla="*/ 804111 w 875113"/>
                <a:gd name="connsiteY10" fmla="*/ 617267 h 1424557"/>
                <a:gd name="connsiteX11" fmla="*/ 874295 w 875113"/>
                <a:gd name="connsiteY11" fmla="*/ 757636 h 1424557"/>
                <a:gd name="connsiteX12" fmla="*/ 841208 w 875113"/>
                <a:gd name="connsiteY12" fmla="*/ 864917 h 1424557"/>
                <a:gd name="connsiteX13" fmla="*/ 822159 w 875113"/>
                <a:gd name="connsiteY13" fmla="*/ 933096 h 1424557"/>
                <a:gd name="connsiteX14" fmla="*/ 848227 w 875113"/>
                <a:gd name="connsiteY14" fmla="*/ 968188 h 1424557"/>
                <a:gd name="connsiteX15" fmla="*/ 849230 w 875113"/>
                <a:gd name="connsiteY15" fmla="*/ 1018319 h 1424557"/>
                <a:gd name="connsiteX16" fmla="*/ 812132 w 875113"/>
                <a:gd name="connsiteY16" fmla="*/ 1072462 h 1424557"/>
                <a:gd name="connsiteX17" fmla="*/ 825166 w 875113"/>
                <a:gd name="connsiteY17" fmla="*/ 1095523 h 1424557"/>
                <a:gd name="connsiteX18" fmla="*/ 620629 w 875113"/>
                <a:gd name="connsiteY18" fmla="*/ 1205812 h 1424557"/>
                <a:gd name="connsiteX19" fmla="*/ 704850 w 875113"/>
                <a:gd name="connsiteY19" fmla="*/ 1132620 h 1424557"/>
                <a:gd name="connsiteX20" fmla="*/ 580524 w 875113"/>
                <a:gd name="connsiteY20" fmla="*/ 1174730 h 1424557"/>
                <a:gd name="connsiteX21" fmla="*/ 596567 w 875113"/>
                <a:gd name="connsiteY21" fmla="*/ 1213833 h 1424557"/>
                <a:gd name="connsiteX22" fmla="*/ 530392 w 875113"/>
                <a:gd name="connsiteY22" fmla="*/ 1258950 h 1424557"/>
                <a:gd name="connsiteX23" fmla="*/ 529389 w 875113"/>
                <a:gd name="connsiteY23" fmla="*/ 1303067 h 1424557"/>
                <a:gd name="connsiteX24" fmla="*/ 400050 w 875113"/>
                <a:gd name="connsiteY24" fmla="*/ 1404332 h 1424557"/>
                <a:gd name="connsiteX25" fmla="*/ 344906 w 875113"/>
                <a:gd name="connsiteY25" fmla="*/ 1424386 h 1424557"/>
                <a:gd name="connsiteX26" fmla="*/ 396041 w 875113"/>
                <a:gd name="connsiteY26" fmla="*/ 1385282 h 1424557"/>
                <a:gd name="connsiteX0" fmla="*/ 0 w 875113"/>
                <a:gd name="connsiteY0" fmla="*/ 45767 h 1424557"/>
                <a:gd name="connsiteX1" fmla="*/ 35092 w 875113"/>
                <a:gd name="connsiteY1" fmla="*/ 91888 h 1424557"/>
                <a:gd name="connsiteX2" fmla="*/ 63166 w 875113"/>
                <a:gd name="connsiteY2" fmla="*/ 17694 h 1424557"/>
                <a:gd name="connsiteX3" fmla="*/ 114300 w 875113"/>
                <a:gd name="connsiteY3" fmla="*/ 50780 h 1424557"/>
                <a:gd name="connsiteX4" fmla="*/ 206542 w 875113"/>
                <a:gd name="connsiteY4" fmla="*/ 74844 h 1424557"/>
                <a:gd name="connsiteX5" fmla="*/ 373982 w 875113"/>
                <a:gd name="connsiteY5" fmla="*/ 6665 h 1424557"/>
                <a:gd name="connsiteX6" fmla="*/ 466224 w 875113"/>
                <a:gd name="connsiteY6" fmla="*/ 12680 h 1424557"/>
                <a:gd name="connsiteX7" fmla="*/ 640682 w 875113"/>
                <a:gd name="connsiteY7" fmla="*/ 95899 h 1424557"/>
                <a:gd name="connsiteX8" fmla="*/ 704850 w 875113"/>
                <a:gd name="connsiteY8" fmla="*/ 86875 h 1424557"/>
                <a:gd name="connsiteX9" fmla="*/ 742950 w 875113"/>
                <a:gd name="connsiteY9" fmla="*/ 507980 h 1424557"/>
                <a:gd name="connsiteX10" fmla="*/ 804111 w 875113"/>
                <a:gd name="connsiteY10" fmla="*/ 617267 h 1424557"/>
                <a:gd name="connsiteX11" fmla="*/ 874295 w 875113"/>
                <a:gd name="connsiteY11" fmla="*/ 757636 h 1424557"/>
                <a:gd name="connsiteX12" fmla="*/ 841208 w 875113"/>
                <a:gd name="connsiteY12" fmla="*/ 864917 h 1424557"/>
                <a:gd name="connsiteX13" fmla="*/ 822159 w 875113"/>
                <a:gd name="connsiteY13" fmla="*/ 933096 h 1424557"/>
                <a:gd name="connsiteX14" fmla="*/ 848227 w 875113"/>
                <a:gd name="connsiteY14" fmla="*/ 968188 h 1424557"/>
                <a:gd name="connsiteX15" fmla="*/ 849230 w 875113"/>
                <a:gd name="connsiteY15" fmla="*/ 1018319 h 1424557"/>
                <a:gd name="connsiteX16" fmla="*/ 812132 w 875113"/>
                <a:gd name="connsiteY16" fmla="*/ 1072462 h 1424557"/>
                <a:gd name="connsiteX17" fmla="*/ 825166 w 875113"/>
                <a:gd name="connsiteY17" fmla="*/ 1095523 h 1424557"/>
                <a:gd name="connsiteX18" fmla="*/ 620629 w 875113"/>
                <a:gd name="connsiteY18" fmla="*/ 1205812 h 1424557"/>
                <a:gd name="connsiteX19" fmla="*/ 704850 w 875113"/>
                <a:gd name="connsiteY19" fmla="*/ 1132620 h 1424557"/>
                <a:gd name="connsiteX20" fmla="*/ 580524 w 875113"/>
                <a:gd name="connsiteY20" fmla="*/ 1174730 h 1424557"/>
                <a:gd name="connsiteX21" fmla="*/ 596567 w 875113"/>
                <a:gd name="connsiteY21" fmla="*/ 1213833 h 1424557"/>
                <a:gd name="connsiteX22" fmla="*/ 530392 w 875113"/>
                <a:gd name="connsiteY22" fmla="*/ 1258950 h 1424557"/>
                <a:gd name="connsiteX23" fmla="*/ 529389 w 875113"/>
                <a:gd name="connsiteY23" fmla="*/ 1303067 h 1424557"/>
                <a:gd name="connsiteX24" fmla="*/ 400050 w 875113"/>
                <a:gd name="connsiteY24" fmla="*/ 1404332 h 1424557"/>
                <a:gd name="connsiteX25" fmla="*/ 344906 w 875113"/>
                <a:gd name="connsiteY25" fmla="*/ 1424386 h 1424557"/>
                <a:gd name="connsiteX26" fmla="*/ 396041 w 875113"/>
                <a:gd name="connsiteY26" fmla="*/ 1385282 h 1424557"/>
                <a:gd name="connsiteX27" fmla="*/ 393032 w 875113"/>
                <a:gd name="connsiteY27" fmla="*/ 1379267 h 1424557"/>
                <a:gd name="connsiteX0" fmla="*/ 0 w 875113"/>
                <a:gd name="connsiteY0" fmla="*/ 45767 h 1436436"/>
                <a:gd name="connsiteX1" fmla="*/ 35092 w 875113"/>
                <a:gd name="connsiteY1" fmla="*/ 91888 h 1436436"/>
                <a:gd name="connsiteX2" fmla="*/ 63166 w 875113"/>
                <a:gd name="connsiteY2" fmla="*/ 17694 h 1436436"/>
                <a:gd name="connsiteX3" fmla="*/ 114300 w 875113"/>
                <a:gd name="connsiteY3" fmla="*/ 50780 h 1436436"/>
                <a:gd name="connsiteX4" fmla="*/ 206542 w 875113"/>
                <a:gd name="connsiteY4" fmla="*/ 74844 h 1436436"/>
                <a:gd name="connsiteX5" fmla="*/ 373982 w 875113"/>
                <a:gd name="connsiteY5" fmla="*/ 6665 h 1436436"/>
                <a:gd name="connsiteX6" fmla="*/ 466224 w 875113"/>
                <a:gd name="connsiteY6" fmla="*/ 12680 h 1436436"/>
                <a:gd name="connsiteX7" fmla="*/ 640682 w 875113"/>
                <a:gd name="connsiteY7" fmla="*/ 95899 h 1436436"/>
                <a:gd name="connsiteX8" fmla="*/ 704850 w 875113"/>
                <a:gd name="connsiteY8" fmla="*/ 86875 h 1436436"/>
                <a:gd name="connsiteX9" fmla="*/ 742950 w 875113"/>
                <a:gd name="connsiteY9" fmla="*/ 507980 h 1436436"/>
                <a:gd name="connsiteX10" fmla="*/ 804111 w 875113"/>
                <a:gd name="connsiteY10" fmla="*/ 617267 h 1436436"/>
                <a:gd name="connsiteX11" fmla="*/ 874295 w 875113"/>
                <a:gd name="connsiteY11" fmla="*/ 757636 h 1436436"/>
                <a:gd name="connsiteX12" fmla="*/ 841208 w 875113"/>
                <a:gd name="connsiteY12" fmla="*/ 864917 h 1436436"/>
                <a:gd name="connsiteX13" fmla="*/ 822159 w 875113"/>
                <a:gd name="connsiteY13" fmla="*/ 933096 h 1436436"/>
                <a:gd name="connsiteX14" fmla="*/ 848227 w 875113"/>
                <a:gd name="connsiteY14" fmla="*/ 968188 h 1436436"/>
                <a:gd name="connsiteX15" fmla="*/ 849230 w 875113"/>
                <a:gd name="connsiteY15" fmla="*/ 1018319 h 1436436"/>
                <a:gd name="connsiteX16" fmla="*/ 812132 w 875113"/>
                <a:gd name="connsiteY16" fmla="*/ 1072462 h 1436436"/>
                <a:gd name="connsiteX17" fmla="*/ 825166 w 875113"/>
                <a:gd name="connsiteY17" fmla="*/ 1095523 h 1436436"/>
                <a:gd name="connsiteX18" fmla="*/ 620629 w 875113"/>
                <a:gd name="connsiteY18" fmla="*/ 1205812 h 1436436"/>
                <a:gd name="connsiteX19" fmla="*/ 704850 w 875113"/>
                <a:gd name="connsiteY19" fmla="*/ 1132620 h 1436436"/>
                <a:gd name="connsiteX20" fmla="*/ 580524 w 875113"/>
                <a:gd name="connsiteY20" fmla="*/ 1174730 h 1436436"/>
                <a:gd name="connsiteX21" fmla="*/ 596567 w 875113"/>
                <a:gd name="connsiteY21" fmla="*/ 1213833 h 1436436"/>
                <a:gd name="connsiteX22" fmla="*/ 530392 w 875113"/>
                <a:gd name="connsiteY22" fmla="*/ 1258950 h 1436436"/>
                <a:gd name="connsiteX23" fmla="*/ 529389 w 875113"/>
                <a:gd name="connsiteY23" fmla="*/ 1303067 h 1436436"/>
                <a:gd name="connsiteX24" fmla="*/ 400050 w 875113"/>
                <a:gd name="connsiteY24" fmla="*/ 1404332 h 1436436"/>
                <a:gd name="connsiteX25" fmla="*/ 344906 w 875113"/>
                <a:gd name="connsiteY25" fmla="*/ 1424386 h 1436436"/>
                <a:gd name="connsiteX26" fmla="*/ 396041 w 875113"/>
                <a:gd name="connsiteY26" fmla="*/ 1385282 h 1436436"/>
                <a:gd name="connsiteX27" fmla="*/ 281740 w 875113"/>
                <a:gd name="connsiteY27" fmla="*/ 1436417 h 1436436"/>
                <a:gd name="connsiteX0" fmla="*/ 0 w 875113"/>
                <a:gd name="connsiteY0" fmla="*/ 45767 h 1439440"/>
                <a:gd name="connsiteX1" fmla="*/ 35092 w 875113"/>
                <a:gd name="connsiteY1" fmla="*/ 91888 h 1439440"/>
                <a:gd name="connsiteX2" fmla="*/ 63166 w 875113"/>
                <a:gd name="connsiteY2" fmla="*/ 17694 h 1439440"/>
                <a:gd name="connsiteX3" fmla="*/ 114300 w 875113"/>
                <a:gd name="connsiteY3" fmla="*/ 50780 h 1439440"/>
                <a:gd name="connsiteX4" fmla="*/ 206542 w 875113"/>
                <a:gd name="connsiteY4" fmla="*/ 74844 h 1439440"/>
                <a:gd name="connsiteX5" fmla="*/ 373982 w 875113"/>
                <a:gd name="connsiteY5" fmla="*/ 6665 h 1439440"/>
                <a:gd name="connsiteX6" fmla="*/ 466224 w 875113"/>
                <a:gd name="connsiteY6" fmla="*/ 12680 h 1439440"/>
                <a:gd name="connsiteX7" fmla="*/ 640682 w 875113"/>
                <a:gd name="connsiteY7" fmla="*/ 95899 h 1439440"/>
                <a:gd name="connsiteX8" fmla="*/ 704850 w 875113"/>
                <a:gd name="connsiteY8" fmla="*/ 86875 h 1439440"/>
                <a:gd name="connsiteX9" fmla="*/ 742950 w 875113"/>
                <a:gd name="connsiteY9" fmla="*/ 507980 h 1439440"/>
                <a:gd name="connsiteX10" fmla="*/ 804111 w 875113"/>
                <a:gd name="connsiteY10" fmla="*/ 617267 h 1439440"/>
                <a:gd name="connsiteX11" fmla="*/ 874295 w 875113"/>
                <a:gd name="connsiteY11" fmla="*/ 757636 h 1439440"/>
                <a:gd name="connsiteX12" fmla="*/ 841208 w 875113"/>
                <a:gd name="connsiteY12" fmla="*/ 864917 h 1439440"/>
                <a:gd name="connsiteX13" fmla="*/ 822159 w 875113"/>
                <a:gd name="connsiteY13" fmla="*/ 933096 h 1439440"/>
                <a:gd name="connsiteX14" fmla="*/ 848227 w 875113"/>
                <a:gd name="connsiteY14" fmla="*/ 968188 h 1439440"/>
                <a:gd name="connsiteX15" fmla="*/ 849230 w 875113"/>
                <a:gd name="connsiteY15" fmla="*/ 1018319 h 1439440"/>
                <a:gd name="connsiteX16" fmla="*/ 812132 w 875113"/>
                <a:gd name="connsiteY16" fmla="*/ 1072462 h 1439440"/>
                <a:gd name="connsiteX17" fmla="*/ 825166 w 875113"/>
                <a:gd name="connsiteY17" fmla="*/ 1095523 h 1439440"/>
                <a:gd name="connsiteX18" fmla="*/ 620629 w 875113"/>
                <a:gd name="connsiteY18" fmla="*/ 1205812 h 1439440"/>
                <a:gd name="connsiteX19" fmla="*/ 704850 w 875113"/>
                <a:gd name="connsiteY19" fmla="*/ 1132620 h 1439440"/>
                <a:gd name="connsiteX20" fmla="*/ 580524 w 875113"/>
                <a:gd name="connsiteY20" fmla="*/ 1174730 h 1439440"/>
                <a:gd name="connsiteX21" fmla="*/ 596567 w 875113"/>
                <a:gd name="connsiteY21" fmla="*/ 1213833 h 1439440"/>
                <a:gd name="connsiteX22" fmla="*/ 530392 w 875113"/>
                <a:gd name="connsiteY22" fmla="*/ 1258950 h 1439440"/>
                <a:gd name="connsiteX23" fmla="*/ 529389 w 875113"/>
                <a:gd name="connsiteY23" fmla="*/ 1303067 h 1439440"/>
                <a:gd name="connsiteX24" fmla="*/ 400050 w 875113"/>
                <a:gd name="connsiteY24" fmla="*/ 1404332 h 1439440"/>
                <a:gd name="connsiteX25" fmla="*/ 344906 w 875113"/>
                <a:gd name="connsiteY25" fmla="*/ 1424386 h 1439440"/>
                <a:gd name="connsiteX26" fmla="*/ 396041 w 875113"/>
                <a:gd name="connsiteY26" fmla="*/ 1385282 h 1439440"/>
                <a:gd name="connsiteX27" fmla="*/ 281740 w 875113"/>
                <a:gd name="connsiteY27" fmla="*/ 1436417 h 1439440"/>
                <a:gd name="connsiteX28" fmla="*/ 287756 w 875113"/>
                <a:gd name="connsiteY28" fmla="*/ 1433408 h 1439440"/>
                <a:gd name="connsiteX0" fmla="*/ 0 w 875113"/>
                <a:gd name="connsiteY0" fmla="*/ 45767 h 1437196"/>
                <a:gd name="connsiteX1" fmla="*/ 35092 w 875113"/>
                <a:gd name="connsiteY1" fmla="*/ 91888 h 1437196"/>
                <a:gd name="connsiteX2" fmla="*/ 63166 w 875113"/>
                <a:gd name="connsiteY2" fmla="*/ 17694 h 1437196"/>
                <a:gd name="connsiteX3" fmla="*/ 114300 w 875113"/>
                <a:gd name="connsiteY3" fmla="*/ 50780 h 1437196"/>
                <a:gd name="connsiteX4" fmla="*/ 206542 w 875113"/>
                <a:gd name="connsiteY4" fmla="*/ 74844 h 1437196"/>
                <a:gd name="connsiteX5" fmla="*/ 373982 w 875113"/>
                <a:gd name="connsiteY5" fmla="*/ 6665 h 1437196"/>
                <a:gd name="connsiteX6" fmla="*/ 466224 w 875113"/>
                <a:gd name="connsiteY6" fmla="*/ 12680 h 1437196"/>
                <a:gd name="connsiteX7" fmla="*/ 640682 w 875113"/>
                <a:gd name="connsiteY7" fmla="*/ 95899 h 1437196"/>
                <a:gd name="connsiteX8" fmla="*/ 704850 w 875113"/>
                <a:gd name="connsiteY8" fmla="*/ 86875 h 1437196"/>
                <a:gd name="connsiteX9" fmla="*/ 742950 w 875113"/>
                <a:gd name="connsiteY9" fmla="*/ 507980 h 1437196"/>
                <a:gd name="connsiteX10" fmla="*/ 804111 w 875113"/>
                <a:gd name="connsiteY10" fmla="*/ 617267 h 1437196"/>
                <a:gd name="connsiteX11" fmla="*/ 874295 w 875113"/>
                <a:gd name="connsiteY11" fmla="*/ 757636 h 1437196"/>
                <a:gd name="connsiteX12" fmla="*/ 841208 w 875113"/>
                <a:gd name="connsiteY12" fmla="*/ 864917 h 1437196"/>
                <a:gd name="connsiteX13" fmla="*/ 822159 w 875113"/>
                <a:gd name="connsiteY13" fmla="*/ 933096 h 1437196"/>
                <a:gd name="connsiteX14" fmla="*/ 848227 w 875113"/>
                <a:gd name="connsiteY14" fmla="*/ 968188 h 1437196"/>
                <a:gd name="connsiteX15" fmla="*/ 849230 w 875113"/>
                <a:gd name="connsiteY15" fmla="*/ 1018319 h 1437196"/>
                <a:gd name="connsiteX16" fmla="*/ 812132 w 875113"/>
                <a:gd name="connsiteY16" fmla="*/ 1072462 h 1437196"/>
                <a:gd name="connsiteX17" fmla="*/ 825166 w 875113"/>
                <a:gd name="connsiteY17" fmla="*/ 1095523 h 1437196"/>
                <a:gd name="connsiteX18" fmla="*/ 620629 w 875113"/>
                <a:gd name="connsiteY18" fmla="*/ 1205812 h 1437196"/>
                <a:gd name="connsiteX19" fmla="*/ 704850 w 875113"/>
                <a:gd name="connsiteY19" fmla="*/ 1132620 h 1437196"/>
                <a:gd name="connsiteX20" fmla="*/ 580524 w 875113"/>
                <a:gd name="connsiteY20" fmla="*/ 1174730 h 1437196"/>
                <a:gd name="connsiteX21" fmla="*/ 596567 w 875113"/>
                <a:gd name="connsiteY21" fmla="*/ 1213833 h 1437196"/>
                <a:gd name="connsiteX22" fmla="*/ 530392 w 875113"/>
                <a:gd name="connsiteY22" fmla="*/ 1258950 h 1437196"/>
                <a:gd name="connsiteX23" fmla="*/ 529389 w 875113"/>
                <a:gd name="connsiteY23" fmla="*/ 1303067 h 1437196"/>
                <a:gd name="connsiteX24" fmla="*/ 400050 w 875113"/>
                <a:gd name="connsiteY24" fmla="*/ 1404332 h 1437196"/>
                <a:gd name="connsiteX25" fmla="*/ 344906 w 875113"/>
                <a:gd name="connsiteY25" fmla="*/ 1424386 h 1437196"/>
                <a:gd name="connsiteX26" fmla="*/ 396041 w 875113"/>
                <a:gd name="connsiteY26" fmla="*/ 1385282 h 1437196"/>
                <a:gd name="connsiteX27" fmla="*/ 281740 w 875113"/>
                <a:gd name="connsiteY27" fmla="*/ 1436417 h 1437196"/>
                <a:gd name="connsiteX28" fmla="*/ 293772 w 875113"/>
                <a:gd name="connsiteY28" fmla="*/ 1387287 h 1437196"/>
                <a:gd name="connsiteX0" fmla="*/ 0 w 875113"/>
                <a:gd name="connsiteY0" fmla="*/ 45767 h 1437196"/>
                <a:gd name="connsiteX1" fmla="*/ 35092 w 875113"/>
                <a:gd name="connsiteY1" fmla="*/ 91888 h 1437196"/>
                <a:gd name="connsiteX2" fmla="*/ 63166 w 875113"/>
                <a:gd name="connsiteY2" fmla="*/ 17694 h 1437196"/>
                <a:gd name="connsiteX3" fmla="*/ 114300 w 875113"/>
                <a:gd name="connsiteY3" fmla="*/ 50780 h 1437196"/>
                <a:gd name="connsiteX4" fmla="*/ 206542 w 875113"/>
                <a:gd name="connsiteY4" fmla="*/ 74844 h 1437196"/>
                <a:gd name="connsiteX5" fmla="*/ 373982 w 875113"/>
                <a:gd name="connsiteY5" fmla="*/ 6665 h 1437196"/>
                <a:gd name="connsiteX6" fmla="*/ 466224 w 875113"/>
                <a:gd name="connsiteY6" fmla="*/ 12680 h 1437196"/>
                <a:gd name="connsiteX7" fmla="*/ 640682 w 875113"/>
                <a:gd name="connsiteY7" fmla="*/ 95899 h 1437196"/>
                <a:gd name="connsiteX8" fmla="*/ 704850 w 875113"/>
                <a:gd name="connsiteY8" fmla="*/ 86875 h 1437196"/>
                <a:gd name="connsiteX9" fmla="*/ 742950 w 875113"/>
                <a:gd name="connsiteY9" fmla="*/ 507980 h 1437196"/>
                <a:gd name="connsiteX10" fmla="*/ 804111 w 875113"/>
                <a:gd name="connsiteY10" fmla="*/ 617267 h 1437196"/>
                <a:gd name="connsiteX11" fmla="*/ 874295 w 875113"/>
                <a:gd name="connsiteY11" fmla="*/ 757636 h 1437196"/>
                <a:gd name="connsiteX12" fmla="*/ 841208 w 875113"/>
                <a:gd name="connsiteY12" fmla="*/ 864917 h 1437196"/>
                <a:gd name="connsiteX13" fmla="*/ 822159 w 875113"/>
                <a:gd name="connsiteY13" fmla="*/ 933096 h 1437196"/>
                <a:gd name="connsiteX14" fmla="*/ 848227 w 875113"/>
                <a:gd name="connsiteY14" fmla="*/ 968188 h 1437196"/>
                <a:gd name="connsiteX15" fmla="*/ 849230 w 875113"/>
                <a:gd name="connsiteY15" fmla="*/ 1018319 h 1437196"/>
                <a:gd name="connsiteX16" fmla="*/ 812132 w 875113"/>
                <a:gd name="connsiteY16" fmla="*/ 1072462 h 1437196"/>
                <a:gd name="connsiteX17" fmla="*/ 825166 w 875113"/>
                <a:gd name="connsiteY17" fmla="*/ 1095523 h 1437196"/>
                <a:gd name="connsiteX18" fmla="*/ 620629 w 875113"/>
                <a:gd name="connsiteY18" fmla="*/ 1205812 h 1437196"/>
                <a:gd name="connsiteX19" fmla="*/ 704850 w 875113"/>
                <a:gd name="connsiteY19" fmla="*/ 1132620 h 1437196"/>
                <a:gd name="connsiteX20" fmla="*/ 580524 w 875113"/>
                <a:gd name="connsiteY20" fmla="*/ 1174730 h 1437196"/>
                <a:gd name="connsiteX21" fmla="*/ 596567 w 875113"/>
                <a:gd name="connsiteY21" fmla="*/ 1213833 h 1437196"/>
                <a:gd name="connsiteX22" fmla="*/ 530392 w 875113"/>
                <a:gd name="connsiteY22" fmla="*/ 1258950 h 1437196"/>
                <a:gd name="connsiteX23" fmla="*/ 529389 w 875113"/>
                <a:gd name="connsiteY23" fmla="*/ 1303067 h 1437196"/>
                <a:gd name="connsiteX24" fmla="*/ 400050 w 875113"/>
                <a:gd name="connsiteY24" fmla="*/ 1404332 h 1437196"/>
                <a:gd name="connsiteX25" fmla="*/ 344906 w 875113"/>
                <a:gd name="connsiteY25" fmla="*/ 1424386 h 1437196"/>
                <a:gd name="connsiteX26" fmla="*/ 396041 w 875113"/>
                <a:gd name="connsiteY26" fmla="*/ 1385282 h 1437196"/>
                <a:gd name="connsiteX27" fmla="*/ 281740 w 875113"/>
                <a:gd name="connsiteY27" fmla="*/ 1436417 h 1437196"/>
                <a:gd name="connsiteX28" fmla="*/ 293772 w 875113"/>
                <a:gd name="connsiteY28" fmla="*/ 1387287 h 1437196"/>
                <a:gd name="connsiteX29" fmla="*/ 296779 w 875113"/>
                <a:gd name="connsiteY29" fmla="*/ 1380269 h 1437196"/>
                <a:gd name="connsiteX0" fmla="*/ 0 w 875113"/>
                <a:gd name="connsiteY0" fmla="*/ 45767 h 1437196"/>
                <a:gd name="connsiteX1" fmla="*/ 35092 w 875113"/>
                <a:gd name="connsiteY1" fmla="*/ 91888 h 1437196"/>
                <a:gd name="connsiteX2" fmla="*/ 63166 w 875113"/>
                <a:gd name="connsiteY2" fmla="*/ 17694 h 1437196"/>
                <a:gd name="connsiteX3" fmla="*/ 114300 w 875113"/>
                <a:gd name="connsiteY3" fmla="*/ 50780 h 1437196"/>
                <a:gd name="connsiteX4" fmla="*/ 206542 w 875113"/>
                <a:gd name="connsiteY4" fmla="*/ 74844 h 1437196"/>
                <a:gd name="connsiteX5" fmla="*/ 373982 w 875113"/>
                <a:gd name="connsiteY5" fmla="*/ 6665 h 1437196"/>
                <a:gd name="connsiteX6" fmla="*/ 466224 w 875113"/>
                <a:gd name="connsiteY6" fmla="*/ 12680 h 1437196"/>
                <a:gd name="connsiteX7" fmla="*/ 640682 w 875113"/>
                <a:gd name="connsiteY7" fmla="*/ 95899 h 1437196"/>
                <a:gd name="connsiteX8" fmla="*/ 704850 w 875113"/>
                <a:gd name="connsiteY8" fmla="*/ 86875 h 1437196"/>
                <a:gd name="connsiteX9" fmla="*/ 742950 w 875113"/>
                <a:gd name="connsiteY9" fmla="*/ 507980 h 1437196"/>
                <a:gd name="connsiteX10" fmla="*/ 804111 w 875113"/>
                <a:gd name="connsiteY10" fmla="*/ 617267 h 1437196"/>
                <a:gd name="connsiteX11" fmla="*/ 874295 w 875113"/>
                <a:gd name="connsiteY11" fmla="*/ 757636 h 1437196"/>
                <a:gd name="connsiteX12" fmla="*/ 841208 w 875113"/>
                <a:gd name="connsiteY12" fmla="*/ 864917 h 1437196"/>
                <a:gd name="connsiteX13" fmla="*/ 822159 w 875113"/>
                <a:gd name="connsiteY13" fmla="*/ 933096 h 1437196"/>
                <a:gd name="connsiteX14" fmla="*/ 848227 w 875113"/>
                <a:gd name="connsiteY14" fmla="*/ 968188 h 1437196"/>
                <a:gd name="connsiteX15" fmla="*/ 849230 w 875113"/>
                <a:gd name="connsiteY15" fmla="*/ 1018319 h 1437196"/>
                <a:gd name="connsiteX16" fmla="*/ 812132 w 875113"/>
                <a:gd name="connsiteY16" fmla="*/ 1072462 h 1437196"/>
                <a:gd name="connsiteX17" fmla="*/ 825166 w 875113"/>
                <a:gd name="connsiteY17" fmla="*/ 1095523 h 1437196"/>
                <a:gd name="connsiteX18" fmla="*/ 620629 w 875113"/>
                <a:gd name="connsiteY18" fmla="*/ 1205812 h 1437196"/>
                <a:gd name="connsiteX19" fmla="*/ 704850 w 875113"/>
                <a:gd name="connsiteY19" fmla="*/ 1132620 h 1437196"/>
                <a:gd name="connsiteX20" fmla="*/ 580524 w 875113"/>
                <a:gd name="connsiteY20" fmla="*/ 1174730 h 1437196"/>
                <a:gd name="connsiteX21" fmla="*/ 596567 w 875113"/>
                <a:gd name="connsiteY21" fmla="*/ 1213833 h 1437196"/>
                <a:gd name="connsiteX22" fmla="*/ 530392 w 875113"/>
                <a:gd name="connsiteY22" fmla="*/ 1258950 h 1437196"/>
                <a:gd name="connsiteX23" fmla="*/ 529389 w 875113"/>
                <a:gd name="connsiteY23" fmla="*/ 1303067 h 1437196"/>
                <a:gd name="connsiteX24" fmla="*/ 400050 w 875113"/>
                <a:gd name="connsiteY24" fmla="*/ 1404332 h 1437196"/>
                <a:gd name="connsiteX25" fmla="*/ 344906 w 875113"/>
                <a:gd name="connsiteY25" fmla="*/ 1424386 h 1437196"/>
                <a:gd name="connsiteX26" fmla="*/ 396041 w 875113"/>
                <a:gd name="connsiteY26" fmla="*/ 1385282 h 1437196"/>
                <a:gd name="connsiteX27" fmla="*/ 281740 w 875113"/>
                <a:gd name="connsiteY27" fmla="*/ 1436417 h 1437196"/>
                <a:gd name="connsiteX28" fmla="*/ 293772 w 875113"/>
                <a:gd name="connsiteY28" fmla="*/ 1387287 h 1437196"/>
                <a:gd name="connsiteX29" fmla="*/ 232611 w 875113"/>
                <a:gd name="connsiteY29" fmla="*/ 1429398 h 1437196"/>
                <a:gd name="connsiteX0" fmla="*/ 0 w 875113"/>
                <a:gd name="connsiteY0" fmla="*/ 45767 h 1437196"/>
                <a:gd name="connsiteX1" fmla="*/ 35092 w 875113"/>
                <a:gd name="connsiteY1" fmla="*/ 91888 h 1437196"/>
                <a:gd name="connsiteX2" fmla="*/ 63166 w 875113"/>
                <a:gd name="connsiteY2" fmla="*/ 17694 h 1437196"/>
                <a:gd name="connsiteX3" fmla="*/ 114300 w 875113"/>
                <a:gd name="connsiteY3" fmla="*/ 50780 h 1437196"/>
                <a:gd name="connsiteX4" fmla="*/ 206542 w 875113"/>
                <a:gd name="connsiteY4" fmla="*/ 74844 h 1437196"/>
                <a:gd name="connsiteX5" fmla="*/ 373982 w 875113"/>
                <a:gd name="connsiteY5" fmla="*/ 6665 h 1437196"/>
                <a:gd name="connsiteX6" fmla="*/ 466224 w 875113"/>
                <a:gd name="connsiteY6" fmla="*/ 12680 h 1437196"/>
                <a:gd name="connsiteX7" fmla="*/ 640682 w 875113"/>
                <a:gd name="connsiteY7" fmla="*/ 95899 h 1437196"/>
                <a:gd name="connsiteX8" fmla="*/ 704850 w 875113"/>
                <a:gd name="connsiteY8" fmla="*/ 86875 h 1437196"/>
                <a:gd name="connsiteX9" fmla="*/ 742950 w 875113"/>
                <a:gd name="connsiteY9" fmla="*/ 507980 h 1437196"/>
                <a:gd name="connsiteX10" fmla="*/ 804111 w 875113"/>
                <a:gd name="connsiteY10" fmla="*/ 617267 h 1437196"/>
                <a:gd name="connsiteX11" fmla="*/ 874295 w 875113"/>
                <a:gd name="connsiteY11" fmla="*/ 757636 h 1437196"/>
                <a:gd name="connsiteX12" fmla="*/ 841208 w 875113"/>
                <a:gd name="connsiteY12" fmla="*/ 864917 h 1437196"/>
                <a:gd name="connsiteX13" fmla="*/ 822159 w 875113"/>
                <a:gd name="connsiteY13" fmla="*/ 933096 h 1437196"/>
                <a:gd name="connsiteX14" fmla="*/ 848227 w 875113"/>
                <a:gd name="connsiteY14" fmla="*/ 968188 h 1437196"/>
                <a:gd name="connsiteX15" fmla="*/ 849230 w 875113"/>
                <a:gd name="connsiteY15" fmla="*/ 1018319 h 1437196"/>
                <a:gd name="connsiteX16" fmla="*/ 812132 w 875113"/>
                <a:gd name="connsiteY16" fmla="*/ 1072462 h 1437196"/>
                <a:gd name="connsiteX17" fmla="*/ 825166 w 875113"/>
                <a:gd name="connsiteY17" fmla="*/ 1095523 h 1437196"/>
                <a:gd name="connsiteX18" fmla="*/ 620629 w 875113"/>
                <a:gd name="connsiteY18" fmla="*/ 1205812 h 1437196"/>
                <a:gd name="connsiteX19" fmla="*/ 704850 w 875113"/>
                <a:gd name="connsiteY19" fmla="*/ 1132620 h 1437196"/>
                <a:gd name="connsiteX20" fmla="*/ 580524 w 875113"/>
                <a:gd name="connsiteY20" fmla="*/ 1174730 h 1437196"/>
                <a:gd name="connsiteX21" fmla="*/ 596567 w 875113"/>
                <a:gd name="connsiteY21" fmla="*/ 1213833 h 1437196"/>
                <a:gd name="connsiteX22" fmla="*/ 530392 w 875113"/>
                <a:gd name="connsiteY22" fmla="*/ 1258950 h 1437196"/>
                <a:gd name="connsiteX23" fmla="*/ 529389 w 875113"/>
                <a:gd name="connsiteY23" fmla="*/ 1303067 h 1437196"/>
                <a:gd name="connsiteX24" fmla="*/ 400050 w 875113"/>
                <a:gd name="connsiteY24" fmla="*/ 1404332 h 1437196"/>
                <a:gd name="connsiteX25" fmla="*/ 344906 w 875113"/>
                <a:gd name="connsiteY25" fmla="*/ 1424386 h 1437196"/>
                <a:gd name="connsiteX26" fmla="*/ 396041 w 875113"/>
                <a:gd name="connsiteY26" fmla="*/ 1385282 h 1437196"/>
                <a:gd name="connsiteX27" fmla="*/ 281740 w 875113"/>
                <a:gd name="connsiteY27" fmla="*/ 1436417 h 1437196"/>
                <a:gd name="connsiteX28" fmla="*/ 293772 w 875113"/>
                <a:gd name="connsiteY28" fmla="*/ 1387287 h 1437196"/>
                <a:gd name="connsiteX29" fmla="*/ 232611 w 875113"/>
                <a:gd name="connsiteY29" fmla="*/ 1429398 h 1437196"/>
                <a:gd name="connsiteX30" fmla="*/ 230606 w 875113"/>
                <a:gd name="connsiteY30" fmla="*/ 1431403 h 1437196"/>
                <a:gd name="connsiteX0" fmla="*/ 0 w 875113"/>
                <a:gd name="connsiteY0" fmla="*/ 45767 h 1437196"/>
                <a:gd name="connsiteX1" fmla="*/ 35092 w 875113"/>
                <a:gd name="connsiteY1" fmla="*/ 91888 h 1437196"/>
                <a:gd name="connsiteX2" fmla="*/ 63166 w 875113"/>
                <a:gd name="connsiteY2" fmla="*/ 17694 h 1437196"/>
                <a:gd name="connsiteX3" fmla="*/ 114300 w 875113"/>
                <a:gd name="connsiteY3" fmla="*/ 50780 h 1437196"/>
                <a:gd name="connsiteX4" fmla="*/ 206542 w 875113"/>
                <a:gd name="connsiteY4" fmla="*/ 74844 h 1437196"/>
                <a:gd name="connsiteX5" fmla="*/ 373982 w 875113"/>
                <a:gd name="connsiteY5" fmla="*/ 6665 h 1437196"/>
                <a:gd name="connsiteX6" fmla="*/ 466224 w 875113"/>
                <a:gd name="connsiteY6" fmla="*/ 12680 h 1437196"/>
                <a:gd name="connsiteX7" fmla="*/ 640682 w 875113"/>
                <a:gd name="connsiteY7" fmla="*/ 95899 h 1437196"/>
                <a:gd name="connsiteX8" fmla="*/ 704850 w 875113"/>
                <a:gd name="connsiteY8" fmla="*/ 86875 h 1437196"/>
                <a:gd name="connsiteX9" fmla="*/ 742950 w 875113"/>
                <a:gd name="connsiteY9" fmla="*/ 507980 h 1437196"/>
                <a:gd name="connsiteX10" fmla="*/ 804111 w 875113"/>
                <a:gd name="connsiteY10" fmla="*/ 617267 h 1437196"/>
                <a:gd name="connsiteX11" fmla="*/ 874295 w 875113"/>
                <a:gd name="connsiteY11" fmla="*/ 757636 h 1437196"/>
                <a:gd name="connsiteX12" fmla="*/ 841208 w 875113"/>
                <a:gd name="connsiteY12" fmla="*/ 864917 h 1437196"/>
                <a:gd name="connsiteX13" fmla="*/ 822159 w 875113"/>
                <a:gd name="connsiteY13" fmla="*/ 933096 h 1437196"/>
                <a:gd name="connsiteX14" fmla="*/ 848227 w 875113"/>
                <a:gd name="connsiteY14" fmla="*/ 968188 h 1437196"/>
                <a:gd name="connsiteX15" fmla="*/ 849230 w 875113"/>
                <a:gd name="connsiteY15" fmla="*/ 1018319 h 1437196"/>
                <a:gd name="connsiteX16" fmla="*/ 812132 w 875113"/>
                <a:gd name="connsiteY16" fmla="*/ 1072462 h 1437196"/>
                <a:gd name="connsiteX17" fmla="*/ 825166 w 875113"/>
                <a:gd name="connsiteY17" fmla="*/ 1095523 h 1437196"/>
                <a:gd name="connsiteX18" fmla="*/ 620629 w 875113"/>
                <a:gd name="connsiteY18" fmla="*/ 1205812 h 1437196"/>
                <a:gd name="connsiteX19" fmla="*/ 704850 w 875113"/>
                <a:gd name="connsiteY19" fmla="*/ 1132620 h 1437196"/>
                <a:gd name="connsiteX20" fmla="*/ 580524 w 875113"/>
                <a:gd name="connsiteY20" fmla="*/ 1174730 h 1437196"/>
                <a:gd name="connsiteX21" fmla="*/ 596567 w 875113"/>
                <a:gd name="connsiteY21" fmla="*/ 1213833 h 1437196"/>
                <a:gd name="connsiteX22" fmla="*/ 530392 w 875113"/>
                <a:gd name="connsiteY22" fmla="*/ 1258950 h 1437196"/>
                <a:gd name="connsiteX23" fmla="*/ 529389 w 875113"/>
                <a:gd name="connsiteY23" fmla="*/ 1303067 h 1437196"/>
                <a:gd name="connsiteX24" fmla="*/ 400050 w 875113"/>
                <a:gd name="connsiteY24" fmla="*/ 1404332 h 1437196"/>
                <a:gd name="connsiteX25" fmla="*/ 344906 w 875113"/>
                <a:gd name="connsiteY25" fmla="*/ 1424386 h 1437196"/>
                <a:gd name="connsiteX26" fmla="*/ 396041 w 875113"/>
                <a:gd name="connsiteY26" fmla="*/ 1385282 h 1437196"/>
                <a:gd name="connsiteX27" fmla="*/ 281740 w 875113"/>
                <a:gd name="connsiteY27" fmla="*/ 1436417 h 1437196"/>
                <a:gd name="connsiteX28" fmla="*/ 293772 w 875113"/>
                <a:gd name="connsiteY28" fmla="*/ 1387287 h 1437196"/>
                <a:gd name="connsiteX29" fmla="*/ 232611 w 875113"/>
                <a:gd name="connsiteY29" fmla="*/ 1429398 h 1437196"/>
                <a:gd name="connsiteX30" fmla="*/ 198521 w 875113"/>
                <a:gd name="connsiteY30" fmla="*/ 1402327 h 1437196"/>
                <a:gd name="connsiteX0" fmla="*/ 0 w 875113"/>
                <a:gd name="connsiteY0" fmla="*/ 45767 h 1437196"/>
                <a:gd name="connsiteX1" fmla="*/ 35092 w 875113"/>
                <a:gd name="connsiteY1" fmla="*/ 91888 h 1437196"/>
                <a:gd name="connsiteX2" fmla="*/ 63166 w 875113"/>
                <a:gd name="connsiteY2" fmla="*/ 17694 h 1437196"/>
                <a:gd name="connsiteX3" fmla="*/ 114300 w 875113"/>
                <a:gd name="connsiteY3" fmla="*/ 50780 h 1437196"/>
                <a:gd name="connsiteX4" fmla="*/ 206542 w 875113"/>
                <a:gd name="connsiteY4" fmla="*/ 74844 h 1437196"/>
                <a:gd name="connsiteX5" fmla="*/ 373982 w 875113"/>
                <a:gd name="connsiteY5" fmla="*/ 6665 h 1437196"/>
                <a:gd name="connsiteX6" fmla="*/ 466224 w 875113"/>
                <a:gd name="connsiteY6" fmla="*/ 12680 h 1437196"/>
                <a:gd name="connsiteX7" fmla="*/ 640682 w 875113"/>
                <a:gd name="connsiteY7" fmla="*/ 95899 h 1437196"/>
                <a:gd name="connsiteX8" fmla="*/ 704850 w 875113"/>
                <a:gd name="connsiteY8" fmla="*/ 86875 h 1437196"/>
                <a:gd name="connsiteX9" fmla="*/ 742950 w 875113"/>
                <a:gd name="connsiteY9" fmla="*/ 507980 h 1437196"/>
                <a:gd name="connsiteX10" fmla="*/ 804111 w 875113"/>
                <a:gd name="connsiteY10" fmla="*/ 617267 h 1437196"/>
                <a:gd name="connsiteX11" fmla="*/ 874295 w 875113"/>
                <a:gd name="connsiteY11" fmla="*/ 757636 h 1437196"/>
                <a:gd name="connsiteX12" fmla="*/ 841208 w 875113"/>
                <a:gd name="connsiteY12" fmla="*/ 864917 h 1437196"/>
                <a:gd name="connsiteX13" fmla="*/ 822159 w 875113"/>
                <a:gd name="connsiteY13" fmla="*/ 933096 h 1437196"/>
                <a:gd name="connsiteX14" fmla="*/ 848227 w 875113"/>
                <a:gd name="connsiteY14" fmla="*/ 968188 h 1437196"/>
                <a:gd name="connsiteX15" fmla="*/ 849230 w 875113"/>
                <a:gd name="connsiteY15" fmla="*/ 1018319 h 1437196"/>
                <a:gd name="connsiteX16" fmla="*/ 812132 w 875113"/>
                <a:gd name="connsiteY16" fmla="*/ 1072462 h 1437196"/>
                <a:gd name="connsiteX17" fmla="*/ 825166 w 875113"/>
                <a:gd name="connsiteY17" fmla="*/ 1095523 h 1437196"/>
                <a:gd name="connsiteX18" fmla="*/ 620629 w 875113"/>
                <a:gd name="connsiteY18" fmla="*/ 1205812 h 1437196"/>
                <a:gd name="connsiteX19" fmla="*/ 704850 w 875113"/>
                <a:gd name="connsiteY19" fmla="*/ 1132620 h 1437196"/>
                <a:gd name="connsiteX20" fmla="*/ 580524 w 875113"/>
                <a:gd name="connsiteY20" fmla="*/ 1174730 h 1437196"/>
                <a:gd name="connsiteX21" fmla="*/ 596567 w 875113"/>
                <a:gd name="connsiteY21" fmla="*/ 1213833 h 1437196"/>
                <a:gd name="connsiteX22" fmla="*/ 530392 w 875113"/>
                <a:gd name="connsiteY22" fmla="*/ 1258950 h 1437196"/>
                <a:gd name="connsiteX23" fmla="*/ 529389 w 875113"/>
                <a:gd name="connsiteY23" fmla="*/ 1303067 h 1437196"/>
                <a:gd name="connsiteX24" fmla="*/ 400050 w 875113"/>
                <a:gd name="connsiteY24" fmla="*/ 1404332 h 1437196"/>
                <a:gd name="connsiteX25" fmla="*/ 344906 w 875113"/>
                <a:gd name="connsiteY25" fmla="*/ 1424386 h 1437196"/>
                <a:gd name="connsiteX26" fmla="*/ 396041 w 875113"/>
                <a:gd name="connsiteY26" fmla="*/ 1385282 h 1437196"/>
                <a:gd name="connsiteX27" fmla="*/ 281740 w 875113"/>
                <a:gd name="connsiteY27" fmla="*/ 1436417 h 1437196"/>
                <a:gd name="connsiteX28" fmla="*/ 293772 w 875113"/>
                <a:gd name="connsiteY28" fmla="*/ 1387287 h 1437196"/>
                <a:gd name="connsiteX29" fmla="*/ 232611 w 875113"/>
                <a:gd name="connsiteY29" fmla="*/ 1429398 h 1437196"/>
                <a:gd name="connsiteX30" fmla="*/ 198521 w 875113"/>
                <a:gd name="connsiteY30" fmla="*/ 1402327 h 1437196"/>
                <a:gd name="connsiteX31" fmla="*/ 194511 w 875113"/>
                <a:gd name="connsiteY31" fmla="*/ 1397314 h 1437196"/>
                <a:gd name="connsiteX0" fmla="*/ 0 w 875113"/>
                <a:gd name="connsiteY0" fmla="*/ 45767 h 1437196"/>
                <a:gd name="connsiteX1" fmla="*/ 35092 w 875113"/>
                <a:gd name="connsiteY1" fmla="*/ 91888 h 1437196"/>
                <a:gd name="connsiteX2" fmla="*/ 63166 w 875113"/>
                <a:gd name="connsiteY2" fmla="*/ 17694 h 1437196"/>
                <a:gd name="connsiteX3" fmla="*/ 114300 w 875113"/>
                <a:gd name="connsiteY3" fmla="*/ 50780 h 1437196"/>
                <a:gd name="connsiteX4" fmla="*/ 206542 w 875113"/>
                <a:gd name="connsiteY4" fmla="*/ 74844 h 1437196"/>
                <a:gd name="connsiteX5" fmla="*/ 373982 w 875113"/>
                <a:gd name="connsiteY5" fmla="*/ 6665 h 1437196"/>
                <a:gd name="connsiteX6" fmla="*/ 466224 w 875113"/>
                <a:gd name="connsiteY6" fmla="*/ 12680 h 1437196"/>
                <a:gd name="connsiteX7" fmla="*/ 640682 w 875113"/>
                <a:gd name="connsiteY7" fmla="*/ 95899 h 1437196"/>
                <a:gd name="connsiteX8" fmla="*/ 704850 w 875113"/>
                <a:gd name="connsiteY8" fmla="*/ 86875 h 1437196"/>
                <a:gd name="connsiteX9" fmla="*/ 742950 w 875113"/>
                <a:gd name="connsiteY9" fmla="*/ 507980 h 1437196"/>
                <a:gd name="connsiteX10" fmla="*/ 804111 w 875113"/>
                <a:gd name="connsiteY10" fmla="*/ 617267 h 1437196"/>
                <a:gd name="connsiteX11" fmla="*/ 874295 w 875113"/>
                <a:gd name="connsiteY11" fmla="*/ 757636 h 1437196"/>
                <a:gd name="connsiteX12" fmla="*/ 841208 w 875113"/>
                <a:gd name="connsiteY12" fmla="*/ 864917 h 1437196"/>
                <a:gd name="connsiteX13" fmla="*/ 822159 w 875113"/>
                <a:gd name="connsiteY13" fmla="*/ 933096 h 1437196"/>
                <a:gd name="connsiteX14" fmla="*/ 848227 w 875113"/>
                <a:gd name="connsiteY14" fmla="*/ 968188 h 1437196"/>
                <a:gd name="connsiteX15" fmla="*/ 849230 w 875113"/>
                <a:gd name="connsiteY15" fmla="*/ 1018319 h 1437196"/>
                <a:gd name="connsiteX16" fmla="*/ 812132 w 875113"/>
                <a:gd name="connsiteY16" fmla="*/ 1072462 h 1437196"/>
                <a:gd name="connsiteX17" fmla="*/ 825166 w 875113"/>
                <a:gd name="connsiteY17" fmla="*/ 1095523 h 1437196"/>
                <a:gd name="connsiteX18" fmla="*/ 620629 w 875113"/>
                <a:gd name="connsiteY18" fmla="*/ 1205812 h 1437196"/>
                <a:gd name="connsiteX19" fmla="*/ 704850 w 875113"/>
                <a:gd name="connsiteY19" fmla="*/ 1132620 h 1437196"/>
                <a:gd name="connsiteX20" fmla="*/ 580524 w 875113"/>
                <a:gd name="connsiteY20" fmla="*/ 1174730 h 1437196"/>
                <a:gd name="connsiteX21" fmla="*/ 596567 w 875113"/>
                <a:gd name="connsiteY21" fmla="*/ 1213833 h 1437196"/>
                <a:gd name="connsiteX22" fmla="*/ 530392 w 875113"/>
                <a:gd name="connsiteY22" fmla="*/ 1258950 h 1437196"/>
                <a:gd name="connsiteX23" fmla="*/ 529389 w 875113"/>
                <a:gd name="connsiteY23" fmla="*/ 1303067 h 1437196"/>
                <a:gd name="connsiteX24" fmla="*/ 400050 w 875113"/>
                <a:gd name="connsiteY24" fmla="*/ 1404332 h 1437196"/>
                <a:gd name="connsiteX25" fmla="*/ 344906 w 875113"/>
                <a:gd name="connsiteY25" fmla="*/ 1424386 h 1437196"/>
                <a:gd name="connsiteX26" fmla="*/ 396041 w 875113"/>
                <a:gd name="connsiteY26" fmla="*/ 1385282 h 1437196"/>
                <a:gd name="connsiteX27" fmla="*/ 281740 w 875113"/>
                <a:gd name="connsiteY27" fmla="*/ 1436417 h 1437196"/>
                <a:gd name="connsiteX28" fmla="*/ 293772 w 875113"/>
                <a:gd name="connsiteY28" fmla="*/ 1387287 h 1437196"/>
                <a:gd name="connsiteX29" fmla="*/ 232611 w 875113"/>
                <a:gd name="connsiteY29" fmla="*/ 1429398 h 1437196"/>
                <a:gd name="connsiteX30" fmla="*/ 198521 w 875113"/>
                <a:gd name="connsiteY30" fmla="*/ 1402327 h 1437196"/>
                <a:gd name="connsiteX31" fmla="*/ 178469 w 875113"/>
                <a:gd name="connsiteY31" fmla="*/ 1415362 h 1437196"/>
                <a:gd name="connsiteX0" fmla="*/ 0 w 875113"/>
                <a:gd name="connsiteY0" fmla="*/ 45767 h 1437196"/>
                <a:gd name="connsiteX1" fmla="*/ 35092 w 875113"/>
                <a:gd name="connsiteY1" fmla="*/ 91888 h 1437196"/>
                <a:gd name="connsiteX2" fmla="*/ 63166 w 875113"/>
                <a:gd name="connsiteY2" fmla="*/ 17694 h 1437196"/>
                <a:gd name="connsiteX3" fmla="*/ 114300 w 875113"/>
                <a:gd name="connsiteY3" fmla="*/ 50780 h 1437196"/>
                <a:gd name="connsiteX4" fmla="*/ 206542 w 875113"/>
                <a:gd name="connsiteY4" fmla="*/ 74844 h 1437196"/>
                <a:gd name="connsiteX5" fmla="*/ 373982 w 875113"/>
                <a:gd name="connsiteY5" fmla="*/ 6665 h 1437196"/>
                <a:gd name="connsiteX6" fmla="*/ 466224 w 875113"/>
                <a:gd name="connsiteY6" fmla="*/ 12680 h 1437196"/>
                <a:gd name="connsiteX7" fmla="*/ 640682 w 875113"/>
                <a:gd name="connsiteY7" fmla="*/ 95899 h 1437196"/>
                <a:gd name="connsiteX8" fmla="*/ 704850 w 875113"/>
                <a:gd name="connsiteY8" fmla="*/ 86875 h 1437196"/>
                <a:gd name="connsiteX9" fmla="*/ 742950 w 875113"/>
                <a:gd name="connsiteY9" fmla="*/ 507980 h 1437196"/>
                <a:gd name="connsiteX10" fmla="*/ 804111 w 875113"/>
                <a:gd name="connsiteY10" fmla="*/ 617267 h 1437196"/>
                <a:gd name="connsiteX11" fmla="*/ 874295 w 875113"/>
                <a:gd name="connsiteY11" fmla="*/ 757636 h 1437196"/>
                <a:gd name="connsiteX12" fmla="*/ 841208 w 875113"/>
                <a:gd name="connsiteY12" fmla="*/ 864917 h 1437196"/>
                <a:gd name="connsiteX13" fmla="*/ 822159 w 875113"/>
                <a:gd name="connsiteY13" fmla="*/ 933096 h 1437196"/>
                <a:gd name="connsiteX14" fmla="*/ 848227 w 875113"/>
                <a:gd name="connsiteY14" fmla="*/ 968188 h 1437196"/>
                <a:gd name="connsiteX15" fmla="*/ 849230 w 875113"/>
                <a:gd name="connsiteY15" fmla="*/ 1018319 h 1437196"/>
                <a:gd name="connsiteX16" fmla="*/ 812132 w 875113"/>
                <a:gd name="connsiteY16" fmla="*/ 1072462 h 1437196"/>
                <a:gd name="connsiteX17" fmla="*/ 825166 w 875113"/>
                <a:gd name="connsiteY17" fmla="*/ 1095523 h 1437196"/>
                <a:gd name="connsiteX18" fmla="*/ 620629 w 875113"/>
                <a:gd name="connsiteY18" fmla="*/ 1205812 h 1437196"/>
                <a:gd name="connsiteX19" fmla="*/ 704850 w 875113"/>
                <a:gd name="connsiteY19" fmla="*/ 1132620 h 1437196"/>
                <a:gd name="connsiteX20" fmla="*/ 580524 w 875113"/>
                <a:gd name="connsiteY20" fmla="*/ 1174730 h 1437196"/>
                <a:gd name="connsiteX21" fmla="*/ 596567 w 875113"/>
                <a:gd name="connsiteY21" fmla="*/ 1213833 h 1437196"/>
                <a:gd name="connsiteX22" fmla="*/ 530392 w 875113"/>
                <a:gd name="connsiteY22" fmla="*/ 1258950 h 1437196"/>
                <a:gd name="connsiteX23" fmla="*/ 529389 w 875113"/>
                <a:gd name="connsiteY23" fmla="*/ 1303067 h 1437196"/>
                <a:gd name="connsiteX24" fmla="*/ 400050 w 875113"/>
                <a:gd name="connsiteY24" fmla="*/ 1404332 h 1437196"/>
                <a:gd name="connsiteX25" fmla="*/ 344906 w 875113"/>
                <a:gd name="connsiteY25" fmla="*/ 1424386 h 1437196"/>
                <a:gd name="connsiteX26" fmla="*/ 396041 w 875113"/>
                <a:gd name="connsiteY26" fmla="*/ 1385282 h 1437196"/>
                <a:gd name="connsiteX27" fmla="*/ 281740 w 875113"/>
                <a:gd name="connsiteY27" fmla="*/ 1436417 h 1437196"/>
                <a:gd name="connsiteX28" fmla="*/ 293772 w 875113"/>
                <a:gd name="connsiteY28" fmla="*/ 1387287 h 1437196"/>
                <a:gd name="connsiteX29" fmla="*/ 232611 w 875113"/>
                <a:gd name="connsiteY29" fmla="*/ 1429398 h 1437196"/>
                <a:gd name="connsiteX30" fmla="*/ 198521 w 875113"/>
                <a:gd name="connsiteY30" fmla="*/ 1402327 h 1437196"/>
                <a:gd name="connsiteX31" fmla="*/ 178469 w 875113"/>
                <a:gd name="connsiteY31" fmla="*/ 1415362 h 1437196"/>
                <a:gd name="connsiteX32" fmla="*/ 178469 w 875113"/>
                <a:gd name="connsiteY32" fmla="*/ 1415361 h 1437196"/>
                <a:gd name="connsiteX0" fmla="*/ 0 w 875113"/>
                <a:gd name="connsiteY0" fmla="*/ 45767 h 1474516"/>
                <a:gd name="connsiteX1" fmla="*/ 35092 w 875113"/>
                <a:gd name="connsiteY1" fmla="*/ 91888 h 1474516"/>
                <a:gd name="connsiteX2" fmla="*/ 63166 w 875113"/>
                <a:gd name="connsiteY2" fmla="*/ 17694 h 1474516"/>
                <a:gd name="connsiteX3" fmla="*/ 114300 w 875113"/>
                <a:gd name="connsiteY3" fmla="*/ 50780 h 1474516"/>
                <a:gd name="connsiteX4" fmla="*/ 206542 w 875113"/>
                <a:gd name="connsiteY4" fmla="*/ 74844 h 1474516"/>
                <a:gd name="connsiteX5" fmla="*/ 373982 w 875113"/>
                <a:gd name="connsiteY5" fmla="*/ 6665 h 1474516"/>
                <a:gd name="connsiteX6" fmla="*/ 466224 w 875113"/>
                <a:gd name="connsiteY6" fmla="*/ 12680 h 1474516"/>
                <a:gd name="connsiteX7" fmla="*/ 640682 w 875113"/>
                <a:gd name="connsiteY7" fmla="*/ 95899 h 1474516"/>
                <a:gd name="connsiteX8" fmla="*/ 704850 w 875113"/>
                <a:gd name="connsiteY8" fmla="*/ 86875 h 1474516"/>
                <a:gd name="connsiteX9" fmla="*/ 742950 w 875113"/>
                <a:gd name="connsiteY9" fmla="*/ 507980 h 1474516"/>
                <a:gd name="connsiteX10" fmla="*/ 804111 w 875113"/>
                <a:gd name="connsiteY10" fmla="*/ 617267 h 1474516"/>
                <a:gd name="connsiteX11" fmla="*/ 874295 w 875113"/>
                <a:gd name="connsiteY11" fmla="*/ 757636 h 1474516"/>
                <a:gd name="connsiteX12" fmla="*/ 841208 w 875113"/>
                <a:gd name="connsiteY12" fmla="*/ 864917 h 1474516"/>
                <a:gd name="connsiteX13" fmla="*/ 822159 w 875113"/>
                <a:gd name="connsiteY13" fmla="*/ 933096 h 1474516"/>
                <a:gd name="connsiteX14" fmla="*/ 848227 w 875113"/>
                <a:gd name="connsiteY14" fmla="*/ 968188 h 1474516"/>
                <a:gd name="connsiteX15" fmla="*/ 849230 w 875113"/>
                <a:gd name="connsiteY15" fmla="*/ 1018319 h 1474516"/>
                <a:gd name="connsiteX16" fmla="*/ 812132 w 875113"/>
                <a:gd name="connsiteY16" fmla="*/ 1072462 h 1474516"/>
                <a:gd name="connsiteX17" fmla="*/ 825166 w 875113"/>
                <a:gd name="connsiteY17" fmla="*/ 1095523 h 1474516"/>
                <a:gd name="connsiteX18" fmla="*/ 620629 w 875113"/>
                <a:gd name="connsiteY18" fmla="*/ 1205812 h 1474516"/>
                <a:gd name="connsiteX19" fmla="*/ 704850 w 875113"/>
                <a:gd name="connsiteY19" fmla="*/ 1132620 h 1474516"/>
                <a:gd name="connsiteX20" fmla="*/ 580524 w 875113"/>
                <a:gd name="connsiteY20" fmla="*/ 1174730 h 1474516"/>
                <a:gd name="connsiteX21" fmla="*/ 596567 w 875113"/>
                <a:gd name="connsiteY21" fmla="*/ 1213833 h 1474516"/>
                <a:gd name="connsiteX22" fmla="*/ 530392 w 875113"/>
                <a:gd name="connsiteY22" fmla="*/ 1258950 h 1474516"/>
                <a:gd name="connsiteX23" fmla="*/ 529389 w 875113"/>
                <a:gd name="connsiteY23" fmla="*/ 1303067 h 1474516"/>
                <a:gd name="connsiteX24" fmla="*/ 400050 w 875113"/>
                <a:gd name="connsiteY24" fmla="*/ 1404332 h 1474516"/>
                <a:gd name="connsiteX25" fmla="*/ 344906 w 875113"/>
                <a:gd name="connsiteY25" fmla="*/ 1424386 h 1474516"/>
                <a:gd name="connsiteX26" fmla="*/ 396041 w 875113"/>
                <a:gd name="connsiteY26" fmla="*/ 1385282 h 1474516"/>
                <a:gd name="connsiteX27" fmla="*/ 281740 w 875113"/>
                <a:gd name="connsiteY27" fmla="*/ 1436417 h 1474516"/>
                <a:gd name="connsiteX28" fmla="*/ 293772 w 875113"/>
                <a:gd name="connsiteY28" fmla="*/ 1387287 h 1474516"/>
                <a:gd name="connsiteX29" fmla="*/ 232611 w 875113"/>
                <a:gd name="connsiteY29" fmla="*/ 1429398 h 1474516"/>
                <a:gd name="connsiteX30" fmla="*/ 198521 w 875113"/>
                <a:gd name="connsiteY30" fmla="*/ 1402327 h 1474516"/>
                <a:gd name="connsiteX31" fmla="*/ 178469 w 875113"/>
                <a:gd name="connsiteY31" fmla="*/ 1415362 h 1474516"/>
                <a:gd name="connsiteX32" fmla="*/ 237624 w 875113"/>
                <a:gd name="connsiteY32" fmla="*/ 1474516 h 1474516"/>
                <a:gd name="connsiteX0" fmla="*/ 0 w 875113"/>
                <a:gd name="connsiteY0" fmla="*/ 45767 h 1478362"/>
                <a:gd name="connsiteX1" fmla="*/ 35092 w 875113"/>
                <a:gd name="connsiteY1" fmla="*/ 91888 h 1478362"/>
                <a:gd name="connsiteX2" fmla="*/ 63166 w 875113"/>
                <a:gd name="connsiteY2" fmla="*/ 17694 h 1478362"/>
                <a:gd name="connsiteX3" fmla="*/ 114300 w 875113"/>
                <a:gd name="connsiteY3" fmla="*/ 50780 h 1478362"/>
                <a:gd name="connsiteX4" fmla="*/ 206542 w 875113"/>
                <a:gd name="connsiteY4" fmla="*/ 74844 h 1478362"/>
                <a:gd name="connsiteX5" fmla="*/ 373982 w 875113"/>
                <a:gd name="connsiteY5" fmla="*/ 6665 h 1478362"/>
                <a:gd name="connsiteX6" fmla="*/ 466224 w 875113"/>
                <a:gd name="connsiteY6" fmla="*/ 12680 h 1478362"/>
                <a:gd name="connsiteX7" fmla="*/ 640682 w 875113"/>
                <a:gd name="connsiteY7" fmla="*/ 95899 h 1478362"/>
                <a:gd name="connsiteX8" fmla="*/ 704850 w 875113"/>
                <a:gd name="connsiteY8" fmla="*/ 86875 h 1478362"/>
                <a:gd name="connsiteX9" fmla="*/ 742950 w 875113"/>
                <a:gd name="connsiteY9" fmla="*/ 507980 h 1478362"/>
                <a:gd name="connsiteX10" fmla="*/ 804111 w 875113"/>
                <a:gd name="connsiteY10" fmla="*/ 617267 h 1478362"/>
                <a:gd name="connsiteX11" fmla="*/ 874295 w 875113"/>
                <a:gd name="connsiteY11" fmla="*/ 757636 h 1478362"/>
                <a:gd name="connsiteX12" fmla="*/ 841208 w 875113"/>
                <a:gd name="connsiteY12" fmla="*/ 864917 h 1478362"/>
                <a:gd name="connsiteX13" fmla="*/ 822159 w 875113"/>
                <a:gd name="connsiteY13" fmla="*/ 933096 h 1478362"/>
                <a:gd name="connsiteX14" fmla="*/ 848227 w 875113"/>
                <a:gd name="connsiteY14" fmla="*/ 968188 h 1478362"/>
                <a:gd name="connsiteX15" fmla="*/ 849230 w 875113"/>
                <a:gd name="connsiteY15" fmla="*/ 1018319 h 1478362"/>
                <a:gd name="connsiteX16" fmla="*/ 812132 w 875113"/>
                <a:gd name="connsiteY16" fmla="*/ 1072462 h 1478362"/>
                <a:gd name="connsiteX17" fmla="*/ 825166 w 875113"/>
                <a:gd name="connsiteY17" fmla="*/ 1095523 h 1478362"/>
                <a:gd name="connsiteX18" fmla="*/ 620629 w 875113"/>
                <a:gd name="connsiteY18" fmla="*/ 1205812 h 1478362"/>
                <a:gd name="connsiteX19" fmla="*/ 704850 w 875113"/>
                <a:gd name="connsiteY19" fmla="*/ 1132620 h 1478362"/>
                <a:gd name="connsiteX20" fmla="*/ 580524 w 875113"/>
                <a:gd name="connsiteY20" fmla="*/ 1174730 h 1478362"/>
                <a:gd name="connsiteX21" fmla="*/ 596567 w 875113"/>
                <a:gd name="connsiteY21" fmla="*/ 1213833 h 1478362"/>
                <a:gd name="connsiteX22" fmla="*/ 530392 w 875113"/>
                <a:gd name="connsiteY22" fmla="*/ 1258950 h 1478362"/>
                <a:gd name="connsiteX23" fmla="*/ 529389 w 875113"/>
                <a:gd name="connsiteY23" fmla="*/ 1303067 h 1478362"/>
                <a:gd name="connsiteX24" fmla="*/ 400050 w 875113"/>
                <a:gd name="connsiteY24" fmla="*/ 1404332 h 1478362"/>
                <a:gd name="connsiteX25" fmla="*/ 344906 w 875113"/>
                <a:gd name="connsiteY25" fmla="*/ 1424386 h 1478362"/>
                <a:gd name="connsiteX26" fmla="*/ 396041 w 875113"/>
                <a:gd name="connsiteY26" fmla="*/ 1385282 h 1478362"/>
                <a:gd name="connsiteX27" fmla="*/ 281740 w 875113"/>
                <a:gd name="connsiteY27" fmla="*/ 1436417 h 1478362"/>
                <a:gd name="connsiteX28" fmla="*/ 293772 w 875113"/>
                <a:gd name="connsiteY28" fmla="*/ 1387287 h 1478362"/>
                <a:gd name="connsiteX29" fmla="*/ 232611 w 875113"/>
                <a:gd name="connsiteY29" fmla="*/ 1429398 h 1478362"/>
                <a:gd name="connsiteX30" fmla="*/ 198521 w 875113"/>
                <a:gd name="connsiteY30" fmla="*/ 1402327 h 1478362"/>
                <a:gd name="connsiteX31" fmla="*/ 178469 w 875113"/>
                <a:gd name="connsiteY31" fmla="*/ 1415362 h 1478362"/>
                <a:gd name="connsiteX32" fmla="*/ 237624 w 875113"/>
                <a:gd name="connsiteY32" fmla="*/ 1474516 h 1478362"/>
                <a:gd name="connsiteX33" fmla="*/ 236621 w 875113"/>
                <a:gd name="connsiteY33" fmla="*/ 1472511 h 1478362"/>
                <a:gd name="connsiteX0" fmla="*/ 0 w 875113"/>
                <a:gd name="connsiteY0" fmla="*/ 45767 h 1510615"/>
                <a:gd name="connsiteX1" fmla="*/ 35092 w 875113"/>
                <a:gd name="connsiteY1" fmla="*/ 91888 h 1510615"/>
                <a:gd name="connsiteX2" fmla="*/ 63166 w 875113"/>
                <a:gd name="connsiteY2" fmla="*/ 17694 h 1510615"/>
                <a:gd name="connsiteX3" fmla="*/ 114300 w 875113"/>
                <a:gd name="connsiteY3" fmla="*/ 50780 h 1510615"/>
                <a:gd name="connsiteX4" fmla="*/ 206542 w 875113"/>
                <a:gd name="connsiteY4" fmla="*/ 74844 h 1510615"/>
                <a:gd name="connsiteX5" fmla="*/ 373982 w 875113"/>
                <a:gd name="connsiteY5" fmla="*/ 6665 h 1510615"/>
                <a:gd name="connsiteX6" fmla="*/ 466224 w 875113"/>
                <a:gd name="connsiteY6" fmla="*/ 12680 h 1510615"/>
                <a:gd name="connsiteX7" fmla="*/ 640682 w 875113"/>
                <a:gd name="connsiteY7" fmla="*/ 95899 h 1510615"/>
                <a:gd name="connsiteX8" fmla="*/ 704850 w 875113"/>
                <a:gd name="connsiteY8" fmla="*/ 86875 h 1510615"/>
                <a:gd name="connsiteX9" fmla="*/ 742950 w 875113"/>
                <a:gd name="connsiteY9" fmla="*/ 507980 h 1510615"/>
                <a:gd name="connsiteX10" fmla="*/ 804111 w 875113"/>
                <a:gd name="connsiteY10" fmla="*/ 617267 h 1510615"/>
                <a:gd name="connsiteX11" fmla="*/ 874295 w 875113"/>
                <a:gd name="connsiteY11" fmla="*/ 757636 h 1510615"/>
                <a:gd name="connsiteX12" fmla="*/ 841208 w 875113"/>
                <a:gd name="connsiteY12" fmla="*/ 864917 h 1510615"/>
                <a:gd name="connsiteX13" fmla="*/ 822159 w 875113"/>
                <a:gd name="connsiteY13" fmla="*/ 933096 h 1510615"/>
                <a:gd name="connsiteX14" fmla="*/ 848227 w 875113"/>
                <a:gd name="connsiteY14" fmla="*/ 968188 h 1510615"/>
                <a:gd name="connsiteX15" fmla="*/ 849230 w 875113"/>
                <a:gd name="connsiteY15" fmla="*/ 1018319 h 1510615"/>
                <a:gd name="connsiteX16" fmla="*/ 812132 w 875113"/>
                <a:gd name="connsiteY16" fmla="*/ 1072462 h 1510615"/>
                <a:gd name="connsiteX17" fmla="*/ 825166 w 875113"/>
                <a:gd name="connsiteY17" fmla="*/ 1095523 h 1510615"/>
                <a:gd name="connsiteX18" fmla="*/ 620629 w 875113"/>
                <a:gd name="connsiteY18" fmla="*/ 1205812 h 1510615"/>
                <a:gd name="connsiteX19" fmla="*/ 704850 w 875113"/>
                <a:gd name="connsiteY19" fmla="*/ 1132620 h 1510615"/>
                <a:gd name="connsiteX20" fmla="*/ 580524 w 875113"/>
                <a:gd name="connsiteY20" fmla="*/ 1174730 h 1510615"/>
                <a:gd name="connsiteX21" fmla="*/ 596567 w 875113"/>
                <a:gd name="connsiteY21" fmla="*/ 1213833 h 1510615"/>
                <a:gd name="connsiteX22" fmla="*/ 530392 w 875113"/>
                <a:gd name="connsiteY22" fmla="*/ 1258950 h 1510615"/>
                <a:gd name="connsiteX23" fmla="*/ 529389 w 875113"/>
                <a:gd name="connsiteY23" fmla="*/ 1303067 h 1510615"/>
                <a:gd name="connsiteX24" fmla="*/ 400050 w 875113"/>
                <a:gd name="connsiteY24" fmla="*/ 1404332 h 1510615"/>
                <a:gd name="connsiteX25" fmla="*/ 344906 w 875113"/>
                <a:gd name="connsiteY25" fmla="*/ 1424386 h 1510615"/>
                <a:gd name="connsiteX26" fmla="*/ 396041 w 875113"/>
                <a:gd name="connsiteY26" fmla="*/ 1385282 h 1510615"/>
                <a:gd name="connsiteX27" fmla="*/ 281740 w 875113"/>
                <a:gd name="connsiteY27" fmla="*/ 1436417 h 1510615"/>
                <a:gd name="connsiteX28" fmla="*/ 293772 w 875113"/>
                <a:gd name="connsiteY28" fmla="*/ 1387287 h 1510615"/>
                <a:gd name="connsiteX29" fmla="*/ 232611 w 875113"/>
                <a:gd name="connsiteY29" fmla="*/ 1429398 h 1510615"/>
                <a:gd name="connsiteX30" fmla="*/ 198521 w 875113"/>
                <a:gd name="connsiteY30" fmla="*/ 1402327 h 1510615"/>
                <a:gd name="connsiteX31" fmla="*/ 178469 w 875113"/>
                <a:gd name="connsiteY31" fmla="*/ 1415362 h 1510615"/>
                <a:gd name="connsiteX32" fmla="*/ 237624 w 875113"/>
                <a:gd name="connsiteY32" fmla="*/ 1474516 h 1510615"/>
                <a:gd name="connsiteX33" fmla="*/ 184484 w 875113"/>
                <a:gd name="connsiteY33" fmla="*/ 1510611 h 1510615"/>
                <a:gd name="connsiteX0" fmla="*/ 0 w 875113"/>
                <a:gd name="connsiteY0" fmla="*/ 45767 h 1512362"/>
                <a:gd name="connsiteX1" fmla="*/ 35092 w 875113"/>
                <a:gd name="connsiteY1" fmla="*/ 91888 h 1512362"/>
                <a:gd name="connsiteX2" fmla="*/ 63166 w 875113"/>
                <a:gd name="connsiteY2" fmla="*/ 17694 h 1512362"/>
                <a:gd name="connsiteX3" fmla="*/ 114300 w 875113"/>
                <a:gd name="connsiteY3" fmla="*/ 50780 h 1512362"/>
                <a:gd name="connsiteX4" fmla="*/ 206542 w 875113"/>
                <a:gd name="connsiteY4" fmla="*/ 74844 h 1512362"/>
                <a:gd name="connsiteX5" fmla="*/ 373982 w 875113"/>
                <a:gd name="connsiteY5" fmla="*/ 6665 h 1512362"/>
                <a:gd name="connsiteX6" fmla="*/ 466224 w 875113"/>
                <a:gd name="connsiteY6" fmla="*/ 12680 h 1512362"/>
                <a:gd name="connsiteX7" fmla="*/ 640682 w 875113"/>
                <a:gd name="connsiteY7" fmla="*/ 95899 h 1512362"/>
                <a:gd name="connsiteX8" fmla="*/ 704850 w 875113"/>
                <a:gd name="connsiteY8" fmla="*/ 86875 h 1512362"/>
                <a:gd name="connsiteX9" fmla="*/ 742950 w 875113"/>
                <a:gd name="connsiteY9" fmla="*/ 507980 h 1512362"/>
                <a:gd name="connsiteX10" fmla="*/ 804111 w 875113"/>
                <a:gd name="connsiteY10" fmla="*/ 617267 h 1512362"/>
                <a:gd name="connsiteX11" fmla="*/ 874295 w 875113"/>
                <a:gd name="connsiteY11" fmla="*/ 757636 h 1512362"/>
                <a:gd name="connsiteX12" fmla="*/ 841208 w 875113"/>
                <a:gd name="connsiteY12" fmla="*/ 864917 h 1512362"/>
                <a:gd name="connsiteX13" fmla="*/ 822159 w 875113"/>
                <a:gd name="connsiteY13" fmla="*/ 933096 h 1512362"/>
                <a:gd name="connsiteX14" fmla="*/ 848227 w 875113"/>
                <a:gd name="connsiteY14" fmla="*/ 968188 h 1512362"/>
                <a:gd name="connsiteX15" fmla="*/ 849230 w 875113"/>
                <a:gd name="connsiteY15" fmla="*/ 1018319 h 1512362"/>
                <a:gd name="connsiteX16" fmla="*/ 812132 w 875113"/>
                <a:gd name="connsiteY16" fmla="*/ 1072462 h 1512362"/>
                <a:gd name="connsiteX17" fmla="*/ 825166 w 875113"/>
                <a:gd name="connsiteY17" fmla="*/ 1095523 h 1512362"/>
                <a:gd name="connsiteX18" fmla="*/ 620629 w 875113"/>
                <a:gd name="connsiteY18" fmla="*/ 1205812 h 1512362"/>
                <a:gd name="connsiteX19" fmla="*/ 704850 w 875113"/>
                <a:gd name="connsiteY19" fmla="*/ 1132620 h 1512362"/>
                <a:gd name="connsiteX20" fmla="*/ 580524 w 875113"/>
                <a:gd name="connsiteY20" fmla="*/ 1174730 h 1512362"/>
                <a:gd name="connsiteX21" fmla="*/ 596567 w 875113"/>
                <a:gd name="connsiteY21" fmla="*/ 1213833 h 1512362"/>
                <a:gd name="connsiteX22" fmla="*/ 530392 w 875113"/>
                <a:gd name="connsiteY22" fmla="*/ 1258950 h 1512362"/>
                <a:gd name="connsiteX23" fmla="*/ 529389 w 875113"/>
                <a:gd name="connsiteY23" fmla="*/ 1303067 h 1512362"/>
                <a:gd name="connsiteX24" fmla="*/ 400050 w 875113"/>
                <a:gd name="connsiteY24" fmla="*/ 1404332 h 1512362"/>
                <a:gd name="connsiteX25" fmla="*/ 344906 w 875113"/>
                <a:gd name="connsiteY25" fmla="*/ 1424386 h 1512362"/>
                <a:gd name="connsiteX26" fmla="*/ 396041 w 875113"/>
                <a:gd name="connsiteY26" fmla="*/ 1385282 h 1512362"/>
                <a:gd name="connsiteX27" fmla="*/ 281740 w 875113"/>
                <a:gd name="connsiteY27" fmla="*/ 1436417 h 1512362"/>
                <a:gd name="connsiteX28" fmla="*/ 293772 w 875113"/>
                <a:gd name="connsiteY28" fmla="*/ 1387287 h 1512362"/>
                <a:gd name="connsiteX29" fmla="*/ 232611 w 875113"/>
                <a:gd name="connsiteY29" fmla="*/ 1429398 h 1512362"/>
                <a:gd name="connsiteX30" fmla="*/ 198521 w 875113"/>
                <a:gd name="connsiteY30" fmla="*/ 1402327 h 1512362"/>
                <a:gd name="connsiteX31" fmla="*/ 178469 w 875113"/>
                <a:gd name="connsiteY31" fmla="*/ 1415362 h 1512362"/>
                <a:gd name="connsiteX32" fmla="*/ 237624 w 875113"/>
                <a:gd name="connsiteY32" fmla="*/ 1474516 h 1512362"/>
                <a:gd name="connsiteX33" fmla="*/ 184484 w 875113"/>
                <a:gd name="connsiteY33" fmla="*/ 1510611 h 1512362"/>
                <a:gd name="connsiteX34" fmla="*/ 181477 w 875113"/>
                <a:gd name="connsiteY34" fmla="*/ 1506601 h 1512362"/>
                <a:gd name="connsiteX0" fmla="*/ 0 w 875113"/>
                <a:gd name="connsiteY0" fmla="*/ 45767 h 1511399"/>
                <a:gd name="connsiteX1" fmla="*/ 35092 w 875113"/>
                <a:gd name="connsiteY1" fmla="*/ 91888 h 1511399"/>
                <a:gd name="connsiteX2" fmla="*/ 63166 w 875113"/>
                <a:gd name="connsiteY2" fmla="*/ 17694 h 1511399"/>
                <a:gd name="connsiteX3" fmla="*/ 114300 w 875113"/>
                <a:gd name="connsiteY3" fmla="*/ 50780 h 1511399"/>
                <a:gd name="connsiteX4" fmla="*/ 206542 w 875113"/>
                <a:gd name="connsiteY4" fmla="*/ 74844 h 1511399"/>
                <a:gd name="connsiteX5" fmla="*/ 373982 w 875113"/>
                <a:gd name="connsiteY5" fmla="*/ 6665 h 1511399"/>
                <a:gd name="connsiteX6" fmla="*/ 466224 w 875113"/>
                <a:gd name="connsiteY6" fmla="*/ 12680 h 1511399"/>
                <a:gd name="connsiteX7" fmla="*/ 640682 w 875113"/>
                <a:gd name="connsiteY7" fmla="*/ 95899 h 1511399"/>
                <a:gd name="connsiteX8" fmla="*/ 704850 w 875113"/>
                <a:gd name="connsiteY8" fmla="*/ 86875 h 1511399"/>
                <a:gd name="connsiteX9" fmla="*/ 742950 w 875113"/>
                <a:gd name="connsiteY9" fmla="*/ 507980 h 1511399"/>
                <a:gd name="connsiteX10" fmla="*/ 804111 w 875113"/>
                <a:gd name="connsiteY10" fmla="*/ 617267 h 1511399"/>
                <a:gd name="connsiteX11" fmla="*/ 874295 w 875113"/>
                <a:gd name="connsiteY11" fmla="*/ 757636 h 1511399"/>
                <a:gd name="connsiteX12" fmla="*/ 841208 w 875113"/>
                <a:gd name="connsiteY12" fmla="*/ 864917 h 1511399"/>
                <a:gd name="connsiteX13" fmla="*/ 822159 w 875113"/>
                <a:gd name="connsiteY13" fmla="*/ 933096 h 1511399"/>
                <a:gd name="connsiteX14" fmla="*/ 848227 w 875113"/>
                <a:gd name="connsiteY14" fmla="*/ 968188 h 1511399"/>
                <a:gd name="connsiteX15" fmla="*/ 849230 w 875113"/>
                <a:gd name="connsiteY15" fmla="*/ 1018319 h 1511399"/>
                <a:gd name="connsiteX16" fmla="*/ 812132 w 875113"/>
                <a:gd name="connsiteY16" fmla="*/ 1072462 h 1511399"/>
                <a:gd name="connsiteX17" fmla="*/ 825166 w 875113"/>
                <a:gd name="connsiteY17" fmla="*/ 1095523 h 1511399"/>
                <a:gd name="connsiteX18" fmla="*/ 620629 w 875113"/>
                <a:gd name="connsiteY18" fmla="*/ 1205812 h 1511399"/>
                <a:gd name="connsiteX19" fmla="*/ 704850 w 875113"/>
                <a:gd name="connsiteY19" fmla="*/ 1132620 h 1511399"/>
                <a:gd name="connsiteX20" fmla="*/ 580524 w 875113"/>
                <a:gd name="connsiteY20" fmla="*/ 1174730 h 1511399"/>
                <a:gd name="connsiteX21" fmla="*/ 596567 w 875113"/>
                <a:gd name="connsiteY21" fmla="*/ 1213833 h 1511399"/>
                <a:gd name="connsiteX22" fmla="*/ 530392 w 875113"/>
                <a:gd name="connsiteY22" fmla="*/ 1258950 h 1511399"/>
                <a:gd name="connsiteX23" fmla="*/ 529389 w 875113"/>
                <a:gd name="connsiteY23" fmla="*/ 1303067 h 1511399"/>
                <a:gd name="connsiteX24" fmla="*/ 400050 w 875113"/>
                <a:gd name="connsiteY24" fmla="*/ 1404332 h 1511399"/>
                <a:gd name="connsiteX25" fmla="*/ 344906 w 875113"/>
                <a:gd name="connsiteY25" fmla="*/ 1424386 h 1511399"/>
                <a:gd name="connsiteX26" fmla="*/ 396041 w 875113"/>
                <a:gd name="connsiteY26" fmla="*/ 1385282 h 1511399"/>
                <a:gd name="connsiteX27" fmla="*/ 281740 w 875113"/>
                <a:gd name="connsiteY27" fmla="*/ 1436417 h 1511399"/>
                <a:gd name="connsiteX28" fmla="*/ 293772 w 875113"/>
                <a:gd name="connsiteY28" fmla="*/ 1387287 h 1511399"/>
                <a:gd name="connsiteX29" fmla="*/ 232611 w 875113"/>
                <a:gd name="connsiteY29" fmla="*/ 1429398 h 1511399"/>
                <a:gd name="connsiteX30" fmla="*/ 198521 w 875113"/>
                <a:gd name="connsiteY30" fmla="*/ 1402327 h 1511399"/>
                <a:gd name="connsiteX31" fmla="*/ 178469 w 875113"/>
                <a:gd name="connsiteY31" fmla="*/ 1415362 h 1511399"/>
                <a:gd name="connsiteX32" fmla="*/ 237624 w 875113"/>
                <a:gd name="connsiteY32" fmla="*/ 1474516 h 1511399"/>
                <a:gd name="connsiteX33" fmla="*/ 184484 w 875113"/>
                <a:gd name="connsiteY33" fmla="*/ 1510611 h 1511399"/>
                <a:gd name="connsiteX34" fmla="*/ 176463 w 875113"/>
                <a:gd name="connsiteY34" fmla="*/ 1491561 h 1511399"/>
                <a:gd name="connsiteX0" fmla="*/ 0 w 875113"/>
                <a:gd name="connsiteY0" fmla="*/ 45767 h 1511399"/>
                <a:gd name="connsiteX1" fmla="*/ 35092 w 875113"/>
                <a:gd name="connsiteY1" fmla="*/ 91888 h 1511399"/>
                <a:gd name="connsiteX2" fmla="*/ 63166 w 875113"/>
                <a:gd name="connsiteY2" fmla="*/ 17694 h 1511399"/>
                <a:gd name="connsiteX3" fmla="*/ 114300 w 875113"/>
                <a:gd name="connsiteY3" fmla="*/ 50780 h 1511399"/>
                <a:gd name="connsiteX4" fmla="*/ 206542 w 875113"/>
                <a:gd name="connsiteY4" fmla="*/ 74844 h 1511399"/>
                <a:gd name="connsiteX5" fmla="*/ 373982 w 875113"/>
                <a:gd name="connsiteY5" fmla="*/ 6665 h 1511399"/>
                <a:gd name="connsiteX6" fmla="*/ 466224 w 875113"/>
                <a:gd name="connsiteY6" fmla="*/ 12680 h 1511399"/>
                <a:gd name="connsiteX7" fmla="*/ 640682 w 875113"/>
                <a:gd name="connsiteY7" fmla="*/ 95899 h 1511399"/>
                <a:gd name="connsiteX8" fmla="*/ 704850 w 875113"/>
                <a:gd name="connsiteY8" fmla="*/ 86875 h 1511399"/>
                <a:gd name="connsiteX9" fmla="*/ 742950 w 875113"/>
                <a:gd name="connsiteY9" fmla="*/ 507980 h 1511399"/>
                <a:gd name="connsiteX10" fmla="*/ 804111 w 875113"/>
                <a:gd name="connsiteY10" fmla="*/ 617267 h 1511399"/>
                <a:gd name="connsiteX11" fmla="*/ 874295 w 875113"/>
                <a:gd name="connsiteY11" fmla="*/ 757636 h 1511399"/>
                <a:gd name="connsiteX12" fmla="*/ 841208 w 875113"/>
                <a:gd name="connsiteY12" fmla="*/ 864917 h 1511399"/>
                <a:gd name="connsiteX13" fmla="*/ 822159 w 875113"/>
                <a:gd name="connsiteY13" fmla="*/ 933096 h 1511399"/>
                <a:gd name="connsiteX14" fmla="*/ 848227 w 875113"/>
                <a:gd name="connsiteY14" fmla="*/ 968188 h 1511399"/>
                <a:gd name="connsiteX15" fmla="*/ 849230 w 875113"/>
                <a:gd name="connsiteY15" fmla="*/ 1018319 h 1511399"/>
                <a:gd name="connsiteX16" fmla="*/ 812132 w 875113"/>
                <a:gd name="connsiteY16" fmla="*/ 1072462 h 1511399"/>
                <a:gd name="connsiteX17" fmla="*/ 825166 w 875113"/>
                <a:gd name="connsiteY17" fmla="*/ 1095523 h 1511399"/>
                <a:gd name="connsiteX18" fmla="*/ 620629 w 875113"/>
                <a:gd name="connsiteY18" fmla="*/ 1205812 h 1511399"/>
                <a:gd name="connsiteX19" fmla="*/ 704850 w 875113"/>
                <a:gd name="connsiteY19" fmla="*/ 1132620 h 1511399"/>
                <a:gd name="connsiteX20" fmla="*/ 580524 w 875113"/>
                <a:gd name="connsiteY20" fmla="*/ 1174730 h 1511399"/>
                <a:gd name="connsiteX21" fmla="*/ 596567 w 875113"/>
                <a:gd name="connsiteY21" fmla="*/ 1213833 h 1511399"/>
                <a:gd name="connsiteX22" fmla="*/ 530392 w 875113"/>
                <a:gd name="connsiteY22" fmla="*/ 1258950 h 1511399"/>
                <a:gd name="connsiteX23" fmla="*/ 529389 w 875113"/>
                <a:gd name="connsiteY23" fmla="*/ 1303067 h 1511399"/>
                <a:gd name="connsiteX24" fmla="*/ 400050 w 875113"/>
                <a:gd name="connsiteY24" fmla="*/ 1404332 h 1511399"/>
                <a:gd name="connsiteX25" fmla="*/ 344906 w 875113"/>
                <a:gd name="connsiteY25" fmla="*/ 1424386 h 1511399"/>
                <a:gd name="connsiteX26" fmla="*/ 396041 w 875113"/>
                <a:gd name="connsiteY26" fmla="*/ 1385282 h 1511399"/>
                <a:gd name="connsiteX27" fmla="*/ 281740 w 875113"/>
                <a:gd name="connsiteY27" fmla="*/ 1436417 h 1511399"/>
                <a:gd name="connsiteX28" fmla="*/ 293772 w 875113"/>
                <a:gd name="connsiteY28" fmla="*/ 1387287 h 1511399"/>
                <a:gd name="connsiteX29" fmla="*/ 232611 w 875113"/>
                <a:gd name="connsiteY29" fmla="*/ 1429398 h 1511399"/>
                <a:gd name="connsiteX30" fmla="*/ 198521 w 875113"/>
                <a:gd name="connsiteY30" fmla="*/ 1402327 h 1511399"/>
                <a:gd name="connsiteX31" fmla="*/ 178469 w 875113"/>
                <a:gd name="connsiteY31" fmla="*/ 1415362 h 1511399"/>
                <a:gd name="connsiteX32" fmla="*/ 237624 w 875113"/>
                <a:gd name="connsiteY32" fmla="*/ 1474516 h 1511399"/>
                <a:gd name="connsiteX33" fmla="*/ 184484 w 875113"/>
                <a:gd name="connsiteY33" fmla="*/ 1510611 h 1511399"/>
                <a:gd name="connsiteX34" fmla="*/ 176463 w 875113"/>
                <a:gd name="connsiteY34" fmla="*/ 1491561 h 1511399"/>
                <a:gd name="connsiteX35" fmla="*/ 169445 w 875113"/>
                <a:gd name="connsiteY35" fmla="*/ 1482537 h 1511399"/>
                <a:gd name="connsiteX0" fmla="*/ 0 w 875113"/>
                <a:gd name="connsiteY0" fmla="*/ 45767 h 1511399"/>
                <a:gd name="connsiteX1" fmla="*/ 35092 w 875113"/>
                <a:gd name="connsiteY1" fmla="*/ 91888 h 1511399"/>
                <a:gd name="connsiteX2" fmla="*/ 63166 w 875113"/>
                <a:gd name="connsiteY2" fmla="*/ 17694 h 1511399"/>
                <a:gd name="connsiteX3" fmla="*/ 114300 w 875113"/>
                <a:gd name="connsiteY3" fmla="*/ 50780 h 1511399"/>
                <a:gd name="connsiteX4" fmla="*/ 206542 w 875113"/>
                <a:gd name="connsiteY4" fmla="*/ 74844 h 1511399"/>
                <a:gd name="connsiteX5" fmla="*/ 373982 w 875113"/>
                <a:gd name="connsiteY5" fmla="*/ 6665 h 1511399"/>
                <a:gd name="connsiteX6" fmla="*/ 466224 w 875113"/>
                <a:gd name="connsiteY6" fmla="*/ 12680 h 1511399"/>
                <a:gd name="connsiteX7" fmla="*/ 640682 w 875113"/>
                <a:gd name="connsiteY7" fmla="*/ 95899 h 1511399"/>
                <a:gd name="connsiteX8" fmla="*/ 704850 w 875113"/>
                <a:gd name="connsiteY8" fmla="*/ 86875 h 1511399"/>
                <a:gd name="connsiteX9" fmla="*/ 742950 w 875113"/>
                <a:gd name="connsiteY9" fmla="*/ 507980 h 1511399"/>
                <a:gd name="connsiteX10" fmla="*/ 804111 w 875113"/>
                <a:gd name="connsiteY10" fmla="*/ 617267 h 1511399"/>
                <a:gd name="connsiteX11" fmla="*/ 874295 w 875113"/>
                <a:gd name="connsiteY11" fmla="*/ 757636 h 1511399"/>
                <a:gd name="connsiteX12" fmla="*/ 841208 w 875113"/>
                <a:gd name="connsiteY12" fmla="*/ 864917 h 1511399"/>
                <a:gd name="connsiteX13" fmla="*/ 822159 w 875113"/>
                <a:gd name="connsiteY13" fmla="*/ 933096 h 1511399"/>
                <a:gd name="connsiteX14" fmla="*/ 848227 w 875113"/>
                <a:gd name="connsiteY14" fmla="*/ 968188 h 1511399"/>
                <a:gd name="connsiteX15" fmla="*/ 849230 w 875113"/>
                <a:gd name="connsiteY15" fmla="*/ 1018319 h 1511399"/>
                <a:gd name="connsiteX16" fmla="*/ 812132 w 875113"/>
                <a:gd name="connsiteY16" fmla="*/ 1072462 h 1511399"/>
                <a:gd name="connsiteX17" fmla="*/ 825166 w 875113"/>
                <a:gd name="connsiteY17" fmla="*/ 1095523 h 1511399"/>
                <a:gd name="connsiteX18" fmla="*/ 620629 w 875113"/>
                <a:gd name="connsiteY18" fmla="*/ 1205812 h 1511399"/>
                <a:gd name="connsiteX19" fmla="*/ 704850 w 875113"/>
                <a:gd name="connsiteY19" fmla="*/ 1132620 h 1511399"/>
                <a:gd name="connsiteX20" fmla="*/ 580524 w 875113"/>
                <a:gd name="connsiteY20" fmla="*/ 1174730 h 1511399"/>
                <a:gd name="connsiteX21" fmla="*/ 596567 w 875113"/>
                <a:gd name="connsiteY21" fmla="*/ 1213833 h 1511399"/>
                <a:gd name="connsiteX22" fmla="*/ 530392 w 875113"/>
                <a:gd name="connsiteY22" fmla="*/ 1258950 h 1511399"/>
                <a:gd name="connsiteX23" fmla="*/ 529389 w 875113"/>
                <a:gd name="connsiteY23" fmla="*/ 1303067 h 1511399"/>
                <a:gd name="connsiteX24" fmla="*/ 400050 w 875113"/>
                <a:gd name="connsiteY24" fmla="*/ 1404332 h 1511399"/>
                <a:gd name="connsiteX25" fmla="*/ 344906 w 875113"/>
                <a:gd name="connsiteY25" fmla="*/ 1424386 h 1511399"/>
                <a:gd name="connsiteX26" fmla="*/ 396041 w 875113"/>
                <a:gd name="connsiteY26" fmla="*/ 1385282 h 1511399"/>
                <a:gd name="connsiteX27" fmla="*/ 281740 w 875113"/>
                <a:gd name="connsiteY27" fmla="*/ 1436417 h 1511399"/>
                <a:gd name="connsiteX28" fmla="*/ 293772 w 875113"/>
                <a:gd name="connsiteY28" fmla="*/ 1387287 h 1511399"/>
                <a:gd name="connsiteX29" fmla="*/ 232611 w 875113"/>
                <a:gd name="connsiteY29" fmla="*/ 1429398 h 1511399"/>
                <a:gd name="connsiteX30" fmla="*/ 198521 w 875113"/>
                <a:gd name="connsiteY30" fmla="*/ 1402327 h 1511399"/>
                <a:gd name="connsiteX31" fmla="*/ 178469 w 875113"/>
                <a:gd name="connsiteY31" fmla="*/ 1415362 h 1511399"/>
                <a:gd name="connsiteX32" fmla="*/ 237624 w 875113"/>
                <a:gd name="connsiteY32" fmla="*/ 1474516 h 1511399"/>
                <a:gd name="connsiteX33" fmla="*/ 184484 w 875113"/>
                <a:gd name="connsiteY33" fmla="*/ 1510611 h 1511399"/>
                <a:gd name="connsiteX34" fmla="*/ 176463 w 875113"/>
                <a:gd name="connsiteY34" fmla="*/ 1491561 h 1511399"/>
                <a:gd name="connsiteX35" fmla="*/ 140368 w 875113"/>
                <a:gd name="connsiteY35" fmla="*/ 1487550 h 1511399"/>
                <a:gd name="connsiteX0" fmla="*/ 0 w 875113"/>
                <a:gd name="connsiteY0" fmla="*/ 45767 h 1511399"/>
                <a:gd name="connsiteX1" fmla="*/ 35092 w 875113"/>
                <a:gd name="connsiteY1" fmla="*/ 91888 h 1511399"/>
                <a:gd name="connsiteX2" fmla="*/ 63166 w 875113"/>
                <a:gd name="connsiteY2" fmla="*/ 17694 h 1511399"/>
                <a:gd name="connsiteX3" fmla="*/ 114300 w 875113"/>
                <a:gd name="connsiteY3" fmla="*/ 50780 h 1511399"/>
                <a:gd name="connsiteX4" fmla="*/ 206542 w 875113"/>
                <a:gd name="connsiteY4" fmla="*/ 74844 h 1511399"/>
                <a:gd name="connsiteX5" fmla="*/ 373982 w 875113"/>
                <a:gd name="connsiteY5" fmla="*/ 6665 h 1511399"/>
                <a:gd name="connsiteX6" fmla="*/ 466224 w 875113"/>
                <a:gd name="connsiteY6" fmla="*/ 12680 h 1511399"/>
                <a:gd name="connsiteX7" fmla="*/ 640682 w 875113"/>
                <a:gd name="connsiteY7" fmla="*/ 95899 h 1511399"/>
                <a:gd name="connsiteX8" fmla="*/ 704850 w 875113"/>
                <a:gd name="connsiteY8" fmla="*/ 86875 h 1511399"/>
                <a:gd name="connsiteX9" fmla="*/ 742950 w 875113"/>
                <a:gd name="connsiteY9" fmla="*/ 507980 h 1511399"/>
                <a:gd name="connsiteX10" fmla="*/ 804111 w 875113"/>
                <a:gd name="connsiteY10" fmla="*/ 617267 h 1511399"/>
                <a:gd name="connsiteX11" fmla="*/ 874295 w 875113"/>
                <a:gd name="connsiteY11" fmla="*/ 757636 h 1511399"/>
                <a:gd name="connsiteX12" fmla="*/ 841208 w 875113"/>
                <a:gd name="connsiteY12" fmla="*/ 864917 h 1511399"/>
                <a:gd name="connsiteX13" fmla="*/ 822159 w 875113"/>
                <a:gd name="connsiteY13" fmla="*/ 933096 h 1511399"/>
                <a:gd name="connsiteX14" fmla="*/ 848227 w 875113"/>
                <a:gd name="connsiteY14" fmla="*/ 968188 h 1511399"/>
                <a:gd name="connsiteX15" fmla="*/ 849230 w 875113"/>
                <a:gd name="connsiteY15" fmla="*/ 1018319 h 1511399"/>
                <a:gd name="connsiteX16" fmla="*/ 812132 w 875113"/>
                <a:gd name="connsiteY16" fmla="*/ 1072462 h 1511399"/>
                <a:gd name="connsiteX17" fmla="*/ 825166 w 875113"/>
                <a:gd name="connsiteY17" fmla="*/ 1095523 h 1511399"/>
                <a:gd name="connsiteX18" fmla="*/ 620629 w 875113"/>
                <a:gd name="connsiteY18" fmla="*/ 1205812 h 1511399"/>
                <a:gd name="connsiteX19" fmla="*/ 704850 w 875113"/>
                <a:gd name="connsiteY19" fmla="*/ 1132620 h 1511399"/>
                <a:gd name="connsiteX20" fmla="*/ 580524 w 875113"/>
                <a:gd name="connsiteY20" fmla="*/ 1174730 h 1511399"/>
                <a:gd name="connsiteX21" fmla="*/ 596567 w 875113"/>
                <a:gd name="connsiteY21" fmla="*/ 1213833 h 1511399"/>
                <a:gd name="connsiteX22" fmla="*/ 530392 w 875113"/>
                <a:gd name="connsiteY22" fmla="*/ 1258950 h 1511399"/>
                <a:gd name="connsiteX23" fmla="*/ 529389 w 875113"/>
                <a:gd name="connsiteY23" fmla="*/ 1303067 h 1511399"/>
                <a:gd name="connsiteX24" fmla="*/ 400050 w 875113"/>
                <a:gd name="connsiteY24" fmla="*/ 1404332 h 1511399"/>
                <a:gd name="connsiteX25" fmla="*/ 344906 w 875113"/>
                <a:gd name="connsiteY25" fmla="*/ 1424386 h 1511399"/>
                <a:gd name="connsiteX26" fmla="*/ 396041 w 875113"/>
                <a:gd name="connsiteY26" fmla="*/ 1385282 h 1511399"/>
                <a:gd name="connsiteX27" fmla="*/ 281740 w 875113"/>
                <a:gd name="connsiteY27" fmla="*/ 1436417 h 1511399"/>
                <a:gd name="connsiteX28" fmla="*/ 293772 w 875113"/>
                <a:gd name="connsiteY28" fmla="*/ 1387287 h 1511399"/>
                <a:gd name="connsiteX29" fmla="*/ 232611 w 875113"/>
                <a:gd name="connsiteY29" fmla="*/ 1429398 h 1511399"/>
                <a:gd name="connsiteX30" fmla="*/ 198521 w 875113"/>
                <a:gd name="connsiteY30" fmla="*/ 1402327 h 1511399"/>
                <a:gd name="connsiteX31" fmla="*/ 178469 w 875113"/>
                <a:gd name="connsiteY31" fmla="*/ 1415362 h 1511399"/>
                <a:gd name="connsiteX32" fmla="*/ 237624 w 875113"/>
                <a:gd name="connsiteY32" fmla="*/ 1474516 h 1511399"/>
                <a:gd name="connsiteX33" fmla="*/ 184484 w 875113"/>
                <a:gd name="connsiteY33" fmla="*/ 1510611 h 1511399"/>
                <a:gd name="connsiteX34" fmla="*/ 176463 w 875113"/>
                <a:gd name="connsiteY34" fmla="*/ 1491561 h 1511399"/>
                <a:gd name="connsiteX35" fmla="*/ 140368 w 875113"/>
                <a:gd name="connsiteY35" fmla="*/ 1487550 h 1511399"/>
                <a:gd name="connsiteX36" fmla="*/ 144379 w 875113"/>
                <a:gd name="connsiteY36" fmla="*/ 1481535 h 1511399"/>
                <a:gd name="connsiteX0" fmla="*/ 0 w 875113"/>
                <a:gd name="connsiteY0" fmla="*/ 45767 h 1511656"/>
                <a:gd name="connsiteX1" fmla="*/ 35092 w 875113"/>
                <a:gd name="connsiteY1" fmla="*/ 91888 h 1511656"/>
                <a:gd name="connsiteX2" fmla="*/ 63166 w 875113"/>
                <a:gd name="connsiteY2" fmla="*/ 17694 h 1511656"/>
                <a:gd name="connsiteX3" fmla="*/ 114300 w 875113"/>
                <a:gd name="connsiteY3" fmla="*/ 50780 h 1511656"/>
                <a:gd name="connsiteX4" fmla="*/ 206542 w 875113"/>
                <a:gd name="connsiteY4" fmla="*/ 74844 h 1511656"/>
                <a:gd name="connsiteX5" fmla="*/ 373982 w 875113"/>
                <a:gd name="connsiteY5" fmla="*/ 6665 h 1511656"/>
                <a:gd name="connsiteX6" fmla="*/ 466224 w 875113"/>
                <a:gd name="connsiteY6" fmla="*/ 12680 h 1511656"/>
                <a:gd name="connsiteX7" fmla="*/ 640682 w 875113"/>
                <a:gd name="connsiteY7" fmla="*/ 95899 h 1511656"/>
                <a:gd name="connsiteX8" fmla="*/ 704850 w 875113"/>
                <a:gd name="connsiteY8" fmla="*/ 86875 h 1511656"/>
                <a:gd name="connsiteX9" fmla="*/ 742950 w 875113"/>
                <a:gd name="connsiteY9" fmla="*/ 507980 h 1511656"/>
                <a:gd name="connsiteX10" fmla="*/ 804111 w 875113"/>
                <a:gd name="connsiteY10" fmla="*/ 617267 h 1511656"/>
                <a:gd name="connsiteX11" fmla="*/ 874295 w 875113"/>
                <a:gd name="connsiteY11" fmla="*/ 757636 h 1511656"/>
                <a:gd name="connsiteX12" fmla="*/ 841208 w 875113"/>
                <a:gd name="connsiteY12" fmla="*/ 864917 h 1511656"/>
                <a:gd name="connsiteX13" fmla="*/ 822159 w 875113"/>
                <a:gd name="connsiteY13" fmla="*/ 933096 h 1511656"/>
                <a:gd name="connsiteX14" fmla="*/ 848227 w 875113"/>
                <a:gd name="connsiteY14" fmla="*/ 968188 h 1511656"/>
                <a:gd name="connsiteX15" fmla="*/ 849230 w 875113"/>
                <a:gd name="connsiteY15" fmla="*/ 1018319 h 1511656"/>
                <a:gd name="connsiteX16" fmla="*/ 812132 w 875113"/>
                <a:gd name="connsiteY16" fmla="*/ 1072462 h 1511656"/>
                <a:gd name="connsiteX17" fmla="*/ 825166 w 875113"/>
                <a:gd name="connsiteY17" fmla="*/ 1095523 h 1511656"/>
                <a:gd name="connsiteX18" fmla="*/ 620629 w 875113"/>
                <a:gd name="connsiteY18" fmla="*/ 1205812 h 1511656"/>
                <a:gd name="connsiteX19" fmla="*/ 704850 w 875113"/>
                <a:gd name="connsiteY19" fmla="*/ 1132620 h 1511656"/>
                <a:gd name="connsiteX20" fmla="*/ 580524 w 875113"/>
                <a:gd name="connsiteY20" fmla="*/ 1174730 h 1511656"/>
                <a:gd name="connsiteX21" fmla="*/ 596567 w 875113"/>
                <a:gd name="connsiteY21" fmla="*/ 1213833 h 1511656"/>
                <a:gd name="connsiteX22" fmla="*/ 530392 w 875113"/>
                <a:gd name="connsiteY22" fmla="*/ 1258950 h 1511656"/>
                <a:gd name="connsiteX23" fmla="*/ 529389 w 875113"/>
                <a:gd name="connsiteY23" fmla="*/ 1303067 h 1511656"/>
                <a:gd name="connsiteX24" fmla="*/ 400050 w 875113"/>
                <a:gd name="connsiteY24" fmla="*/ 1404332 h 1511656"/>
                <a:gd name="connsiteX25" fmla="*/ 344906 w 875113"/>
                <a:gd name="connsiteY25" fmla="*/ 1424386 h 1511656"/>
                <a:gd name="connsiteX26" fmla="*/ 396041 w 875113"/>
                <a:gd name="connsiteY26" fmla="*/ 1385282 h 1511656"/>
                <a:gd name="connsiteX27" fmla="*/ 281740 w 875113"/>
                <a:gd name="connsiteY27" fmla="*/ 1436417 h 1511656"/>
                <a:gd name="connsiteX28" fmla="*/ 293772 w 875113"/>
                <a:gd name="connsiteY28" fmla="*/ 1387287 h 1511656"/>
                <a:gd name="connsiteX29" fmla="*/ 232611 w 875113"/>
                <a:gd name="connsiteY29" fmla="*/ 1429398 h 1511656"/>
                <a:gd name="connsiteX30" fmla="*/ 198521 w 875113"/>
                <a:gd name="connsiteY30" fmla="*/ 1402327 h 1511656"/>
                <a:gd name="connsiteX31" fmla="*/ 178469 w 875113"/>
                <a:gd name="connsiteY31" fmla="*/ 1415362 h 1511656"/>
                <a:gd name="connsiteX32" fmla="*/ 237624 w 875113"/>
                <a:gd name="connsiteY32" fmla="*/ 1474516 h 1511656"/>
                <a:gd name="connsiteX33" fmla="*/ 184484 w 875113"/>
                <a:gd name="connsiteY33" fmla="*/ 1510611 h 1511656"/>
                <a:gd name="connsiteX34" fmla="*/ 176463 w 875113"/>
                <a:gd name="connsiteY34" fmla="*/ 1491561 h 1511656"/>
                <a:gd name="connsiteX35" fmla="*/ 140368 w 875113"/>
                <a:gd name="connsiteY35" fmla="*/ 1487550 h 1511656"/>
                <a:gd name="connsiteX36" fmla="*/ 150395 w 875113"/>
                <a:gd name="connsiteY36" fmla="*/ 1511614 h 1511656"/>
                <a:gd name="connsiteX0" fmla="*/ 0 w 875113"/>
                <a:gd name="connsiteY0" fmla="*/ 45767 h 1512560"/>
                <a:gd name="connsiteX1" fmla="*/ 35092 w 875113"/>
                <a:gd name="connsiteY1" fmla="*/ 91888 h 1512560"/>
                <a:gd name="connsiteX2" fmla="*/ 63166 w 875113"/>
                <a:gd name="connsiteY2" fmla="*/ 17694 h 1512560"/>
                <a:gd name="connsiteX3" fmla="*/ 114300 w 875113"/>
                <a:gd name="connsiteY3" fmla="*/ 50780 h 1512560"/>
                <a:gd name="connsiteX4" fmla="*/ 206542 w 875113"/>
                <a:gd name="connsiteY4" fmla="*/ 74844 h 1512560"/>
                <a:gd name="connsiteX5" fmla="*/ 373982 w 875113"/>
                <a:gd name="connsiteY5" fmla="*/ 6665 h 1512560"/>
                <a:gd name="connsiteX6" fmla="*/ 466224 w 875113"/>
                <a:gd name="connsiteY6" fmla="*/ 12680 h 1512560"/>
                <a:gd name="connsiteX7" fmla="*/ 640682 w 875113"/>
                <a:gd name="connsiteY7" fmla="*/ 95899 h 1512560"/>
                <a:gd name="connsiteX8" fmla="*/ 704850 w 875113"/>
                <a:gd name="connsiteY8" fmla="*/ 86875 h 1512560"/>
                <a:gd name="connsiteX9" fmla="*/ 742950 w 875113"/>
                <a:gd name="connsiteY9" fmla="*/ 507980 h 1512560"/>
                <a:gd name="connsiteX10" fmla="*/ 804111 w 875113"/>
                <a:gd name="connsiteY10" fmla="*/ 617267 h 1512560"/>
                <a:gd name="connsiteX11" fmla="*/ 874295 w 875113"/>
                <a:gd name="connsiteY11" fmla="*/ 757636 h 1512560"/>
                <a:gd name="connsiteX12" fmla="*/ 841208 w 875113"/>
                <a:gd name="connsiteY12" fmla="*/ 864917 h 1512560"/>
                <a:gd name="connsiteX13" fmla="*/ 822159 w 875113"/>
                <a:gd name="connsiteY13" fmla="*/ 933096 h 1512560"/>
                <a:gd name="connsiteX14" fmla="*/ 848227 w 875113"/>
                <a:gd name="connsiteY14" fmla="*/ 968188 h 1512560"/>
                <a:gd name="connsiteX15" fmla="*/ 849230 w 875113"/>
                <a:gd name="connsiteY15" fmla="*/ 1018319 h 1512560"/>
                <a:gd name="connsiteX16" fmla="*/ 812132 w 875113"/>
                <a:gd name="connsiteY16" fmla="*/ 1072462 h 1512560"/>
                <a:gd name="connsiteX17" fmla="*/ 825166 w 875113"/>
                <a:gd name="connsiteY17" fmla="*/ 1095523 h 1512560"/>
                <a:gd name="connsiteX18" fmla="*/ 620629 w 875113"/>
                <a:gd name="connsiteY18" fmla="*/ 1205812 h 1512560"/>
                <a:gd name="connsiteX19" fmla="*/ 704850 w 875113"/>
                <a:gd name="connsiteY19" fmla="*/ 1132620 h 1512560"/>
                <a:gd name="connsiteX20" fmla="*/ 580524 w 875113"/>
                <a:gd name="connsiteY20" fmla="*/ 1174730 h 1512560"/>
                <a:gd name="connsiteX21" fmla="*/ 596567 w 875113"/>
                <a:gd name="connsiteY21" fmla="*/ 1213833 h 1512560"/>
                <a:gd name="connsiteX22" fmla="*/ 530392 w 875113"/>
                <a:gd name="connsiteY22" fmla="*/ 1258950 h 1512560"/>
                <a:gd name="connsiteX23" fmla="*/ 529389 w 875113"/>
                <a:gd name="connsiteY23" fmla="*/ 1303067 h 1512560"/>
                <a:gd name="connsiteX24" fmla="*/ 400050 w 875113"/>
                <a:gd name="connsiteY24" fmla="*/ 1404332 h 1512560"/>
                <a:gd name="connsiteX25" fmla="*/ 344906 w 875113"/>
                <a:gd name="connsiteY25" fmla="*/ 1424386 h 1512560"/>
                <a:gd name="connsiteX26" fmla="*/ 396041 w 875113"/>
                <a:gd name="connsiteY26" fmla="*/ 1385282 h 1512560"/>
                <a:gd name="connsiteX27" fmla="*/ 281740 w 875113"/>
                <a:gd name="connsiteY27" fmla="*/ 1436417 h 1512560"/>
                <a:gd name="connsiteX28" fmla="*/ 293772 w 875113"/>
                <a:gd name="connsiteY28" fmla="*/ 1387287 h 1512560"/>
                <a:gd name="connsiteX29" fmla="*/ 232611 w 875113"/>
                <a:gd name="connsiteY29" fmla="*/ 1429398 h 1512560"/>
                <a:gd name="connsiteX30" fmla="*/ 198521 w 875113"/>
                <a:gd name="connsiteY30" fmla="*/ 1402327 h 1512560"/>
                <a:gd name="connsiteX31" fmla="*/ 178469 w 875113"/>
                <a:gd name="connsiteY31" fmla="*/ 1415362 h 1512560"/>
                <a:gd name="connsiteX32" fmla="*/ 237624 w 875113"/>
                <a:gd name="connsiteY32" fmla="*/ 1474516 h 1512560"/>
                <a:gd name="connsiteX33" fmla="*/ 184484 w 875113"/>
                <a:gd name="connsiteY33" fmla="*/ 1510611 h 1512560"/>
                <a:gd name="connsiteX34" fmla="*/ 176463 w 875113"/>
                <a:gd name="connsiteY34" fmla="*/ 1491561 h 1512560"/>
                <a:gd name="connsiteX35" fmla="*/ 140368 w 875113"/>
                <a:gd name="connsiteY35" fmla="*/ 1487550 h 1512560"/>
                <a:gd name="connsiteX36" fmla="*/ 150395 w 875113"/>
                <a:gd name="connsiteY36" fmla="*/ 1511614 h 1512560"/>
                <a:gd name="connsiteX37" fmla="*/ 148390 w 875113"/>
                <a:gd name="connsiteY37" fmla="*/ 1507602 h 1512560"/>
                <a:gd name="connsiteX0" fmla="*/ 0 w 875113"/>
                <a:gd name="connsiteY0" fmla="*/ 45767 h 1520709"/>
                <a:gd name="connsiteX1" fmla="*/ 35092 w 875113"/>
                <a:gd name="connsiteY1" fmla="*/ 91888 h 1520709"/>
                <a:gd name="connsiteX2" fmla="*/ 63166 w 875113"/>
                <a:gd name="connsiteY2" fmla="*/ 17694 h 1520709"/>
                <a:gd name="connsiteX3" fmla="*/ 114300 w 875113"/>
                <a:gd name="connsiteY3" fmla="*/ 50780 h 1520709"/>
                <a:gd name="connsiteX4" fmla="*/ 206542 w 875113"/>
                <a:gd name="connsiteY4" fmla="*/ 74844 h 1520709"/>
                <a:gd name="connsiteX5" fmla="*/ 373982 w 875113"/>
                <a:gd name="connsiteY5" fmla="*/ 6665 h 1520709"/>
                <a:gd name="connsiteX6" fmla="*/ 466224 w 875113"/>
                <a:gd name="connsiteY6" fmla="*/ 12680 h 1520709"/>
                <a:gd name="connsiteX7" fmla="*/ 640682 w 875113"/>
                <a:gd name="connsiteY7" fmla="*/ 95899 h 1520709"/>
                <a:gd name="connsiteX8" fmla="*/ 704850 w 875113"/>
                <a:gd name="connsiteY8" fmla="*/ 86875 h 1520709"/>
                <a:gd name="connsiteX9" fmla="*/ 742950 w 875113"/>
                <a:gd name="connsiteY9" fmla="*/ 507980 h 1520709"/>
                <a:gd name="connsiteX10" fmla="*/ 804111 w 875113"/>
                <a:gd name="connsiteY10" fmla="*/ 617267 h 1520709"/>
                <a:gd name="connsiteX11" fmla="*/ 874295 w 875113"/>
                <a:gd name="connsiteY11" fmla="*/ 757636 h 1520709"/>
                <a:gd name="connsiteX12" fmla="*/ 841208 w 875113"/>
                <a:gd name="connsiteY12" fmla="*/ 864917 h 1520709"/>
                <a:gd name="connsiteX13" fmla="*/ 822159 w 875113"/>
                <a:gd name="connsiteY13" fmla="*/ 933096 h 1520709"/>
                <a:gd name="connsiteX14" fmla="*/ 848227 w 875113"/>
                <a:gd name="connsiteY14" fmla="*/ 968188 h 1520709"/>
                <a:gd name="connsiteX15" fmla="*/ 849230 w 875113"/>
                <a:gd name="connsiteY15" fmla="*/ 1018319 h 1520709"/>
                <a:gd name="connsiteX16" fmla="*/ 812132 w 875113"/>
                <a:gd name="connsiteY16" fmla="*/ 1072462 h 1520709"/>
                <a:gd name="connsiteX17" fmla="*/ 825166 w 875113"/>
                <a:gd name="connsiteY17" fmla="*/ 1095523 h 1520709"/>
                <a:gd name="connsiteX18" fmla="*/ 620629 w 875113"/>
                <a:gd name="connsiteY18" fmla="*/ 1205812 h 1520709"/>
                <a:gd name="connsiteX19" fmla="*/ 704850 w 875113"/>
                <a:gd name="connsiteY19" fmla="*/ 1132620 h 1520709"/>
                <a:gd name="connsiteX20" fmla="*/ 580524 w 875113"/>
                <a:gd name="connsiteY20" fmla="*/ 1174730 h 1520709"/>
                <a:gd name="connsiteX21" fmla="*/ 596567 w 875113"/>
                <a:gd name="connsiteY21" fmla="*/ 1213833 h 1520709"/>
                <a:gd name="connsiteX22" fmla="*/ 530392 w 875113"/>
                <a:gd name="connsiteY22" fmla="*/ 1258950 h 1520709"/>
                <a:gd name="connsiteX23" fmla="*/ 529389 w 875113"/>
                <a:gd name="connsiteY23" fmla="*/ 1303067 h 1520709"/>
                <a:gd name="connsiteX24" fmla="*/ 400050 w 875113"/>
                <a:gd name="connsiteY24" fmla="*/ 1404332 h 1520709"/>
                <a:gd name="connsiteX25" fmla="*/ 344906 w 875113"/>
                <a:gd name="connsiteY25" fmla="*/ 1424386 h 1520709"/>
                <a:gd name="connsiteX26" fmla="*/ 396041 w 875113"/>
                <a:gd name="connsiteY26" fmla="*/ 1385282 h 1520709"/>
                <a:gd name="connsiteX27" fmla="*/ 281740 w 875113"/>
                <a:gd name="connsiteY27" fmla="*/ 1436417 h 1520709"/>
                <a:gd name="connsiteX28" fmla="*/ 293772 w 875113"/>
                <a:gd name="connsiteY28" fmla="*/ 1387287 h 1520709"/>
                <a:gd name="connsiteX29" fmla="*/ 232611 w 875113"/>
                <a:gd name="connsiteY29" fmla="*/ 1429398 h 1520709"/>
                <a:gd name="connsiteX30" fmla="*/ 198521 w 875113"/>
                <a:gd name="connsiteY30" fmla="*/ 1402327 h 1520709"/>
                <a:gd name="connsiteX31" fmla="*/ 178469 w 875113"/>
                <a:gd name="connsiteY31" fmla="*/ 1415362 h 1520709"/>
                <a:gd name="connsiteX32" fmla="*/ 237624 w 875113"/>
                <a:gd name="connsiteY32" fmla="*/ 1474516 h 1520709"/>
                <a:gd name="connsiteX33" fmla="*/ 184484 w 875113"/>
                <a:gd name="connsiteY33" fmla="*/ 1510611 h 1520709"/>
                <a:gd name="connsiteX34" fmla="*/ 176463 w 875113"/>
                <a:gd name="connsiteY34" fmla="*/ 1491561 h 1520709"/>
                <a:gd name="connsiteX35" fmla="*/ 140368 w 875113"/>
                <a:gd name="connsiteY35" fmla="*/ 1487550 h 1520709"/>
                <a:gd name="connsiteX36" fmla="*/ 150395 w 875113"/>
                <a:gd name="connsiteY36" fmla="*/ 1511614 h 1520709"/>
                <a:gd name="connsiteX37" fmla="*/ 77203 w 875113"/>
                <a:gd name="connsiteY37" fmla="*/ 1520636 h 1520709"/>
                <a:gd name="connsiteX0" fmla="*/ 0 w 875113"/>
                <a:gd name="connsiteY0" fmla="*/ 45767 h 1521074"/>
                <a:gd name="connsiteX1" fmla="*/ 35092 w 875113"/>
                <a:gd name="connsiteY1" fmla="*/ 91888 h 1521074"/>
                <a:gd name="connsiteX2" fmla="*/ 63166 w 875113"/>
                <a:gd name="connsiteY2" fmla="*/ 17694 h 1521074"/>
                <a:gd name="connsiteX3" fmla="*/ 114300 w 875113"/>
                <a:gd name="connsiteY3" fmla="*/ 50780 h 1521074"/>
                <a:gd name="connsiteX4" fmla="*/ 206542 w 875113"/>
                <a:gd name="connsiteY4" fmla="*/ 74844 h 1521074"/>
                <a:gd name="connsiteX5" fmla="*/ 373982 w 875113"/>
                <a:gd name="connsiteY5" fmla="*/ 6665 h 1521074"/>
                <a:gd name="connsiteX6" fmla="*/ 466224 w 875113"/>
                <a:gd name="connsiteY6" fmla="*/ 12680 h 1521074"/>
                <a:gd name="connsiteX7" fmla="*/ 640682 w 875113"/>
                <a:gd name="connsiteY7" fmla="*/ 95899 h 1521074"/>
                <a:gd name="connsiteX8" fmla="*/ 704850 w 875113"/>
                <a:gd name="connsiteY8" fmla="*/ 86875 h 1521074"/>
                <a:gd name="connsiteX9" fmla="*/ 742950 w 875113"/>
                <a:gd name="connsiteY9" fmla="*/ 507980 h 1521074"/>
                <a:gd name="connsiteX10" fmla="*/ 804111 w 875113"/>
                <a:gd name="connsiteY10" fmla="*/ 617267 h 1521074"/>
                <a:gd name="connsiteX11" fmla="*/ 874295 w 875113"/>
                <a:gd name="connsiteY11" fmla="*/ 757636 h 1521074"/>
                <a:gd name="connsiteX12" fmla="*/ 841208 w 875113"/>
                <a:gd name="connsiteY12" fmla="*/ 864917 h 1521074"/>
                <a:gd name="connsiteX13" fmla="*/ 822159 w 875113"/>
                <a:gd name="connsiteY13" fmla="*/ 933096 h 1521074"/>
                <a:gd name="connsiteX14" fmla="*/ 848227 w 875113"/>
                <a:gd name="connsiteY14" fmla="*/ 968188 h 1521074"/>
                <a:gd name="connsiteX15" fmla="*/ 849230 w 875113"/>
                <a:gd name="connsiteY15" fmla="*/ 1018319 h 1521074"/>
                <a:gd name="connsiteX16" fmla="*/ 812132 w 875113"/>
                <a:gd name="connsiteY16" fmla="*/ 1072462 h 1521074"/>
                <a:gd name="connsiteX17" fmla="*/ 825166 w 875113"/>
                <a:gd name="connsiteY17" fmla="*/ 1095523 h 1521074"/>
                <a:gd name="connsiteX18" fmla="*/ 620629 w 875113"/>
                <a:gd name="connsiteY18" fmla="*/ 1205812 h 1521074"/>
                <a:gd name="connsiteX19" fmla="*/ 704850 w 875113"/>
                <a:gd name="connsiteY19" fmla="*/ 1132620 h 1521074"/>
                <a:gd name="connsiteX20" fmla="*/ 580524 w 875113"/>
                <a:gd name="connsiteY20" fmla="*/ 1174730 h 1521074"/>
                <a:gd name="connsiteX21" fmla="*/ 596567 w 875113"/>
                <a:gd name="connsiteY21" fmla="*/ 1213833 h 1521074"/>
                <a:gd name="connsiteX22" fmla="*/ 530392 w 875113"/>
                <a:gd name="connsiteY22" fmla="*/ 1258950 h 1521074"/>
                <a:gd name="connsiteX23" fmla="*/ 529389 w 875113"/>
                <a:gd name="connsiteY23" fmla="*/ 1303067 h 1521074"/>
                <a:gd name="connsiteX24" fmla="*/ 400050 w 875113"/>
                <a:gd name="connsiteY24" fmla="*/ 1404332 h 1521074"/>
                <a:gd name="connsiteX25" fmla="*/ 344906 w 875113"/>
                <a:gd name="connsiteY25" fmla="*/ 1424386 h 1521074"/>
                <a:gd name="connsiteX26" fmla="*/ 396041 w 875113"/>
                <a:gd name="connsiteY26" fmla="*/ 1385282 h 1521074"/>
                <a:gd name="connsiteX27" fmla="*/ 281740 w 875113"/>
                <a:gd name="connsiteY27" fmla="*/ 1436417 h 1521074"/>
                <a:gd name="connsiteX28" fmla="*/ 293772 w 875113"/>
                <a:gd name="connsiteY28" fmla="*/ 1387287 h 1521074"/>
                <a:gd name="connsiteX29" fmla="*/ 232611 w 875113"/>
                <a:gd name="connsiteY29" fmla="*/ 1429398 h 1521074"/>
                <a:gd name="connsiteX30" fmla="*/ 198521 w 875113"/>
                <a:gd name="connsiteY30" fmla="*/ 1402327 h 1521074"/>
                <a:gd name="connsiteX31" fmla="*/ 178469 w 875113"/>
                <a:gd name="connsiteY31" fmla="*/ 1415362 h 1521074"/>
                <a:gd name="connsiteX32" fmla="*/ 237624 w 875113"/>
                <a:gd name="connsiteY32" fmla="*/ 1474516 h 1521074"/>
                <a:gd name="connsiteX33" fmla="*/ 184484 w 875113"/>
                <a:gd name="connsiteY33" fmla="*/ 1510611 h 1521074"/>
                <a:gd name="connsiteX34" fmla="*/ 176463 w 875113"/>
                <a:gd name="connsiteY34" fmla="*/ 1491561 h 1521074"/>
                <a:gd name="connsiteX35" fmla="*/ 140368 w 875113"/>
                <a:gd name="connsiteY35" fmla="*/ 1487550 h 1521074"/>
                <a:gd name="connsiteX36" fmla="*/ 150395 w 875113"/>
                <a:gd name="connsiteY36" fmla="*/ 1511614 h 1521074"/>
                <a:gd name="connsiteX37" fmla="*/ 77203 w 875113"/>
                <a:gd name="connsiteY37" fmla="*/ 1520636 h 1521074"/>
                <a:gd name="connsiteX38" fmla="*/ 79208 w 875113"/>
                <a:gd name="connsiteY38" fmla="*/ 1519634 h 1521074"/>
                <a:gd name="connsiteX0" fmla="*/ 0 w 875113"/>
                <a:gd name="connsiteY0" fmla="*/ 45767 h 1541693"/>
                <a:gd name="connsiteX1" fmla="*/ 35092 w 875113"/>
                <a:gd name="connsiteY1" fmla="*/ 91888 h 1541693"/>
                <a:gd name="connsiteX2" fmla="*/ 63166 w 875113"/>
                <a:gd name="connsiteY2" fmla="*/ 17694 h 1541693"/>
                <a:gd name="connsiteX3" fmla="*/ 114300 w 875113"/>
                <a:gd name="connsiteY3" fmla="*/ 50780 h 1541693"/>
                <a:gd name="connsiteX4" fmla="*/ 206542 w 875113"/>
                <a:gd name="connsiteY4" fmla="*/ 74844 h 1541693"/>
                <a:gd name="connsiteX5" fmla="*/ 373982 w 875113"/>
                <a:gd name="connsiteY5" fmla="*/ 6665 h 1541693"/>
                <a:gd name="connsiteX6" fmla="*/ 466224 w 875113"/>
                <a:gd name="connsiteY6" fmla="*/ 12680 h 1541693"/>
                <a:gd name="connsiteX7" fmla="*/ 640682 w 875113"/>
                <a:gd name="connsiteY7" fmla="*/ 95899 h 1541693"/>
                <a:gd name="connsiteX8" fmla="*/ 704850 w 875113"/>
                <a:gd name="connsiteY8" fmla="*/ 86875 h 1541693"/>
                <a:gd name="connsiteX9" fmla="*/ 742950 w 875113"/>
                <a:gd name="connsiteY9" fmla="*/ 507980 h 1541693"/>
                <a:gd name="connsiteX10" fmla="*/ 804111 w 875113"/>
                <a:gd name="connsiteY10" fmla="*/ 617267 h 1541693"/>
                <a:gd name="connsiteX11" fmla="*/ 874295 w 875113"/>
                <a:gd name="connsiteY11" fmla="*/ 757636 h 1541693"/>
                <a:gd name="connsiteX12" fmla="*/ 841208 w 875113"/>
                <a:gd name="connsiteY12" fmla="*/ 864917 h 1541693"/>
                <a:gd name="connsiteX13" fmla="*/ 822159 w 875113"/>
                <a:gd name="connsiteY13" fmla="*/ 933096 h 1541693"/>
                <a:gd name="connsiteX14" fmla="*/ 848227 w 875113"/>
                <a:gd name="connsiteY14" fmla="*/ 968188 h 1541693"/>
                <a:gd name="connsiteX15" fmla="*/ 849230 w 875113"/>
                <a:gd name="connsiteY15" fmla="*/ 1018319 h 1541693"/>
                <a:gd name="connsiteX16" fmla="*/ 812132 w 875113"/>
                <a:gd name="connsiteY16" fmla="*/ 1072462 h 1541693"/>
                <a:gd name="connsiteX17" fmla="*/ 825166 w 875113"/>
                <a:gd name="connsiteY17" fmla="*/ 1095523 h 1541693"/>
                <a:gd name="connsiteX18" fmla="*/ 620629 w 875113"/>
                <a:gd name="connsiteY18" fmla="*/ 1205812 h 1541693"/>
                <a:gd name="connsiteX19" fmla="*/ 704850 w 875113"/>
                <a:gd name="connsiteY19" fmla="*/ 1132620 h 1541693"/>
                <a:gd name="connsiteX20" fmla="*/ 580524 w 875113"/>
                <a:gd name="connsiteY20" fmla="*/ 1174730 h 1541693"/>
                <a:gd name="connsiteX21" fmla="*/ 596567 w 875113"/>
                <a:gd name="connsiteY21" fmla="*/ 1213833 h 1541693"/>
                <a:gd name="connsiteX22" fmla="*/ 530392 w 875113"/>
                <a:gd name="connsiteY22" fmla="*/ 1258950 h 1541693"/>
                <a:gd name="connsiteX23" fmla="*/ 529389 w 875113"/>
                <a:gd name="connsiteY23" fmla="*/ 1303067 h 1541693"/>
                <a:gd name="connsiteX24" fmla="*/ 400050 w 875113"/>
                <a:gd name="connsiteY24" fmla="*/ 1404332 h 1541693"/>
                <a:gd name="connsiteX25" fmla="*/ 344906 w 875113"/>
                <a:gd name="connsiteY25" fmla="*/ 1424386 h 1541693"/>
                <a:gd name="connsiteX26" fmla="*/ 396041 w 875113"/>
                <a:gd name="connsiteY26" fmla="*/ 1385282 h 1541693"/>
                <a:gd name="connsiteX27" fmla="*/ 281740 w 875113"/>
                <a:gd name="connsiteY27" fmla="*/ 1436417 h 1541693"/>
                <a:gd name="connsiteX28" fmla="*/ 293772 w 875113"/>
                <a:gd name="connsiteY28" fmla="*/ 1387287 h 1541693"/>
                <a:gd name="connsiteX29" fmla="*/ 232611 w 875113"/>
                <a:gd name="connsiteY29" fmla="*/ 1429398 h 1541693"/>
                <a:gd name="connsiteX30" fmla="*/ 198521 w 875113"/>
                <a:gd name="connsiteY30" fmla="*/ 1402327 h 1541693"/>
                <a:gd name="connsiteX31" fmla="*/ 178469 w 875113"/>
                <a:gd name="connsiteY31" fmla="*/ 1415362 h 1541693"/>
                <a:gd name="connsiteX32" fmla="*/ 237624 w 875113"/>
                <a:gd name="connsiteY32" fmla="*/ 1474516 h 1541693"/>
                <a:gd name="connsiteX33" fmla="*/ 184484 w 875113"/>
                <a:gd name="connsiteY33" fmla="*/ 1510611 h 1541693"/>
                <a:gd name="connsiteX34" fmla="*/ 176463 w 875113"/>
                <a:gd name="connsiteY34" fmla="*/ 1491561 h 1541693"/>
                <a:gd name="connsiteX35" fmla="*/ 140368 w 875113"/>
                <a:gd name="connsiteY35" fmla="*/ 1487550 h 1541693"/>
                <a:gd name="connsiteX36" fmla="*/ 150395 w 875113"/>
                <a:gd name="connsiteY36" fmla="*/ 1511614 h 1541693"/>
                <a:gd name="connsiteX37" fmla="*/ 77203 w 875113"/>
                <a:gd name="connsiteY37" fmla="*/ 1520636 h 1541693"/>
                <a:gd name="connsiteX38" fmla="*/ 97256 w 875113"/>
                <a:gd name="connsiteY38" fmla="*/ 1541692 h 1541693"/>
                <a:gd name="connsiteX0" fmla="*/ 0 w 875113"/>
                <a:gd name="connsiteY0" fmla="*/ 45767 h 1543980"/>
                <a:gd name="connsiteX1" fmla="*/ 35092 w 875113"/>
                <a:gd name="connsiteY1" fmla="*/ 91888 h 1543980"/>
                <a:gd name="connsiteX2" fmla="*/ 63166 w 875113"/>
                <a:gd name="connsiteY2" fmla="*/ 17694 h 1543980"/>
                <a:gd name="connsiteX3" fmla="*/ 114300 w 875113"/>
                <a:gd name="connsiteY3" fmla="*/ 50780 h 1543980"/>
                <a:gd name="connsiteX4" fmla="*/ 206542 w 875113"/>
                <a:gd name="connsiteY4" fmla="*/ 74844 h 1543980"/>
                <a:gd name="connsiteX5" fmla="*/ 373982 w 875113"/>
                <a:gd name="connsiteY5" fmla="*/ 6665 h 1543980"/>
                <a:gd name="connsiteX6" fmla="*/ 466224 w 875113"/>
                <a:gd name="connsiteY6" fmla="*/ 12680 h 1543980"/>
                <a:gd name="connsiteX7" fmla="*/ 640682 w 875113"/>
                <a:gd name="connsiteY7" fmla="*/ 95899 h 1543980"/>
                <a:gd name="connsiteX8" fmla="*/ 704850 w 875113"/>
                <a:gd name="connsiteY8" fmla="*/ 86875 h 1543980"/>
                <a:gd name="connsiteX9" fmla="*/ 742950 w 875113"/>
                <a:gd name="connsiteY9" fmla="*/ 507980 h 1543980"/>
                <a:gd name="connsiteX10" fmla="*/ 804111 w 875113"/>
                <a:gd name="connsiteY10" fmla="*/ 617267 h 1543980"/>
                <a:gd name="connsiteX11" fmla="*/ 874295 w 875113"/>
                <a:gd name="connsiteY11" fmla="*/ 757636 h 1543980"/>
                <a:gd name="connsiteX12" fmla="*/ 841208 w 875113"/>
                <a:gd name="connsiteY12" fmla="*/ 864917 h 1543980"/>
                <a:gd name="connsiteX13" fmla="*/ 822159 w 875113"/>
                <a:gd name="connsiteY13" fmla="*/ 933096 h 1543980"/>
                <a:gd name="connsiteX14" fmla="*/ 848227 w 875113"/>
                <a:gd name="connsiteY14" fmla="*/ 968188 h 1543980"/>
                <a:gd name="connsiteX15" fmla="*/ 849230 w 875113"/>
                <a:gd name="connsiteY15" fmla="*/ 1018319 h 1543980"/>
                <a:gd name="connsiteX16" fmla="*/ 812132 w 875113"/>
                <a:gd name="connsiteY16" fmla="*/ 1072462 h 1543980"/>
                <a:gd name="connsiteX17" fmla="*/ 825166 w 875113"/>
                <a:gd name="connsiteY17" fmla="*/ 1095523 h 1543980"/>
                <a:gd name="connsiteX18" fmla="*/ 620629 w 875113"/>
                <a:gd name="connsiteY18" fmla="*/ 1205812 h 1543980"/>
                <a:gd name="connsiteX19" fmla="*/ 704850 w 875113"/>
                <a:gd name="connsiteY19" fmla="*/ 1132620 h 1543980"/>
                <a:gd name="connsiteX20" fmla="*/ 580524 w 875113"/>
                <a:gd name="connsiteY20" fmla="*/ 1174730 h 1543980"/>
                <a:gd name="connsiteX21" fmla="*/ 596567 w 875113"/>
                <a:gd name="connsiteY21" fmla="*/ 1213833 h 1543980"/>
                <a:gd name="connsiteX22" fmla="*/ 530392 w 875113"/>
                <a:gd name="connsiteY22" fmla="*/ 1258950 h 1543980"/>
                <a:gd name="connsiteX23" fmla="*/ 529389 w 875113"/>
                <a:gd name="connsiteY23" fmla="*/ 1303067 h 1543980"/>
                <a:gd name="connsiteX24" fmla="*/ 400050 w 875113"/>
                <a:gd name="connsiteY24" fmla="*/ 1404332 h 1543980"/>
                <a:gd name="connsiteX25" fmla="*/ 344906 w 875113"/>
                <a:gd name="connsiteY25" fmla="*/ 1424386 h 1543980"/>
                <a:gd name="connsiteX26" fmla="*/ 396041 w 875113"/>
                <a:gd name="connsiteY26" fmla="*/ 1385282 h 1543980"/>
                <a:gd name="connsiteX27" fmla="*/ 281740 w 875113"/>
                <a:gd name="connsiteY27" fmla="*/ 1436417 h 1543980"/>
                <a:gd name="connsiteX28" fmla="*/ 293772 w 875113"/>
                <a:gd name="connsiteY28" fmla="*/ 1387287 h 1543980"/>
                <a:gd name="connsiteX29" fmla="*/ 232611 w 875113"/>
                <a:gd name="connsiteY29" fmla="*/ 1429398 h 1543980"/>
                <a:gd name="connsiteX30" fmla="*/ 198521 w 875113"/>
                <a:gd name="connsiteY30" fmla="*/ 1402327 h 1543980"/>
                <a:gd name="connsiteX31" fmla="*/ 178469 w 875113"/>
                <a:gd name="connsiteY31" fmla="*/ 1415362 h 1543980"/>
                <a:gd name="connsiteX32" fmla="*/ 237624 w 875113"/>
                <a:gd name="connsiteY32" fmla="*/ 1474516 h 1543980"/>
                <a:gd name="connsiteX33" fmla="*/ 184484 w 875113"/>
                <a:gd name="connsiteY33" fmla="*/ 1510611 h 1543980"/>
                <a:gd name="connsiteX34" fmla="*/ 176463 w 875113"/>
                <a:gd name="connsiteY34" fmla="*/ 1491561 h 1543980"/>
                <a:gd name="connsiteX35" fmla="*/ 140368 w 875113"/>
                <a:gd name="connsiteY35" fmla="*/ 1487550 h 1543980"/>
                <a:gd name="connsiteX36" fmla="*/ 150395 w 875113"/>
                <a:gd name="connsiteY36" fmla="*/ 1511614 h 1543980"/>
                <a:gd name="connsiteX37" fmla="*/ 77203 w 875113"/>
                <a:gd name="connsiteY37" fmla="*/ 1520636 h 1543980"/>
                <a:gd name="connsiteX38" fmla="*/ 97256 w 875113"/>
                <a:gd name="connsiteY38" fmla="*/ 1541692 h 1543980"/>
                <a:gd name="connsiteX39" fmla="*/ 86227 w 875113"/>
                <a:gd name="connsiteY39" fmla="*/ 1543696 h 1543980"/>
                <a:gd name="connsiteX0" fmla="*/ 0 w 875113"/>
                <a:gd name="connsiteY0" fmla="*/ 45767 h 1568762"/>
                <a:gd name="connsiteX1" fmla="*/ 35092 w 875113"/>
                <a:gd name="connsiteY1" fmla="*/ 91888 h 1568762"/>
                <a:gd name="connsiteX2" fmla="*/ 63166 w 875113"/>
                <a:gd name="connsiteY2" fmla="*/ 17694 h 1568762"/>
                <a:gd name="connsiteX3" fmla="*/ 114300 w 875113"/>
                <a:gd name="connsiteY3" fmla="*/ 50780 h 1568762"/>
                <a:gd name="connsiteX4" fmla="*/ 206542 w 875113"/>
                <a:gd name="connsiteY4" fmla="*/ 74844 h 1568762"/>
                <a:gd name="connsiteX5" fmla="*/ 373982 w 875113"/>
                <a:gd name="connsiteY5" fmla="*/ 6665 h 1568762"/>
                <a:gd name="connsiteX6" fmla="*/ 466224 w 875113"/>
                <a:gd name="connsiteY6" fmla="*/ 12680 h 1568762"/>
                <a:gd name="connsiteX7" fmla="*/ 640682 w 875113"/>
                <a:gd name="connsiteY7" fmla="*/ 95899 h 1568762"/>
                <a:gd name="connsiteX8" fmla="*/ 704850 w 875113"/>
                <a:gd name="connsiteY8" fmla="*/ 86875 h 1568762"/>
                <a:gd name="connsiteX9" fmla="*/ 742950 w 875113"/>
                <a:gd name="connsiteY9" fmla="*/ 507980 h 1568762"/>
                <a:gd name="connsiteX10" fmla="*/ 804111 w 875113"/>
                <a:gd name="connsiteY10" fmla="*/ 617267 h 1568762"/>
                <a:gd name="connsiteX11" fmla="*/ 874295 w 875113"/>
                <a:gd name="connsiteY11" fmla="*/ 757636 h 1568762"/>
                <a:gd name="connsiteX12" fmla="*/ 841208 w 875113"/>
                <a:gd name="connsiteY12" fmla="*/ 864917 h 1568762"/>
                <a:gd name="connsiteX13" fmla="*/ 822159 w 875113"/>
                <a:gd name="connsiteY13" fmla="*/ 933096 h 1568762"/>
                <a:gd name="connsiteX14" fmla="*/ 848227 w 875113"/>
                <a:gd name="connsiteY14" fmla="*/ 968188 h 1568762"/>
                <a:gd name="connsiteX15" fmla="*/ 849230 w 875113"/>
                <a:gd name="connsiteY15" fmla="*/ 1018319 h 1568762"/>
                <a:gd name="connsiteX16" fmla="*/ 812132 w 875113"/>
                <a:gd name="connsiteY16" fmla="*/ 1072462 h 1568762"/>
                <a:gd name="connsiteX17" fmla="*/ 825166 w 875113"/>
                <a:gd name="connsiteY17" fmla="*/ 1095523 h 1568762"/>
                <a:gd name="connsiteX18" fmla="*/ 620629 w 875113"/>
                <a:gd name="connsiteY18" fmla="*/ 1205812 h 1568762"/>
                <a:gd name="connsiteX19" fmla="*/ 704850 w 875113"/>
                <a:gd name="connsiteY19" fmla="*/ 1132620 h 1568762"/>
                <a:gd name="connsiteX20" fmla="*/ 580524 w 875113"/>
                <a:gd name="connsiteY20" fmla="*/ 1174730 h 1568762"/>
                <a:gd name="connsiteX21" fmla="*/ 596567 w 875113"/>
                <a:gd name="connsiteY21" fmla="*/ 1213833 h 1568762"/>
                <a:gd name="connsiteX22" fmla="*/ 530392 w 875113"/>
                <a:gd name="connsiteY22" fmla="*/ 1258950 h 1568762"/>
                <a:gd name="connsiteX23" fmla="*/ 529389 w 875113"/>
                <a:gd name="connsiteY23" fmla="*/ 1303067 h 1568762"/>
                <a:gd name="connsiteX24" fmla="*/ 400050 w 875113"/>
                <a:gd name="connsiteY24" fmla="*/ 1404332 h 1568762"/>
                <a:gd name="connsiteX25" fmla="*/ 344906 w 875113"/>
                <a:gd name="connsiteY25" fmla="*/ 1424386 h 1568762"/>
                <a:gd name="connsiteX26" fmla="*/ 396041 w 875113"/>
                <a:gd name="connsiteY26" fmla="*/ 1385282 h 1568762"/>
                <a:gd name="connsiteX27" fmla="*/ 281740 w 875113"/>
                <a:gd name="connsiteY27" fmla="*/ 1436417 h 1568762"/>
                <a:gd name="connsiteX28" fmla="*/ 293772 w 875113"/>
                <a:gd name="connsiteY28" fmla="*/ 1387287 h 1568762"/>
                <a:gd name="connsiteX29" fmla="*/ 232611 w 875113"/>
                <a:gd name="connsiteY29" fmla="*/ 1429398 h 1568762"/>
                <a:gd name="connsiteX30" fmla="*/ 198521 w 875113"/>
                <a:gd name="connsiteY30" fmla="*/ 1402327 h 1568762"/>
                <a:gd name="connsiteX31" fmla="*/ 178469 w 875113"/>
                <a:gd name="connsiteY31" fmla="*/ 1415362 h 1568762"/>
                <a:gd name="connsiteX32" fmla="*/ 237624 w 875113"/>
                <a:gd name="connsiteY32" fmla="*/ 1474516 h 1568762"/>
                <a:gd name="connsiteX33" fmla="*/ 184484 w 875113"/>
                <a:gd name="connsiteY33" fmla="*/ 1510611 h 1568762"/>
                <a:gd name="connsiteX34" fmla="*/ 176463 w 875113"/>
                <a:gd name="connsiteY34" fmla="*/ 1491561 h 1568762"/>
                <a:gd name="connsiteX35" fmla="*/ 140368 w 875113"/>
                <a:gd name="connsiteY35" fmla="*/ 1487550 h 1568762"/>
                <a:gd name="connsiteX36" fmla="*/ 150395 w 875113"/>
                <a:gd name="connsiteY36" fmla="*/ 1511614 h 1568762"/>
                <a:gd name="connsiteX37" fmla="*/ 77203 w 875113"/>
                <a:gd name="connsiteY37" fmla="*/ 1520636 h 1568762"/>
                <a:gd name="connsiteX38" fmla="*/ 97256 w 875113"/>
                <a:gd name="connsiteY38" fmla="*/ 1541692 h 1568762"/>
                <a:gd name="connsiteX39" fmla="*/ 54143 w 875113"/>
                <a:gd name="connsiteY39" fmla="*/ 1568762 h 1568762"/>
                <a:gd name="connsiteX0" fmla="*/ 0 w 875113"/>
                <a:gd name="connsiteY0" fmla="*/ 45767 h 1569904"/>
                <a:gd name="connsiteX1" fmla="*/ 35092 w 875113"/>
                <a:gd name="connsiteY1" fmla="*/ 91888 h 1569904"/>
                <a:gd name="connsiteX2" fmla="*/ 63166 w 875113"/>
                <a:gd name="connsiteY2" fmla="*/ 17694 h 1569904"/>
                <a:gd name="connsiteX3" fmla="*/ 114300 w 875113"/>
                <a:gd name="connsiteY3" fmla="*/ 50780 h 1569904"/>
                <a:gd name="connsiteX4" fmla="*/ 206542 w 875113"/>
                <a:gd name="connsiteY4" fmla="*/ 74844 h 1569904"/>
                <a:gd name="connsiteX5" fmla="*/ 373982 w 875113"/>
                <a:gd name="connsiteY5" fmla="*/ 6665 h 1569904"/>
                <a:gd name="connsiteX6" fmla="*/ 466224 w 875113"/>
                <a:gd name="connsiteY6" fmla="*/ 12680 h 1569904"/>
                <a:gd name="connsiteX7" fmla="*/ 640682 w 875113"/>
                <a:gd name="connsiteY7" fmla="*/ 95899 h 1569904"/>
                <a:gd name="connsiteX8" fmla="*/ 704850 w 875113"/>
                <a:gd name="connsiteY8" fmla="*/ 86875 h 1569904"/>
                <a:gd name="connsiteX9" fmla="*/ 742950 w 875113"/>
                <a:gd name="connsiteY9" fmla="*/ 507980 h 1569904"/>
                <a:gd name="connsiteX10" fmla="*/ 804111 w 875113"/>
                <a:gd name="connsiteY10" fmla="*/ 617267 h 1569904"/>
                <a:gd name="connsiteX11" fmla="*/ 874295 w 875113"/>
                <a:gd name="connsiteY11" fmla="*/ 757636 h 1569904"/>
                <a:gd name="connsiteX12" fmla="*/ 841208 w 875113"/>
                <a:gd name="connsiteY12" fmla="*/ 864917 h 1569904"/>
                <a:gd name="connsiteX13" fmla="*/ 822159 w 875113"/>
                <a:gd name="connsiteY13" fmla="*/ 933096 h 1569904"/>
                <a:gd name="connsiteX14" fmla="*/ 848227 w 875113"/>
                <a:gd name="connsiteY14" fmla="*/ 968188 h 1569904"/>
                <a:gd name="connsiteX15" fmla="*/ 849230 w 875113"/>
                <a:gd name="connsiteY15" fmla="*/ 1018319 h 1569904"/>
                <a:gd name="connsiteX16" fmla="*/ 812132 w 875113"/>
                <a:gd name="connsiteY16" fmla="*/ 1072462 h 1569904"/>
                <a:gd name="connsiteX17" fmla="*/ 825166 w 875113"/>
                <a:gd name="connsiteY17" fmla="*/ 1095523 h 1569904"/>
                <a:gd name="connsiteX18" fmla="*/ 620629 w 875113"/>
                <a:gd name="connsiteY18" fmla="*/ 1205812 h 1569904"/>
                <a:gd name="connsiteX19" fmla="*/ 704850 w 875113"/>
                <a:gd name="connsiteY19" fmla="*/ 1132620 h 1569904"/>
                <a:gd name="connsiteX20" fmla="*/ 580524 w 875113"/>
                <a:gd name="connsiteY20" fmla="*/ 1174730 h 1569904"/>
                <a:gd name="connsiteX21" fmla="*/ 596567 w 875113"/>
                <a:gd name="connsiteY21" fmla="*/ 1213833 h 1569904"/>
                <a:gd name="connsiteX22" fmla="*/ 530392 w 875113"/>
                <a:gd name="connsiteY22" fmla="*/ 1258950 h 1569904"/>
                <a:gd name="connsiteX23" fmla="*/ 529389 w 875113"/>
                <a:gd name="connsiteY23" fmla="*/ 1303067 h 1569904"/>
                <a:gd name="connsiteX24" fmla="*/ 400050 w 875113"/>
                <a:gd name="connsiteY24" fmla="*/ 1404332 h 1569904"/>
                <a:gd name="connsiteX25" fmla="*/ 344906 w 875113"/>
                <a:gd name="connsiteY25" fmla="*/ 1424386 h 1569904"/>
                <a:gd name="connsiteX26" fmla="*/ 396041 w 875113"/>
                <a:gd name="connsiteY26" fmla="*/ 1385282 h 1569904"/>
                <a:gd name="connsiteX27" fmla="*/ 281740 w 875113"/>
                <a:gd name="connsiteY27" fmla="*/ 1436417 h 1569904"/>
                <a:gd name="connsiteX28" fmla="*/ 293772 w 875113"/>
                <a:gd name="connsiteY28" fmla="*/ 1387287 h 1569904"/>
                <a:gd name="connsiteX29" fmla="*/ 232611 w 875113"/>
                <a:gd name="connsiteY29" fmla="*/ 1429398 h 1569904"/>
                <a:gd name="connsiteX30" fmla="*/ 198521 w 875113"/>
                <a:gd name="connsiteY30" fmla="*/ 1402327 h 1569904"/>
                <a:gd name="connsiteX31" fmla="*/ 178469 w 875113"/>
                <a:gd name="connsiteY31" fmla="*/ 1415362 h 1569904"/>
                <a:gd name="connsiteX32" fmla="*/ 237624 w 875113"/>
                <a:gd name="connsiteY32" fmla="*/ 1474516 h 1569904"/>
                <a:gd name="connsiteX33" fmla="*/ 184484 w 875113"/>
                <a:gd name="connsiteY33" fmla="*/ 1510611 h 1569904"/>
                <a:gd name="connsiteX34" fmla="*/ 176463 w 875113"/>
                <a:gd name="connsiteY34" fmla="*/ 1491561 h 1569904"/>
                <a:gd name="connsiteX35" fmla="*/ 140368 w 875113"/>
                <a:gd name="connsiteY35" fmla="*/ 1487550 h 1569904"/>
                <a:gd name="connsiteX36" fmla="*/ 150395 w 875113"/>
                <a:gd name="connsiteY36" fmla="*/ 1511614 h 1569904"/>
                <a:gd name="connsiteX37" fmla="*/ 77203 w 875113"/>
                <a:gd name="connsiteY37" fmla="*/ 1520636 h 1569904"/>
                <a:gd name="connsiteX38" fmla="*/ 97256 w 875113"/>
                <a:gd name="connsiteY38" fmla="*/ 1541692 h 1569904"/>
                <a:gd name="connsiteX39" fmla="*/ 54143 w 875113"/>
                <a:gd name="connsiteY39" fmla="*/ 1568762 h 1569904"/>
                <a:gd name="connsiteX40" fmla="*/ 58153 w 875113"/>
                <a:gd name="connsiteY40" fmla="*/ 1564750 h 1569904"/>
                <a:gd name="connsiteX0" fmla="*/ 0 w 875113"/>
                <a:gd name="connsiteY0" fmla="*/ 45767 h 1581843"/>
                <a:gd name="connsiteX1" fmla="*/ 35092 w 875113"/>
                <a:gd name="connsiteY1" fmla="*/ 91888 h 1581843"/>
                <a:gd name="connsiteX2" fmla="*/ 63166 w 875113"/>
                <a:gd name="connsiteY2" fmla="*/ 17694 h 1581843"/>
                <a:gd name="connsiteX3" fmla="*/ 114300 w 875113"/>
                <a:gd name="connsiteY3" fmla="*/ 50780 h 1581843"/>
                <a:gd name="connsiteX4" fmla="*/ 206542 w 875113"/>
                <a:gd name="connsiteY4" fmla="*/ 74844 h 1581843"/>
                <a:gd name="connsiteX5" fmla="*/ 373982 w 875113"/>
                <a:gd name="connsiteY5" fmla="*/ 6665 h 1581843"/>
                <a:gd name="connsiteX6" fmla="*/ 466224 w 875113"/>
                <a:gd name="connsiteY6" fmla="*/ 12680 h 1581843"/>
                <a:gd name="connsiteX7" fmla="*/ 640682 w 875113"/>
                <a:gd name="connsiteY7" fmla="*/ 95899 h 1581843"/>
                <a:gd name="connsiteX8" fmla="*/ 704850 w 875113"/>
                <a:gd name="connsiteY8" fmla="*/ 86875 h 1581843"/>
                <a:gd name="connsiteX9" fmla="*/ 742950 w 875113"/>
                <a:gd name="connsiteY9" fmla="*/ 507980 h 1581843"/>
                <a:gd name="connsiteX10" fmla="*/ 804111 w 875113"/>
                <a:gd name="connsiteY10" fmla="*/ 617267 h 1581843"/>
                <a:gd name="connsiteX11" fmla="*/ 874295 w 875113"/>
                <a:gd name="connsiteY11" fmla="*/ 757636 h 1581843"/>
                <a:gd name="connsiteX12" fmla="*/ 841208 w 875113"/>
                <a:gd name="connsiteY12" fmla="*/ 864917 h 1581843"/>
                <a:gd name="connsiteX13" fmla="*/ 822159 w 875113"/>
                <a:gd name="connsiteY13" fmla="*/ 933096 h 1581843"/>
                <a:gd name="connsiteX14" fmla="*/ 848227 w 875113"/>
                <a:gd name="connsiteY14" fmla="*/ 968188 h 1581843"/>
                <a:gd name="connsiteX15" fmla="*/ 849230 w 875113"/>
                <a:gd name="connsiteY15" fmla="*/ 1018319 h 1581843"/>
                <a:gd name="connsiteX16" fmla="*/ 812132 w 875113"/>
                <a:gd name="connsiteY16" fmla="*/ 1072462 h 1581843"/>
                <a:gd name="connsiteX17" fmla="*/ 825166 w 875113"/>
                <a:gd name="connsiteY17" fmla="*/ 1095523 h 1581843"/>
                <a:gd name="connsiteX18" fmla="*/ 620629 w 875113"/>
                <a:gd name="connsiteY18" fmla="*/ 1205812 h 1581843"/>
                <a:gd name="connsiteX19" fmla="*/ 704850 w 875113"/>
                <a:gd name="connsiteY19" fmla="*/ 1132620 h 1581843"/>
                <a:gd name="connsiteX20" fmla="*/ 580524 w 875113"/>
                <a:gd name="connsiteY20" fmla="*/ 1174730 h 1581843"/>
                <a:gd name="connsiteX21" fmla="*/ 596567 w 875113"/>
                <a:gd name="connsiteY21" fmla="*/ 1213833 h 1581843"/>
                <a:gd name="connsiteX22" fmla="*/ 530392 w 875113"/>
                <a:gd name="connsiteY22" fmla="*/ 1258950 h 1581843"/>
                <a:gd name="connsiteX23" fmla="*/ 529389 w 875113"/>
                <a:gd name="connsiteY23" fmla="*/ 1303067 h 1581843"/>
                <a:gd name="connsiteX24" fmla="*/ 400050 w 875113"/>
                <a:gd name="connsiteY24" fmla="*/ 1404332 h 1581843"/>
                <a:gd name="connsiteX25" fmla="*/ 344906 w 875113"/>
                <a:gd name="connsiteY25" fmla="*/ 1424386 h 1581843"/>
                <a:gd name="connsiteX26" fmla="*/ 396041 w 875113"/>
                <a:gd name="connsiteY26" fmla="*/ 1385282 h 1581843"/>
                <a:gd name="connsiteX27" fmla="*/ 281740 w 875113"/>
                <a:gd name="connsiteY27" fmla="*/ 1436417 h 1581843"/>
                <a:gd name="connsiteX28" fmla="*/ 293772 w 875113"/>
                <a:gd name="connsiteY28" fmla="*/ 1387287 h 1581843"/>
                <a:gd name="connsiteX29" fmla="*/ 232611 w 875113"/>
                <a:gd name="connsiteY29" fmla="*/ 1429398 h 1581843"/>
                <a:gd name="connsiteX30" fmla="*/ 198521 w 875113"/>
                <a:gd name="connsiteY30" fmla="*/ 1402327 h 1581843"/>
                <a:gd name="connsiteX31" fmla="*/ 178469 w 875113"/>
                <a:gd name="connsiteY31" fmla="*/ 1415362 h 1581843"/>
                <a:gd name="connsiteX32" fmla="*/ 237624 w 875113"/>
                <a:gd name="connsiteY32" fmla="*/ 1474516 h 1581843"/>
                <a:gd name="connsiteX33" fmla="*/ 184484 w 875113"/>
                <a:gd name="connsiteY33" fmla="*/ 1510611 h 1581843"/>
                <a:gd name="connsiteX34" fmla="*/ 176463 w 875113"/>
                <a:gd name="connsiteY34" fmla="*/ 1491561 h 1581843"/>
                <a:gd name="connsiteX35" fmla="*/ 140368 w 875113"/>
                <a:gd name="connsiteY35" fmla="*/ 1487550 h 1581843"/>
                <a:gd name="connsiteX36" fmla="*/ 150395 w 875113"/>
                <a:gd name="connsiteY36" fmla="*/ 1511614 h 1581843"/>
                <a:gd name="connsiteX37" fmla="*/ 77203 w 875113"/>
                <a:gd name="connsiteY37" fmla="*/ 1520636 h 1581843"/>
                <a:gd name="connsiteX38" fmla="*/ 97256 w 875113"/>
                <a:gd name="connsiteY38" fmla="*/ 1541692 h 1581843"/>
                <a:gd name="connsiteX39" fmla="*/ 54143 w 875113"/>
                <a:gd name="connsiteY39" fmla="*/ 1568762 h 1581843"/>
                <a:gd name="connsiteX40" fmla="*/ 70184 w 875113"/>
                <a:gd name="connsiteY40" fmla="*/ 1581794 h 1581843"/>
                <a:gd name="connsiteX0" fmla="*/ 0 w 875113"/>
                <a:gd name="connsiteY0" fmla="*/ 45767 h 1582332"/>
                <a:gd name="connsiteX1" fmla="*/ 35092 w 875113"/>
                <a:gd name="connsiteY1" fmla="*/ 91888 h 1582332"/>
                <a:gd name="connsiteX2" fmla="*/ 63166 w 875113"/>
                <a:gd name="connsiteY2" fmla="*/ 17694 h 1582332"/>
                <a:gd name="connsiteX3" fmla="*/ 114300 w 875113"/>
                <a:gd name="connsiteY3" fmla="*/ 50780 h 1582332"/>
                <a:gd name="connsiteX4" fmla="*/ 206542 w 875113"/>
                <a:gd name="connsiteY4" fmla="*/ 74844 h 1582332"/>
                <a:gd name="connsiteX5" fmla="*/ 373982 w 875113"/>
                <a:gd name="connsiteY5" fmla="*/ 6665 h 1582332"/>
                <a:gd name="connsiteX6" fmla="*/ 466224 w 875113"/>
                <a:gd name="connsiteY6" fmla="*/ 12680 h 1582332"/>
                <a:gd name="connsiteX7" fmla="*/ 640682 w 875113"/>
                <a:gd name="connsiteY7" fmla="*/ 95899 h 1582332"/>
                <a:gd name="connsiteX8" fmla="*/ 704850 w 875113"/>
                <a:gd name="connsiteY8" fmla="*/ 86875 h 1582332"/>
                <a:gd name="connsiteX9" fmla="*/ 742950 w 875113"/>
                <a:gd name="connsiteY9" fmla="*/ 507980 h 1582332"/>
                <a:gd name="connsiteX10" fmla="*/ 804111 w 875113"/>
                <a:gd name="connsiteY10" fmla="*/ 617267 h 1582332"/>
                <a:gd name="connsiteX11" fmla="*/ 874295 w 875113"/>
                <a:gd name="connsiteY11" fmla="*/ 757636 h 1582332"/>
                <a:gd name="connsiteX12" fmla="*/ 841208 w 875113"/>
                <a:gd name="connsiteY12" fmla="*/ 864917 h 1582332"/>
                <a:gd name="connsiteX13" fmla="*/ 822159 w 875113"/>
                <a:gd name="connsiteY13" fmla="*/ 933096 h 1582332"/>
                <a:gd name="connsiteX14" fmla="*/ 848227 w 875113"/>
                <a:gd name="connsiteY14" fmla="*/ 968188 h 1582332"/>
                <a:gd name="connsiteX15" fmla="*/ 849230 w 875113"/>
                <a:gd name="connsiteY15" fmla="*/ 1018319 h 1582332"/>
                <a:gd name="connsiteX16" fmla="*/ 812132 w 875113"/>
                <a:gd name="connsiteY16" fmla="*/ 1072462 h 1582332"/>
                <a:gd name="connsiteX17" fmla="*/ 825166 w 875113"/>
                <a:gd name="connsiteY17" fmla="*/ 1095523 h 1582332"/>
                <a:gd name="connsiteX18" fmla="*/ 620629 w 875113"/>
                <a:gd name="connsiteY18" fmla="*/ 1205812 h 1582332"/>
                <a:gd name="connsiteX19" fmla="*/ 704850 w 875113"/>
                <a:gd name="connsiteY19" fmla="*/ 1132620 h 1582332"/>
                <a:gd name="connsiteX20" fmla="*/ 580524 w 875113"/>
                <a:gd name="connsiteY20" fmla="*/ 1174730 h 1582332"/>
                <a:gd name="connsiteX21" fmla="*/ 596567 w 875113"/>
                <a:gd name="connsiteY21" fmla="*/ 1213833 h 1582332"/>
                <a:gd name="connsiteX22" fmla="*/ 530392 w 875113"/>
                <a:gd name="connsiteY22" fmla="*/ 1258950 h 1582332"/>
                <a:gd name="connsiteX23" fmla="*/ 529389 w 875113"/>
                <a:gd name="connsiteY23" fmla="*/ 1303067 h 1582332"/>
                <a:gd name="connsiteX24" fmla="*/ 400050 w 875113"/>
                <a:gd name="connsiteY24" fmla="*/ 1404332 h 1582332"/>
                <a:gd name="connsiteX25" fmla="*/ 344906 w 875113"/>
                <a:gd name="connsiteY25" fmla="*/ 1424386 h 1582332"/>
                <a:gd name="connsiteX26" fmla="*/ 396041 w 875113"/>
                <a:gd name="connsiteY26" fmla="*/ 1385282 h 1582332"/>
                <a:gd name="connsiteX27" fmla="*/ 281740 w 875113"/>
                <a:gd name="connsiteY27" fmla="*/ 1436417 h 1582332"/>
                <a:gd name="connsiteX28" fmla="*/ 293772 w 875113"/>
                <a:gd name="connsiteY28" fmla="*/ 1387287 h 1582332"/>
                <a:gd name="connsiteX29" fmla="*/ 232611 w 875113"/>
                <a:gd name="connsiteY29" fmla="*/ 1429398 h 1582332"/>
                <a:gd name="connsiteX30" fmla="*/ 198521 w 875113"/>
                <a:gd name="connsiteY30" fmla="*/ 1402327 h 1582332"/>
                <a:gd name="connsiteX31" fmla="*/ 178469 w 875113"/>
                <a:gd name="connsiteY31" fmla="*/ 1415362 h 1582332"/>
                <a:gd name="connsiteX32" fmla="*/ 237624 w 875113"/>
                <a:gd name="connsiteY32" fmla="*/ 1474516 h 1582332"/>
                <a:gd name="connsiteX33" fmla="*/ 184484 w 875113"/>
                <a:gd name="connsiteY33" fmla="*/ 1510611 h 1582332"/>
                <a:gd name="connsiteX34" fmla="*/ 176463 w 875113"/>
                <a:gd name="connsiteY34" fmla="*/ 1491561 h 1582332"/>
                <a:gd name="connsiteX35" fmla="*/ 140368 w 875113"/>
                <a:gd name="connsiteY35" fmla="*/ 1487550 h 1582332"/>
                <a:gd name="connsiteX36" fmla="*/ 150395 w 875113"/>
                <a:gd name="connsiteY36" fmla="*/ 1511614 h 1582332"/>
                <a:gd name="connsiteX37" fmla="*/ 77203 w 875113"/>
                <a:gd name="connsiteY37" fmla="*/ 1520636 h 1582332"/>
                <a:gd name="connsiteX38" fmla="*/ 97256 w 875113"/>
                <a:gd name="connsiteY38" fmla="*/ 1541692 h 1582332"/>
                <a:gd name="connsiteX39" fmla="*/ 54143 w 875113"/>
                <a:gd name="connsiteY39" fmla="*/ 1568762 h 1582332"/>
                <a:gd name="connsiteX40" fmla="*/ 70184 w 875113"/>
                <a:gd name="connsiteY40" fmla="*/ 1581794 h 1582332"/>
                <a:gd name="connsiteX41" fmla="*/ 69182 w 875113"/>
                <a:gd name="connsiteY41" fmla="*/ 1579790 h 1582332"/>
                <a:gd name="connsiteX0" fmla="*/ 0 w 875113"/>
                <a:gd name="connsiteY0" fmla="*/ 45767 h 1581966"/>
                <a:gd name="connsiteX1" fmla="*/ 35092 w 875113"/>
                <a:gd name="connsiteY1" fmla="*/ 91888 h 1581966"/>
                <a:gd name="connsiteX2" fmla="*/ 63166 w 875113"/>
                <a:gd name="connsiteY2" fmla="*/ 17694 h 1581966"/>
                <a:gd name="connsiteX3" fmla="*/ 114300 w 875113"/>
                <a:gd name="connsiteY3" fmla="*/ 50780 h 1581966"/>
                <a:gd name="connsiteX4" fmla="*/ 206542 w 875113"/>
                <a:gd name="connsiteY4" fmla="*/ 74844 h 1581966"/>
                <a:gd name="connsiteX5" fmla="*/ 373982 w 875113"/>
                <a:gd name="connsiteY5" fmla="*/ 6665 h 1581966"/>
                <a:gd name="connsiteX6" fmla="*/ 466224 w 875113"/>
                <a:gd name="connsiteY6" fmla="*/ 12680 h 1581966"/>
                <a:gd name="connsiteX7" fmla="*/ 640682 w 875113"/>
                <a:gd name="connsiteY7" fmla="*/ 95899 h 1581966"/>
                <a:gd name="connsiteX8" fmla="*/ 704850 w 875113"/>
                <a:gd name="connsiteY8" fmla="*/ 86875 h 1581966"/>
                <a:gd name="connsiteX9" fmla="*/ 742950 w 875113"/>
                <a:gd name="connsiteY9" fmla="*/ 507980 h 1581966"/>
                <a:gd name="connsiteX10" fmla="*/ 804111 w 875113"/>
                <a:gd name="connsiteY10" fmla="*/ 617267 h 1581966"/>
                <a:gd name="connsiteX11" fmla="*/ 874295 w 875113"/>
                <a:gd name="connsiteY11" fmla="*/ 757636 h 1581966"/>
                <a:gd name="connsiteX12" fmla="*/ 841208 w 875113"/>
                <a:gd name="connsiteY12" fmla="*/ 864917 h 1581966"/>
                <a:gd name="connsiteX13" fmla="*/ 822159 w 875113"/>
                <a:gd name="connsiteY13" fmla="*/ 933096 h 1581966"/>
                <a:gd name="connsiteX14" fmla="*/ 848227 w 875113"/>
                <a:gd name="connsiteY14" fmla="*/ 968188 h 1581966"/>
                <a:gd name="connsiteX15" fmla="*/ 849230 w 875113"/>
                <a:gd name="connsiteY15" fmla="*/ 1018319 h 1581966"/>
                <a:gd name="connsiteX16" fmla="*/ 812132 w 875113"/>
                <a:gd name="connsiteY16" fmla="*/ 1072462 h 1581966"/>
                <a:gd name="connsiteX17" fmla="*/ 825166 w 875113"/>
                <a:gd name="connsiteY17" fmla="*/ 1095523 h 1581966"/>
                <a:gd name="connsiteX18" fmla="*/ 620629 w 875113"/>
                <a:gd name="connsiteY18" fmla="*/ 1205812 h 1581966"/>
                <a:gd name="connsiteX19" fmla="*/ 704850 w 875113"/>
                <a:gd name="connsiteY19" fmla="*/ 1132620 h 1581966"/>
                <a:gd name="connsiteX20" fmla="*/ 580524 w 875113"/>
                <a:gd name="connsiteY20" fmla="*/ 1174730 h 1581966"/>
                <a:gd name="connsiteX21" fmla="*/ 596567 w 875113"/>
                <a:gd name="connsiteY21" fmla="*/ 1213833 h 1581966"/>
                <a:gd name="connsiteX22" fmla="*/ 530392 w 875113"/>
                <a:gd name="connsiteY22" fmla="*/ 1258950 h 1581966"/>
                <a:gd name="connsiteX23" fmla="*/ 529389 w 875113"/>
                <a:gd name="connsiteY23" fmla="*/ 1303067 h 1581966"/>
                <a:gd name="connsiteX24" fmla="*/ 400050 w 875113"/>
                <a:gd name="connsiteY24" fmla="*/ 1404332 h 1581966"/>
                <a:gd name="connsiteX25" fmla="*/ 344906 w 875113"/>
                <a:gd name="connsiteY25" fmla="*/ 1424386 h 1581966"/>
                <a:gd name="connsiteX26" fmla="*/ 396041 w 875113"/>
                <a:gd name="connsiteY26" fmla="*/ 1385282 h 1581966"/>
                <a:gd name="connsiteX27" fmla="*/ 281740 w 875113"/>
                <a:gd name="connsiteY27" fmla="*/ 1436417 h 1581966"/>
                <a:gd name="connsiteX28" fmla="*/ 293772 w 875113"/>
                <a:gd name="connsiteY28" fmla="*/ 1387287 h 1581966"/>
                <a:gd name="connsiteX29" fmla="*/ 232611 w 875113"/>
                <a:gd name="connsiteY29" fmla="*/ 1429398 h 1581966"/>
                <a:gd name="connsiteX30" fmla="*/ 198521 w 875113"/>
                <a:gd name="connsiteY30" fmla="*/ 1402327 h 1581966"/>
                <a:gd name="connsiteX31" fmla="*/ 178469 w 875113"/>
                <a:gd name="connsiteY31" fmla="*/ 1415362 h 1581966"/>
                <a:gd name="connsiteX32" fmla="*/ 237624 w 875113"/>
                <a:gd name="connsiteY32" fmla="*/ 1474516 h 1581966"/>
                <a:gd name="connsiteX33" fmla="*/ 184484 w 875113"/>
                <a:gd name="connsiteY33" fmla="*/ 1510611 h 1581966"/>
                <a:gd name="connsiteX34" fmla="*/ 176463 w 875113"/>
                <a:gd name="connsiteY34" fmla="*/ 1491561 h 1581966"/>
                <a:gd name="connsiteX35" fmla="*/ 140368 w 875113"/>
                <a:gd name="connsiteY35" fmla="*/ 1487550 h 1581966"/>
                <a:gd name="connsiteX36" fmla="*/ 150395 w 875113"/>
                <a:gd name="connsiteY36" fmla="*/ 1511614 h 1581966"/>
                <a:gd name="connsiteX37" fmla="*/ 77203 w 875113"/>
                <a:gd name="connsiteY37" fmla="*/ 1520636 h 1581966"/>
                <a:gd name="connsiteX38" fmla="*/ 97256 w 875113"/>
                <a:gd name="connsiteY38" fmla="*/ 1541692 h 1581966"/>
                <a:gd name="connsiteX39" fmla="*/ 54143 w 875113"/>
                <a:gd name="connsiteY39" fmla="*/ 1568762 h 1581966"/>
                <a:gd name="connsiteX40" fmla="*/ 70184 w 875113"/>
                <a:gd name="connsiteY40" fmla="*/ 1581794 h 1581966"/>
                <a:gd name="connsiteX41" fmla="*/ 94247 w 875113"/>
                <a:gd name="connsiteY41" fmla="*/ 1569764 h 1581966"/>
                <a:gd name="connsiteX0" fmla="*/ 0 w 875113"/>
                <a:gd name="connsiteY0" fmla="*/ 45767 h 1581966"/>
                <a:gd name="connsiteX1" fmla="*/ 35092 w 875113"/>
                <a:gd name="connsiteY1" fmla="*/ 91888 h 1581966"/>
                <a:gd name="connsiteX2" fmla="*/ 63166 w 875113"/>
                <a:gd name="connsiteY2" fmla="*/ 17694 h 1581966"/>
                <a:gd name="connsiteX3" fmla="*/ 114300 w 875113"/>
                <a:gd name="connsiteY3" fmla="*/ 50780 h 1581966"/>
                <a:gd name="connsiteX4" fmla="*/ 206542 w 875113"/>
                <a:gd name="connsiteY4" fmla="*/ 74844 h 1581966"/>
                <a:gd name="connsiteX5" fmla="*/ 373982 w 875113"/>
                <a:gd name="connsiteY5" fmla="*/ 6665 h 1581966"/>
                <a:gd name="connsiteX6" fmla="*/ 466224 w 875113"/>
                <a:gd name="connsiteY6" fmla="*/ 12680 h 1581966"/>
                <a:gd name="connsiteX7" fmla="*/ 640682 w 875113"/>
                <a:gd name="connsiteY7" fmla="*/ 95899 h 1581966"/>
                <a:gd name="connsiteX8" fmla="*/ 704850 w 875113"/>
                <a:gd name="connsiteY8" fmla="*/ 86875 h 1581966"/>
                <a:gd name="connsiteX9" fmla="*/ 742950 w 875113"/>
                <a:gd name="connsiteY9" fmla="*/ 507980 h 1581966"/>
                <a:gd name="connsiteX10" fmla="*/ 804111 w 875113"/>
                <a:gd name="connsiteY10" fmla="*/ 617267 h 1581966"/>
                <a:gd name="connsiteX11" fmla="*/ 874295 w 875113"/>
                <a:gd name="connsiteY11" fmla="*/ 757636 h 1581966"/>
                <a:gd name="connsiteX12" fmla="*/ 841208 w 875113"/>
                <a:gd name="connsiteY12" fmla="*/ 864917 h 1581966"/>
                <a:gd name="connsiteX13" fmla="*/ 822159 w 875113"/>
                <a:gd name="connsiteY13" fmla="*/ 933096 h 1581966"/>
                <a:gd name="connsiteX14" fmla="*/ 848227 w 875113"/>
                <a:gd name="connsiteY14" fmla="*/ 968188 h 1581966"/>
                <a:gd name="connsiteX15" fmla="*/ 849230 w 875113"/>
                <a:gd name="connsiteY15" fmla="*/ 1018319 h 1581966"/>
                <a:gd name="connsiteX16" fmla="*/ 812132 w 875113"/>
                <a:gd name="connsiteY16" fmla="*/ 1072462 h 1581966"/>
                <a:gd name="connsiteX17" fmla="*/ 825166 w 875113"/>
                <a:gd name="connsiteY17" fmla="*/ 1095523 h 1581966"/>
                <a:gd name="connsiteX18" fmla="*/ 620629 w 875113"/>
                <a:gd name="connsiteY18" fmla="*/ 1205812 h 1581966"/>
                <a:gd name="connsiteX19" fmla="*/ 704850 w 875113"/>
                <a:gd name="connsiteY19" fmla="*/ 1132620 h 1581966"/>
                <a:gd name="connsiteX20" fmla="*/ 580524 w 875113"/>
                <a:gd name="connsiteY20" fmla="*/ 1174730 h 1581966"/>
                <a:gd name="connsiteX21" fmla="*/ 596567 w 875113"/>
                <a:gd name="connsiteY21" fmla="*/ 1213833 h 1581966"/>
                <a:gd name="connsiteX22" fmla="*/ 530392 w 875113"/>
                <a:gd name="connsiteY22" fmla="*/ 1258950 h 1581966"/>
                <a:gd name="connsiteX23" fmla="*/ 529389 w 875113"/>
                <a:gd name="connsiteY23" fmla="*/ 1303067 h 1581966"/>
                <a:gd name="connsiteX24" fmla="*/ 400050 w 875113"/>
                <a:gd name="connsiteY24" fmla="*/ 1404332 h 1581966"/>
                <a:gd name="connsiteX25" fmla="*/ 344906 w 875113"/>
                <a:gd name="connsiteY25" fmla="*/ 1424386 h 1581966"/>
                <a:gd name="connsiteX26" fmla="*/ 396041 w 875113"/>
                <a:gd name="connsiteY26" fmla="*/ 1385282 h 1581966"/>
                <a:gd name="connsiteX27" fmla="*/ 281740 w 875113"/>
                <a:gd name="connsiteY27" fmla="*/ 1436417 h 1581966"/>
                <a:gd name="connsiteX28" fmla="*/ 293772 w 875113"/>
                <a:gd name="connsiteY28" fmla="*/ 1387287 h 1581966"/>
                <a:gd name="connsiteX29" fmla="*/ 232611 w 875113"/>
                <a:gd name="connsiteY29" fmla="*/ 1429398 h 1581966"/>
                <a:gd name="connsiteX30" fmla="*/ 198521 w 875113"/>
                <a:gd name="connsiteY30" fmla="*/ 1402327 h 1581966"/>
                <a:gd name="connsiteX31" fmla="*/ 178469 w 875113"/>
                <a:gd name="connsiteY31" fmla="*/ 1415362 h 1581966"/>
                <a:gd name="connsiteX32" fmla="*/ 237624 w 875113"/>
                <a:gd name="connsiteY32" fmla="*/ 1474516 h 1581966"/>
                <a:gd name="connsiteX33" fmla="*/ 184484 w 875113"/>
                <a:gd name="connsiteY33" fmla="*/ 1510611 h 1581966"/>
                <a:gd name="connsiteX34" fmla="*/ 176463 w 875113"/>
                <a:gd name="connsiteY34" fmla="*/ 1491561 h 1581966"/>
                <a:gd name="connsiteX35" fmla="*/ 140368 w 875113"/>
                <a:gd name="connsiteY35" fmla="*/ 1487550 h 1581966"/>
                <a:gd name="connsiteX36" fmla="*/ 150395 w 875113"/>
                <a:gd name="connsiteY36" fmla="*/ 1511614 h 1581966"/>
                <a:gd name="connsiteX37" fmla="*/ 77203 w 875113"/>
                <a:gd name="connsiteY37" fmla="*/ 1520636 h 1581966"/>
                <a:gd name="connsiteX38" fmla="*/ 97256 w 875113"/>
                <a:gd name="connsiteY38" fmla="*/ 1541692 h 1581966"/>
                <a:gd name="connsiteX39" fmla="*/ 54143 w 875113"/>
                <a:gd name="connsiteY39" fmla="*/ 1568762 h 1581966"/>
                <a:gd name="connsiteX40" fmla="*/ 70184 w 875113"/>
                <a:gd name="connsiteY40" fmla="*/ 1581794 h 1581966"/>
                <a:gd name="connsiteX41" fmla="*/ 94247 w 875113"/>
                <a:gd name="connsiteY41" fmla="*/ 1569764 h 1581966"/>
                <a:gd name="connsiteX42" fmla="*/ 95250 w 875113"/>
                <a:gd name="connsiteY42" fmla="*/ 1567757 h 1581966"/>
                <a:gd name="connsiteX0" fmla="*/ 0 w 875113"/>
                <a:gd name="connsiteY0" fmla="*/ 45767 h 1638945"/>
                <a:gd name="connsiteX1" fmla="*/ 35092 w 875113"/>
                <a:gd name="connsiteY1" fmla="*/ 91888 h 1638945"/>
                <a:gd name="connsiteX2" fmla="*/ 63166 w 875113"/>
                <a:gd name="connsiteY2" fmla="*/ 17694 h 1638945"/>
                <a:gd name="connsiteX3" fmla="*/ 114300 w 875113"/>
                <a:gd name="connsiteY3" fmla="*/ 50780 h 1638945"/>
                <a:gd name="connsiteX4" fmla="*/ 206542 w 875113"/>
                <a:gd name="connsiteY4" fmla="*/ 74844 h 1638945"/>
                <a:gd name="connsiteX5" fmla="*/ 373982 w 875113"/>
                <a:gd name="connsiteY5" fmla="*/ 6665 h 1638945"/>
                <a:gd name="connsiteX6" fmla="*/ 466224 w 875113"/>
                <a:gd name="connsiteY6" fmla="*/ 12680 h 1638945"/>
                <a:gd name="connsiteX7" fmla="*/ 640682 w 875113"/>
                <a:gd name="connsiteY7" fmla="*/ 95899 h 1638945"/>
                <a:gd name="connsiteX8" fmla="*/ 704850 w 875113"/>
                <a:gd name="connsiteY8" fmla="*/ 86875 h 1638945"/>
                <a:gd name="connsiteX9" fmla="*/ 742950 w 875113"/>
                <a:gd name="connsiteY9" fmla="*/ 507980 h 1638945"/>
                <a:gd name="connsiteX10" fmla="*/ 804111 w 875113"/>
                <a:gd name="connsiteY10" fmla="*/ 617267 h 1638945"/>
                <a:gd name="connsiteX11" fmla="*/ 874295 w 875113"/>
                <a:gd name="connsiteY11" fmla="*/ 757636 h 1638945"/>
                <a:gd name="connsiteX12" fmla="*/ 841208 w 875113"/>
                <a:gd name="connsiteY12" fmla="*/ 864917 h 1638945"/>
                <a:gd name="connsiteX13" fmla="*/ 822159 w 875113"/>
                <a:gd name="connsiteY13" fmla="*/ 933096 h 1638945"/>
                <a:gd name="connsiteX14" fmla="*/ 848227 w 875113"/>
                <a:gd name="connsiteY14" fmla="*/ 968188 h 1638945"/>
                <a:gd name="connsiteX15" fmla="*/ 849230 w 875113"/>
                <a:gd name="connsiteY15" fmla="*/ 1018319 h 1638945"/>
                <a:gd name="connsiteX16" fmla="*/ 812132 w 875113"/>
                <a:gd name="connsiteY16" fmla="*/ 1072462 h 1638945"/>
                <a:gd name="connsiteX17" fmla="*/ 825166 w 875113"/>
                <a:gd name="connsiteY17" fmla="*/ 1095523 h 1638945"/>
                <a:gd name="connsiteX18" fmla="*/ 620629 w 875113"/>
                <a:gd name="connsiteY18" fmla="*/ 1205812 h 1638945"/>
                <a:gd name="connsiteX19" fmla="*/ 704850 w 875113"/>
                <a:gd name="connsiteY19" fmla="*/ 1132620 h 1638945"/>
                <a:gd name="connsiteX20" fmla="*/ 580524 w 875113"/>
                <a:gd name="connsiteY20" fmla="*/ 1174730 h 1638945"/>
                <a:gd name="connsiteX21" fmla="*/ 596567 w 875113"/>
                <a:gd name="connsiteY21" fmla="*/ 1213833 h 1638945"/>
                <a:gd name="connsiteX22" fmla="*/ 530392 w 875113"/>
                <a:gd name="connsiteY22" fmla="*/ 1258950 h 1638945"/>
                <a:gd name="connsiteX23" fmla="*/ 529389 w 875113"/>
                <a:gd name="connsiteY23" fmla="*/ 1303067 h 1638945"/>
                <a:gd name="connsiteX24" fmla="*/ 400050 w 875113"/>
                <a:gd name="connsiteY24" fmla="*/ 1404332 h 1638945"/>
                <a:gd name="connsiteX25" fmla="*/ 344906 w 875113"/>
                <a:gd name="connsiteY25" fmla="*/ 1424386 h 1638945"/>
                <a:gd name="connsiteX26" fmla="*/ 396041 w 875113"/>
                <a:gd name="connsiteY26" fmla="*/ 1385282 h 1638945"/>
                <a:gd name="connsiteX27" fmla="*/ 281740 w 875113"/>
                <a:gd name="connsiteY27" fmla="*/ 1436417 h 1638945"/>
                <a:gd name="connsiteX28" fmla="*/ 293772 w 875113"/>
                <a:gd name="connsiteY28" fmla="*/ 1387287 h 1638945"/>
                <a:gd name="connsiteX29" fmla="*/ 232611 w 875113"/>
                <a:gd name="connsiteY29" fmla="*/ 1429398 h 1638945"/>
                <a:gd name="connsiteX30" fmla="*/ 198521 w 875113"/>
                <a:gd name="connsiteY30" fmla="*/ 1402327 h 1638945"/>
                <a:gd name="connsiteX31" fmla="*/ 178469 w 875113"/>
                <a:gd name="connsiteY31" fmla="*/ 1415362 h 1638945"/>
                <a:gd name="connsiteX32" fmla="*/ 237624 w 875113"/>
                <a:gd name="connsiteY32" fmla="*/ 1474516 h 1638945"/>
                <a:gd name="connsiteX33" fmla="*/ 184484 w 875113"/>
                <a:gd name="connsiteY33" fmla="*/ 1510611 h 1638945"/>
                <a:gd name="connsiteX34" fmla="*/ 176463 w 875113"/>
                <a:gd name="connsiteY34" fmla="*/ 1491561 h 1638945"/>
                <a:gd name="connsiteX35" fmla="*/ 140368 w 875113"/>
                <a:gd name="connsiteY35" fmla="*/ 1487550 h 1638945"/>
                <a:gd name="connsiteX36" fmla="*/ 150395 w 875113"/>
                <a:gd name="connsiteY36" fmla="*/ 1511614 h 1638945"/>
                <a:gd name="connsiteX37" fmla="*/ 77203 w 875113"/>
                <a:gd name="connsiteY37" fmla="*/ 1520636 h 1638945"/>
                <a:gd name="connsiteX38" fmla="*/ 97256 w 875113"/>
                <a:gd name="connsiteY38" fmla="*/ 1541692 h 1638945"/>
                <a:gd name="connsiteX39" fmla="*/ 54143 w 875113"/>
                <a:gd name="connsiteY39" fmla="*/ 1568762 h 1638945"/>
                <a:gd name="connsiteX40" fmla="*/ 70184 w 875113"/>
                <a:gd name="connsiteY40" fmla="*/ 1581794 h 1638945"/>
                <a:gd name="connsiteX41" fmla="*/ 94247 w 875113"/>
                <a:gd name="connsiteY41" fmla="*/ 1569764 h 1638945"/>
                <a:gd name="connsiteX42" fmla="*/ 61160 w 875113"/>
                <a:gd name="connsiteY42" fmla="*/ 1638944 h 1638945"/>
                <a:gd name="connsiteX0" fmla="*/ 0 w 875113"/>
                <a:gd name="connsiteY0" fmla="*/ 45767 h 1645022"/>
                <a:gd name="connsiteX1" fmla="*/ 35092 w 875113"/>
                <a:gd name="connsiteY1" fmla="*/ 91888 h 1645022"/>
                <a:gd name="connsiteX2" fmla="*/ 63166 w 875113"/>
                <a:gd name="connsiteY2" fmla="*/ 17694 h 1645022"/>
                <a:gd name="connsiteX3" fmla="*/ 114300 w 875113"/>
                <a:gd name="connsiteY3" fmla="*/ 50780 h 1645022"/>
                <a:gd name="connsiteX4" fmla="*/ 206542 w 875113"/>
                <a:gd name="connsiteY4" fmla="*/ 74844 h 1645022"/>
                <a:gd name="connsiteX5" fmla="*/ 373982 w 875113"/>
                <a:gd name="connsiteY5" fmla="*/ 6665 h 1645022"/>
                <a:gd name="connsiteX6" fmla="*/ 466224 w 875113"/>
                <a:gd name="connsiteY6" fmla="*/ 12680 h 1645022"/>
                <a:gd name="connsiteX7" fmla="*/ 640682 w 875113"/>
                <a:gd name="connsiteY7" fmla="*/ 95899 h 1645022"/>
                <a:gd name="connsiteX8" fmla="*/ 704850 w 875113"/>
                <a:gd name="connsiteY8" fmla="*/ 86875 h 1645022"/>
                <a:gd name="connsiteX9" fmla="*/ 742950 w 875113"/>
                <a:gd name="connsiteY9" fmla="*/ 507980 h 1645022"/>
                <a:gd name="connsiteX10" fmla="*/ 804111 w 875113"/>
                <a:gd name="connsiteY10" fmla="*/ 617267 h 1645022"/>
                <a:gd name="connsiteX11" fmla="*/ 874295 w 875113"/>
                <a:gd name="connsiteY11" fmla="*/ 757636 h 1645022"/>
                <a:gd name="connsiteX12" fmla="*/ 841208 w 875113"/>
                <a:gd name="connsiteY12" fmla="*/ 864917 h 1645022"/>
                <a:gd name="connsiteX13" fmla="*/ 822159 w 875113"/>
                <a:gd name="connsiteY13" fmla="*/ 933096 h 1645022"/>
                <a:gd name="connsiteX14" fmla="*/ 848227 w 875113"/>
                <a:gd name="connsiteY14" fmla="*/ 968188 h 1645022"/>
                <a:gd name="connsiteX15" fmla="*/ 849230 w 875113"/>
                <a:gd name="connsiteY15" fmla="*/ 1018319 h 1645022"/>
                <a:gd name="connsiteX16" fmla="*/ 812132 w 875113"/>
                <a:gd name="connsiteY16" fmla="*/ 1072462 h 1645022"/>
                <a:gd name="connsiteX17" fmla="*/ 825166 w 875113"/>
                <a:gd name="connsiteY17" fmla="*/ 1095523 h 1645022"/>
                <a:gd name="connsiteX18" fmla="*/ 620629 w 875113"/>
                <a:gd name="connsiteY18" fmla="*/ 1205812 h 1645022"/>
                <a:gd name="connsiteX19" fmla="*/ 704850 w 875113"/>
                <a:gd name="connsiteY19" fmla="*/ 1132620 h 1645022"/>
                <a:gd name="connsiteX20" fmla="*/ 580524 w 875113"/>
                <a:gd name="connsiteY20" fmla="*/ 1174730 h 1645022"/>
                <a:gd name="connsiteX21" fmla="*/ 596567 w 875113"/>
                <a:gd name="connsiteY21" fmla="*/ 1213833 h 1645022"/>
                <a:gd name="connsiteX22" fmla="*/ 530392 w 875113"/>
                <a:gd name="connsiteY22" fmla="*/ 1258950 h 1645022"/>
                <a:gd name="connsiteX23" fmla="*/ 529389 w 875113"/>
                <a:gd name="connsiteY23" fmla="*/ 1303067 h 1645022"/>
                <a:gd name="connsiteX24" fmla="*/ 400050 w 875113"/>
                <a:gd name="connsiteY24" fmla="*/ 1404332 h 1645022"/>
                <a:gd name="connsiteX25" fmla="*/ 344906 w 875113"/>
                <a:gd name="connsiteY25" fmla="*/ 1424386 h 1645022"/>
                <a:gd name="connsiteX26" fmla="*/ 396041 w 875113"/>
                <a:gd name="connsiteY26" fmla="*/ 1385282 h 1645022"/>
                <a:gd name="connsiteX27" fmla="*/ 281740 w 875113"/>
                <a:gd name="connsiteY27" fmla="*/ 1436417 h 1645022"/>
                <a:gd name="connsiteX28" fmla="*/ 293772 w 875113"/>
                <a:gd name="connsiteY28" fmla="*/ 1387287 h 1645022"/>
                <a:gd name="connsiteX29" fmla="*/ 232611 w 875113"/>
                <a:gd name="connsiteY29" fmla="*/ 1429398 h 1645022"/>
                <a:gd name="connsiteX30" fmla="*/ 198521 w 875113"/>
                <a:gd name="connsiteY30" fmla="*/ 1402327 h 1645022"/>
                <a:gd name="connsiteX31" fmla="*/ 178469 w 875113"/>
                <a:gd name="connsiteY31" fmla="*/ 1415362 h 1645022"/>
                <a:gd name="connsiteX32" fmla="*/ 237624 w 875113"/>
                <a:gd name="connsiteY32" fmla="*/ 1474516 h 1645022"/>
                <a:gd name="connsiteX33" fmla="*/ 184484 w 875113"/>
                <a:gd name="connsiteY33" fmla="*/ 1510611 h 1645022"/>
                <a:gd name="connsiteX34" fmla="*/ 176463 w 875113"/>
                <a:gd name="connsiteY34" fmla="*/ 1491561 h 1645022"/>
                <a:gd name="connsiteX35" fmla="*/ 140368 w 875113"/>
                <a:gd name="connsiteY35" fmla="*/ 1487550 h 1645022"/>
                <a:gd name="connsiteX36" fmla="*/ 150395 w 875113"/>
                <a:gd name="connsiteY36" fmla="*/ 1511614 h 1645022"/>
                <a:gd name="connsiteX37" fmla="*/ 77203 w 875113"/>
                <a:gd name="connsiteY37" fmla="*/ 1520636 h 1645022"/>
                <a:gd name="connsiteX38" fmla="*/ 97256 w 875113"/>
                <a:gd name="connsiteY38" fmla="*/ 1541692 h 1645022"/>
                <a:gd name="connsiteX39" fmla="*/ 54143 w 875113"/>
                <a:gd name="connsiteY39" fmla="*/ 1568762 h 1645022"/>
                <a:gd name="connsiteX40" fmla="*/ 70184 w 875113"/>
                <a:gd name="connsiteY40" fmla="*/ 1581794 h 1645022"/>
                <a:gd name="connsiteX41" fmla="*/ 94247 w 875113"/>
                <a:gd name="connsiteY41" fmla="*/ 1569764 h 1645022"/>
                <a:gd name="connsiteX42" fmla="*/ 61160 w 875113"/>
                <a:gd name="connsiteY42" fmla="*/ 1638944 h 1645022"/>
                <a:gd name="connsiteX43" fmla="*/ 63166 w 875113"/>
                <a:gd name="connsiteY43" fmla="*/ 1641952 h 1645022"/>
                <a:gd name="connsiteX0" fmla="*/ 0 w 875113"/>
                <a:gd name="connsiteY0" fmla="*/ 45767 h 1642712"/>
                <a:gd name="connsiteX1" fmla="*/ 35092 w 875113"/>
                <a:gd name="connsiteY1" fmla="*/ 91888 h 1642712"/>
                <a:gd name="connsiteX2" fmla="*/ 63166 w 875113"/>
                <a:gd name="connsiteY2" fmla="*/ 17694 h 1642712"/>
                <a:gd name="connsiteX3" fmla="*/ 114300 w 875113"/>
                <a:gd name="connsiteY3" fmla="*/ 50780 h 1642712"/>
                <a:gd name="connsiteX4" fmla="*/ 206542 w 875113"/>
                <a:gd name="connsiteY4" fmla="*/ 74844 h 1642712"/>
                <a:gd name="connsiteX5" fmla="*/ 373982 w 875113"/>
                <a:gd name="connsiteY5" fmla="*/ 6665 h 1642712"/>
                <a:gd name="connsiteX6" fmla="*/ 466224 w 875113"/>
                <a:gd name="connsiteY6" fmla="*/ 12680 h 1642712"/>
                <a:gd name="connsiteX7" fmla="*/ 640682 w 875113"/>
                <a:gd name="connsiteY7" fmla="*/ 95899 h 1642712"/>
                <a:gd name="connsiteX8" fmla="*/ 704850 w 875113"/>
                <a:gd name="connsiteY8" fmla="*/ 86875 h 1642712"/>
                <a:gd name="connsiteX9" fmla="*/ 742950 w 875113"/>
                <a:gd name="connsiteY9" fmla="*/ 507980 h 1642712"/>
                <a:gd name="connsiteX10" fmla="*/ 804111 w 875113"/>
                <a:gd name="connsiteY10" fmla="*/ 617267 h 1642712"/>
                <a:gd name="connsiteX11" fmla="*/ 874295 w 875113"/>
                <a:gd name="connsiteY11" fmla="*/ 757636 h 1642712"/>
                <a:gd name="connsiteX12" fmla="*/ 841208 w 875113"/>
                <a:gd name="connsiteY12" fmla="*/ 864917 h 1642712"/>
                <a:gd name="connsiteX13" fmla="*/ 822159 w 875113"/>
                <a:gd name="connsiteY13" fmla="*/ 933096 h 1642712"/>
                <a:gd name="connsiteX14" fmla="*/ 848227 w 875113"/>
                <a:gd name="connsiteY14" fmla="*/ 968188 h 1642712"/>
                <a:gd name="connsiteX15" fmla="*/ 849230 w 875113"/>
                <a:gd name="connsiteY15" fmla="*/ 1018319 h 1642712"/>
                <a:gd name="connsiteX16" fmla="*/ 812132 w 875113"/>
                <a:gd name="connsiteY16" fmla="*/ 1072462 h 1642712"/>
                <a:gd name="connsiteX17" fmla="*/ 825166 w 875113"/>
                <a:gd name="connsiteY17" fmla="*/ 1095523 h 1642712"/>
                <a:gd name="connsiteX18" fmla="*/ 620629 w 875113"/>
                <a:gd name="connsiteY18" fmla="*/ 1205812 h 1642712"/>
                <a:gd name="connsiteX19" fmla="*/ 704850 w 875113"/>
                <a:gd name="connsiteY19" fmla="*/ 1132620 h 1642712"/>
                <a:gd name="connsiteX20" fmla="*/ 580524 w 875113"/>
                <a:gd name="connsiteY20" fmla="*/ 1174730 h 1642712"/>
                <a:gd name="connsiteX21" fmla="*/ 596567 w 875113"/>
                <a:gd name="connsiteY21" fmla="*/ 1213833 h 1642712"/>
                <a:gd name="connsiteX22" fmla="*/ 530392 w 875113"/>
                <a:gd name="connsiteY22" fmla="*/ 1258950 h 1642712"/>
                <a:gd name="connsiteX23" fmla="*/ 529389 w 875113"/>
                <a:gd name="connsiteY23" fmla="*/ 1303067 h 1642712"/>
                <a:gd name="connsiteX24" fmla="*/ 400050 w 875113"/>
                <a:gd name="connsiteY24" fmla="*/ 1404332 h 1642712"/>
                <a:gd name="connsiteX25" fmla="*/ 344906 w 875113"/>
                <a:gd name="connsiteY25" fmla="*/ 1424386 h 1642712"/>
                <a:gd name="connsiteX26" fmla="*/ 396041 w 875113"/>
                <a:gd name="connsiteY26" fmla="*/ 1385282 h 1642712"/>
                <a:gd name="connsiteX27" fmla="*/ 281740 w 875113"/>
                <a:gd name="connsiteY27" fmla="*/ 1436417 h 1642712"/>
                <a:gd name="connsiteX28" fmla="*/ 293772 w 875113"/>
                <a:gd name="connsiteY28" fmla="*/ 1387287 h 1642712"/>
                <a:gd name="connsiteX29" fmla="*/ 232611 w 875113"/>
                <a:gd name="connsiteY29" fmla="*/ 1429398 h 1642712"/>
                <a:gd name="connsiteX30" fmla="*/ 198521 w 875113"/>
                <a:gd name="connsiteY30" fmla="*/ 1402327 h 1642712"/>
                <a:gd name="connsiteX31" fmla="*/ 178469 w 875113"/>
                <a:gd name="connsiteY31" fmla="*/ 1415362 h 1642712"/>
                <a:gd name="connsiteX32" fmla="*/ 237624 w 875113"/>
                <a:gd name="connsiteY32" fmla="*/ 1474516 h 1642712"/>
                <a:gd name="connsiteX33" fmla="*/ 184484 w 875113"/>
                <a:gd name="connsiteY33" fmla="*/ 1510611 h 1642712"/>
                <a:gd name="connsiteX34" fmla="*/ 176463 w 875113"/>
                <a:gd name="connsiteY34" fmla="*/ 1491561 h 1642712"/>
                <a:gd name="connsiteX35" fmla="*/ 140368 w 875113"/>
                <a:gd name="connsiteY35" fmla="*/ 1487550 h 1642712"/>
                <a:gd name="connsiteX36" fmla="*/ 150395 w 875113"/>
                <a:gd name="connsiteY36" fmla="*/ 1511614 h 1642712"/>
                <a:gd name="connsiteX37" fmla="*/ 77203 w 875113"/>
                <a:gd name="connsiteY37" fmla="*/ 1520636 h 1642712"/>
                <a:gd name="connsiteX38" fmla="*/ 97256 w 875113"/>
                <a:gd name="connsiteY38" fmla="*/ 1541692 h 1642712"/>
                <a:gd name="connsiteX39" fmla="*/ 54143 w 875113"/>
                <a:gd name="connsiteY39" fmla="*/ 1568762 h 1642712"/>
                <a:gd name="connsiteX40" fmla="*/ 70184 w 875113"/>
                <a:gd name="connsiteY40" fmla="*/ 1581794 h 1642712"/>
                <a:gd name="connsiteX41" fmla="*/ 94247 w 875113"/>
                <a:gd name="connsiteY41" fmla="*/ 1569764 h 1642712"/>
                <a:gd name="connsiteX42" fmla="*/ 61160 w 875113"/>
                <a:gd name="connsiteY42" fmla="*/ 1638944 h 1642712"/>
                <a:gd name="connsiteX43" fmla="*/ 38100 w 875113"/>
                <a:gd name="connsiteY43" fmla="*/ 1630923 h 1642712"/>
                <a:gd name="connsiteX0" fmla="*/ 0 w 875113"/>
                <a:gd name="connsiteY0" fmla="*/ 45767 h 1642712"/>
                <a:gd name="connsiteX1" fmla="*/ 35092 w 875113"/>
                <a:gd name="connsiteY1" fmla="*/ 91888 h 1642712"/>
                <a:gd name="connsiteX2" fmla="*/ 63166 w 875113"/>
                <a:gd name="connsiteY2" fmla="*/ 17694 h 1642712"/>
                <a:gd name="connsiteX3" fmla="*/ 114300 w 875113"/>
                <a:gd name="connsiteY3" fmla="*/ 50780 h 1642712"/>
                <a:gd name="connsiteX4" fmla="*/ 206542 w 875113"/>
                <a:gd name="connsiteY4" fmla="*/ 74844 h 1642712"/>
                <a:gd name="connsiteX5" fmla="*/ 373982 w 875113"/>
                <a:gd name="connsiteY5" fmla="*/ 6665 h 1642712"/>
                <a:gd name="connsiteX6" fmla="*/ 466224 w 875113"/>
                <a:gd name="connsiteY6" fmla="*/ 12680 h 1642712"/>
                <a:gd name="connsiteX7" fmla="*/ 640682 w 875113"/>
                <a:gd name="connsiteY7" fmla="*/ 95899 h 1642712"/>
                <a:gd name="connsiteX8" fmla="*/ 704850 w 875113"/>
                <a:gd name="connsiteY8" fmla="*/ 86875 h 1642712"/>
                <a:gd name="connsiteX9" fmla="*/ 742950 w 875113"/>
                <a:gd name="connsiteY9" fmla="*/ 507980 h 1642712"/>
                <a:gd name="connsiteX10" fmla="*/ 804111 w 875113"/>
                <a:gd name="connsiteY10" fmla="*/ 617267 h 1642712"/>
                <a:gd name="connsiteX11" fmla="*/ 874295 w 875113"/>
                <a:gd name="connsiteY11" fmla="*/ 757636 h 1642712"/>
                <a:gd name="connsiteX12" fmla="*/ 841208 w 875113"/>
                <a:gd name="connsiteY12" fmla="*/ 864917 h 1642712"/>
                <a:gd name="connsiteX13" fmla="*/ 822159 w 875113"/>
                <a:gd name="connsiteY13" fmla="*/ 933096 h 1642712"/>
                <a:gd name="connsiteX14" fmla="*/ 848227 w 875113"/>
                <a:gd name="connsiteY14" fmla="*/ 968188 h 1642712"/>
                <a:gd name="connsiteX15" fmla="*/ 849230 w 875113"/>
                <a:gd name="connsiteY15" fmla="*/ 1018319 h 1642712"/>
                <a:gd name="connsiteX16" fmla="*/ 812132 w 875113"/>
                <a:gd name="connsiteY16" fmla="*/ 1072462 h 1642712"/>
                <a:gd name="connsiteX17" fmla="*/ 825166 w 875113"/>
                <a:gd name="connsiteY17" fmla="*/ 1095523 h 1642712"/>
                <a:gd name="connsiteX18" fmla="*/ 620629 w 875113"/>
                <a:gd name="connsiteY18" fmla="*/ 1205812 h 1642712"/>
                <a:gd name="connsiteX19" fmla="*/ 704850 w 875113"/>
                <a:gd name="connsiteY19" fmla="*/ 1132620 h 1642712"/>
                <a:gd name="connsiteX20" fmla="*/ 580524 w 875113"/>
                <a:gd name="connsiteY20" fmla="*/ 1174730 h 1642712"/>
                <a:gd name="connsiteX21" fmla="*/ 596567 w 875113"/>
                <a:gd name="connsiteY21" fmla="*/ 1213833 h 1642712"/>
                <a:gd name="connsiteX22" fmla="*/ 530392 w 875113"/>
                <a:gd name="connsiteY22" fmla="*/ 1258950 h 1642712"/>
                <a:gd name="connsiteX23" fmla="*/ 529389 w 875113"/>
                <a:gd name="connsiteY23" fmla="*/ 1303067 h 1642712"/>
                <a:gd name="connsiteX24" fmla="*/ 400050 w 875113"/>
                <a:gd name="connsiteY24" fmla="*/ 1404332 h 1642712"/>
                <a:gd name="connsiteX25" fmla="*/ 344906 w 875113"/>
                <a:gd name="connsiteY25" fmla="*/ 1424386 h 1642712"/>
                <a:gd name="connsiteX26" fmla="*/ 396041 w 875113"/>
                <a:gd name="connsiteY26" fmla="*/ 1385282 h 1642712"/>
                <a:gd name="connsiteX27" fmla="*/ 281740 w 875113"/>
                <a:gd name="connsiteY27" fmla="*/ 1436417 h 1642712"/>
                <a:gd name="connsiteX28" fmla="*/ 293772 w 875113"/>
                <a:gd name="connsiteY28" fmla="*/ 1387287 h 1642712"/>
                <a:gd name="connsiteX29" fmla="*/ 232611 w 875113"/>
                <a:gd name="connsiteY29" fmla="*/ 1429398 h 1642712"/>
                <a:gd name="connsiteX30" fmla="*/ 198521 w 875113"/>
                <a:gd name="connsiteY30" fmla="*/ 1402327 h 1642712"/>
                <a:gd name="connsiteX31" fmla="*/ 178469 w 875113"/>
                <a:gd name="connsiteY31" fmla="*/ 1415362 h 1642712"/>
                <a:gd name="connsiteX32" fmla="*/ 237624 w 875113"/>
                <a:gd name="connsiteY32" fmla="*/ 1474516 h 1642712"/>
                <a:gd name="connsiteX33" fmla="*/ 184484 w 875113"/>
                <a:gd name="connsiteY33" fmla="*/ 1510611 h 1642712"/>
                <a:gd name="connsiteX34" fmla="*/ 176463 w 875113"/>
                <a:gd name="connsiteY34" fmla="*/ 1491561 h 1642712"/>
                <a:gd name="connsiteX35" fmla="*/ 140368 w 875113"/>
                <a:gd name="connsiteY35" fmla="*/ 1487550 h 1642712"/>
                <a:gd name="connsiteX36" fmla="*/ 150395 w 875113"/>
                <a:gd name="connsiteY36" fmla="*/ 1511614 h 1642712"/>
                <a:gd name="connsiteX37" fmla="*/ 77203 w 875113"/>
                <a:gd name="connsiteY37" fmla="*/ 1520636 h 1642712"/>
                <a:gd name="connsiteX38" fmla="*/ 97256 w 875113"/>
                <a:gd name="connsiteY38" fmla="*/ 1541692 h 1642712"/>
                <a:gd name="connsiteX39" fmla="*/ 54143 w 875113"/>
                <a:gd name="connsiteY39" fmla="*/ 1568762 h 1642712"/>
                <a:gd name="connsiteX40" fmla="*/ 70184 w 875113"/>
                <a:gd name="connsiteY40" fmla="*/ 1581794 h 1642712"/>
                <a:gd name="connsiteX41" fmla="*/ 94247 w 875113"/>
                <a:gd name="connsiteY41" fmla="*/ 1569764 h 1642712"/>
                <a:gd name="connsiteX42" fmla="*/ 61160 w 875113"/>
                <a:gd name="connsiteY42" fmla="*/ 1638944 h 1642712"/>
                <a:gd name="connsiteX43" fmla="*/ 38100 w 875113"/>
                <a:gd name="connsiteY43" fmla="*/ 1630923 h 1642712"/>
                <a:gd name="connsiteX44" fmla="*/ 35092 w 875113"/>
                <a:gd name="connsiteY44" fmla="*/ 1623903 h 1642712"/>
                <a:gd name="connsiteX0" fmla="*/ 0 w 875113"/>
                <a:gd name="connsiteY0" fmla="*/ 45767 h 1661046"/>
                <a:gd name="connsiteX1" fmla="*/ 35092 w 875113"/>
                <a:gd name="connsiteY1" fmla="*/ 91888 h 1661046"/>
                <a:gd name="connsiteX2" fmla="*/ 63166 w 875113"/>
                <a:gd name="connsiteY2" fmla="*/ 17694 h 1661046"/>
                <a:gd name="connsiteX3" fmla="*/ 114300 w 875113"/>
                <a:gd name="connsiteY3" fmla="*/ 50780 h 1661046"/>
                <a:gd name="connsiteX4" fmla="*/ 206542 w 875113"/>
                <a:gd name="connsiteY4" fmla="*/ 74844 h 1661046"/>
                <a:gd name="connsiteX5" fmla="*/ 373982 w 875113"/>
                <a:gd name="connsiteY5" fmla="*/ 6665 h 1661046"/>
                <a:gd name="connsiteX6" fmla="*/ 466224 w 875113"/>
                <a:gd name="connsiteY6" fmla="*/ 12680 h 1661046"/>
                <a:gd name="connsiteX7" fmla="*/ 640682 w 875113"/>
                <a:gd name="connsiteY7" fmla="*/ 95899 h 1661046"/>
                <a:gd name="connsiteX8" fmla="*/ 704850 w 875113"/>
                <a:gd name="connsiteY8" fmla="*/ 86875 h 1661046"/>
                <a:gd name="connsiteX9" fmla="*/ 742950 w 875113"/>
                <a:gd name="connsiteY9" fmla="*/ 507980 h 1661046"/>
                <a:gd name="connsiteX10" fmla="*/ 804111 w 875113"/>
                <a:gd name="connsiteY10" fmla="*/ 617267 h 1661046"/>
                <a:gd name="connsiteX11" fmla="*/ 874295 w 875113"/>
                <a:gd name="connsiteY11" fmla="*/ 757636 h 1661046"/>
                <a:gd name="connsiteX12" fmla="*/ 841208 w 875113"/>
                <a:gd name="connsiteY12" fmla="*/ 864917 h 1661046"/>
                <a:gd name="connsiteX13" fmla="*/ 822159 w 875113"/>
                <a:gd name="connsiteY13" fmla="*/ 933096 h 1661046"/>
                <a:gd name="connsiteX14" fmla="*/ 848227 w 875113"/>
                <a:gd name="connsiteY14" fmla="*/ 968188 h 1661046"/>
                <a:gd name="connsiteX15" fmla="*/ 849230 w 875113"/>
                <a:gd name="connsiteY15" fmla="*/ 1018319 h 1661046"/>
                <a:gd name="connsiteX16" fmla="*/ 812132 w 875113"/>
                <a:gd name="connsiteY16" fmla="*/ 1072462 h 1661046"/>
                <a:gd name="connsiteX17" fmla="*/ 825166 w 875113"/>
                <a:gd name="connsiteY17" fmla="*/ 1095523 h 1661046"/>
                <a:gd name="connsiteX18" fmla="*/ 620629 w 875113"/>
                <a:gd name="connsiteY18" fmla="*/ 1205812 h 1661046"/>
                <a:gd name="connsiteX19" fmla="*/ 704850 w 875113"/>
                <a:gd name="connsiteY19" fmla="*/ 1132620 h 1661046"/>
                <a:gd name="connsiteX20" fmla="*/ 580524 w 875113"/>
                <a:gd name="connsiteY20" fmla="*/ 1174730 h 1661046"/>
                <a:gd name="connsiteX21" fmla="*/ 596567 w 875113"/>
                <a:gd name="connsiteY21" fmla="*/ 1213833 h 1661046"/>
                <a:gd name="connsiteX22" fmla="*/ 530392 w 875113"/>
                <a:gd name="connsiteY22" fmla="*/ 1258950 h 1661046"/>
                <a:gd name="connsiteX23" fmla="*/ 529389 w 875113"/>
                <a:gd name="connsiteY23" fmla="*/ 1303067 h 1661046"/>
                <a:gd name="connsiteX24" fmla="*/ 400050 w 875113"/>
                <a:gd name="connsiteY24" fmla="*/ 1404332 h 1661046"/>
                <a:gd name="connsiteX25" fmla="*/ 344906 w 875113"/>
                <a:gd name="connsiteY25" fmla="*/ 1424386 h 1661046"/>
                <a:gd name="connsiteX26" fmla="*/ 396041 w 875113"/>
                <a:gd name="connsiteY26" fmla="*/ 1385282 h 1661046"/>
                <a:gd name="connsiteX27" fmla="*/ 281740 w 875113"/>
                <a:gd name="connsiteY27" fmla="*/ 1436417 h 1661046"/>
                <a:gd name="connsiteX28" fmla="*/ 293772 w 875113"/>
                <a:gd name="connsiteY28" fmla="*/ 1387287 h 1661046"/>
                <a:gd name="connsiteX29" fmla="*/ 232611 w 875113"/>
                <a:gd name="connsiteY29" fmla="*/ 1429398 h 1661046"/>
                <a:gd name="connsiteX30" fmla="*/ 198521 w 875113"/>
                <a:gd name="connsiteY30" fmla="*/ 1402327 h 1661046"/>
                <a:gd name="connsiteX31" fmla="*/ 178469 w 875113"/>
                <a:gd name="connsiteY31" fmla="*/ 1415362 h 1661046"/>
                <a:gd name="connsiteX32" fmla="*/ 237624 w 875113"/>
                <a:gd name="connsiteY32" fmla="*/ 1474516 h 1661046"/>
                <a:gd name="connsiteX33" fmla="*/ 184484 w 875113"/>
                <a:gd name="connsiteY33" fmla="*/ 1510611 h 1661046"/>
                <a:gd name="connsiteX34" fmla="*/ 176463 w 875113"/>
                <a:gd name="connsiteY34" fmla="*/ 1491561 h 1661046"/>
                <a:gd name="connsiteX35" fmla="*/ 140368 w 875113"/>
                <a:gd name="connsiteY35" fmla="*/ 1487550 h 1661046"/>
                <a:gd name="connsiteX36" fmla="*/ 150395 w 875113"/>
                <a:gd name="connsiteY36" fmla="*/ 1511614 h 1661046"/>
                <a:gd name="connsiteX37" fmla="*/ 77203 w 875113"/>
                <a:gd name="connsiteY37" fmla="*/ 1520636 h 1661046"/>
                <a:gd name="connsiteX38" fmla="*/ 97256 w 875113"/>
                <a:gd name="connsiteY38" fmla="*/ 1541692 h 1661046"/>
                <a:gd name="connsiteX39" fmla="*/ 54143 w 875113"/>
                <a:gd name="connsiteY39" fmla="*/ 1568762 h 1661046"/>
                <a:gd name="connsiteX40" fmla="*/ 70184 w 875113"/>
                <a:gd name="connsiteY40" fmla="*/ 1581794 h 1661046"/>
                <a:gd name="connsiteX41" fmla="*/ 94247 w 875113"/>
                <a:gd name="connsiteY41" fmla="*/ 1569764 h 1661046"/>
                <a:gd name="connsiteX42" fmla="*/ 61160 w 875113"/>
                <a:gd name="connsiteY42" fmla="*/ 1638944 h 1661046"/>
                <a:gd name="connsiteX43" fmla="*/ 38100 w 875113"/>
                <a:gd name="connsiteY43" fmla="*/ 1630923 h 1661046"/>
                <a:gd name="connsiteX44" fmla="*/ 18047 w 875113"/>
                <a:gd name="connsiteY44" fmla="*/ 1661001 h 1661046"/>
                <a:gd name="connsiteX0" fmla="*/ 0 w 875113"/>
                <a:gd name="connsiteY0" fmla="*/ 45767 h 1662183"/>
                <a:gd name="connsiteX1" fmla="*/ 35092 w 875113"/>
                <a:gd name="connsiteY1" fmla="*/ 91888 h 1662183"/>
                <a:gd name="connsiteX2" fmla="*/ 63166 w 875113"/>
                <a:gd name="connsiteY2" fmla="*/ 17694 h 1662183"/>
                <a:gd name="connsiteX3" fmla="*/ 114300 w 875113"/>
                <a:gd name="connsiteY3" fmla="*/ 50780 h 1662183"/>
                <a:gd name="connsiteX4" fmla="*/ 206542 w 875113"/>
                <a:gd name="connsiteY4" fmla="*/ 74844 h 1662183"/>
                <a:gd name="connsiteX5" fmla="*/ 373982 w 875113"/>
                <a:gd name="connsiteY5" fmla="*/ 6665 h 1662183"/>
                <a:gd name="connsiteX6" fmla="*/ 466224 w 875113"/>
                <a:gd name="connsiteY6" fmla="*/ 12680 h 1662183"/>
                <a:gd name="connsiteX7" fmla="*/ 640682 w 875113"/>
                <a:gd name="connsiteY7" fmla="*/ 95899 h 1662183"/>
                <a:gd name="connsiteX8" fmla="*/ 704850 w 875113"/>
                <a:gd name="connsiteY8" fmla="*/ 86875 h 1662183"/>
                <a:gd name="connsiteX9" fmla="*/ 742950 w 875113"/>
                <a:gd name="connsiteY9" fmla="*/ 507980 h 1662183"/>
                <a:gd name="connsiteX10" fmla="*/ 804111 w 875113"/>
                <a:gd name="connsiteY10" fmla="*/ 617267 h 1662183"/>
                <a:gd name="connsiteX11" fmla="*/ 874295 w 875113"/>
                <a:gd name="connsiteY11" fmla="*/ 757636 h 1662183"/>
                <a:gd name="connsiteX12" fmla="*/ 841208 w 875113"/>
                <a:gd name="connsiteY12" fmla="*/ 864917 h 1662183"/>
                <a:gd name="connsiteX13" fmla="*/ 822159 w 875113"/>
                <a:gd name="connsiteY13" fmla="*/ 933096 h 1662183"/>
                <a:gd name="connsiteX14" fmla="*/ 848227 w 875113"/>
                <a:gd name="connsiteY14" fmla="*/ 968188 h 1662183"/>
                <a:gd name="connsiteX15" fmla="*/ 849230 w 875113"/>
                <a:gd name="connsiteY15" fmla="*/ 1018319 h 1662183"/>
                <a:gd name="connsiteX16" fmla="*/ 812132 w 875113"/>
                <a:gd name="connsiteY16" fmla="*/ 1072462 h 1662183"/>
                <a:gd name="connsiteX17" fmla="*/ 825166 w 875113"/>
                <a:gd name="connsiteY17" fmla="*/ 1095523 h 1662183"/>
                <a:gd name="connsiteX18" fmla="*/ 620629 w 875113"/>
                <a:gd name="connsiteY18" fmla="*/ 1205812 h 1662183"/>
                <a:gd name="connsiteX19" fmla="*/ 704850 w 875113"/>
                <a:gd name="connsiteY19" fmla="*/ 1132620 h 1662183"/>
                <a:gd name="connsiteX20" fmla="*/ 580524 w 875113"/>
                <a:gd name="connsiteY20" fmla="*/ 1174730 h 1662183"/>
                <a:gd name="connsiteX21" fmla="*/ 596567 w 875113"/>
                <a:gd name="connsiteY21" fmla="*/ 1213833 h 1662183"/>
                <a:gd name="connsiteX22" fmla="*/ 530392 w 875113"/>
                <a:gd name="connsiteY22" fmla="*/ 1258950 h 1662183"/>
                <a:gd name="connsiteX23" fmla="*/ 529389 w 875113"/>
                <a:gd name="connsiteY23" fmla="*/ 1303067 h 1662183"/>
                <a:gd name="connsiteX24" fmla="*/ 400050 w 875113"/>
                <a:gd name="connsiteY24" fmla="*/ 1404332 h 1662183"/>
                <a:gd name="connsiteX25" fmla="*/ 344906 w 875113"/>
                <a:gd name="connsiteY25" fmla="*/ 1424386 h 1662183"/>
                <a:gd name="connsiteX26" fmla="*/ 396041 w 875113"/>
                <a:gd name="connsiteY26" fmla="*/ 1385282 h 1662183"/>
                <a:gd name="connsiteX27" fmla="*/ 281740 w 875113"/>
                <a:gd name="connsiteY27" fmla="*/ 1436417 h 1662183"/>
                <a:gd name="connsiteX28" fmla="*/ 293772 w 875113"/>
                <a:gd name="connsiteY28" fmla="*/ 1387287 h 1662183"/>
                <a:gd name="connsiteX29" fmla="*/ 232611 w 875113"/>
                <a:gd name="connsiteY29" fmla="*/ 1429398 h 1662183"/>
                <a:gd name="connsiteX30" fmla="*/ 198521 w 875113"/>
                <a:gd name="connsiteY30" fmla="*/ 1402327 h 1662183"/>
                <a:gd name="connsiteX31" fmla="*/ 178469 w 875113"/>
                <a:gd name="connsiteY31" fmla="*/ 1415362 h 1662183"/>
                <a:gd name="connsiteX32" fmla="*/ 237624 w 875113"/>
                <a:gd name="connsiteY32" fmla="*/ 1474516 h 1662183"/>
                <a:gd name="connsiteX33" fmla="*/ 184484 w 875113"/>
                <a:gd name="connsiteY33" fmla="*/ 1510611 h 1662183"/>
                <a:gd name="connsiteX34" fmla="*/ 176463 w 875113"/>
                <a:gd name="connsiteY34" fmla="*/ 1491561 h 1662183"/>
                <a:gd name="connsiteX35" fmla="*/ 140368 w 875113"/>
                <a:gd name="connsiteY35" fmla="*/ 1487550 h 1662183"/>
                <a:gd name="connsiteX36" fmla="*/ 150395 w 875113"/>
                <a:gd name="connsiteY36" fmla="*/ 1511614 h 1662183"/>
                <a:gd name="connsiteX37" fmla="*/ 77203 w 875113"/>
                <a:gd name="connsiteY37" fmla="*/ 1520636 h 1662183"/>
                <a:gd name="connsiteX38" fmla="*/ 97256 w 875113"/>
                <a:gd name="connsiteY38" fmla="*/ 1541692 h 1662183"/>
                <a:gd name="connsiteX39" fmla="*/ 54143 w 875113"/>
                <a:gd name="connsiteY39" fmla="*/ 1568762 h 1662183"/>
                <a:gd name="connsiteX40" fmla="*/ 70184 w 875113"/>
                <a:gd name="connsiteY40" fmla="*/ 1581794 h 1662183"/>
                <a:gd name="connsiteX41" fmla="*/ 94247 w 875113"/>
                <a:gd name="connsiteY41" fmla="*/ 1569764 h 1662183"/>
                <a:gd name="connsiteX42" fmla="*/ 61160 w 875113"/>
                <a:gd name="connsiteY42" fmla="*/ 1638944 h 1662183"/>
                <a:gd name="connsiteX43" fmla="*/ 38100 w 875113"/>
                <a:gd name="connsiteY43" fmla="*/ 1630923 h 1662183"/>
                <a:gd name="connsiteX44" fmla="*/ 18047 w 875113"/>
                <a:gd name="connsiteY44" fmla="*/ 1661001 h 1662183"/>
                <a:gd name="connsiteX45" fmla="*/ 15040 w 875113"/>
                <a:gd name="connsiteY45" fmla="*/ 1655988 h 1662183"/>
                <a:gd name="connsiteX0" fmla="*/ 0 w 875113"/>
                <a:gd name="connsiteY0" fmla="*/ 45767 h 1682100"/>
                <a:gd name="connsiteX1" fmla="*/ 35092 w 875113"/>
                <a:gd name="connsiteY1" fmla="*/ 91888 h 1682100"/>
                <a:gd name="connsiteX2" fmla="*/ 63166 w 875113"/>
                <a:gd name="connsiteY2" fmla="*/ 17694 h 1682100"/>
                <a:gd name="connsiteX3" fmla="*/ 114300 w 875113"/>
                <a:gd name="connsiteY3" fmla="*/ 50780 h 1682100"/>
                <a:gd name="connsiteX4" fmla="*/ 206542 w 875113"/>
                <a:gd name="connsiteY4" fmla="*/ 74844 h 1682100"/>
                <a:gd name="connsiteX5" fmla="*/ 373982 w 875113"/>
                <a:gd name="connsiteY5" fmla="*/ 6665 h 1682100"/>
                <a:gd name="connsiteX6" fmla="*/ 466224 w 875113"/>
                <a:gd name="connsiteY6" fmla="*/ 12680 h 1682100"/>
                <a:gd name="connsiteX7" fmla="*/ 640682 w 875113"/>
                <a:gd name="connsiteY7" fmla="*/ 95899 h 1682100"/>
                <a:gd name="connsiteX8" fmla="*/ 704850 w 875113"/>
                <a:gd name="connsiteY8" fmla="*/ 86875 h 1682100"/>
                <a:gd name="connsiteX9" fmla="*/ 742950 w 875113"/>
                <a:gd name="connsiteY9" fmla="*/ 507980 h 1682100"/>
                <a:gd name="connsiteX10" fmla="*/ 804111 w 875113"/>
                <a:gd name="connsiteY10" fmla="*/ 617267 h 1682100"/>
                <a:gd name="connsiteX11" fmla="*/ 874295 w 875113"/>
                <a:gd name="connsiteY11" fmla="*/ 757636 h 1682100"/>
                <a:gd name="connsiteX12" fmla="*/ 841208 w 875113"/>
                <a:gd name="connsiteY12" fmla="*/ 864917 h 1682100"/>
                <a:gd name="connsiteX13" fmla="*/ 822159 w 875113"/>
                <a:gd name="connsiteY13" fmla="*/ 933096 h 1682100"/>
                <a:gd name="connsiteX14" fmla="*/ 848227 w 875113"/>
                <a:gd name="connsiteY14" fmla="*/ 968188 h 1682100"/>
                <a:gd name="connsiteX15" fmla="*/ 849230 w 875113"/>
                <a:gd name="connsiteY15" fmla="*/ 1018319 h 1682100"/>
                <a:gd name="connsiteX16" fmla="*/ 812132 w 875113"/>
                <a:gd name="connsiteY16" fmla="*/ 1072462 h 1682100"/>
                <a:gd name="connsiteX17" fmla="*/ 825166 w 875113"/>
                <a:gd name="connsiteY17" fmla="*/ 1095523 h 1682100"/>
                <a:gd name="connsiteX18" fmla="*/ 620629 w 875113"/>
                <a:gd name="connsiteY18" fmla="*/ 1205812 h 1682100"/>
                <a:gd name="connsiteX19" fmla="*/ 704850 w 875113"/>
                <a:gd name="connsiteY19" fmla="*/ 1132620 h 1682100"/>
                <a:gd name="connsiteX20" fmla="*/ 580524 w 875113"/>
                <a:gd name="connsiteY20" fmla="*/ 1174730 h 1682100"/>
                <a:gd name="connsiteX21" fmla="*/ 596567 w 875113"/>
                <a:gd name="connsiteY21" fmla="*/ 1213833 h 1682100"/>
                <a:gd name="connsiteX22" fmla="*/ 530392 w 875113"/>
                <a:gd name="connsiteY22" fmla="*/ 1258950 h 1682100"/>
                <a:gd name="connsiteX23" fmla="*/ 529389 w 875113"/>
                <a:gd name="connsiteY23" fmla="*/ 1303067 h 1682100"/>
                <a:gd name="connsiteX24" fmla="*/ 400050 w 875113"/>
                <a:gd name="connsiteY24" fmla="*/ 1404332 h 1682100"/>
                <a:gd name="connsiteX25" fmla="*/ 344906 w 875113"/>
                <a:gd name="connsiteY25" fmla="*/ 1424386 h 1682100"/>
                <a:gd name="connsiteX26" fmla="*/ 396041 w 875113"/>
                <a:gd name="connsiteY26" fmla="*/ 1385282 h 1682100"/>
                <a:gd name="connsiteX27" fmla="*/ 281740 w 875113"/>
                <a:gd name="connsiteY27" fmla="*/ 1436417 h 1682100"/>
                <a:gd name="connsiteX28" fmla="*/ 293772 w 875113"/>
                <a:gd name="connsiteY28" fmla="*/ 1387287 h 1682100"/>
                <a:gd name="connsiteX29" fmla="*/ 232611 w 875113"/>
                <a:gd name="connsiteY29" fmla="*/ 1429398 h 1682100"/>
                <a:gd name="connsiteX30" fmla="*/ 198521 w 875113"/>
                <a:gd name="connsiteY30" fmla="*/ 1402327 h 1682100"/>
                <a:gd name="connsiteX31" fmla="*/ 178469 w 875113"/>
                <a:gd name="connsiteY31" fmla="*/ 1415362 h 1682100"/>
                <a:gd name="connsiteX32" fmla="*/ 237624 w 875113"/>
                <a:gd name="connsiteY32" fmla="*/ 1474516 h 1682100"/>
                <a:gd name="connsiteX33" fmla="*/ 184484 w 875113"/>
                <a:gd name="connsiteY33" fmla="*/ 1510611 h 1682100"/>
                <a:gd name="connsiteX34" fmla="*/ 176463 w 875113"/>
                <a:gd name="connsiteY34" fmla="*/ 1491561 h 1682100"/>
                <a:gd name="connsiteX35" fmla="*/ 140368 w 875113"/>
                <a:gd name="connsiteY35" fmla="*/ 1487550 h 1682100"/>
                <a:gd name="connsiteX36" fmla="*/ 150395 w 875113"/>
                <a:gd name="connsiteY36" fmla="*/ 1511614 h 1682100"/>
                <a:gd name="connsiteX37" fmla="*/ 77203 w 875113"/>
                <a:gd name="connsiteY37" fmla="*/ 1520636 h 1682100"/>
                <a:gd name="connsiteX38" fmla="*/ 97256 w 875113"/>
                <a:gd name="connsiteY38" fmla="*/ 1541692 h 1682100"/>
                <a:gd name="connsiteX39" fmla="*/ 54143 w 875113"/>
                <a:gd name="connsiteY39" fmla="*/ 1568762 h 1682100"/>
                <a:gd name="connsiteX40" fmla="*/ 70184 w 875113"/>
                <a:gd name="connsiteY40" fmla="*/ 1581794 h 1682100"/>
                <a:gd name="connsiteX41" fmla="*/ 94247 w 875113"/>
                <a:gd name="connsiteY41" fmla="*/ 1569764 h 1682100"/>
                <a:gd name="connsiteX42" fmla="*/ 61160 w 875113"/>
                <a:gd name="connsiteY42" fmla="*/ 1638944 h 1682100"/>
                <a:gd name="connsiteX43" fmla="*/ 38100 w 875113"/>
                <a:gd name="connsiteY43" fmla="*/ 1630923 h 1682100"/>
                <a:gd name="connsiteX44" fmla="*/ 18047 w 875113"/>
                <a:gd name="connsiteY44" fmla="*/ 1661001 h 1682100"/>
                <a:gd name="connsiteX45" fmla="*/ 43114 w 875113"/>
                <a:gd name="connsiteY45" fmla="*/ 1682057 h 1682100"/>
                <a:gd name="connsiteX0" fmla="*/ 0 w 875113"/>
                <a:gd name="connsiteY0" fmla="*/ 45767 h 1682813"/>
                <a:gd name="connsiteX1" fmla="*/ 35092 w 875113"/>
                <a:gd name="connsiteY1" fmla="*/ 91888 h 1682813"/>
                <a:gd name="connsiteX2" fmla="*/ 63166 w 875113"/>
                <a:gd name="connsiteY2" fmla="*/ 17694 h 1682813"/>
                <a:gd name="connsiteX3" fmla="*/ 114300 w 875113"/>
                <a:gd name="connsiteY3" fmla="*/ 50780 h 1682813"/>
                <a:gd name="connsiteX4" fmla="*/ 206542 w 875113"/>
                <a:gd name="connsiteY4" fmla="*/ 74844 h 1682813"/>
                <a:gd name="connsiteX5" fmla="*/ 373982 w 875113"/>
                <a:gd name="connsiteY5" fmla="*/ 6665 h 1682813"/>
                <a:gd name="connsiteX6" fmla="*/ 466224 w 875113"/>
                <a:gd name="connsiteY6" fmla="*/ 12680 h 1682813"/>
                <a:gd name="connsiteX7" fmla="*/ 640682 w 875113"/>
                <a:gd name="connsiteY7" fmla="*/ 95899 h 1682813"/>
                <a:gd name="connsiteX8" fmla="*/ 704850 w 875113"/>
                <a:gd name="connsiteY8" fmla="*/ 86875 h 1682813"/>
                <a:gd name="connsiteX9" fmla="*/ 742950 w 875113"/>
                <a:gd name="connsiteY9" fmla="*/ 507980 h 1682813"/>
                <a:gd name="connsiteX10" fmla="*/ 804111 w 875113"/>
                <a:gd name="connsiteY10" fmla="*/ 617267 h 1682813"/>
                <a:gd name="connsiteX11" fmla="*/ 874295 w 875113"/>
                <a:gd name="connsiteY11" fmla="*/ 757636 h 1682813"/>
                <a:gd name="connsiteX12" fmla="*/ 841208 w 875113"/>
                <a:gd name="connsiteY12" fmla="*/ 864917 h 1682813"/>
                <a:gd name="connsiteX13" fmla="*/ 822159 w 875113"/>
                <a:gd name="connsiteY13" fmla="*/ 933096 h 1682813"/>
                <a:gd name="connsiteX14" fmla="*/ 848227 w 875113"/>
                <a:gd name="connsiteY14" fmla="*/ 968188 h 1682813"/>
                <a:gd name="connsiteX15" fmla="*/ 849230 w 875113"/>
                <a:gd name="connsiteY15" fmla="*/ 1018319 h 1682813"/>
                <a:gd name="connsiteX16" fmla="*/ 812132 w 875113"/>
                <a:gd name="connsiteY16" fmla="*/ 1072462 h 1682813"/>
                <a:gd name="connsiteX17" fmla="*/ 825166 w 875113"/>
                <a:gd name="connsiteY17" fmla="*/ 1095523 h 1682813"/>
                <a:gd name="connsiteX18" fmla="*/ 620629 w 875113"/>
                <a:gd name="connsiteY18" fmla="*/ 1205812 h 1682813"/>
                <a:gd name="connsiteX19" fmla="*/ 704850 w 875113"/>
                <a:gd name="connsiteY19" fmla="*/ 1132620 h 1682813"/>
                <a:gd name="connsiteX20" fmla="*/ 580524 w 875113"/>
                <a:gd name="connsiteY20" fmla="*/ 1174730 h 1682813"/>
                <a:gd name="connsiteX21" fmla="*/ 596567 w 875113"/>
                <a:gd name="connsiteY21" fmla="*/ 1213833 h 1682813"/>
                <a:gd name="connsiteX22" fmla="*/ 530392 w 875113"/>
                <a:gd name="connsiteY22" fmla="*/ 1258950 h 1682813"/>
                <a:gd name="connsiteX23" fmla="*/ 529389 w 875113"/>
                <a:gd name="connsiteY23" fmla="*/ 1303067 h 1682813"/>
                <a:gd name="connsiteX24" fmla="*/ 400050 w 875113"/>
                <a:gd name="connsiteY24" fmla="*/ 1404332 h 1682813"/>
                <a:gd name="connsiteX25" fmla="*/ 344906 w 875113"/>
                <a:gd name="connsiteY25" fmla="*/ 1424386 h 1682813"/>
                <a:gd name="connsiteX26" fmla="*/ 396041 w 875113"/>
                <a:gd name="connsiteY26" fmla="*/ 1385282 h 1682813"/>
                <a:gd name="connsiteX27" fmla="*/ 281740 w 875113"/>
                <a:gd name="connsiteY27" fmla="*/ 1436417 h 1682813"/>
                <a:gd name="connsiteX28" fmla="*/ 293772 w 875113"/>
                <a:gd name="connsiteY28" fmla="*/ 1387287 h 1682813"/>
                <a:gd name="connsiteX29" fmla="*/ 232611 w 875113"/>
                <a:gd name="connsiteY29" fmla="*/ 1429398 h 1682813"/>
                <a:gd name="connsiteX30" fmla="*/ 198521 w 875113"/>
                <a:gd name="connsiteY30" fmla="*/ 1402327 h 1682813"/>
                <a:gd name="connsiteX31" fmla="*/ 178469 w 875113"/>
                <a:gd name="connsiteY31" fmla="*/ 1415362 h 1682813"/>
                <a:gd name="connsiteX32" fmla="*/ 237624 w 875113"/>
                <a:gd name="connsiteY32" fmla="*/ 1474516 h 1682813"/>
                <a:gd name="connsiteX33" fmla="*/ 184484 w 875113"/>
                <a:gd name="connsiteY33" fmla="*/ 1510611 h 1682813"/>
                <a:gd name="connsiteX34" fmla="*/ 176463 w 875113"/>
                <a:gd name="connsiteY34" fmla="*/ 1491561 h 1682813"/>
                <a:gd name="connsiteX35" fmla="*/ 140368 w 875113"/>
                <a:gd name="connsiteY35" fmla="*/ 1487550 h 1682813"/>
                <a:gd name="connsiteX36" fmla="*/ 150395 w 875113"/>
                <a:gd name="connsiteY36" fmla="*/ 1511614 h 1682813"/>
                <a:gd name="connsiteX37" fmla="*/ 77203 w 875113"/>
                <a:gd name="connsiteY37" fmla="*/ 1520636 h 1682813"/>
                <a:gd name="connsiteX38" fmla="*/ 97256 w 875113"/>
                <a:gd name="connsiteY38" fmla="*/ 1541692 h 1682813"/>
                <a:gd name="connsiteX39" fmla="*/ 54143 w 875113"/>
                <a:gd name="connsiteY39" fmla="*/ 1568762 h 1682813"/>
                <a:gd name="connsiteX40" fmla="*/ 70184 w 875113"/>
                <a:gd name="connsiteY40" fmla="*/ 1581794 h 1682813"/>
                <a:gd name="connsiteX41" fmla="*/ 94247 w 875113"/>
                <a:gd name="connsiteY41" fmla="*/ 1569764 h 1682813"/>
                <a:gd name="connsiteX42" fmla="*/ 61160 w 875113"/>
                <a:gd name="connsiteY42" fmla="*/ 1638944 h 1682813"/>
                <a:gd name="connsiteX43" fmla="*/ 38100 w 875113"/>
                <a:gd name="connsiteY43" fmla="*/ 1630923 h 1682813"/>
                <a:gd name="connsiteX44" fmla="*/ 18047 w 875113"/>
                <a:gd name="connsiteY44" fmla="*/ 1661001 h 1682813"/>
                <a:gd name="connsiteX45" fmla="*/ 43114 w 875113"/>
                <a:gd name="connsiteY45" fmla="*/ 1682057 h 1682813"/>
                <a:gd name="connsiteX46" fmla="*/ 44116 w 875113"/>
                <a:gd name="connsiteY46" fmla="*/ 1678045 h 1682813"/>
                <a:gd name="connsiteX0" fmla="*/ 0 w 875113"/>
                <a:gd name="connsiteY0" fmla="*/ 45767 h 1708145"/>
                <a:gd name="connsiteX1" fmla="*/ 35092 w 875113"/>
                <a:gd name="connsiteY1" fmla="*/ 91888 h 1708145"/>
                <a:gd name="connsiteX2" fmla="*/ 63166 w 875113"/>
                <a:gd name="connsiteY2" fmla="*/ 17694 h 1708145"/>
                <a:gd name="connsiteX3" fmla="*/ 114300 w 875113"/>
                <a:gd name="connsiteY3" fmla="*/ 50780 h 1708145"/>
                <a:gd name="connsiteX4" fmla="*/ 206542 w 875113"/>
                <a:gd name="connsiteY4" fmla="*/ 74844 h 1708145"/>
                <a:gd name="connsiteX5" fmla="*/ 373982 w 875113"/>
                <a:gd name="connsiteY5" fmla="*/ 6665 h 1708145"/>
                <a:gd name="connsiteX6" fmla="*/ 466224 w 875113"/>
                <a:gd name="connsiteY6" fmla="*/ 12680 h 1708145"/>
                <a:gd name="connsiteX7" fmla="*/ 640682 w 875113"/>
                <a:gd name="connsiteY7" fmla="*/ 95899 h 1708145"/>
                <a:gd name="connsiteX8" fmla="*/ 704850 w 875113"/>
                <a:gd name="connsiteY8" fmla="*/ 86875 h 1708145"/>
                <a:gd name="connsiteX9" fmla="*/ 742950 w 875113"/>
                <a:gd name="connsiteY9" fmla="*/ 507980 h 1708145"/>
                <a:gd name="connsiteX10" fmla="*/ 804111 w 875113"/>
                <a:gd name="connsiteY10" fmla="*/ 617267 h 1708145"/>
                <a:gd name="connsiteX11" fmla="*/ 874295 w 875113"/>
                <a:gd name="connsiteY11" fmla="*/ 757636 h 1708145"/>
                <a:gd name="connsiteX12" fmla="*/ 841208 w 875113"/>
                <a:gd name="connsiteY12" fmla="*/ 864917 h 1708145"/>
                <a:gd name="connsiteX13" fmla="*/ 822159 w 875113"/>
                <a:gd name="connsiteY13" fmla="*/ 933096 h 1708145"/>
                <a:gd name="connsiteX14" fmla="*/ 848227 w 875113"/>
                <a:gd name="connsiteY14" fmla="*/ 968188 h 1708145"/>
                <a:gd name="connsiteX15" fmla="*/ 849230 w 875113"/>
                <a:gd name="connsiteY15" fmla="*/ 1018319 h 1708145"/>
                <a:gd name="connsiteX16" fmla="*/ 812132 w 875113"/>
                <a:gd name="connsiteY16" fmla="*/ 1072462 h 1708145"/>
                <a:gd name="connsiteX17" fmla="*/ 825166 w 875113"/>
                <a:gd name="connsiteY17" fmla="*/ 1095523 h 1708145"/>
                <a:gd name="connsiteX18" fmla="*/ 620629 w 875113"/>
                <a:gd name="connsiteY18" fmla="*/ 1205812 h 1708145"/>
                <a:gd name="connsiteX19" fmla="*/ 704850 w 875113"/>
                <a:gd name="connsiteY19" fmla="*/ 1132620 h 1708145"/>
                <a:gd name="connsiteX20" fmla="*/ 580524 w 875113"/>
                <a:gd name="connsiteY20" fmla="*/ 1174730 h 1708145"/>
                <a:gd name="connsiteX21" fmla="*/ 596567 w 875113"/>
                <a:gd name="connsiteY21" fmla="*/ 1213833 h 1708145"/>
                <a:gd name="connsiteX22" fmla="*/ 530392 w 875113"/>
                <a:gd name="connsiteY22" fmla="*/ 1258950 h 1708145"/>
                <a:gd name="connsiteX23" fmla="*/ 529389 w 875113"/>
                <a:gd name="connsiteY23" fmla="*/ 1303067 h 1708145"/>
                <a:gd name="connsiteX24" fmla="*/ 400050 w 875113"/>
                <a:gd name="connsiteY24" fmla="*/ 1404332 h 1708145"/>
                <a:gd name="connsiteX25" fmla="*/ 344906 w 875113"/>
                <a:gd name="connsiteY25" fmla="*/ 1424386 h 1708145"/>
                <a:gd name="connsiteX26" fmla="*/ 396041 w 875113"/>
                <a:gd name="connsiteY26" fmla="*/ 1385282 h 1708145"/>
                <a:gd name="connsiteX27" fmla="*/ 281740 w 875113"/>
                <a:gd name="connsiteY27" fmla="*/ 1436417 h 1708145"/>
                <a:gd name="connsiteX28" fmla="*/ 293772 w 875113"/>
                <a:gd name="connsiteY28" fmla="*/ 1387287 h 1708145"/>
                <a:gd name="connsiteX29" fmla="*/ 232611 w 875113"/>
                <a:gd name="connsiteY29" fmla="*/ 1429398 h 1708145"/>
                <a:gd name="connsiteX30" fmla="*/ 198521 w 875113"/>
                <a:gd name="connsiteY30" fmla="*/ 1402327 h 1708145"/>
                <a:gd name="connsiteX31" fmla="*/ 178469 w 875113"/>
                <a:gd name="connsiteY31" fmla="*/ 1415362 h 1708145"/>
                <a:gd name="connsiteX32" fmla="*/ 237624 w 875113"/>
                <a:gd name="connsiteY32" fmla="*/ 1474516 h 1708145"/>
                <a:gd name="connsiteX33" fmla="*/ 184484 w 875113"/>
                <a:gd name="connsiteY33" fmla="*/ 1510611 h 1708145"/>
                <a:gd name="connsiteX34" fmla="*/ 176463 w 875113"/>
                <a:gd name="connsiteY34" fmla="*/ 1491561 h 1708145"/>
                <a:gd name="connsiteX35" fmla="*/ 140368 w 875113"/>
                <a:gd name="connsiteY35" fmla="*/ 1487550 h 1708145"/>
                <a:gd name="connsiteX36" fmla="*/ 150395 w 875113"/>
                <a:gd name="connsiteY36" fmla="*/ 1511614 h 1708145"/>
                <a:gd name="connsiteX37" fmla="*/ 77203 w 875113"/>
                <a:gd name="connsiteY37" fmla="*/ 1520636 h 1708145"/>
                <a:gd name="connsiteX38" fmla="*/ 97256 w 875113"/>
                <a:gd name="connsiteY38" fmla="*/ 1541692 h 1708145"/>
                <a:gd name="connsiteX39" fmla="*/ 54143 w 875113"/>
                <a:gd name="connsiteY39" fmla="*/ 1568762 h 1708145"/>
                <a:gd name="connsiteX40" fmla="*/ 70184 w 875113"/>
                <a:gd name="connsiteY40" fmla="*/ 1581794 h 1708145"/>
                <a:gd name="connsiteX41" fmla="*/ 94247 w 875113"/>
                <a:gd name="connsiteY41" fmla="*/ 1569764 h 1708145"/>
                <a:gd name="connsiteX42" fmla="*/ 61160 w 875113"/>
                <a:gd name="connsiteY42" fmla="*/ 1638944 h 1708145"/>
                <a:gd name="connsiteX43" fmla="*/ 38100 w 875113"/>
                <a:gd name="connsiteY43" fmla="*/ 1630923 h 1708145"/>
                <a:gd name="connsiteX44" fmla="*/ 18047 w 875113"/>
                <a:gd name="connsiteY44" fmla="*/ 1661001 h 1708145"/>
                <a:gd name="connsiteX45" fmla="*/ 43114 w 875113"/>
                <a:gd name="connsiteY45" fmla="*/ 1682057 h 1708145"/>
                <a:gd name="connsiteX46" fmla="*/ 41108 w 875113"/>
                <a:gd name="connsiteY46" fmla="*/ 1708124 h 1708145"/>
                <a:gd name="connsiteX0" fmla="*/ 0 w 875113"/>
                <a:gd name="connsiteY0" fmla="*/ 45767 h 1708486"/>
                <a:gd name="connsiteX1" fmla="*/ 35092 w 875113"/>
                <a:gd name="connsiteY1" fmla="*/ 91888 h 1708486"/>
                <a:gd name="connsiteX2" fmla="*/ 63166 w 875113"/>
                <a:gd name="connsiteY2" fmla="*/ 17694 h 1708486"/>
                <a:gd name="connsiteX3" fmla="*/ 114300 w 875113"/>
                <a:gd name="connsiteY3" fmla="*/ 50780 h 1708486"/>
                <a:gd name="connsiteX4" fmla="*/ 206542 w 875113"/>
                <a:gd name="connsiteY4" fmla="*/ 74844 h 1708486"/>
                <a:gd name="connsiteX5" fmla="*/ 373982 w 875113"/>
                <a:gd name="connsiteY5" fmla="*/ 6665 h 1708486"/>
                <a:gd name="connsiteX6" fmla="*/ 466224 w 875113"/>
                <a:gd name="connsiteY6" fmla="*/ 12680 h 1708486"/>
                <a:gd name="connsiteX7" fmla="*/ 640682 w 875113"/>
                <a:gd name="connsiteY7" fmla="*/ 95899 h 1708486"/>
                <a:gd name="connsiteX8" fmla="*/ 704850 w 875113"/>
                <a:gd name="connsiteY8" fmla="*/ 86875 h 1708486"/>
                <a:gd name="connsiteX9" fmla="*/ 742950 w 875113"/>
                <a:gd name="connsiteY9" fmla="*/ 507980 h 1708486"/>
                <a:gd name="connsiteX10" fmla="*/ 804111 w 875113"/>
                <a:gd name="connsiteY10" fmla="*/ 617267 h 1708486"/>
                <a:gd name="connsiteX11" fmla="*/ 874295 w 875113"/>
                <a:gd name="connsiteY11" fmla="*/ 757636 h 1708486"/>
                <a:gd name="connsiteX12" fmla="*/ 841208 w 875113"/>
                <a:gd name="connsiteY12" fmla="*/ 864917 h 1708486"/>
                <a:gd name="connsiteX13" fmla="*/ 822159 w 875113"/>
                <a:gd name="connsiteY13" fmla="*/ 933096 h 1708486"/>
                <a:gd name="connsiteX14" fmla="*/ 848227 w 875113"/>
                <a:gd name="connsiteY14" fmla="*/ 968188 h 1708486"/>
                <a:gd name="connsiteX15" fmla="*/ 849230 w 875113"/>
                <a:gd name="connsiteY15" fmla="*/ 1018319 h 1708486"/>
                <a:gd name="connsiteX16" fmla="*/ 812132 w 875113"/>
                <a:gd name="connsiteY16" fmla="*/ 1072462 h 1708486"/>
                <a:gd name="connsiteX17" fmla="*/ 825166 w 875113"/>
                <a:gd name="connsiteY17" fmla="*/ 1095523 h 1708486"/>
                <a:gd name="connsiteX18" fmla="*/ 620629 w 875113"/>
                <a:gd name="connsiteY18" fmla="*/ 1205812 h 1708486"/>
                <a:gd name="connsiteX19" fmla="*/ 704850 w 875113"/>
                <a:gd name="connsiteY19" fmla="*/ 1132620 h 1708486"/>
                <a:gd name="connsiteX20" fmla="*/ 580524 w 875113"/>
                <a:gd name="connsiteY20" fmla="*/ 1174730 h 1708486"/>
                <a:gd name="connsiteX21" fmla="*/ 596567 w 875113"/>
                <a:gd name="connsiteY21" fmla="*/ 1213833 h 1708486"/>
                <a:gd name="connsiteX22" fmla="*/ 530392 w 875113"/>
                <a:gd name="connsiteY22" fmla="*/ 1258950 h 1708486"/>
                <a:gd name="connsiteX23" fmla="*/ 529389 w 875113"/>
                <a:gd name="connsiteY23" fmla="*/ 1303067 h 1708486"/>
                <a:gd name="connsiteX24" fmla="*/ 400050 w 875113"/>
                <a:gd name="connsiteY24" fmla="*/ 1404332 h 1708486"/>
                <a:gd name="connsiteX25" fmla="*/ 344906 w 875113"/>
                <a:gd name="connsiteY25" fmla="*/ 1424386 h 1708486"/>
                <a:gd name="connsiteX26" fmla="*/ 396041 w 875113"/>
                <a:gd name="connsiteY26" fmla="*/ 1385282 h 1708486"/>
                <a:gd name="connsiteX27" fmla="*/ 281740 w 875113"/>
                <a:gd name="connsiteY27" fmla="*/ 1436417 h 1708486"/>
                <a:gd name="connsiteX28" fmla="*/ 293772 w 875113"/>
                <a:gd name="connsiteY28" fmla="*/ 1387287 h 1708486"/>
                <a:gd name="connsiteX29" fmla="*/ 232611 w 875113"/>
                <a:gd name="connsiteY29" fmla="*/ 1429398 h 1708486"/>
                <a:gd name="connsiteX30" fmla="*/ 198521 w 875113"/>
                <a:gd name="connsiteY30" fmla="*/ 1402327 h 1708486"/>
                <a:gd name="connsiteX31" fmla="*/ 178469 w 875113"/>
                <a:gd name="connsiteY31" fmla="*/ 1415362 h 1708486"/>
                <a:gd name="connsiteX32" fmla="*/ 237624 w 875113"/>
                <a:gd name="connsiteY32" fmla="*/ 1474516 h 1708486"/>
                <a:gd name="connsiteX33" fmla="*/ 184484 w 875113"/>
                <a:gd name="connsiteY33" fmla="*/ 1510611 h 1708486"/>
                <a:gd name="connsiteX34" fmla="*/ 176463 w 875113"/>
                <a:gd name="connsiteY34" fmla="*/ 1491561 h 1708486"/>
                <a:gd name="connsiteX35" fmla="*/ 140368 w 875113"/>
                <a:gd name="connsiteY35" fmla="*/ 1487550 h 1708486"/>
                <a:gd name="connsiteX36" fmla="*/ 150395 w 875113"/>
                <a:gd name="connsiteY36" fmla="*/ 1511614 h 1708486"/>
                <a:gd name="connsiteX37" fmla="*/ 77203 w 875113"/>
                <a:gd name="connsiteY37" fmla="*/ 1520636 h 1708486"/>
                <a:gd name="connsiteX38" fmla="*/ 97256 w 875113"/>
                <a:gd name="connsiteY38" fmla="*/ 1541692 h 1708486"/>
                <a:gd name="connsiteX39" fmla="*/ 54143 w 875113"/>
                <a:gd name="connsiteY39" fmla="*/ 1568762 h 1708486"/>
                <a:gd name="connsiteX40" fmla="*/ 70184 w 875113"/>
                <a:gd name="connsiteY40" fmla="*/ 1581794 h 1708486"/>
                <a:gd name="connsiteX41" fmla="*/ 94247 w 875113"/>
                <a:gd name="connsiteY41" fmla="*/ 1569764 h 1708486"/>
                <a:gd name="connsiteX42" fmla="*/ 61160 w 875113"/>
                <a:gd name="connsiteY42" fmla="*/ 1638944 h 1708486"/>
                <a:gd name="connsiteX43" fmla="*/ 38100 w 875113"/>
                <a:gd name="connsiteY43" fmla="*/ 1630923 h 1708486"/>
                <a:gd name="connsiteX44" fmla="*/ 18047 w 875113"/>
                <a:gd name="connsiteY44" fmla="*/ 1661001 h 1708486"/>
                <a:gd name="connsiteX45" fmla="*/ 43114 w 875113"/>
                <a:gd name="connsiteY45" fmla="*/ 1682057 h 1708486"/>
                <a:gd name="connsiteX46" fmla="*/ 41108 w 875113"/>
                <a:gd name="connsiteY46" fmla="*/ 1708124 h 1708486"/>
                <a:gd name="connsiteX47" fmla="*/ 36095 w 875113"/>
                <a:gd name="connsiteY47" fmla="*/ 1697095 h 1708486"/>
                <a:gd name="connsiteX0" fmla="*/ 0 w 875113"/>
                <a:gd name="connsiteY0" fmla="*/ 45767 h 1746324"/>
                <a:gd name="connsiteX1" fmla="*/ 35092 w 875113"/>
                <a:gd name="connsiteY1" fmla="*/ 91888 h 1746324"/>
                <a:gd name="connsiteX2" fmla="*/ 63166 w 875113"/>
                <a:gd name="connsiteY2" fmla="*/ 17694 h 1746324"/>
                <a:gd name="connsiteX3" fmla="*/ 114300 w 875113"/>
                <a:gd name="connsiteY3" fmla="*/ 50780 h 1746324"/>
                <a:gd name="connsiteX4" fmla="*/ 206542 w 875113"/>
                <a:gd name="connsiteY4" fmla="*/ 74844 h 1746324"/>
                <a:gd name="connsiteX5" fmla="*/ 373982 w 875113"/>
                <a:gd name="connsiteY5" fmla="*/ 6665 h 1746324"/>
                <a:gd name="connsiteX6" fmla="*/ 466224 w 875113"/>
                <a:gd name="connsiteY6" fmla="*/ 12680 h 1746324"/>
                <a:gd name="connsiteX7" fmla="*/ 640682 w 875113"/>
                <a:gd name="connsiteY7" fmla="*/ 95899 h 1746324"/>
                <a:gd name="connsiteX8" fmla="*/ 704850 w 875113"/>
                <a:gd name="connsiteY8" fmla="*/ 86875 h 1746324"/>
                <a:gd name="connsiteX9" fmla="*/ 742950 w 875113"/>
                <a:gd name="connsiteY9" fmla="*/ 507980 h 1746324"/>
                <a:gd name="connsiteX10" fmla="*/ 804111 w 875113"/>
                <a:gd name="connsiteY10" fmla="*/ 617267 h 1746324"/>
                <a:gd name="connsiteX11" fmla="*/ 874295 w 875113"/>
                <a:gd name="connsiteY11" fmla="*/ 757636 h 1746324"/>
                <a:gd name="connsiteX12" fmla="*/ 841208 w 875113"/>
                <a:gd name="connsiteY12" fmla="*/ 864917 h 1746324"/>
                <a:gd name="connsiteX13" fmla="*/ 822159 w 875113"/>
                <a:gd name="connsiteY13" fmla="*/ 933096 h 1746324"/>
                <a:gd name="connsiteX14" fmla="*/ 848227 w 875113"/>
                <a:gd name="connsiteY14" fmla="*/ 968188 h 1746324"/>
                <a:gd name="connsiteX15" fmla="*/ 849230 w 875113"/>
                <a:gd name="connsiteY15" fmla="*/ 1018319 h 1746324"/>
                <a:gd name="connsiteX16" fmla="*/ 812132 w 875113"/>
                <a:gd name="connsiteY16" fmla="*/ 1072462 h 1746324"/>
                <a:gd name="connsiteX17" fmla="*/ 825166 w 875113"/>
                <a:gd name="connsiteY17" fmla="*/ 1095523 h 1746324"/>
                <a:gd name="connsiteX18" fmla="*/ 620629 w 875113"/>
                <a:gd name="connsiteY18" fmla="*/ 1205812 h 1746324"/>
                <a:gd name="connsiteX19" fmla="*/ 704850 w 875113"/>
                <a:gd name="connsiteY19" fmla="*/ 1132620 h 1746324"/>
                <a:gd name="connsiteX20" fmla="*/ 580524 w 875113"/>
                <a:gd name="connsiteY20" fmla="*/ 1174730 h 1746324"/>
                <a:gd name="connsiteX21" fmla="*/ 596567 w 875113"/>
                <a:gd name="connsiteY21" fmla="*/ 1213833 h 1746324"/>
                <a:gd name="connsiteX22" fmla="*/ 530392 w 875113"/>
                <a:gd name="connsiteY22" fmla="*/ 1258950 h 1746324"/>
                <a:gd name="connsiteX23" fmla="*/ 529389 w 875113"/>
                <a:gd name="connsiteY23" fmla="*/ 1303067 h 1746324"/>
                <a:gd name="connsiteX24" fmla="*/ 400050 w 875113"/>
                <a:gd name="connsiteY24" fmla="*/ 1404332 h 1746324"/>
                <a:gd name="connsiteX25" fmla="*/ 344906 w 875113"/>
                <a:gd name="connsiteY25" fmla="*/ 1424386 h 1746324"/>
                <a:gd name="connsiteX26" fmla="*/ 396041 w 875113"/>
                <a:gd name="connsiteY26" fmla="*/ 1385282 h 1746324"/>
                <a:gd name="connsiteX27" fmla="*/ 281740 w 875113"/>
                <a:gd name="connsiteY27" fmla="*/ 1436417 h 1746324"/>
                <a:gd name="connsiteX28" fmla="*/ 293772 w 875113"/>
                <a:gd name="connsiteY28" fmla="*/ 1387287 h 1746324"/>
                <a:gd name="connsiteX29" fmla="*/ 232611 w 875113"/>
                <a:gd name="connsiteY29" fmla="*/ 1429398 h 1746324"/>
                <a:gd name="connsiteX30" fmla="*/ 198521 w 875113"/>
                <a:gd name="connsiteY30" fmla="*/ 1402327 h 1746324"/>
                <a:gd name="connsiteX31" fmla="*/ 178469 w 875113"/>
                <a:gd name="connsiteY31" fmla="*/ 1415362 h 1746324"/>
                <a:gd name="connsiteX32" fmla="*/ 237624 w 875113"/>
                <a:gd name="connsiteY32" fmla="*/ 1474516 h 1746324"/>
                <a:gd name="connsiteX33" fmla="*/ 184484 w 875113"/>
                <a:gd name="connsiteY33" fmla="*/ 1510611 h 1746324"/>
                <a:gd name="connsiteX34" fmla="*/ 176463 w 875113"/>
                <a:gd name="connsiteY34" fmla="*/ 1491561 h 1746324"/>
                <a:gd name="connsiteX35" fmla="*/ 140368 w 875113"/>
                <a:gd name="connsiteY35" fmla="*/ 1487550 h 1746324"/>
                <a:gd name="connsiteX36" fmla="*/ 150395 w 875113"/>
                <a:gd name="connsiteY36" fmla="*/ 1511614 h 1746324"/>
                <a:gd name="connsiteX37" fmla="*/ 77203 w 875113"/>
                <a:gd name="connsiteY37" fmla="*/ 1520636 h 1746324"/>
                <a:gd name="connsiteX38" fmla="*/ 97256 w 875113"/>
                <a:gd name="connsiteY38" fmla="*/ 1541692 h 1746324"/>
                <a:gd name="connsiteX39" fmla="*/ 54143 w 875113"/>
                <a:gd name="connsiteY39" fmla="*/ 1568762 h 1746324"/>
                <a:gd name="connsiteX40" fmla="*/ 70184 w 875113"/>
                <a:gd name="connsiteY40" fmla="*/ 1581794 h 1746324"/>
                <a:gd name="connsiteX41" fmla="*/ 94247 w 875113"/>
                <a:gd name="connsiteY41" fmla="*/ 1569764 h 1746324"/>
                <a:gd name="connsiteX42" fmla="*/ 61160 w 875113"/>
                <a:gd name="connsiteY42" fmla="*/ 1638944 h 1746324"/>
                <a:gd name="connsiteX43" fmla="*/ 38100 w 875113"/>
                <a:gd name="connsiteY43" fmla="*/ 1630923 h 1746324"/>
                <a:gd name="connsiteX44" fmla="*/ 18047 w 875113"/>
                <a:gd name="connsiteY44" fmla="*/ 1661001 h 1746324"/>
                <a:gd name="connsiteX45" fmla="*/ 43114 w 875113"/>
                <a:gd name="connsiteY45" fmla="*/ 1682057 h 1746324"/>
                <a:gd name="connsiteX46" fmla="*/ 41108 w 875113"/>
                <a:gd name="connsiteY46" fmla="*/ 1708124 h 1746324"/>
                <a:gd name="connsiteX47" fmla="*/ 17045 w 875113"/>
                <a:gd name="connsiteY47" fmla="*/ 1746224 h 1746324"/>
                <a:gd name="connsiteX0" fmla="*/ 0 w 875113"/>
                <a:gd name="connsiteY0" fmla="*/ 45767 h 1748311"/>
                <a:gd name="connsiteX1" fmla="*/ 35092 w 875113"/>
                <a:gd name="connsiteY1" fmla="*/ 91888 h 1748311"/>
                <a:gd name="connsiteX2" fmla="*/ 63166 w 875113"/>
                <a:gd name="connsiteY2" fmla="*/ 17694 h 1748311"/>
                <a:gd name="connsiteX3" fmla="*/ 114300 w 875113"/>
                <a:gd name="connsiteY3" fmla="*/ 50780 h 1748311"/>
                <a:gd name="connsiteX4" fmla="*/ 206542 w 875113"/>
                <a:gd name="connsiteY4" fmla="*/ 74844 h 1748311"/>
                <a:gd name="connsiteX5" fmla="*/ 373982 w 875113"/>
                <a:gd name="connsiteY5" fmla="*/ 6665 h 1748311"/>
                <a:gd name="connsiteX6" fmla="*/ 466224 w 875113"/>
                <a:gd name="connsiteY6" fmla="*/ 12680 h 1748311"/>
                <a:gd name="connsiteX7" fmla="*/ 640682 w 875113"/>
                <a:gd name="connsiteY7" fmla="*/ 95899 h 1748311"/>
                <a:gd name="connsiteX8" fmla="*/ 704850 w 875113"/>
                <a:gd name="connsiteY8" fmla="*/ 86875 h 1748311"/>
                <a:gd name="connsiteX9" fmla="*/ 742950 w 875113"/>
                <a:gd name="connsiteY9" fmla="*/ 507980 h 1748311"/>
                <a:gd name="connsiteX10" fmla="*/ 804111 w 875113"/>
                <a:gd name="connsiteY10" fmla="*/ 617267 h 1748311"/>
                <a:gd name="connsiteX11" fmla="*/ 874295 w 875113"/>
                <a:gd name="connsiteY11" fmla="*/ 757636 h 1748311"/>
                <a:gd name="connsiteX12" fmla="*/ 841208 w 875113"/>
                <a:gd name="connsiteY12" fmla="*/ 864917 h 1748311"/>
                <a:gd name="connsiteX13" fmla="*/ 822159 w 875113"/>
                <a:gd name="connsiteY13" fmla="*/ 933096 h 1748311"/>
                <a:gd name="connsiteX14" fmla="*/ 848227 w 875113"/>
                <a:gd name="connsiteY14" fmla="*/ 968188 h 1748311"/>
                <a:gd name="connsiteX15" fmla="*/ 849230 w 875113"/>
                <a:gd name="connsiteY15" fmla="*/ 1018319 h 1748311"/>
                <a:gd name="connsiteX16" fmla="*/ 812132 w 875113"/>
                <a:gd name="connsiteY16" fmla="*/ 1072462 h 1748311"/>
                <a:gd name="connsiteX17" fmla="*/ 825166 w 875113"/>
                <a:gd name="connsiteY17" fmla="*/ 1095523 h 1748311"/>
                <a:gd name="connsiteX18" fmla="*/ 620629 w 875113"/>
                <a:gd name="connsiteY18" fmla="*/ 1205812 h 1748311"/>
                <a:gd name="connsiteX19" fmla="*/ 704850 w 875113"/>
                <a:gd name="connsiteY19" fmla="*/ 1132620 h 1748311"/>
                <a:gd name="connsiteX20" fmla="*/ 580524 w 875113"/>
                <a:gd name="connsiteY20" fmla="*/ 1174730 h 1748311"/>
                <a:gd name="connsiteX21" fmla="*/ 596567 w 875113"/>
                <a:gd name="connsiteY21" fmla="*/ 1213833 h 1748311"/>
                <a:gd name="connsiteX22" fmla="*/ 530392 w 875113"/>
                <a:gd name="connsiteY22" fmla="*/ 1258950 h 1748311"/>
                <a:gd name="connsiteX23" fmla="*/ 529389 w 875113"/>
                <a:gd name="connsiteY23" fmla="*/ 1303067 h 1748311"/>
                <a:gd name="connsiteX24" fmla="*/ 400050 w 875113"/>
                <a:gd name="connsiteY24" fmla="*/ 1404332 h 1748311"/>
                <a:gd name="connsiteX25" fmla="*/ 344906 w 875113"/>
                <a:gd name="connsiteY25" fmla="*/ 1424386 h 1748311"/>
                <a:gd name="connsiteX26" fmla="*/ 396041 w 875113"/>
                <a:gd name="connsiteY26" fmla="*/ 1385282 h 1748311"/>
                <a:gd name="connsiteX27" fmla="*/ 281740 w 875113"/>
                <a:gd name="connsiteY27" fmla="*/ 1436417 h 1748311"/>
                <a:gd name="connsiteX28" fmla="*/ 293772 w 875113"/>
                <a:gd name="connsiteY28" fmla="*/ 1387287 h 1748311"/>
                <a:gd name="connsiteX29" fmla="*/ 232611 w 875113"/>
                <a:gd name="connsiteY29" fmla="*/ 1429398 h 1748311"/>
                <a:gd name="connsiteX30" fmla="*/ 198521 w 875113"/>
                <a:gd name="connsiteY30" fmla="*/ 1402327 h 1748311"/>
                <a:gd name="connsiteX31" fmla="*/ 178469 w 875113"/>
                <a:gd name="connsiteY31" fmla="*/ 1415362 h 1748311"/>
                <a:gd name="connsiteX32" fmla="*/ 237624 w 875113"/>
                <a:gd name="connsiteY32" fmla="*/ 1474516 h 1748311"/>
                <a:gd name="connsiteX33" fmla="*/ 184484 w 875113"/>
                <a:gd name="connsiteY33" fmla="*/ 1510611 h 1748311"/>
                <a:gd name="connsiteX34" fmla="*/ 176463 w 875113"/>
                <a:gd name="connsiteY34" fmla="*/ 1491561 h 1748311"/>
                <a:gd name="connsiteX35" fmla="*/ 140368 w 875113"/>
                <a:gd name="connsiteY35" fmla="*/ 1487550 h 1748311"/>
                <a:gd name="connsiteX36" fmla="*/ 150395 w 875113"/>
                <a:gd name="connsiteY36" fmla="*/ 1511614 h 1748311"/>
                <a:gd name="connsiteX37" fmla="*/ 77203 w 875113"/>
                <a:gd name="connsiteY37" fmla="*/ 1520636 h 1748311"/>
                <a:gd name="connsiteX38" fmla="*/ 97256 w 875113"/>
                <a:gd name="connsiteY38" fmla="*/ 1541692 h 1748311"/>
                <a:gd name="connsiteX39" fmla="*/ 54143 w 875113"/>
                <a:gd name="connsiteY39" fmla="*/ 1568762 h 1748311"/>
                <a:gd name="connsiteX40" fmla="*/ 70184 w 875113"/>
                <a:gd name="connsiteY40" fmla="*/ 1581794 h 1748311"/>
                <a:gd name="connsiteX41" fmla="*/ 94247 w 875113"/>
                <a:gd name="connsiteY41" fmla="*/ 1569764 h 1748311"/>
                <a:gd name="connsiteX42" fmla="*/ 61160 w 875113"/>
                <a:gd name="connsiteY42" fmla="*/ 1638944 h 1748311"/>
                <a:gd name="connsiteX43" fmla="*/ 38100 w 875113"/>
                <a:gd name="connsiteY43" fmla="*/ 1630923 h 1748311"/>
                <a:gd name="connsiteX44" fmla="*/ 18047 w 875113"/>
                <a:gd name="connsiteY44" fmla="*/ 1661001 h 1748311"/>
                <a:gd name="connsiteX45" fmla="*/ 43114 w 875113"/>
                <a:gd name="connsiteY45" fmla="*/ 1682057 h 1748311"/>
                <a:gd name="connsiteX46" fmla="*/ 41108 w 875113"/>
                <a:gd name="connsiteY46" fmla="*/ 1708124 h 1748311"/>
                <a:gd name="connsiteX47" fmla="*/ 17045 w 875113"/>
                <a:gd name="connsiteY47" fmla="*/ 1746224 h 1748311"/>
                <a:gd name="connsiteX48" fmla="*/ 17045 w 875113"/>
                <a:gd name="connsiteY48" fmla="*/ 1743215 h 1748311"/>
                <a:gd name="connsiteX0" fmla="*/ 0 w 875113"/>
                <a:gd name="connsiteY0" fmla="*/ 45767 h 1777316"/>
                <a:gd name="connsiteX1" fmla="*/ 35092 w 875113"/>
                <a:gd name="connsiteY1" fmla="*/ 91888 h 1777316"/>
                <a:gd name="connsiteX2" fmla="*/ 63166 w 875113"/>
                <a:gd name="connsiteY2" fmla="*/ 17694 h 1777316"/>
                <a:gd name="connsiteX3" fmla="*/ 114300 w 875113"/>
                <a:gd name="connsiteY3" fmla="*/ 50780 h 1777316"/>
                <a:gd name="connsiteX4" fmla="*/ 206542 w 875113"/>
                <a:gd name="connsiteY4" fmla="*/ 74844 h 1777316"/>
                <a:gd name="connsiteX5" fmla="*/ 373982 w 875113"/>
                <a:gd name="connsiteY5" fmla="*/ 6665 h 1777316"/>
                <a:gd name="connsiteX6" fmla="*/ 466224 w 875113"/>
                <a:gd name="connsiteY6" fmla="*/ 12680 h 1777316"/>
                <a:gd name="connsiteX7" fmla="*/ 640682 w 875113"/>
                <a:gd name="connsiteY7" fmla="*/ 95899 h 1777316"/>
                <a:gd name="connsiteX8" fmla="*/ 704850 w 875113"/>
                <a:gd name="connsiteY8" fmla="*/ 86875 h 1777316"/>
                <a:gd name="connsiteX9" fmla="*/ 742950 w 875113"/>
                <a:gd name="connsiteY9" fmla="*/ 507980 h 1777316"/>
                <a:gd name="connsiteX10" fmla="*/ 804111 w 875113"/>
                <a:gd name="connsiteY10" fmla="*/ 617267 h 1777316"/>
                <a:gd name="connsiteX11" fmla="*/ 874295 w 875113"/>
                <a:gd name="connsiteY11" fmla="*/ 757636 h 1777316"/>
                <a:gd name="connsiteX12" fmla="*/ 841208 w 875113"/>
                <a:gd name="connsiteY12" fmla="*/ 864917 h 1777316"/>
                <a:gd name="connsiteX13" fmla="*/ 822159 w 875113"/>
                <a:gd name="connsiteY13" fmla="*/ 933096 h 1777316"/>
                <a:gd name="connsiteX14" fmla="*/ 848227 w 875113"/>
                <a:gd name="connsiteY14" fmla="*/ 968188 h 1777316"/>
                <a:gd name="connsiteX15" fmla="*/ 849230 w 875113"/>
                <a:gd name="connsiteY15" fmla="*/ 1018319 h 1777316"/>
                <a:gd name="connsiteX16" fmla="*/ 812132 w 875113"/>
                <a:gd name="connsiteY16" fmla="*/ 1072462 h 1777316"/>
                <a:gd name="connsiteX17" fmla="*/ 825166 w 875113"/>
                <a:gd name="connsiteY17" fmla="*/ 1095523 h 1777316"/>
                <a:gd name="connsiteX18" fmla="*/ 620629 w 875113"/>
                <a:gd name="connsiteY18" fmla="*/ 1205812 h 1777316"/>
                <a:gd name="connsiteX19" fmla="*/ 704850 w 875113"/>
                <a:gd name="connsiteY19" fmla="*/ 1132620 h 1777316"/>
                <a:gd name="connsiteX20" fmla="*/ 580524 w 875113"/>
                <a:gd name="connsiteY20" fmla="*/ 1174730 h 1777316"/>
                <a:gd name="connsiteX21" fmla="*/ 596567 w 875113"/>
                <a:gd name="connsiteY21" fmla="*/ 1213833 h 1777316"/>
                <a:gd name="connsiteX22" fmla="*/ 530392 w 875113"/>
                <a:gd name="connsiteY22" fmla="*/ 1258950 h 1777316"/>
                <a:gd name="connsiteX23" fmla="*/ 529389 w 875113"/>
                <a:gd name="connsiteY23" fmla="*/ 1303067 h 1777316"/>
                <a:gd name="connsiteX24" fmla="*/ 400050 w 875113"/>
                <a:gd name="connsiteY24" fmla="*/ 1404332 h 1777316"/>
                <a:gd name="connsiteX25" fmla="*/ 344906 w 875113"/>
                <a:gd name="connsiteY25" fmla="*/ 1424386 h 1777316"/>
                <a:gd name="connsiteX26" fmla="*/ 396041 w 875113"/>
                <a:gd name="connsiteY26" fmla="*/ 1385282 h 1777316"/>
                <a:gd name="connsiteX27" fmla="*/ 281740 w 875113"/>
                <a:gd name="connsiteY27" fmla="*/ 1436417 h 1777316"/>
                <a:gd name="connsiteX28" fmla="*/ 293772 w 875113"/>
                <a:gd name="connsiteY28" fmla="*/ 1387287 h 1777316"/>
                <a:gd name="connsiteX29" fmla="*/ 232611 w 875113"/>
                <a:gd name="connsiteY29" fmla="*/ 1429398 h 1777316"/>
                <a:gd name="connsiteX30" fmla="*/ 198521 w 875113"/>
                <a:gd name="connsiteY30" fmla="*/ 1402327 h 1777316"/>
                <a:gd name="connsiteX31" fmla="*/ 178469 w 875113"/>
                <a:gd name="connsiteY31" fmla="*/ 1415362 h 1777316"/>
                <a:gd name="connsiteX32" fmla="*/ 237624 w 875113"/>
                <a:gd name="connsiteY32" fmla="*/ 1474516 h 1777316"/>
                <a:gd name="connsiteX33" fmla="*/ 184484 w 875113"/>
                <a:gd name="connsiteY33" fmla="*/ 1510611 h 1777316"/>
                <a:gd name="connsiteX34" fmla="*/ 176463 w 875113"/>
                <a:gd name="connsiteY34" fmla="*/ 1491561 h 1777316"/>
                <a:gd name="connsiteX35" fmla="*/ 140368 w 875113"/>
                <a:gd name="connsiteY35" fmla="*/ 1487550 h 1777316"/>
                <a:gd name="connsiteX36" fmla="*/ 150395 w 875113"/>
                <a:gd name="connsiteY36" fmla="*/ 1511614 h 1777316"/>
                <a:gd name="connsiteX37" fmla="*/ 77203 w 875113"/>
                <a:gd name="connsiteY37" fmla="*/ 1520636 h 1777316"/>
                <a:gd name="connsiteX38" fmla="*/ 97256 w 875113"/>
                <a:gd name="connsiteY38" fmla="*/ 1541692 h 1777316"/>
                <a:gd name="connsiteX39" fmla="*/ 54143 w 875113"/>
                <a:gd name="connsiteY39" fmla="*/ 1568762 h 1777316"/>
                <a:gd name="connsiteX40" fmla="*/ 70184 w 875113"/>
                <a:gd name="connsiteY40" fmla="*/ 1581794 h 1777316"/>
                <a:gd name="connsiteX41" fmla="*/ 94247 w 875113"/>
                <a:gd name="connsiteY41" fmla="*/ 1569764 h 1777316"/>
                <a:gd name="connsiteX42" fmla="*/ 61160 w 875113"/>
                <a:gd name="connsiteY42" fmla="*/ 1638944 h 1777316"/>
                <a:gd name="connsiteX43" fmla="*/ 38100 w 875113"/>
                <a:gd name="connsiteY43" fmla="*/ 1630923 h 1777316"/>
                <a:gd name="connsiteX44" fmla="*/ 18047 w 875113"/>
                <a:gd name="connsiteY44" fmla="*/ 1661001 h 1777316"/>
                <a:gd name="connsiteX45" fmla="*/ 43114 w 875113"/>
                <a:gd name="connsiteY45" fmla="*/ 1682057 h 1777316"/>
                <a:gd name="connsiteX46" fmla="*/ 41108 w 875113"/>
                <a:gd name="connsiteY46" fmla="*/ 1708124 h 1777316"/>
                <a:gd name="connsiteX47" fmla="*/ 17045 w 875113"/>
                <a:gd name="connsiteY47" fmla="*/ 1746224 h 1777316"/>
                <a:gd name="connsiteX48" fmla="*/ 28074 w 875113"/>
                <a:gd name="connsiteY48" fmla="*/ 1777305 h 1777316"/>
                <a:gd name="connsiteX0" fmla="*/ 0 w 875113"/>
                <a:gd name="connsiteY0" fmla="*/ 45767 h 1778714"/>
                <a:gd name="connsiteX1" fmla="*/ 35092 w 875113"/>
                <a:gd name="connsiteY1" fmla="*/ 91888 h 1778714"/>
                <a:gd name="connsiteX2" fmla="*/ 63166 w 875113"/>
                <a:gd name="connsiteY2" fmla="*/ 17694 h 1778714"/>
                <a:gd name="connsiteX3" fmla="*/ 114300 w 875113"/>
                <a:gd name="connsiteY3" fmla="*/ 50780 h 1778714"/>
                <a:gd name="connsiteX4" fmla="*/ 206542 w 875113"/>
                <a:gd name="connsiteY4" fmla="*/ 74844 h 1778714"/>
                <a:gd name="connsiteX5" fmla="*/ 373982 w 875113"/>
                <a:gd name="connsiteY5" fmla="*/ 6665 h 1778714"/>
                <a:gd name="connsiteX6" fmla="*/ 466224 w 875113"/>
                <a:gd name="connsiteY6" fmla="*/ 12680 h 1778714"/>
                <a:gd name="connsiteX7" fmla="*/ 640682 w 875113"/>
                <a:gd name="connsiteY7" fmla="*/ 95899 h 1778714"/>
                <a:gd name="connsiteX8" fmla="*/ 704850 w 875113"/>
                <a:gd name="connsiteY8" fmla="*/ 86875 h 1778714"/>
                <a:gd name="connsiteX9" fmla="*/ 742950 w 875113"/>
                <a:gd name="connsiteY9" fmla="*/ 507980 h 1778714"/>
                <a:gd name="connsiteX10" fmla="*/ 804111 w 875113"/>
                <a:gd name="connsiteY10" fmla="*/ 617267 h 1778714"/>
                <a:gd name="connsiteX11" fmla="*/ 874295 w 875113"/>
                <a:gd name="connsiteY11" fmla="*/ 757636 h 1778714"/>
                <a:gd name="connsiteX12" fmla="*/ 841208 w 875113"/>
                <a:gd name="connsiteY12" fmla="*/ 864917 h 1778714"/>
                <a:gd name="connsiteX13" fmla="*/ 822159 w 875113"/>
                <a:gd name="connsiteY13" fmla="*/ 933096 h 1778714"/>
                <a:gd name="connsiteX14" fmla="*/ 848227 w 875113"/>
                <a:gd name="connsiteY14" fmla="*/ 968188 h 1778714"/>
                <a:gd name="connsiteX15" fmla="*/ 849230 w 875113"/>
                <a:gd name="connsiteY15" fmla="*/ 1018319 h 1778714"/>
                <a:gd name="connsiteX16" fmla="*/ 812132 w 875113"/>
                <a:gd name="connsiteY16" fmla="*/ 1072462 h 1778714"/>
                <a:gd name="connsiteX17" fmla="*/ 825166 w 875113"/>
                <a:gd name="connsiteY17" fmla="*/ 1095523 h 1778714"/>
                <a:gd name="connsiteX18" fmla="*/ 620629 w 875113"/>
                <a:gd name="connsiteY18" fmla="*/ 1205812 h 1778714"/>
                <a:gd name="connsiteX19" fmla="*/ 704850 w 875113"/>
                <a:gd name="connsiteY19" fmla="*/ 1132620 h 1778714"/>
                <a:gd name="connsiteX20" fmla="*/ 580524 w 875113"/>
                <a:gd name="connsiteY20" fmla="*/ 1174730 h 1778714"/>
                <a:gd name="connsiteX21" fmla="*/ 596567 w 875113"/>
                <a:gd name="connsiteY21" fmla="*/ 1213833 h 1778714"/>
                <a:gd name="connsiteX22" fmla="*/ 530392 w 875113"/>
                <a:gd name="connsiteY22" fmla="*/ 1258950 h 1778714"/>
                <a:gd name="connsiteX23" fmla="*/ 529389 w 875113"/>
                <a:gd name="connsiteY23" fmla="*/ 1303067 h 1778714"/>
                <a:gd name="connsiteX24" fmla="*/ 400050 w 875113"/>
                <a:gd name="connsiteY24" fmla="*/ 1404332 h 1778714"/>
                <a:gd name="connsiteX25" fmla="*/ 344906 w 875113"/>
                <a:gd name="connsiteY25" fmla="*/ 1424386 h 1778714"/>
                <a:gd name="connsiteX26" fmla="*/ 396041 w 875113"/>
                <a:gd name="connsiteY26" fmla="*/ 1385282 h 1778714"/>
                <a:gd name="connsiteX27" fmla="*/ 281740 w 875113"/>
                <a:gd name="connsiteY27" fmla="*/ 1436417 h 1778714"/>
                <a:gd name="connsiteX28" fmla="*/ 293772 w 875113"/>
                <a:gd name="connsiteY28" fmla="*/ 1387287 h 1778714"/>
                <a:gd name="connsiteX29" fmla="*/ 232611 w 875113"/>
                <a:gd name="connsiteY29" fmla="*/ 1429398 h 1778714"/>
                <a:gd name="connsiteX30" fmla="*/ 198521 w 875113"/>
                <a:gd name="connsiteY30" fmla="*/ 1402327 h 1778714"/>
                <a:gd name="connsiteX31" fmla="*/ 178469 w 875113"/>
                <a:gd name="connsiteY31" fmla="*/ 1415362 h 1778714"/>
                <a:gd name="connsiteX32" fmla="*/ 237624 w 875113"/>
                <a:gd name="connsiteY32" fmla="*/ 1474516 h 1778714"/>
                <a:gd name="connsiteX33" fmla="*/ 184484 w 875113"/>
                <a:gd name="connsiteY33" fmla="*/ 1510611 h 1778714"/>
                <a:gd name="connsiteX34" fmla="*/ 176463 w 875113"/>
                <a:gd name="connsiteY34" fmla="*/ 1491561 h 1778714"/>
                <a:gd name="connsiteX35" fmla="*/ 140368 w 875113"/>
                <a:gd name="connsiteY35" fmla="*/ 1487550 h 1778714"/>
                <a:gd name="connsiteX36" fmla="*/ 150395 w 875113"/>
                <a:gd name="connsiteY36" fmla="*/ 1511614 h 1778714"/>
                <a:gd name="connsiteX37" fmla="*/ 77203 w 875113"/>
                <a:gd name="connsiteY37" fmla="*/ 1520636 h 1778714"/>
                <a:gd name="connsiteX38" fmla="*/ 97256 w 875113"/>
                <a:gd name="connsiteY38" fmla="*/ 1541692 h 1778714"/>
                <a:gd name="connsiteX39" fmla="*/ 54143 w 875113"/>
                <a:gd name="connsiteY39" fmla="*/ 1568762 h 1778714"/>
                <a:gd name="connsiteX40" fmla="*/ 70184 w 875113"/>
                <a:gd name="connsiteY40" fmla="*/ 1581794 h 1778714"/>
                <a:gd name="connsiteX41" fmla="*/ 94247 w 875113"/>
                <a:gd name="connsiteY41" fmla="*/ 1569764 h 1778714"/>
                <a:gd name="connsiteX42" fmla="*/ 61160 w 875113"/>
                <a:gd name="connsiteY42" fmla="*/ 1638944 h 1778714"/>
                <a:gd name="connsiteX43" fmla="*/ 38100 w 875113"/>
                <a:gd name="connsiteY43" fmla="*/ 1630923 h 1778714"/>
                <a:gd name="connsiteX44" fmla="*/ 18047 w 875113"/>
                <a:gd name="connsiteY44" fmla="*/ 1661001 h 1778714"/>
                <a:gd name="connsiteX45" fmla="*/ 43114 w 875113"/>
                <a:gd name="connsiteY45" fmla="*/ 1682057 h 1778714"/>
                <a:gd name="connsiteX46" fmla="*/ 41108 w 875113"/>
                <a:gd name="connsiteY46" fmla="*/ 1708124 h 1778714"/>
                <a:gd name="connsiteX47" fmla="*/ 17045 w 875113"/>
                <a:gd name="connsiteY47" fmla="*/ 1746224 h 1778714"/>
                <a:gd name="connsiteX48" fmla="*/ 28074 w 875113"/>
                <a:gd name="connsiteY48" fmla="*/ 1777305 h 1778714"/>
                <a:gd name="connsiteX49" fmla="*/ 32085 w 875113"/>
                <a:gd name="connsiteY49" fmla="*/ 1773293 h 1778714"/>
                <a:gd name="connsiteX0" fmla="*/ 0 w 875113"/>
                <a:gd name="connsiteY0" fmla="*/ 45767 h 1788398"/>
                <a:gd name="connsiteX1" fmla="*/ 35092 w 875113"/>
                <a:gd name="connsiteY1" fmla="*/ 91888 h 1788398"/>
                <a:gd name="connsiteX2" fmla="*/ 63166 w 875113"/>
                <a:gd name="connsiteY2" fmla="*/ 17694 h 1788398"/>
                <a:gd name="connsiteX3" fmla="*/ 114300 w 875113"/>
                <a:gd name="connsiteY3" fmla="*/ 50780 h 1788398"/>
                <a:gd name="connsiteX4" fmla="*/ 206542 w 875113"/>
                <a:gd name="connsiteY4" fmla="*/ 74844 h 1788398"/>
                <a:gd name="connsiteX5" fmla="*/ 373982 w 875113"/>
                <a:gd name="connsiteY5" fmla="*/ 6665 h 1788398"/>
                <a:gd name="connsiteX6" fmla="*/ 466224 w 875113"/>
                <a:gd name="connsiteY6" fmla="*/ 12680 h 1788398"/>
                <a:gd name="connsiteX7" fmla="*/ 640682 w 875113"/>
                <a:gd name="connsiteY7" fmla="*/ 95899 h 1788398"/>
                <a:gd name="connsiteX8" fmla="*/ 704850 w 875113"/>
                <a:gd name="connsiteY8" fmla="*/ 86875 h 1788398"/>
                <a:gd name="connsiteX9" fmla="*/ 742950 w 875113"/>
                <a:gd name="connsiteY9" fmla="*/ 507980 h 1788398"/>
                <a:gd name="connsiteX10" fmla="*/ 804111 w 875113"/>
                <a:gd name="connsiteY10" fmla="*/ 617267 h 1788398"/>
                <a:gd name="connsiteX11" fmla="*/ 874295 w 875113"/>
                <a:gd name="connsiteY11" fmla="*/ 757636 h 1788398"/>
                <a:gd name="connsiteX12" fmla="*/ 841208 w 875113"/>
                <a:gd name="connsiteY12" fmla="*/ 864917 h 1788398"/>
                <a:gd name="connsiteX13" fmla="*/ 822159 w 875113"/>
                <a:gd name="connsiteY13" fmla="*/ 933096 h 1788398"/>
                <a:gd name="connsiteX14" fmla="*/ 848227 w 875113"/>
                <a:gd name="connsiteY14" fmla="*/ 968188 h 1788398"/>
                <a:gd name="connsiteX15" fmla="*/ 849230 w 875113"/>
                <a:gd name="connsiteY15" fmla="*/ 1018319 h 1788398"/>
                <a:gd name="connsiteX16" fmla="*/ 812132 w 875113"/>
                <a:gd name="connsiteY16" fmla="*/ 1072462 h 1788398"/>
                <a:gd name="connsiteX17" fmla="*/ 825166 w 875113"/>
                <a:gd name="connsiteY17" fmla="*/ 1095523 h 1788398"/>
                <a:gd name="connsiteX18" fmla="*/ 620629 w 875113"/>
                <a:gd name="connsiteY18" fmla="*/ 1205812 h 1788398"/>
                <a:gd name="connsiteX19" fmla="*/ 704850 w 875113"/>
                <a:gd name="connsiteY19" fmla="*/ 1132620 h 1788398"/>
                <a:gd name="connsiteX20" fmla="*/ 580524 w 875113"/>
                <a:gd name="connsiteY20" fmla="*/ 1174730 h 1788398"/>
                <a:gd name="connsiteX21" fmla="*/ 596567 w 875113"/>
                <a:gd name="connsiteY21" fmla="*/ 1213833 h 1788398"/>
                <a:gd name="connsiteX22" fmla="*/ 530392 w 875113"/>
                <a:gd name="connsiteY22" fmla="*/ 1258950 h 1788398"/>
                <a:gd name="connsiteX23" fmla="*/ 529389 w 875113"/>
                <a:gd name="connsiteY23" fmla="*/ 1303067 h 1788398"/>
                <a:gd name="connsiteX24" fmla="*/ 400050 w 875113"/>
                <a:gd name="connsiteY24" fmla="*/ 1404332 h 1788398"/>
                <a:gd name="connsiteX25" fmla="*/ 344906 w 875113"/>
                <a:gd name="connsiteY25" fmla="*/ 1424386 h 1788398"/>
                <a:gd name="connsiteX26" fmla="*/ 396041 w 875113"/>
                <a:gd name="connsiteY26" fmla="*/ 1385282 h 1788398"/>
                <a:gd name="connsiteX27" fmla="*/ 281740 w 875113"/>
                <a:gd name="connsiteY27" fmla="*/ 1436417 h 1788398"/>
                <a:gd name="connsiteX28" fmla="*/ 293772 w 875113"/>
                <a:gd name="connsiteY28" fmla="*/ 1387287 h 1788398"/>
                <a:gd name="connsiteX29" fmla="*/ 232611 w 875113"/>
                <a:gd name="connsiteY29" fmla="*/ 1429398 h 1788398"/>
                <a:gd name="connsiteX30" fmla="*/ 198521 w 875113"/>
                <a:gd name="connsiteY30" fmla="*/ 1402327 h 1788398"/>
                <a:gd name="connsiteX31" fmla="*/ 178469 w 875113"/>
                <a:gd name="connsiteY31" fmla="*/ 1415362 h 1788398"/>
                <a:gd name="connsiteX32" fmla="*/ 237624 w 875113"/>
                <a:gd name="connsiteY32" fmla="*/ 1474516 h 1788398"/>
                <a:gd name="connsiteX33" fmla="*/ 184484 w 875113"/>
                <a:gd name="connsiteY33" fmla="*/ 1510611 h 1788398"/>
                <a:gd name="connsiteX34" fmla="*/ 176463 w 875113"/>
                <a:gd name="connsiteY34" fmla="*/ 1491561 h 1788398"/>
                <a:gd name="connsiteX35" fmla="*/ 140368 w 875113"/>
                <a:gd name="connsiteY35" fmla="*/ 1487550 h 1788398"/>
                <a:gd name="connsiteX36" fmla="*/ 150395 w 875113"/>
                <a:gd name="connsiteY36" fmla="*/ 1511614 h 1788398"/>
                <a:gd name="connsiteX37" fmla="*/ 77203 w 875113"/>
                <a:gd name="connsiteY37" fmla="*/ 1520636 h 1788398"/>
                <a:gd name="connsiteX38" fmla="*/ 97256 w 875113"/>
                <a:gd name="connsiteY38" fmla="*/ 1541692 h 1788398"/>
                <a:gd name="connsiteX39" fmla="*/ 54143 w 875113"/>
                <a:gd name="connsiteY39" fmla="*/ 1568762 h 1788398"/>
                <a:gd name="connsiteX40" fmla="*/ 70184 w 875113"/>
                <a:gd name="connsiteY40" fmla="*/ 1581794 h 1788398"/>
                <a:gd name="connsiteX41" fmla="*/ 94247 w 875113"/>
                <a:gd name="connsiteY41" fmla="*/ 1569764 h 1788398"/>
                <a:gd name="connsiteX42" fmla="*/ 61160 w 875113"/>
                <a:gd name="connsiteY42" fmla="*/ 1638944 h 1788398"/>
                <a:gd name="connsiteX43" fmla="*/ 38100 w 875113"/>
                <a:gd name="connsiteY43" fmla="*/ 1630923 h 1788398"/>
                <a:gd name="connsiteX44" fmla="*/ 18047 w 875113"/>
                <a:gd name="connsiteY44" fmla="*/ 1661001 h 1788398"/>
                <a:gd name="connsiteX45" fmla="*/ 43114 w 875113"/>
                <a:gd name="connsiteY45" fmla="*/ 1682057 h 1788398"/>
                <a:gd name="connsiteX46" fmla="*/ 41108 w 875113"/>
                <a:gd name="connsiteY46" fmla="*/ 1708124 h 1788398"/>
                <a:gd name="connsiteX47" fmla="*/ 17045 w 875113"/>
                <a:gd name="connsiteY47" fmla="*/ 1746224 h 1788398"/>
                <a:gd name="connsiteX48" fmla="*/ 28074 w 875113"/>
                <a:gd name="connsiteY48" fmla="*/ 1777305 h 1788398"/>
                <a:gd name="connsiteX49" fmla="*/ 23061 w 875113"/>
                <a:gd name="connsiteY49" fmla="*/ 1788333 h 1788398"/>
                <a:gd name="connsiteX0" fmla="*/ 0 w 875113"/>
                <a:gd name="connsiteY0" fmla="*/ 45767 h 1791340"/>
                <a:gd name="connsiteX1" fmla="*/ 35092 w 875113"/>
                <a:gd name="connsiteY1" fmla="*/ 91888 h 1791340"/>
                <a:gd name="connsiteX2" fmla="*/ 63166 w 875113"/>
                <a:gd name="connsiteY2" fmla="*/ 17694 h 1791340"/>
                <a:gd name="connsiteX3" fmla="*/ 114300 w 875113"/>
                <a:gd name="connsiteY3" fmla="*/ 50780 h 1791340"/>
                <a:gd name="connsiteX4" fmla="*/ 206542 w 875113"/>
                <a:gd name="connsiteY4" fmla="*/ 74844 h 1791340"/>
                <a:gd name="connsiteX5" fmla="*/ 373982 w 875113"/>
                <a:gd name="connsiteY5" fmla="*/ 6665 h 1791340"/>
                <a:gd name="connsiteX6" fmla="*/ 466224 w 875113"/>
                <a:gd name="connsiteY6" fmla="*/ 12680 h 1791340"/>
                <a:gd name="connsiteX7" fmla="*/ 640682 w 875113"/>
                <a:gd name="connsiteY7" fmla="*/ 95899 h 1791340"/>
                <a:gd name="connsiteX8" fmla="*/ 704850 w 875113"/>
                <a:gd name="connsiteY8" fmla="*/ 86875 h 1791340"/>
                <a:gd name="connsiteX9" fmla="*/ 742950 w 875113"/>
                <a:gd name="connsiteY9" fmla="*/ 507980 h 1791340"/>
                <a:gd name="connsiteX10" fmla="*/ 804111 w 875113"/>
                <a:gd name="connsiteY10" fmla="*/ 617267 h 1791340"/>
                <a:gd name="connsiteX11" fmla="*/ 874295 w 875113"/>
                <a:gd name="connsiteY11" fmla="*/ 757636 h 1791340"/>
                <a:gd name="connsiteX12" fmla="*/ 841208 w 875113"/>
                <a:gd name="connsiteY12" fmla="*/ 864917 h 1791340"/>
                <a:gd name="connsiteX13" fmla="*/ 822159 w 875113"/>
                <a:gd name="connsiteY13" fmla="*/ 933096 h 1791340"/>
                <a:gd name="connsiteX14" fmla="*/ 848227 w 875113"/>
                <a:gd name="connsiteY14" fmla="*/ 968188 h 1791340"/>
                <a:gd name="connsiteX15" fmla="*/ 849230 w 875113"/>
                <a:gd name="connsiteY15" fmla="*/ 1018319 h 1791340"/>
                <a:gd name="connsiteX16" fmla="*/ 812132 w 875113"/>
                <a:gd name="connsiteY16" fmla="*/ 1072462 h 1791340"/>
                <a:gd name="connsiteX17" fmla="*/ 825166 w 875113"/>
                <a:gd name="connsiteY17" fmla="*/ 1095523 h 1791340"/>
                <a:gd name="connsiteX18" fmla="*/ 620629 w 875113"/>
                <a:gd name="connsiteY18" fmla="*/ 1205812 h 1791340"/>
                <a:gd name="connsiteX19" fmla="*/ 704850 w 875113"/>
                <a:gd name="connsiteY19" fmla="*/ 1132620 h 1791340"/>
                <a:gd name="connsiteX20" fmla="*/ 580524 w 875113"/>
                <a:gd name="connsiteY20" fmla="*/ 1174730 h 1791340"/>
                <a:gd name="connsiteX21" fmla="*/ 596567 w 875113"/>
                <a:gd name="connsiteY21" fmla="*/ 1213833 h 1791340"/>
                <a:gd name="connsiteX22" fmla="*/ 530392 w 875113"/>
                <a:gd name="connsiteY22" fmla="*/ 1258950 h 1791340"/>
                <a:gd name="connsiteX23" fmla="*/ 529389 w 875113"/>
                <a:gd name="connsiteY23" fmla="*/ 1303067 h 1791340"/>
                <a:gd name="connsiteX24" fmla="*/ 400050 w 875113"/>
                <a:gd name="connsiteY24" fmla="*/ 1404332 h 1791340"/>
                <a:gd name="connsiteX25" fmla="*/ 344906 w 875113"/>
                <a:gd name="connsiteY25" fmla="*/ 1424386 h 1791340"/>
                <a:gd name="connsiteX26" fmla="*/ 396041 w 875113"/>
                <a:gd name="connsiteY26" fmla="*/ 1385282 h 1791340"/>
                <a:gd name="connsiteX27" fmla="*/ 281740 w 875113"/>
                <a:gd name="connsiteY27" fmla="*/ 1436417 h 1791340"/>
                <a:gd name="connsiteX28" fmla="*/ 293772 w 875113"/>
                <a:gd name="connsiteY28" fmla="*/ 1387287 h 1791340"/>
                <a:gd name="connsiteX29" fmla="*/ 232611 w 875113"/>
                <a:gd name="connsiteY29" fmla="*/ 1429398 h 1791340"/>
                <a:gd name="connsiteX30" fmla="*/ 198521 w 875113"/>
                <a:gd name="connsiteY30" fmla="*/ 1402327 h 1791340"/>
                <a:gd name="connsiteX31" fmla="*/ 178469 w 875113"/>
                <a:gd name="connsiteY31" fmla="*/ 1415362 h 1791340"/>
                <a:gd name="connsiteX32" fmla="*/ 237624 w 875113"/>
                <a:gd name="connsiteY32" fmla="*/ 1474516 h 1791340"/>
                <a:gd name="connsiteX33" fmla="*/ 184484 w 875113"/>
                <a:gd name="connsiteY33" fmla="*/ 1510611 h 1791340"/>
                <a:gd name="connsiteX34" fmla="*/ 176463 w 875113"/>
                <a:gd name="connsiteY34" fmla="*/ 1491561 h 1791340"/>
                <a:gd name="connsiteX35" fmla="*/ 140368 w 875113"/>
                <a:gd name="connsiteY35" fmla="*/ 1487550 h 1791340"/>
                <a:gd name="connsiteX36" fmla="*/ 150395 w 875113"/>
                <a:gd name="connsiteY36" fmla="*/ 1511614 h 1791340"/>
                <a:gd name="connsiteX37" fmla="*/ 77203 w 875113"/>
                <a:gd name="connsiteY37" fmla="*/ 1520636 h 1791340"/>
                <a:gd name="connsiteX38" fmla="*/ 97256 w 875113"/>
                <a:gd name="connsiteY38" fmla="*/ 1541692 h 1791340"/>
                <a:gd name="connsiteX39" fmla="*/ 54143 w 875113"/>
                <a:gd name="connsiteY39" fmla="*/ 1568762 h 1791340"/>
                <a:gd name="connsiteX40" fmla="*/ 70184 w 875113"/>
                <a:gd name="connsiteY40" fmla="*/ 1581794 h 1791340"/>
                <a:gd name="connsiteX41" fmla="*/ 94247 w 875113"/>
                <a:gd name="connsiteY41" fmla="*/ 1569764 h 1791340"/>
                <a:gd name="connsiteX42" fmla="*/ 61160 w 875113"/>
                <a:gd name="connsiteY42" fmla="*/ 1638944 h 1791340"/>
                <a:gd name="connsiteX43" fmla="*/ 38100 w 875113"/>
                <a:gd name="connsiteY43" fmla="*/ 1630923 h 1791340"/>
                <a:gd name="connsiteX44" fmla="*/ 18047 w 875113"/>
                <a:gd name="connsiteY44" fmla="*/ 1661001 h 1791340"/>
                <a:gd name="connsiteX45" fmla="*/ 43114 w 875113"/>
                <a:gd name="connsiteY45" fmla="*/ 1682057 h 1791340"/>
                <a:gd name="connsiteX46" fmla="*/ 41108 w 875113"/>
                <a:gd name="connsiteY46" fmla="*/ 1708124 h 1791340"/>
                <a:gd name="connsiteX47" fmla="*/ 17045 w 875113"/>
                <a:gd name="connsiteY47" fmla="*/ 1746224 h 1791340"/>
                <a:gd name="connsiteX48" fmla="*/ 28074 w 875113"/>
                <a:gd name="connsiteY48" fmla="*/ 1777305 h 1791340"/>
                <a:gd name="connsiteX49" fmla="*/ 23061 w 875113"/>
                <a:gd name="connsiteY49" fmla="*/ 1788333 h 1791340"/>
                <a:gd name="connsiteX50" fmla="*/ 27071 w 875113"/>
                <a:gd name="connsiteY50" fmla="*/ 1791340 h 1791340"/>
                <a:gd name="connsiteX0" fmla="*/ 14050 w 889163"/>
                <a:gd name="connsiteY0" fmla="*/ 45767 h 1791340"/>
                <a:gd name="connsiteX1" fmla="*/ 49142 w 889163"/>
                <a:gd name="connsiteY1" fmla="*/ 91888 h 1791340"/>
                <a:gd name="connsiteX2" fmla="*/ 77216 w 889163"/>
                <a:gd name="connsiteY2" fmla="*/ 17694 h 1791340"/>
                <a:gd name="connsiteX3" fmla="*/ 128350 w 889163"/>
                <a:gd name="connsiteY3" fmla="*/ 50780 h 1791340"/>
                <a:gd name="connsiteX4" fmla="*/ 220592 w 889163"/>
                <a:gd name="connsiteY4" fmla="*/ 74844 h 1791340"/>
                <a:gd name="connsiteX5" fmla="*/ 388032 w 889163"/>
                <a:gd name="connsiteY5" fmla="*/ 6665 h 1791340"/>
                <a:gd name="connsiteX6" fmla="*/ 480274 w 889163"/>
                <a:gd name="connsiteY6" fmla="*/ 12680 h 1791340"/>
                <a:gd name="connsiteX7" fmla="*/ 654732 w 889163"/>
                <a:gd name="connsiteY7" fmla="*/ 95899 h 1791340"/>
                <a:gd name="connsiteX8" fmla="*/ 718900 w 889163"/>
                <a:gd name="connsiteY8" fmla="*/ 86875 h 1791340"/>
                <a:gd name="connsiteX9" fmla="*/ 757000 w 889163"/>
                <a:gd name="connsiteY9" fmla="*/ 507980 h 1791340"/>
                <a:gd name="connsiteX10" fmla="*/ 818161 w 889163"/>
                <a:gd name="connsiteY10" fmla="*/ 617267 h 1791340"/>
                <a:gd name="connsiteX11" fmla="*/ 888345 w 889163"/>
                <a:gd name="connsiteY11" fmla="*/ 757636 h 1791340"/>
                <a:gd name="connsiteX12" fmla="*/ 855258 w 889163"/>
                <a:gd name="connsiteY12" fmla="*/ 864917 h 1791340"/>
                <a:gd name="connsiteX13" fmla="*/ 836209 w 889163"/>
                <a:gd name="connsiteY13" fmla="*/ 933096 h 1791340"/>
                <a:gd name="connsiteX14" fmla="*/ 862277 w 889163"/>
                <a:gd name="connsiteY14" fmla="*/ 968188 h 1791340"/>
                <a:gd name="connsiteX15" fmla="*/ 863280 w 889163"/>
                <a:gd name="connsiteY15" fmla="*/ 1018319 h 1791340"/>
                <a:gd name="connsiteX16" fmla="*/ 826182 w 889163"/>
                <a:gd name="connsiteY16" fmla="*/ 1072462 h 1791340"/>
                <a:gd name="connsiteX17" fmla="*/ 839216 w 889163"/>
                <a:gd name="connsiteY17" fmla="*/ 1095523 h 1791340"/>
                <a:gd name="connsiteX18" fmla="*/ 634679 w 889163"/>
                <a:gd name="connsiteY18" fmla="*/ 1205812 h 1791340"/>
                <a:gd name="connsiteX19" fmla="*/ 718900 w 889163"/>
                <a:gd name="connsiteY19" fmla="*/ 1132620 h 1791340"/>
                <a:gd name="connsiteX20" fmla="*/ 594574 w 889163"/>
                <a:gd name="connsiteY20" fmla="*/ 1174730 h 1791340"/>
                <a:gd name="connsiteX21" fmla="*/ 610617 w 889163"/>
                <a:gd name="connsiteY21" fmla="*/ 1213833 h 1791340"/>
                <a:gd name="connsiteX22" fmla="*/ 544442 w 889163"/>
                <a:gd name="connsiteY22" fmla="*/ 1258950 h 1791340"/>
                <a:gd name="connsiteX23" fmla="*/ 543439 w 889163"/>
                <a:gd name="connsiteY23" fmla="*/ 1303067 h 1791340"/>
                <a:gd name="connsiteX24" fmla="*/ 414100 w 889163"/>
                <a:gd name="connsiteY24" fmla="*/ 1404332 h 1791340"/>
                <a:gd name="connsiteX25" fmla="*/ 358956 w 889163"/>
                <a:gd name="connsiteY25" fmla="*/ 1424386 h 1791340"/>
                <a:gd name="connsiteX26" fmla="*/ 410091 w 889163"/>
                <a:gd name="connsiteY26" fmla="*/ 1385282 h 1791340"/>
                <a:gd name="connsiteX27" fmla="*/ 295790 w 889163"/>
                <a:gd name="connsiteY27" fmla="*/ 1436417 h 1791340"/>
                <a:gd name="connsiteX28" fmla="*/ 307822 w 889163"/>
                <a:gd name="connsiteY28" fmla="*/ 1387287 h 1791340"/>
                <a:gd name="connsiteX29" fmla="*/ 246661 w 889163"/>
                <a:gd name="connsiteY29" fmla="*/ 1429398 h 1791340"/>
                <a:gd name="connsiteX30" fmla="*/ 212571 w 889163"/>
                <a:gd name="connsiteY30" fmla="*/ 1402327 h 1791340"/>
                <a:gd name="connsiteX31" fmla="*/ 192519 w 889163"/>
                <a:gd name="connsiteY31" fmla="*/ 1415362 h 1791340"/>
                <a:gd name="connsiteX32" fmla="*/ 251674 w 889163"/>
                <a:gd name="connsiteY32" fmla="*/ 1474516 h 1791340"/>
                <a:gd name="connsiteX33" fmla="*/ 198534 w 889163"/>
                <a:gd name="connsiteY33" fmla="*/ 1510611 h 1791340"/>
                <a:gd name="connsiteX34" fmla="*/ 190513 w 889163"/>
                <a:gd name="connsiteY34" fmla="*/ 1491561 h 1791340"/>
                <a:gd name="connsiteX35" fmla="*/ 154418 w 889163"/>
                <a:gd name="connsiteY35" fmla="*/ 1487550 h 1791340"/>
                <a:gd name="connsiteX36" fmla="*/ 164445 w 889163"/>
                <a:gd name="connsiteY36" fmla="*/ 1511614 h 1791340"/>
                <a:gd name="connsiteX37" fmla="*/ 91253 w 889163"/>
                <a:gd name="connsiteY37" fmla="*/ 1520636 h 1791340"/>
                <a:gd name="connsiteX38" fmla="*/ 111306 w 889163"/>
                <a:gd name="connsiteY38" fmla="*/ 1541692 h 1791340"/>
                <a:gd name="connsiteX39" fmla="*/ 68193 w 889163"/>
                <a:gd name="connsiteY39" fmla="*/ 1568762 h 1791340"/>
                <a:gd name="connsiteX40" fmla="*/ 84234 w 889163"/>
                <a:gd name="connsiteY40" fmla="*/ 1581794 h 1791340"/>
                <a:gd name="connsiteX41" fmla="*/ 108297 w 889163"/>
                <a:gd name="connsiteY41" fmla="*/ 1569764 h 1791340"/>
                <a:gd name="connsiteX42" fmla="*/ 75210 w 889163"/>
                <a:gd name="connsiteY42" fmla="*/ 1638944 h 1791340"/>
                <a:gd name="connsiteX43" fmla="*/ 52150 w 889163"/>
                <a:gd name="connsiteY43" fmla="*/ 1630923 h 1791340"/>
                <a:gd name="connsiteX44" fmla="*/ 32097 w 889163"/>
                <a:gd name="connsiteY44" fmla="*/ 1661001 h 1791340"/>
                <a:gd name="connsiteX45" fmla="*/ 57164 w 889163"/>
                <a:gd name="connsiteY45" fmla="*/ 1682057 h 1791340"/>
                <a:gd name="connsiteX46" fmla="*/ 55158 w 889163"/>
                <a:gd name="connsiteY46" fmla="*/ 1708124 h 1791340"/>
                <a:gd name="connsiteX47" fmla="*/ 31095 w 889163"/>
                <a:gd name="connsiteY47" fmla="*/ 1746224 h 1791340"/>
                <a:gd name="connsiteX48" fmla="*/ 42124 w 889163"/>
                <a:gd name="connsiteY48" fmla="*/ 1777305 h 1791340"/>
                <a:gd name="connsiteX49" fmla="*/ 37111 w 889163"/>
                <a:gd name="connsiteY49" fmla="*/ 1788333 h 1791340"/>
                <a:gd name="connsiteX50" fmla="*/ 13 w 889163"/>
                <a:gd name="connsiteY50" fmla="*/ 1791340 h 1791340"/>
                <a:gd name="connsiteX0" fmla="*/ 17438 w 892551"/>
                <a:gd name="connsiteY0" fmla="*/ 45767 h 1792343"/>
                <a:gd name="connsiteX1" fmla="*/ 52530 w 892551"/>
                <a:gd name="connsiteY1" fmla="*/ 91888 h 1792343"/>
                <a:gd name="connsiteX2" fmla="*/ 80604 w 892551"/>
                <a:gd name="connsiteY2" fmla="*/ 17694 h 1792343"/>
                <a:gd name="connsiteX3" fmla="*/ 131738 w 892551"/>
                <a:gd name="connsiteY3" fmla="*/ 50780 h 1792343"/>
                <a:gd name="connsiteX4" fmla="*/ 223980 w 892551"/>
                <a:gd name="connsiteY4" fmla="*/ 74844 h 1792343"/>
                <a:gd name="connsiteX5" fmla="*/ 391420 w 892551"/>
                <a:gd name="connsiteY5" fmla="*/ 6665 h 1792343"/>
                <a:gd name="connsiteX6" fmla="*/ 483662 w 892551"/>
                <a:gd name="connsiteY6" fmla="*/ 12680 h 1792343"/>
                <a:gd name="connsiteX7" fmla="*/ 658120 w 892551"/>
                <a:gd name="connsiteY7" fmla="*/ 95899 h 1792343"/>
                <a:gd name="connsiteX8" fmla="*/ 722288 w 892551"/>
                <a:gd name="connsiteY8" fmla="*/ 86875 h 1792343"/>
                <a:gd name="connsiteX9" fmla="*/ 760388 w 892551"/>
                <a:gd name="connsiteY9" fmla="*/ 507980 h 1792343"/>
                <a:gd name="connsiteX10" fmla="*/ 821549 w 892551"/>
                <a:gd name="connsiteY10" fmla="*/ 617267 h 1792343"/>
                <a:gd name="connsiteX11" fmla="*/ 891733 w 892551"/>
                <a:gd name="connsiteY11" fmla="*/ 757636 h 1792343"/>
                <a:gd name="connsiteX12" fmla="*/ 858646 w 892551"/>
                <a:gd name="connsiteY12" fmla="*/ 864917 h 1792343"/>
                <a:gd name="connsiteX13" fmla="*/ 839597 w 892551"/>
                <a:gd name="connsiteY13" fmla="*/ 933096 h 1792343"/>
                <a:gd name="connsiteX14" fmla="*/ 865665 w 892551"/>
                <a:gd name="connsiteY14" fmla="*/ 968188 h 1792343"/>
                <a:gd name="connsiteX15" fmla="*/ 866668 w 892551"/>
                <a:gd name="connsiteY15" fmla="*/ 1018319 h 1792343"/>
                <a:gd name="connsiteX16" fmla="*/ 829570 w 892551"/>
                <a:gd name="connsiteY16" fmla="*/ 1072462 h 1792343"/>
                <a:gd name="connsiteX17" fmla="*/ 842604 w 892551"/>
                <a:gd name="connsiteY17" fmla="*/ 1095523 h 1792343"/>
                <a:gd name="connsiteX18" fmla="*/ 638067 w 892551"/>
                <a:gd name="connsiteY18" fmla="*/ 1205812 h 1792343"/>
                <a:gd name="connsiteX19" fmla="*/ 722288 w 892551"/>
                <a:gd name="connsiteY19" fmla="*/ 1132620 h 1792343"/>
                <a:gd name="connsiteX20" fmla="*/ 597962 w 892551"/>
                <a:gd name="connsiteY20" fmla="*/ 1174730 h 1792343"/>
                <a:gd name="connsiteX21" fmla="*/ 614005 w 892551"/>
                <a:gd name="connsiteY21" fmla="*/ 1213833 h 1792343"/>
                <a:gd name="connsiteX22" fmla="*/ 547830 w 892551"/>
                <a:gd name="connsiteY22" fmla="*/ 1258950 h 1792343"/>
                <a:gd name="connsiteX23" fmla="*/ 546827 w 892551"/>
                <a:gd name="connsiteY23" fmla="*/ 1303067 h 1792343"/>
                <a:gd name="connsiteX24" fmla="*/ 417488 w 892551"/>
                <a:gd name="connsiteY24" fmla="*/ 1404332 h 1792343"/>
                <a:gd name="connsiteX25" fmla="*/ 362344 w 892551"/>
                <a:gd name="connsiteY25" fmla="*/ 1424386 h 1792343"/>
                <a:gd name="connsiteX26" fmla="*/ 413479 w 892551"/>
                <a:gd name="connsiteY26" fmla="*/ 1385282 h 1792343"/>
                <a:gd name="connsiteX27" fmla="*/ 299178 w 892551"/>
                <a:gd name="connsiteY27" fmla="*/ 1436417 h 1792343"/>
                <a:gd name="connsiteX28" fmla="*/ 311210 w 892551"/>
                <a:gd name="connsiteY28" fmla="*/ 1387287 h 1792343"/>
                <a:gd name="connsiteX29" fmla="*/ 250049 w 892551"/>
                <a:gd name="connsiteY29" fmla="*/ 1429398 h 1792343"/>
                <a:gd name="connsiteX30" fmla="*/ 215959 w 892551"/>
                <a:gd name="connsiteY30" fmla="*/ 1402327 h 1792343"/>
                <a:gd name="connsiteX31" fmla="*/ 195907 w 892551"/>
                <a:gd name="connsiteY31" fmla="*/ 1415362 h 1792343"/>
                <a:gd name="connsiteX32" fmla="*/ 255062 w 892551"/>
                <a:gd name="connsiteY32" fmla="*/ 1474516 h 1792343"/>
                <a:gd name="connsiteX33" fmla="*/ 201922 w 892551"/>
                <a:gd name="connsiteY33" fmla="*/ 1510611 h 1792343"/>
                <a:gd name="connsiteX34" fmla="*/ 193901 w 892551"/>
                <a:gd name="connsiteY34" fmla="*/ 1491561 h 1792343"/>
                <a:gd name="connsiteX35" fmla="*/ 157806 w 892551"/>
                <a:gd name="connsiteY35" fmla="*/ 1487550 h 1792343"/>
                <a:gd name="connsiteX36" fmla="*/ 167833 w 892551"/>
                <a:gd name="connsiteY36" fmla="*/ 1511614 h 1792343"/>
                <a:gd name="connsiteX37" fmla="*/ 94641 w 892551"/>
                <a:gd name="connsiteY37" fmla="*/ 1520636 h 1792343"/>
                <a:gd name="connsiteX38" fmla="*/ 114694 w 892551"/>
                <a:gd name="connsiteY38" fmla="*/ 1541692 h 1792343"/>
                <a:gd name="connsiteX39" fmla="*/ 71581 w 892551"/>
                <a:gd name="connsiteY39" fmla="*/ 1568762 h 1792343"/>
                <a:gd name="connsiteX40" fmla="*/ 87622 w 892551"/>
                <a:gd name="connsiteY40" fmla="*/ 1581794 h 1792343"/>
                <a:gd name="connsiteX41" fmla="*/ 111685 w 892551"/>
                <a:gd name="connsiteY41" fmla="*/ 1569764 h 1792343"/>
                <a:gd name="connsiteX42" fmla="*/ 78598 w 892551"/>
                <a:gd name="connsiteY42" fmla="*/ 1638944 h 1792343"/>
                <a:gd name="connsiteX43" fmla="*/ 55538 w 892551"/>
                <a:gd name="connsiteY43" fmla="*/ 1630923 h 1792343"/>
                <a:gd name="connsiteX44" fmla="*/ 35485 w 892551"/>
                <a:gd name="connsiteY44" fmla="*/ 1661001 h 1792343"/>
                <a:gd name="connsiteX45" fmla="*/ 60552 w 892551"/>
                <a:gd name="connsiteY45" fmla="*/ 1682057 h 1792343"/>
                <a:gd name="connsiteX46" fmla="*/ 58546 w 892551"/>
                <a:gd name="connsiteY46" fmla="*/ 1708124 h 1792343"/>
                <a:gd name="connsiteX47" fmla="*/ 34483 w 892551"/>
                <a:gd name="connsiteY47" fmla="*/ 1746224 h 1792343"/>
                <a:gd name="connsiteX48" fmla="*/ 45512 w 892551"/>
                <a:gd name="connsiteY48" fmla="*/ 1777305 h 1792343"/>
                <a:gd name="connsiteX49" fmla="*/ 40499 w 892551"/>
                <a:gd name="connsiteY49" fmla="*/ 1788333 h 1792343"/>
                <a:gd name="connsiteX50" fmla="*/ 3401 w 892551"/>
                <a:gd name="connsiteY50" fmla="*/ 1791340 h 1792343"/>
                <a:gd name="connsiteX51" fmla="*/ 1396 w 892551"/>
                <a:gd name="connsiteY51" fmla="*/ 1792343 h 1792343"/>
                <a:gd name="connsiteX0" fmla="*/ 15402 w 890515"/>
                <a:gd name="connsiteY0" fmla="*/ 45767 h 1791346"/>
                <a:gd name="connsiteX1" fmla="*/ 50494 w 890515"/>
                <a:gd name="connsiteY1" fmla="*/ 91888 h 1791346"/>
                <a:gd name="connsiteX2" fmla="*/ 78568 w 890515"/>
                <a:gd name="connsiteY2" fmla="*/ 17694 h 1791346"/>
                <a:gd name="connsiteX3" fmla="*/ 129702 w 890515"/>
                <a:gd name="connsiteY3" fmla="*/ 50780 h 1791346"/>
                <a:gd name="connsiteX4" fmla="*/ 221944 w 890515"/>
                <a:gd name="connsiteY4" fmla="*/ 74844 h 1791346"/>
                <a:gd name="connsiteX5" fmla="*/ 389384 w 890515"/>
                <a:gd name="connsiteY5" fmla="*/ 6665 h 1791346"/>
                <a:gd name="connsiteX6" fmla="*/ 481626 w 890515"/>
                <a:gd name="connsiteY6" fmla="*/ 12680 h 1791346"/>
                <a:gd name="connsiteX7" fmla="*/ 656084 w 890515"/>
                <a:gd name="connsiteY7" fmla="*/ 95899 h 1791346"/>
                <a:gd name="connsiteX8" fmla="*/ 720252 w 890515"/>
                <a:gd name="connsiteY8" fmla="*/ 86875 h 1791346"/>
                <a:gd name="connsiteX9" fmla="*/ 758352 w 890515"/>
                <a:gd name="connsiteY9" fmla="*/ 507980 h 1791346"/>
                <a:gd name="connsiteX10" fmla="*/ 819513 w 890515"/>
                <a:gd name="connsiteY10" fmla="*/ 617267 h 1791346"/>
                <a:gd name="connsiteX11" fmla="*/ 889697 w 890515"/>
                <a:gd name="connsiteY11" fmla="*/ 757636 h 1791346"/>
                <a:gd name="connsiteX12" fmla="*/ 856610 w 890515"/>
                <a:gd name="connsiteY12" fmla="*/ 864917 h 1791346"/>
                <a:gd name="connsiteX13" fmla="*/ 837561 w 890515"/>
                <a:gd name="connsiteY13" fmla="*/ 933096 h 1791346"/>
                <a:gd name="connsiteX14" fmla="*/ 863629 w 890515"/>
                <a:gd name="connsiteY14" fmla="*/ 968188 h 1791346"/>
                <a:gd name="connsiteX15" fmla="*/ 864632 w 890515"/>
                <a:gd name="connsiteY15" fmla="*/ 1018319 h 1791346"/>
                <a:gd name="connsiteX16" fmla="*/ 827534 w 890515"/>
                <a:gd name="connsiteY16" fmla="*/ 1072462 h 1791346"/>
                <a:gd name="connsiteX17" fmla="*/ 840568 w 890515"/>
                <a:gd name="connsiteY17" fmla="*/ 1095523 h 1791346"/>
                <a:gd name="connsiteX18" fmla="*/ 636031 w 890515"/>
                <a:gd name="connsiteY18" fmla="*/ 1205812 h 1791346"/>
                <a:gd name="connsiteX19" fmla="*/ 720252 w 890515"/>
                <a:gd name="connsiteY19" fmla="*/ 1132620 h 1791346"/>
                <a:gd name="connsiteX20" fmla="*/ 595926 w 890515"/>
                <a:gd name="connsiteY20" fmla="*/ 1174730 h 1791346"/>
                <a:gd name="connsiteX21" fmla="*/ 611969 w 890515"/>
                <a:gd name="connsiteY21" fmla="*/ 1213833 h 1791346"/>
                <a:gd name="connsiteX22" fmla="*/ 545794 w 890515"/>
                <a:gd name="connsiteY22" fmla="*/ 1258950 h 1791346"/>
                <a:gd name="connsiteX23" fmla="*/ 544791 w 890515"/>
                <a:gd name="connsiteY23" fmla="*/ 1303067 h 1791346"/>
                <a:gd name="connsiteX24" fmla="*/ 415452 w 890515"/>
                <a:gd name="connsiteY24" fmla="*/ 1404332 h 1791346"/>
                <a:gd name="connsiteX25" fmla="*/ 360308 w 890515"/>
                <a:gd name="connsiteY25" fmla="*/ 1424386 h 1791346"/>
                <a:gd name="connsiteX26" fmla="*/ 411443 w 890515"/>
                <a:gd name="connsiteY26" fmla="*/ 1385282 h 1791346"/>
                <a:gd name="connsiteX27" fmla="*/ 297142 w 890515"/>
                <a:gd name="connsiteY27" fmla="*/ 1436417 h 1791346"/>
                <a:gd name="connsiteX28" fmla="*/ 309174 w 890515"/>
                <a:gd name="connsiteY28" fmla="*/ 1387287 h 1791346"/>
                <a:gd name="connsiteX29" fmla="*/ 248013 w 890515"/>
                <a:gd name="connsiteY29" fmla="*/ 1429398 h 1791346"/>
                <a:gd name="connsiteX30" fmla="*/ 213923 w 890515"/>
                <a:gd name="connsiteY30" fmla="*/ 1402327 h 1791346"/>
                <a:gd name="connsiteX31" fmla="*/ 193871 w 890515"/>
                <a:gd name="connsiteY31" fmla="*/ 1415362 h 1791346"/>
                <a:gd name="connsiteX32" fmla="*/ 253026 w 890515"/>
                <a:gd name="connsiteY32" fmla="*/ 1474516 h 1791346"/>
                <a:gd name="connsiteX33" fmla="*/ 199886 w 890515"/>
                <a:gd name="connsiteY33" fmla="*/ 1510611 h 1791346"/>
                <a:gd name="connsiteX34" fmla="*/ 191865 w 890515"/>
                <a:gd name="connsiteY34" fmla="*/ 1491561 h 1791346"/>
                <a:gd name="connsiteX35" fmla="*/ 155770 w 890515"/>
                <a:gd name="connsiteY35" fmla="*/ 1487550 h 1791346"/>
                <a:gd name="connsiteX36" fmla="*/ 165797 w 890515"/>
                <a:gd name="connsiteY36" fmla="*/ 1511614 h 1791346"/>
                <a:gd name="connsiteX37" fmla="*/ 92605 w 890515"/>
                <a:gd name="connsiteY37" fmla="*/ 1520636 h 1791346"/>
                <a:gd name="connsiteX38" fmla="*/ 112658 w 890515"/>
                <a:gd name="connsiteY38" fmla="*/ 1541692 h 1791346"/>
                <a:gd name="connsiteX39" fmla="*/ 69545 w 890515"/>
                <a:gd name="connsiteY39" fmla="*/ 1568762 h 1791346"/>
                <a:gd name="connsiteX40" fmla="*/ 85586 w 890515"/>
                <a:gd name="connsiteY40" fmla="*/ 1581794 h 1791346"/>
                <a:gd name="connsiteX41" fmla="*/ 109649 w 890515"/>
                <a:gd name="connsiteY41" fmla="*/ 1569764 h 1791346"/>
                <a:gd name="connsiteX42" fmla="*/ 76562 w 890515"/>
                <a:gd name="connsiteY42" fmla="*/ 1638944 h 1791346"/>
                <a:gd name="connsiteX43" fmla="*/ 53502 w 890515"/>
                <a:gd name="connsiteY43" fmla="*/ 1630923 h 1791346"/>
                <a:gd name="connsiteX44" fmla="*/ 33449 w 890515"/>
                <a:gd name="connsiteY44" fmla="*/ 1661001 h 1791346"/>
                <a:gd name="connsiteX45" fmla="*/ 58516 w 890515"/>
                <a:gd name="connsiteY45" fmla="*/ 1682057 h 1791346"/>
                <a:gd name="connsiteX46" fmla="*/ 56510 w 890515"/>
                <a:gd name="connsiteY46" fmla="*/ 1708124 h 1791346"/>
                <a:gd name="connsiteX47" fmla="*/ 32447 w 890515"/>
                <a:gd name="connsiteY47" fmla="*/ 1746224 h 1791346"/>
                <a:gd name="connsiteX48" fmla="*/ 43476 w 890515"/>
                <a:gd name="connsiteY48" fmla="*/ 1777305 h 1791346"/>
                <a:gd name="connsiteX49" fmla="*/ 38463 w 890515"/>
                <a:gd name="connsiteY49" fmla="*/ 1788333 h 1791346"/>
                <a:gd name="connsiteX50" fmla="*/ 1365 w 890515"/>
                <a:gd name="connsiteY50" fmla="*/ 1791340 h 1791346"/>
                <a:gd name="connsiteX51" fmla="*/ 13397 w 890515"/>
                <a:gd name="connsiteY51" fmla="*/ 1743214 h 1791346"/>
                <a:gd name="connsiteX0" fmla="*/ 15402 w 890515"/>
                <a:gd name="connsiteY0" fmla="*/ 45767 h 1791347"/>
                <a:gd name="connsiteX1" fmla="*/ 50494 w 890515"/>
                <a:gd name="connsiteY1" fmla="*/ 91888 h 1791347"/>
                <a:gd name="connsiteX2" fmla="*/ 78568 w 890515"/>
                <a:gd name="connsiteY2" fmla="*/ 17694 h 1791347"/>
                <a:gd name="connsiteX3" fmla="*/ 129702 w 890515"/>
                <a:gd name="connsiteY3" fmla="*/ 50780 h 1791347"/>
                <a:gd name="connsiteX4" fmla="*/ 221944 w 890515"/>
                <a:gd name="connsiteY4" fmla="*/ 74844 h 1791347"/>
                <a:gd name="connsiteX5" fmla="*/ 389384 w 890515"/>
                <a:gd name="connsiteY5" fmla="*/ 6665 h 1791347"/>
                <a:gd name="connsiteX6" fmla="*/ 481626 w 890515"/>
                <a:gd name="connsiteY6" fmla="*/ 12680 h 1791347"/>
                <a:gd name="connsiteX7" fmla="*/ 656084 w 890515"/>
                <a:gd name="connsiteY7" fmla="*/ 95899 h 1791347"/>
                <a:gd name="connsiteX8" fmla="*/ 720252 w 890515"/>
                <a:gd name="connsiteY8" fmla="*/ 86875 h 1791347"/>
                <a:gd name="connsiteX9" fmla="*/ 758352 w 890515"/>
                <a:gd name="connsiteY9" fmla="*/ 507980 h 1791347"/>
                <a:gd name="connsiteX10" fmla="*/ 819513 w 890515"/>
                <a:gd name="connsiteY10" fmla="*/ 617267 h 1791347"/>
                <a:gd name="connsiteX11" fmla="*/ 889697 w 890515"/>
                <a:gd name="connsiteY11" fmla="*/ 757636 h 1791347"/>
                <a:gd name="connsiteX12" fmla="*/ 856610 w 890515"/>
                <a:gd name="connsiteY12" fmla="*/ 864917 h 1791347"/>
                <a:gd name="connsiteX13" fmla="*/ 837561 w 890515"/>
                <a:gd name="connsiteY13" fmla="*/ 933096 h 1791347"/>
                <a:gd name="connsiteX14" fmla="*/ 863629 w 890515"/>
                <a:gd name="connsiteY14" fmla="*/ 968188 h 1791347"/>
                <a:gd name="connsiteX15" fmla="*/ 864632 w 890515"/>
                <a:gd name="connsiteY15" fmla="*/ 1018319 h 1791347"/>
                <a:gd name="connsiteX16" fmla="*/ 827534 w 890515"/>
                <a:gd name="connsiteY16" fmla="*/ 1072462 h 1791347"/>
                <a:gd name="connsiteX17" fmla="*/ 840568 w 890515"/>
                <a:gd name="connsiteY17" fmla="*/ 1095523 h 1791347"/>
                <a:gd name="connsiteX18" fmla="*/ 636031 w 890515"/>
                <a:gd name="connsiteY18" fmla="*/ 1205812 h 1791347"/>
                <a:gd name="connsiteX19" fmla="*/ 720252 w 890515"/>
                <a:gd name="connsiteY19" fmla="*/ 1132620 h 1791347"/>
                <a:gd name="connsiteX20" fmla="*/ 595926 w 890515"/>
                <a:gd name="connsiteY20" fmla="*/ 1174730 h 1791347"/>
                <a:gd name="connsiteX21" fmla="*/ 611969 w 890515"/>
                <a:gd name="connsiteY21" fmla="*/ 1213833 h 1791347"/>
                <a:gd name="connsiteX22" fmla="*/ 545794 w 890515"/>
                <a:gd name="connsiteY22" fmla="*/ 1258950 h 1791347"/>
                <a:gd name="connsiteX23" fmla="*/ 544791 w 890515"/>
                <a:gd name="connsiteY23" fmla="*/ 1303067 h 1791347"/>
                <a:gd name="connsiteX24" fmla="*/ 415452 w 890515"/>
                <a:gd name="connsiteY24" fmla="*/ 1404332 h 1791347"/>
                <a:gd name="connsiteX25" fmla="*/ 360308 w 890515"/>
                <a:gd name="connsiteY25" fmla="*/ 1424386 h 1791347"/>
                <a:gd name="connsiteX26" fmla="*/ 411443 w 890515"/>
                <a:gd name="connsiteY26" fmla="*/ 1385282 h 1791347"/>
                <a:gd name="connsiteX27" fmla="*/ 297142 w 890515"/>
                <a:gd name="connsiteY27" fmla="*/ 1436417 h 1791347"/>
                <a:gd name="connsiteX28" fmla="*/ 309174 w 890515"/>
                <a:gd name="connsiteY28" fmla="*/ 1387287 h 1791347"/>
                <a:gd name="connsiteX29" fmla="*/ 248013 w 890515"/>
                <a:gd name="connsiteY29" fmla="*/ 1429398 h 1791347"/>
                <a:gd name="connsiteX30" fmla="*/ 213923 w 890515"/>
                <a:gd name="connsiteY30" fmla="*/ 1402327 h 1791347"/>
                <a:gd name="connsiteX31" fmla="*/ 193871 w 890515"/>
                <a:gd name="connsiteY31" fmla="*/ 1415362 h 1791347"/>
                <a:gd name="connsiteX32" fmla="*/ 253026 w 890515"/>
                <a:gd name="connsiteY32" fmla="*/ 1474516 h 1791347"/>
                <a:gd name="connsiteX33" fmla="*/ 199886 w 890515"/>
                <a:gd name="connsiteY33" fmla="*/ 1510611 h 1791347"/>
                <a:gd name="connsiteX34" fmla="*/ 191865 w 890515"/>
                <a:gd name="connsiteY34" fmla="*/ 1491561 h 1791347"/>
                <a:gd name="connsiteX35" fmla="*/ 155770 w 890515"/>
                <a:gd name="connsiteY35" fmla="*/ 1487550 h 1791347"/>
                <a:gd name="connsiteX36" fmla="*/ 165797 w 890515"/>
                <a:gd name="connsiteY36" fmla="*/ 1511614 h 1791347"/>
                <a:gd name="connsiteX37" fmla="*/ 92605 w 890515"/>
                <a:gd name="connsiteY37" fmla="*/ 1520636 h 1791347"/>
                <a:gd name="connsiteX38" fmla="*/ 112658 w 890515"/>
                <a:gd name="connsiteY38" fmla="*/ 1541692 h 1791347"/>
                <a:gd name="connsiteX39" fmla="*/ 69545 w 890515"/>
                <a:gd name="connsiteY39" fmla="*/ 1568762 h 1791347"/>
                <a:gd name="connsiteX40" fmla="*/ 85586 w 890515"/>
                <a:gd name="connsiteY40" fmla="*/ 1581794 h 1791347"/>
                <a:gd name="connsiteX41" fmla="*/ 109649 w 890515"/>
                <a:gd name="connsiteY41" fmla="*/ 1569764 h 1791347"/>
                <a:gd name="connsiteX42" fmla="*/ 76562 w 890515"/>
                <a:gd name="connsiteY42" fmla="*/ 1638944 h 1791347"/>
                <a:gd name="connsiteX43" fmla="*/ 53502 w 890515"/>
                <a:gd name="connsiteY43" fmla="*/ 1630923 h 1791347"/>
                <a:gd name="connsiteX44" fmla="*/ 33449 w 890515"/>
                <a:gd name="connsiteY44" fmla="*/ 1661001 h 1791347"/>
                <a:gd name="connsiteX45" fmla="*/ 58516 w 890515"/>
                <a:gd name="connsiteY45" fmla="*/ 1682057 h 1791347"/>
                <a:gd name="connsiteX46" fmla="*/ 56510 w 890515"/>
                <a:gd name="connsiteY46" fmla="*/ 1708124 h 1791347"/>
                <a:gd name="connsiteX47" fmla="*/ 32447 w 890515"/>
                <a:gd name="connsiteY47" fmla="*/ 1746224 h 1791347"/>
                <a:gd name="connsiteX48" fmla="*/ 43476 w 890515"/>
                <a:gd name="connsiteY48" fmla="*/ 1777305 h 1791347"/>
                <a:gd name="connsiteX49" fmla="*/ 38463 w 890515"/>
                <a:gd name="connsiteY49" fmla="*/ 1788333 h 1791347"/>
                <a:gd name="connsiteX50" fmla="*/ 1365 w 890515"/>
                <a:gd name="connsiteY50" fmla="*/ 1791340 h 1791347"/>
                <a:gd name="connsiteX51" fmla="*/ 13397 w 890515"/>
                <a:gd name="connsiteY51" fmla="*/ 1746221 h 1791347"/>
                <a:gd name="connsiteX0" fmla="*/ 15402 w 890515"/>
                <a:gd name="connsiteY0" fmla="*/ 45767 h 1791347"/>
                <a:gd name="connsiteX1" fmla="*/ 50494 w 890515"/>
                <a:gd name="connsiteY1" fmla="*/ 91888 h 1791347"/>
                <a:gd name="connsiteX2" fmla="*/ 78568 w 890515"/>
                <a:gd name="connsiteY2" fmla="*/ 17694 h 1791347"/>
                <a:gd name="connsiteX3" fmla="*/ 129702 w 890515"/>
                <a:gd name="connsiteY3" fmla="*/ 50780 h 1791347"/>
                <a:gd name="connsiteX4" fmla="*/ 221944 w 890515"/>
                <a:gd name="connsiteY4" fmla="*/ 74844 h 1791347"/>
                <a:gd name="connsiteX5" fmla="*/ 389384 w 890515"/>
                <a:gd name="connsiteY5" fmla="*/ 6665 h 1791347"/>
                <a:gd name="connsiteX6" fmla="*/ 481626 w 890515"/>
                <a:gd name="connsiteY6" fmla="*/ 12680 h 1791347"/>
                <a:gd name="connsiteX7" fmla="*/ 656084 w 890515"/>
                <a:gd name="connsiteY7" fmla="*/ 95899 h 1791347"/>
                <a:gd name="connsiteX8" fmla="*/ 720252 w 890515"/>
                <a:gd name="connsiteY8" fmla="*/ 86875 h 1791347"/>
                <a:gd name="connsiteX9" fmla="*/ 758352 w 890515"/>
                <a:gd name="connsiteY9" fmla="*/ 507980 h 1791347"/>
                <a:gd name="connsiteX10" fmla="*/ 819513 w 890515"/>
                <a:gd name="connsiteY10" fmla="*/ 617267 h 1791347"/>
                <a:gd name="connsiteX11" fmla="*/ 889697 w 890515"/>
                <a:gd name="connsiteY11" fmla="*/ 757636 h 1791347"/>
                <a:gd name="connsiteX12" fmla="*/ 856610 w 890515"/>
                <a:gd name="connsiteY12" fmla="*/ 864917 h 1791347"/>
                <a:gd name="connsiteX13" fmla="*/ 837561 w 890515"/>
                <a:gd name="connsiteY13" fmla="*/ 933096 h 1791347"/>
                <a:gd name="connsiteX14" fmla="*/ 863629 w 890515"/>
                <a:gd name="connsiteY14" fmla="*/ 968188 h 1791347"/>
                <a:gd name="connsiteX15" fmla="*/ 864632 w 890515"/>
                <a:gd name="connsiteY15" fmla="*/ 1018319 h 1791347"/>
                <a:gd name="connsiteX16" fmla="*/ 827534 w 890515"/>
                <a:gd name="connsiteY16" fmla="*/ 1072462 h 1791347"/>
                <a:gd name="connsiteX17" fmla="*/ 840568 w 890515"/>
                <a:gd name="connsiteY17" fmla="*/ 1095523 h 1791347"/>
                <a:gd name="connsiteX18" fmla="*/ 636031 w 890515"/>
                <a:gd name="connsiteY18" fmla="*/ 1205812 h 1791347"/>
                <a:gd name="connsiteX19" fmla="*/ 720252 w 890515"/>
                <a:gd name="connsiteY19" fmla="*/ 1132620 h 1791347"/>
                <a:gd name="connsiteX20" fmla="*/ 595926 w 890515"/>
                <a:gd name="connsiteY20" fmla="*/ 1174730 h 1791347"/>
                <a:gd name="connsiteX21" fmla="*/ 611969 w 890515"/>
                <a:gd name="connsiteY21" fmla="*/ 1213833 h 1791347"/>
                <a:gd name="connsiteX22" fmla="*/ 545794 w 890515"/>
                <a:gd name="connsiteY22" fmla="*/ 1258950 h 1791347"/>
                <a:gd name="connsiteX23" fmla="*/ 544791 w 890515"/>
                <a:gd name="connsiteY23" fmla="*/ 1303067 h 1791347"/>
                <a:gd name="connsiteX24" fmla="*/ 415452 w 890515"/>
                <a:gd name="connsiteY24" fmla="*/ 1404332 h 1791347"/>
                <a:gd name="connsiteX25" fmla="*/ 360308 w 890515"/>
                <a:gd name="connsiteY25" fmla="*/ 1424386 h 1791347"/>
                <a:gd name="connsiteX26" fmla="*/ 411443 w 890515"/>
                <a:gd name="connsiteY26" fmla="*/ 1385282 h 1791347"/>
                <a:gd name="connsiteX27" fmla="*/ 297142 w 890515"/>
                <a:gd name="connsiteY27" fmla="*/ 1436417 h 1791347"/>
                <a:gd name="connsiteX28" fmla="*/ 309174 w 890515"/>
                <a:gd name="connsiteY28" fmla="*/ 1387287 h 1791347"/>
                <a:gd name="connsiteX29" fmla="*/ 248013 w 890515"/>
                <a:gd name="connsiteY29" fmla="*/ 1429398 h 1791347"/>
                <a:gd name="connsiteX30" fmla="*/ 213923 w 890515"/>
                <a:gd name="connsiteY30" fmla="*/ 1402327 h 1791347"/>
                <a:gd name="connsiteX31" fmla="*/ 193871 w 890515"/>
                <a:gd name="connsiteY31" fmla="*/ 1415362 h 1791347"/>
                <a:gd name="connsiteX32" fmla="*/ 253026 w 890515"/>
                <a:gd name="connsiteY32" fmla="*/ 1474516 h 1791347"/>
                <a:gd name="connsiteX33" fmla="*/ 199886 w 890515"/>
                <a:gd name="connsiteY33" fmla="*/ 1510611 h 1791347"/>
                <a:gd name="connsiteX34" fmla="*/ 191865 w 890515"/>
                <a:gd name="connsiteY34" fmla="*/ 1491561 h 1791347"/>
                <a:gd name="connsiteX35" fmla="*/ 155770 w 890515"/>
                <a:gd name="connsiteY35" fmla="*/ 1487550 h 1791347"/>
                <a:gd name="connsiteX36" fmla="*/ 165797 w 890515"/>
                <a:gd name="connsiteY36" fmla="*/ 1511614 h 1791347"/>
                <a:gd name="connsiteX37" fmla="*/ 92605 w 890515"/>
                <a:gd name="connsiteY37" fmla="*/ 1520636 h 1791347"/>
                <a:gd name="connsiteX38" fmla="*/ 112658 w 890515"/>
                <a:gd name="connsiteY38" fmla="*/ 1541692 h 1791347"/>
                <a:gd name="connsiteX39" fmla="*/ 69545 w 890515"/>
                <a:gd name="connsiteY39" fmla="*/ 1568762 h 1791347"/>
                <a:gd name="connsiteX40" fmla="*/ 85586 w 890515"/>
                <a:gd name="connsiteY40" fmla="*/ 1581794 h 1791347"/>
                <a:gd name="connsiteX41" fmla="*/ 109649 w 890515"/>
                <a:gd name="connsiteY41" fmla="*/ 1569764 h 1791347"/>
                <a:gd name="connsiteX42" fmla="*/ 76562 w 890515"/>
                <a:gd name="connsiteY42" fmla="*/ 1638944 h 1791347"/>
                <a:gd name="connsiteX43" fmla="*/ 53502 w 890515"/>
                <a:gd name="connsiteY43" fmla="*/ 1630923 h 1791347"/>
                <a:gd name="connsiteX44" fmla="*/ 33449 w 890515"/>
                <a:gd name="connsiteY44" fmla="*/ 1661001 h 1791347"/>
                <a:gd name="connsiteX45" fmla="*/ 58516 w 890515"/>
                <a:gd name="connsiteY45" fmla="*/ 1682057 h 1791347"/>
                <a:gd name="connsiteX46" fmla="*/ 56510 w 890515"/>
                <a:gd name="connsiteY46" fmla="*/ 1708124 h 1791347"/>
                <a:gd name="connsiteX47" fmla="*/ 32447 w 890515"/>
                <a:gd name="connsiteY47" fmla="*/ 1746224 h 1791347"/>
                <a:gd name="connsiteX48" fmla="*/ 43476 w 890515"/>
                <a:gd name="connsiteY48" fmla="*/ 1777305 h 1791347"/>
                <a:gd name="connsiteX49" fmla="*/ 38463 w 890515"/>
                <a:gd name="connsiteY49" fmla="*/ 1788333 h 1791347"/>
                <a:gd name="connsiteX50" fmla="*/ 1365 w 890515"/>
                <a:gd name="connsiteY50" fmla="*/ 1791340 h 1791347"/>
                <a:gd name="connsiteX51" fmla="*/ 13397 w 890515"/>
                <a:gd name="connsiteY51" fmla="*/ 1746221 h 1791347"/>
                <a:gd name="connsiteX52" fmla="*/ 14400 w 890515"/>
                <a:gd name="connsiteY52" fmla="*/ 1744216 h 1791347"/>
                <a:gd name="connsiteX0" fmla="*/ 19051 w 894164"/>
                <a:gd name="connsiteY0" fmla="*/ 45767 h 1791347"/>
                <a:gd name="connsiteX1" fmla="*/ 54143 w 894164"/>
                <a:gd name="connsiteY1" fmla="*/ 91888 h 1791347"/>
                <a:gd name="connsiteX2" fmla="*/ 82217 w 894164"/>
                <a:gd name="connsiteY2" fmla="*/ 17694 h 1791347"/>
                <a:gd name="connsiteX3" fmla="*/ 133351 w 894164"/>
                <a:gd name="connsiteY3" fmla="*/ 50780 h 1791347"/>
                <a:gd name="connsiteX4" fmla="*/ 225593 w 894164"/>
                <a:gd name="connsiteY4" fmla="*/ 74844 h 1791347"/>
                <a:gd name="connsiteX5" fmla="*/ 393033 w 894164"/>
                <a:gd name="connsiteY5" fmla="*/ 6665 h 1791347"/>
                <a:gd name="connsiteX6" fmla="*/ 485275 w 894164"/>
                <a:gd name="connsiteY6" fmla="*/ 12680 h 1791347"/>
                <a:gd name="connsiteX7" fmla="*/ 659733 w 894164"/>
                <a:gd name="connsiteY7" fmla="*/ 95899 h 1791347"/>
                <a:gd name="connsiteX8" fmla="*/ 723901 w 894164"/>
                <a:gd name="connsiteY8" fmla="*/ 86875 h 1791347"/>
                <a:gd name="connsiteX9" fmla="*/ 762001 w 894164"/>
                <a:gd name="connsiteY9" fmla="*/ 507980 h 1791347"/>
                <a:gd name="connsiteX10" fmla="*/ 823162 w 894164"/>
                <a:gd name="connsiteY10" fmla="*/ 617267 h 1791347"/>
                <a:gd name="connsiteX11" fmla="*/ 893346 w 894164"/>
                <a:gd name="connsiteY11" fmla="*/ 757636 h 1791347"/>
                <a:gd name="connsiteX12" fmla="*/ 860259 w 894164"/>
                <a:gd name="connsiteY12" fmla="*/ 864917 h 1791347"/>
                <a:gd name="connsiteX13" fmla="*/ 841210 w 894164"/>
                <a:gd name="connsiteY13" fmla="*/ 933096 h 1791347"/>
                <a:gd name="connsiteX14" fmla="*/ 867278 w 894164"/>
                <a:gd name="connsiteY14" fmla="*/ 968188 h 1791347"/>
                <a:gd name="connsiteX15" fmla="*/ 868281 w 894164"/>
                <a:gd name="connsiteY15" fmla="*/ 1018319 h 1791347"/>
                <a:gd name="connsiteX16" fmla="*/ 831183 w 894164"/>
                <a:gd name="connsiteY16" fmla="*/ 1072462 h 1791347"/>
                <a:gd name="connsiteX17" fmla="*/ 844217 w 894164"/>
                <a:gd name="connsiteY17" fmla="*/ 1095523 h 1791347"/>
                <a:gd name="connsiteX18" fmla="*/ 639680 w 894164"/>
                <a:gd name="connsiteY18" fmla="*/ 1205812 h 1791347"/>
                <a:gd name="connsiteX19" fmla="*/ 723901 w 894164"/>
                <a:gd name="connsiteY19" fmla="*/ 1132620 h 1791347"/>
                <a:gd name="connsiteX20" fmla="*/ 599575 w 894164"/>
                <a:gd name="connsiteY20" fmla="*/ 1174730 h 1791347"/>
                <a:gd name="connsiteX21" fmla="*/ 615618 w 894164"/>
                <a:gd name="connsiteY21" fmla="*/ 1213833 h 1791347"/>
                <a:gd name="connsiteX22" fmla="*/ 549443 w 894164"/>
                <a:gd name="connsiteY22" fmla="*/ 1258950 h 1791347"/>
                <a:gd name="connsiteX23" fmla="*/ 548440 w 894164"/>
                <a:gd name="connsiteY23" fmla="*/ 1303067 h 1791347"/>
                <a:gd name="connsiteX24" fmla="*/ 419101 w 894164"/>
                <a:gd name="connsiteY24" fmla="*/ 1404332 h 1791347"/>
                <a:gd name="connsiteX25" fmla="*/ 363957 w 894164"/>
                <a:gd name="connsiteY25" fmla="*/ 1424386 h 1791347"/>
                <a:gd name="connsiteX26" fmla="*/ 415092 w 894164"/>
                <a:gd name="connsiteY26" fmla="*/ 1385282 h 1791347"/>
                <a:gd name="connsiteX27" fmla="*/ 300791 w 894164"/>
                <a:gd name="connsiteY27" fmla="*/ 1436417 h 1791347"/>
                <a:gd name="connsiteX28" fmla="*/ 312823 w 894164"/>
                <a:gd name="connsiteY28" fmla="*/ 1387287 h 1791347"/>
                <a:gd name="connsiteX29" fmla="*/ 251662 w 894164"/>
                <a:gd name="connsiteY29" fmla="*/ 1429398 h 1791347"/>
                <a:gd name="connsiteX30" fmla="*/ 217572 w 894164"/>
                <a:gd name="connsiteY30" fmla="*/ 1402327 h 1791347"/>
                <a:gd name="connsiteX31" fmla="*/ 197520 w 894164"/>
                <a:gd name="connsiteY31" fmla="*/ 1415362 h 1791347"/>
                <a:gd name="connsiteX32" fmla="*/ 256675 w 894164"/>
                <a:gd name="connsiteY32" fmla="*/ 1474516 h 1791347"/>
                <a:gd name="connsiteX33" fmla="*/ 203535 w 894164"/>
                <a:gd name="connsiteY33" fmla="*/ 1510611 h 1791347"/>
                <a:gd name="connsiteX34" fmla="*/ 195514 w 894164"/>
                <a:gd name="connsiteY34" fmla="*/ 1491561 h 1791347"/>
                <a:gd name="connsiteX35" fmla="*/ 159419 w 894164"/>
                <a:gd name="connsiteY35" fmla="*/ 1487550 h 1791347"/>
                <a:gd name="connsiteX36" fmla="*/ 169446 w 894164"/>
                <a:gd name="connsiteY36" fmla="*/ 1511614 h 1791347"/>
                <a:gd name="connsiteX37" fmla="*/ 96254 w 894164"/>
                <a:gd name="connsiteY37" fmla="*/ 1520636 h 1791347"/>
                <a:gd name="connsiteX38" fmla="*/ 116307 w 894164"/>
                <a:gd name="connsiteY38" fmla="*/ 1541692 h 1791347"/>
                <a:gd name="connsiteX39" fmla="*/ 73194 w 894164"/>
                <a:gd name="connsiteY39" fmla="*/ 1568762 h 1791347"/>
                <a:gd name="connsiteX40" fmla="*/ 89235 w 894164"/>
                <a:gd name="connsiteY40" fmla="*/ 1581794 h 1791347"/>
                <a:gd name="connsiteX41" fmla="*/ 113298 w 894164"/>
                <a:gd name="connsiteY41" fmla="*/ 1569764 h 1791347"/>
                <a:gd name="connsiteX42" fmla="*/ 80211 w 894164"/>
                <a:gd name="connsiteY42" fmla="*/ 1638944 h 1791347"/>
                <a:gd name="connsiteX43" fmla="*/ 57151 w 894164"/>
                <a:gd name="connsiteY43" fmla="*/ 1630923 h 1791347"/>
                <a:gd name="connsiteX44" fmla="*/ 37098 w 894164"/>
                <a:gd name="connsiteY44" fmla="*/ 1661001 h 1791347"/>
                <a:gd name="connsiteX45" fmla="*/ 62165 w 894164"/>
                <a:gd name="connsiteY45" fmla="*/ 1682057 h 1791347"/>
                <a:gd name="connsiteX46" fmla="*/ 60159 w 894164"/>
                <a:gd name="connsiteY46" fmla="*/ 1708124 h 1791347"/>
                <a:gd name="connsiteX47" fmla="*/ 36096 w 894164"/>
                <a:gd name="connsiteY47" fmla="*/ 1746224 h 1791347"/>
                <a:gd name="connsiteX48" fmla="*/ 47125 w 894164"/>
                <a:gd name="connsiteY48" fmla="*/ 1777305 h 1791347"/>
                <a:gd name="connsiteX49" fmla="*/ 42112 w 894164"/>
                <a:gd name="connsiteY49" fmla="*/ 1788333 h 1791347"/>
                <a:gd name="connsiteX50" fmla="*/ 5014 w 894164"/>
                <a:gd name="connsiteY50" fmla="*/ 1791340 h 1791347"/>
                <a:gd name="connsiteX51" fmla="*/ 17046 w 894164"/>
                <a:gd name="connsiteY51" fmla="*/ 1746221 h 1791347"/>
                <a:gd name="connsiteX52" fmla="*/ 1 w 894164"/>
                <a:gd name="connsiteY52" fmla="*/ 1737198 h 1791347"/>
                <a:gd name="connsiteX0" fmla="*/ 22058 w 897171"/>
                <a:gd name="connsiteY0" fmla="*/ 45767 h 1791347"/>
                <a:gd name="connsiteX1" fmla="*/ 57150 w 897171"/>
                <a:gd name="connsiteY1" fmla="*/ 91888 h 1791347"/>
                <a:gd name="connsiteX2" fmla="*/ 85224 w 897171"/>
                <a:gd name="connsiteY2" fmla="*/ 17694 h 1791347"/>
                <a:gd name="connsiteX3" fmla="*/ 136358 w 897171"/>
                <a:gd name="connsiteY3" fmla="*/ 50780 h 1791347"/>
                <a:gd name="connsiteX4" fmla="*/ 228600 w 897171"/>
                <a:gd name="connsiteY4" fmla="*/ 74844 h 1791347"/>
                <a:gd name="connsiteX5" fmla="*/ 396040 w 897171"/>
                <a:gd name="connsiteY5" fmla="*/ 6665 h 1791347"/>
                <a:gd name="connsiteX6" fmla="*/ 488282 w 897171"/>
                <a:gd name="connsiteY6" fmla="*/ 12680 h 1791347"/>
                <a:gd name="connsiteX7" fmla="*/ 662740 w 897171"/>
                <a:gd name="connsiteY7" fmla="*/ 95899 h 1791347"/>
                <a:gd name="connsiteX8" fmla="*/ 726908 w 897171"/>
                <a:gd name="connsiteY8" fmla="*/ 86875 h 1791347"/>
                <a:gd name="connsiteX9" fmla="*/ 765008 w 897171"/>
                <a:gd name="connsiteY9" fmla="*/ 507980 h 1791347"/>
                <a:gd name="connsiteX10" fmla="*/ 826169 w 897171"/>
                <a:gd name="connsiteY10" fmla="*/ 617267 h 1791347"/>
                <a:gd name="connsiteX11" fmla="*/ 896353 w 897171"/>
                <a:gd name="connsiteY11" fmla="*/ 757636 h 1791347"/>
                <a:gd name="connsiteX12" fmla="*/ 863266 w 897171"/>
                <a:gd name="connsiteY12" fmla="*/ 864917 h 1791347"/>
                <a:gd name="connsiteX13" fmla="*/ 844217 w 897171"/>
                <a:gd name="connsiteY13" fmla="*/ 933096 h 1791347"/>
                <a:gd name="connsiteX14" fmla="*/ 870285 w 897171"/>
                <a:gd name="connsiteY14" fmla="*/ 968188 h 1791347"/>
                <a:gd name="connsiteX15" fmla="*/ 871288 w 897171"/>
                <a:gd name="connsiteY15" fmla="*/ 1018319 h 1791347"/>
                <a:gd name="connsiteX16" fmla="*/ 834190 w 897171"/>
                <a:gd name="connsiteY16" fmla="*/ 1072462 h 1791347"/>
                <a:gd name="connsiteX17" fmla="*/ 847224 w 897171"/>
                <a:gd name="connsiteY17" fmla="*/ 1095523 h 1791347"/>
                <a:gd name="connsiteX18" fmla="*/ 642687 w 897171"/>
                <a:gd name="connsiteY18" fmla="*/ 1205812 h 1791347"/>
                <a:gd name="connsiteX19" fmla="*/ 726908 w 897171"/>
                <a:gd name="connsiteY19" fmla="*/ 1132620 h 1791347"/>
                <a:gd name="connsiteX20" fmla="*/ 602582 w 897171"/>
                <a:gd name="connsiteY20" fmla="*/ 1174730 h 1791347"/>
                <a:gd name="connsiteX21" fmla="*/ 618625 w 897171"/>
                <a:gd name="connsiteY21" fmla="*/ 1213833 h 1791347"/>
                <a:gd name="connsiteX22" fmla="*/ 552450 w 897171"/>
                <a:gd name="connsiteY22" fmla="*/ 1258950 h 1791347"/>
                <a:gd name="connsiteX23" fmla="*/ 551447 w 897171"/>
                <a:gd name="connsiteY23" fmla="*/ 1303067 h 1791347"/>
                <a:gd name="connsiteX24" fmla="*/ 422108 w 897171"/>
                <a:gd name="connsiteY24" fmla="*/ 1404332 h 1791347"/>
                <a:gd name="connsiteX25" fmla="*/ 366964 w 897171"/>
                <a:gd name="connsiteY25" fmla="*/ 1424386 h 1791347"/>
                <a:gd name="connsiteX26" fmla="*/ 418099 w 897171"/>
                <a:gd name="connsiteY26" fmla="*/ 1385282 h 1791347"/>
                <a:gd name="connsiteX27" fmla="*/ 303798 w 897171"/>
                <a:gd name="connsiteY27" fmla="*/ 1436417 h 1791347"/>
                <a:gd name="connsiteX28" fmla="*/ 315830 w 897171"/>
                <a:gd name="connsiteY28" fmla="*/ 1387287 h 1791347"/>
                <a:gd name="connsiteX29" fmla="*/ 254669 w 897171"/>
                <a:gd name="connsiteY29" fmla="*/ 1429398 h 1791347"/>
                <a:gd name="connsiteX30" fmla="*/ 220579 w 897171"/>
                <a:gd name="connsiteY30" fmla="*/ 1402327 h 1791347"/>
                <a:gd name="connsiteX31" fmla="*/ 200527 w 897171"/>
                <a:gd name="connsiteY31" fmla="*/ 1415362 h 1791347"/>
                <a:gd name="connsiteX32" fmla="*/ 259682 w 897171"/>
                <a:gd name="connsiteY32" fmla="*/ 1474516 h 1791347"/>
                <a:gd name="connsiteX33" fmla="*/ 206542 w 897171"/>
                <a:gd name="connsiteY33" fmla="*/ 1510611 h 1791347"/>
                <a:gd name="connsiteX34" fmla="*/ 198521 w 897171"/>
                <a:gd name="connsiteY34" fmla="*/ 1491561 h 1791347"/>
                <a:gd name="connsiteX35" fmla="*/ 162426 w 897171"/>
                <a:gd name="connsiteY35" fmla="*/ 1487550 h 1791347"/>
                <a:gd name="connsiteX36" fmla="*/ 172453 w 897171"/>
                <a:gd name="connsiteY36" fmla="*/ 1511614 h 1791347"/>
                <a:gd name="connsiteX37" fmla="*/ 99261 w 897171"/>
                <a:gd name="connsiteY37" fmla="*/ 1520636 h 1791347"/>
                <a:gd name="connsiteX38" fmla="*/ 119314 w 897171"/>
                <a:gd name="connsiteY38" fmla="*/ 1541692 h 1791347"/>
                <a:gd name="connsiteX39" fmla="*/ 76201 w 897171"/>
                <a:gd name="connsiteY39" fmla="*/ 1568762 h 1791347"/>
                <a:gd name="connsiteX40" fmla="*/ 92242 w 897171"/>
                <a:gd name="connsiteY40" fmla="*/ 1581794 h 1791347"/>
                <a:gd name="connsiteX41" fmla="*/ 116305 w 897171"/>
                <a:gd name="connsiteY41" fmla="*/ 1569764 h 1791347"/>
                <a:gd name="connsiteX42" fmla="*/ 83218 w 897171"/>
                <a:gd name="connsiteY42" fmla="*/ 1638944 h 1791347"/>
                <a:gd name="connsiteX43" fmla="*/ 60158 w 897171"/>
                <a:gd name="connsiteY43" fmla="*/ 1630923 h 1791347"/>
                <a:gd name="connsiteX44" fmla="*/ 40105 w 897171"/>
                <a:gd name="connsiteY44" fmla="*/ 1661001 h 1791347"/>
                <a:gd name="connsiteX45" fmla="*/ 65172 w 897171"/>
                <a:gd name="connsiteY45" fmla="*/ 1682057 h 1791347"/>
                <a:gd name="connsiteX46" fmla="*/ 63166 w 897171"/>
                <a:gd name="connsiteY46" fmla="*/ 1708124 h 1791347"/>
                <a:gd name="connsiteX47" fmla="*/ 39103 w 897171"/>
                <a:gd name="connsiteY47" fmla="*/ 1746224 h 1791347"/>
                <a:gd name="connsiteX48" fmla="*/ 50132 w 897171"/>
                <a:gd name="connsiteY48" fmla="*/ 1777305 h 1791347"/>
                <a:gd name="connsiteX49" fmla="*/ 45119 w 897171"/>
                <a:gd name="connsiteY49" fmla="*/ 1788333 h 1791347"/>
                <a:gd name="connsiteX50" fmla="*/ 8021 w 897171"/>
                <a:gd name="connsiteY50" fmla="*/ 1791340 h 1791347"/>
                <a:gd name="connsiteX51" fmla="*/ 20053 w 897171"/>
                <a:gd name="connsiteY51" fmla="*/ 1746221 h 1791347"/>
                <a:gd name="connsiteX52" fmla="*/ 3008 w 897171"/>
                <a:gd name="connsiteY52" fmla="*/ 1737198 h 1791347"/>
                <a:gd name="connsiteX53" fmla="*/ 0 w 897171"/>
                <a:gd name="connsiteY53" fmla="*/ 1731182 h 1791347"/>
                <a:gd name="connsiteX0" fmla="*/ 20406 w 895519"/>
                <a:gd name="connsiteY0" fmla="*/ 45767 h 1791347"/>
                <a:gd name="connsiteX1" fmla="*/ 55498 w 895519"/>
                <a:gd name="connsiteY1" fmla="*/ 91888 h 1791347"/>
                <a:gd name="connsiteX2" fmla="*/ 83572 w 895519"/>
                <a:gd name="connsiteY2" fmla="*/ 17694 h 1791347"/>
                <a:gd name="connsiteX3" fmla="*/ 134706 w 895519"/>
                <a:gd name="connsiteY3" fmla="*/ 50780 h 1791347"/>
                <a:gd name="connsiteX4" fmla="*/ 226948 w 895519"/>
                <a:gd name="connsiteY4" fmla="*/ 74844 h 1791347"/>
                <a:gd name="connsiteX5" fmla="*/ 394388 w 895519"/>
                <a:gd name="connsiteY5" fmla="*/ 6665 h 1791347"/>
                <a:gd name="connsiteX6" fmla="*/ 486630 w 895519"/>
                <a:gd name="connsiteY6" fmla="*/ 12680 h 1791347"/>
                <a:gd name="connsiteX7" fmla="*/ 661088 w 895519"/>
                <a:gd name="connsiteY7" fmla="*/ 95899 h 1791347"/>
                <a:gd name="connsiteX8" fmla="*/ 725256 w 895519"/>
                <a:gd name="connsiteY8" fmla="*/ 86875 h 1791347"/>
                <a:gd name="connsiteX9" fmla="*/ 763356 w 895519"/>
                <a:gd name="connsiteY9" fmla="*/ 507980 h 1791347"/>
                <a:gd name="connsiteX10" fmla="*/ 824517 w 895519"/>
                <a:gd name="connsiteY10" fmla="*/ 617267 h 1791347"/>
                <a:gd name="connsiteX11" fmla="*/ 894701 w 895519"/>
                <a:gd name="connsiteY11" fmla="*/ 757636 h 1791347"/>
                <a:gd name="connsiteX12" fmla="*/ 861614 w 895519"/>
                <a:gd name="connsiteY12" fmla="*/ 864917 h 1791347"/>
                <a:gd name="connsiteX13" fmla="*/ 842565 w 895519"/>
                <a:gd name="connsiteY13" fmla="*/ 933096 h 1791347"/>
                <a:gd name="connsiteX14" fmla="*/ 868633 w 895519"/>
                <a:gd name="connsiteY14" fmla="*/ 968188 h 1791347"/>
                <a:gd name="connsiteX15" fmla="*/ 869636 w 895519"/>
                <a:gd name="connsiteY15" fmla="*/ 1018319 h 1791347"/>
                <a:gd name="connsiteX16" fmla="*/ 832538 w 895519"/>
                <a:gd name="connsiteY16" fmla="*/ 1072462 h 1791347"/>
                <a:gd name="connsiteX17" fmla="*/ 845572 w 895519"/>
                <a:gd name="connsiteY17" fmla="*/ 1095523 h 1791347"/>
                <a:gd name="connsiteX18" fmla="*/ 641035 w 895519"/>
                <a:gd name="connsiteY18" fmla="*/ 1205812 h 1791347"/>
                <a:gd name="connsiteX19" fmla="*/ 725256 w 895519"/>
                <a:gd name="connsiteY19" fmla="*/ 1132620 h 1791347"/>
                <a:gd name="connsiteX20" fmla="*/ 600930 w 895519"/>
                <a:gd name="connsiteY20" fmla="*/ 1174730 h 1791347"/>
                <a:gd name="connsiteX21" fmla="*/ 616973 w 895519"/>
                <a:gd name="connsiteY21" fmla="*/ 1213833 h 1791347"/>
                <a:gd name="connsiteX22" fmla="*/ 550798 w 895519"/>
                <a:gd name="connsiteY22" fmla="*/ 1258950 h 1791347"/>
                <a:gd name="connsiteX23" fmla="*/ 549795 w 895519"/>
                <a:gd name="connsiteY23" fmla="*/ 1303067 h 1791347"/>
                <a:gd name="connsiteX24" fmla="*/ 420456 w 895519"/>
                <a:gd name="connsiteY24" fmla="*/ 1404332 h 1791347"/>
                <a:gd name="connsiteX25" fmla="*/ 365312 w 895519"/>
                <a:gd name="connsiteY25" fmla="*/ 1424386 h 1791347"/>
                <a:gd name="connsiteX26" fmla="*/ 416447 w 895519"/>
                <a:gd name="connsiteY26" fmla="*/ 1385282 h 1791347"/>
                <a:gd name="connsiteX27" fmla="*/ 302146 w 895519"/>
                <a:gd name="connsiteY27" fmla="*/ 1436417 h 1791347"/>
                <a:gd name="connsiteX28" fmla="*/ 314178 w 895519"/>
                <a:gd name="connsiteY28" fmla="*/ 1387287 h 1791347"/>
                <a:gd name="connsiteX29" fmla="*/ 253017 w 895519"/>
                <a:gd name="connsiteY29" fmla="*/ 1429398 h 1791347"/>
                <a:gd name="connsiteX30" fmla="*/ 218927 w 895519"/>
                <a:gd name="connsiteY30" fmla="*/ 1402327 h 1791347"/>
                <a:gd name="connsiteX31" fmla="*/ 198875 w 895519"/>
                <a:gd name="connsiteY31" fmla="*/ 1415362 h 1791347"/>
                <a:gd name="connsiteX32" fmla="*/ 258030 w 895519"/>
                <a:gd name="connsiteY32" fmla="*/ 1474516 h 1791347"/>
                <a:gd name="connsiteX33" fmla="*/ 204890 w 895519"/>
                <a:gd name="connsiteY33" fmla="*/ 1510611 h 1791347"/>
                <a:gd name="connsiteX34" fmla="*/ 196869 w 895519"/>
                <a:gd name="connsiteY34" fmla="*/ 1491561 h 1791347"/>
                <a:gd name="connsiteX35" fmla="*/ 160774 w 895519"/>
                <a:gd name="connsiteY35" fmla="*/ 1487550 h 1791347"/>
                <a:gd name="connsiteX36" fmla="*/ 170801 w 895519"/>
                <a:gd name="connsiteY36" fmla="*/ 1511614 h 1791347"/>
                <a:gd name="connsiteX37" fmla="*/ 97609 w 895519"/>
                <a:gd name="connsiteY37" fmla="*/ 1520636 h 1791347"/>
                <a:gd name="connsiteX38" fmla="*/ 117662 w 895519"/>
                <a:gd name="connsiteY38" fmla="*/ 1541692 h 1791347"/>
                <a:gd name="connsiteX39" fmla="*/ 74549 w 895519"/>
                <a:gd name="connsiteY39" fmla="*/ 1568762 h 1791347"/>
                <a:gd name="connsiteX40" fmla="*/ 90590 w 895519"/>
                <a:gd name="connsiteY40" fmla="*/ 1581794 h 1791347"/>
                <a:gd name="connsiteX41" fmla="*/ 114653 w 895519"/>
                <a:gd name="connsiteY41" fmla="*/ 1569764 h 1791347"/>
                <a:gd name="connsiteX42" fmla="*/ 81566 w 895519"/>
                <a:gd name="connsiteY42" fmla="*/ 1638944 h 1791347"/>
                <a:gd name="connsiteX43" fmla="*/ 58506 w 895519"/>
                <a:gd name="connsiteY43" fmla="*/ 1630923 h 1791347"/>
                <a:gd name="connsiteX44" fmla="*/ 38453 w 895519"/>
                <a:gd name="connsiteY44" fmla="*/ 1661001 h 1791347"/>
                <a:gd name="connsiteX45" fmla="*/ 63520 w 895519"/>
                <a:gd name="connsiteY45" fmla="*/ 1682057 h 1791347"/>
                <a:gd name="connsiteX46" fmla="*/ 61514 w 895519"/>
                <a:gd name="connsiteY46" fmla="*/ 1708124 h 1791347"/>
                <a:gd name="connsiteX47" fmla="*/ 37451 w 895519"/>
                <a:gd name="connsiteY47" fmla="*/ 1746224 h 1791347"/>
                <a:gd name="connsiteX48" fmla="*/ 48480 w 895519"/>
                <a:gd name="connsiteY48" fmla="*/ 1777305 h 1791347"/>
                <a:gd name="connsiteX49" fmla="*/ 43467 w 895519"/>
                <a:gd name="connsiteY49" fmla="*/ 1788333 h 1791347"/>
                <a:gd name="connsiteX50" fmla="*/ 6369 w 895519"/>
                <a:gd name="connsiteY50" fmla="*/ 1791340 h 1791347"/>
                <a:gd name="connsiteX51" fmla="*/ 18401 w 895519"/>
                <a:gd name="connsiteY51" fmla="*/ 1746221 h 1791347"/>
                <a:gd name="connsiteX52" fmla="*/ 1356 w 895519"/>
                <a:gd name="connsiteY52" fmla="*/ 1737198 h 1791347"/>
                <a:gd name="connsiteX53" fmla="*/ 1356 w 895519"/>
                <a:gd name="connsiteY53" fmla="*/ 1766274 h 1791347"/>
                <a:gd name="connsiteX0" fmla="*/ 20406 w 895519"/>
                <a:gd name="connsiteY0" fmla="*/ 45767 h 1791347"/>
                <a:gd name="connsiteX1" fmla="*/ 55498 w 895519"/>
                <a:gd name="connsiteY1" fmla="*/ 91888 h 1791347"/>
                <a:gd name="connsiteX2" fmla="*/ 83572 w 895519"/>
                <a:gd name="connsiteY2" fmla="*/ 17694 h 1791347"/>
                <a:gd name="connsiteX3" fmla="*/ 134706 w 895519"/>
                <a:gd name="connsiteY3" fmla="*/ 50780 h 1791347"/>
                <a:gd name="connsiteX4" fmla="*/ 226948 w 895519"/>
                <a:gd name="connsiteY4" fmla="*/ 74844 h 1791347"/>
                <a:gd name="connsiteX5" fmla="*/ 394388 w 895519"/>
                <a:gd name="connsiteY5" fmla="*/ 6665 h 1791347"/>
                <a:gd name="connsiteX6" fmla="*/ 486630 w 895519"/>
                <a:gd name="connsiteY6" fmla="*/ 12680 h 1791347"/>
                <a:gd name="connsiteX7" fmla="*/ 661088 w 895519"/>
                <a:gd name="connsiteY7" fmla="*/ 95899 h 1791347"/>
                <a:gd name="connsiteX8" fmla="*/ 725256 w 895519"/>
                <a:gd name="connsiteY8" fmla="*/ 86875 h 1791347"/>
                <a:gd name="connsiteX9" fmla="*/ 763356 w 895519"/>
                <a:gd name="connsiteY9" fmla="*/ 507980 h 1791347"/>
                <a:gd name="connsiteX10" fmla="*/ 824517 w 895519"/>
                <a:gd name="connsiteY10" fmla="*/ 617267 h 1791347"/>
                <a:gd name="connsiteX11" fmla="*/ 894701 w 895519"/>
                <a:gd name="connsiteY11" fmla="*/ 757636 h 1791347"/>
                <a:gd name="connsiteX12" fmla="*/ 861614 w 895519"/>
                <a:gd name="connsiteY12" fmla="*/ 864917 h 1791347"/>
                <a:gd name="connsiteX13" fmla="*/ 842565 w 895519"/>
                <a:gd name="connsiteY13" fmla="*/ 933096 h 1791347"/>
                <a:gd name="connsiteX14" fmla="*/ 868633 w 895519"/>
                <a:gd name="connsiteY14" fmla="*/ 968188 h 1791347"/>
                <a:gd name="connsiteX15" fmla="*/ 869636 w 895519"/>
                <a:gd name="connsiteY15" fmla="*/ 1018319 h 1791347"/>
                <a:gd name="connsiteX16" fmla="*/ 832538 w 895519"/>
                <a:gd name="connsiteY16" fmla="*/ 1072462 h 1791347"/>
                <a:gd name="connsiteX17" fmla="*/ 845572 w 895519"/>
                <a:gd name="connsiteY17" fmla="*/ 1095523 h 1791347"/>
                <a:gd name="connsiteX18" fmla="*/ 641035 w 895519"/>
                <a:gd name="connsiteY18" fmla="*/ 1205812 h 1791347"/>
                <a:gd name="connsiteX19" fmla="*/ 725256 w 895519"/>
                <a:gd name="connsiteY19" fmla="*/ 1132620 h 1791347"/>
                <a:gd name="connsiteX20" fmla="*/ 600930 w 895519"/>
                <a:gd name="connsiteY20" fmla="*/ 1174730 h 1791347"/>
                <a:gd name="connsiteX21" fmla="*/ 616973 w 895519"/>
                <a:gd name="connsiteY21" fmla="*/ 1213833 h 1791347"/>
                <a:gd name="connsiteX22" fmla="*/ 550798 w 895519"/>
                <a:gd name="connsiteY22" fmla="*/ 1258950 h 1791347"/>
                <a:gd name="connsiteX23" fmla="*/ 549795 w 895519"/>
                <a:gd name="connsiteY23" fmla="*/ 1303067 h 1791347"/>
                <a:gd name="connsiteX24" fmla="*/ 420456 w 895519"/>
                <a:gd name="connsiteY24" fmla="*/ 1404332 h 1791347"/>
                <a:gd name="connsiteX25" fmla="*/ 365312 w 895519"/>
                <a:gd name="connsiteY25" fmla="*/ 1424386 h 1791347"/>
                <a:gd name="connsiteX26" fmla="*/ 416447 w 895519"/>
                <a:gd name="connsiteY26" fmla="*/ 1385282 h 1791347"/>
                <a:gd name="connsiteX27" fmla="*/ 302146 w 895519"/>
                <a:gd name="connsiteY27" fmla="*/ 1436417 h 1791347"/>
                <a:gd name="connsiteX28" fmla="*/ 314178 w 895519"/>
                <a:gd name="connsiteY28" fmla="*/ 1387287 h 1791347"/>
                <a:gd name="connsiteX29" fmla="*/ 253017 w 895519"/>
                <a:gd name="connsiteY29" fmla="*/ 1429398 h 1791347"/>
                <a:gd name="connsiteX30" fmla="*/ 218927 w 895519"/>
                <a:gd name="connsiteY30" fmla="*/ 1402327 h 1791347"/>
                <a:gd name="connsiteX31" fmla="*/ 198875 w 895519"/>
                <a:gd name="connsiteY31" fmla="*/ 1415362 h 1791347"/>
                <a:gd name="connsiteX32" fmla="*/ 258030 w 895519"/>
                <a:gd name="connsiteY32" fmla="*/ 1474516 h 1791347"/>
                <a:gd name="connsiteX33" fmla="*/ 204890 w 895519"/>
                <a:gd name="connsiteY33" fmla="*/ 1510611 h 1791347"/>
                <a:gd name="connsiteX34" fmla="*/ 196869 w 895519"/>
                <a:gd name="connsiteY34" fmla="*/ 1491561 h 1791347"/>
                <a:gd name="connsiteX35" fmla="*/ 160774 w 895519"/>
                <a:gd name="connsiteY35" fmla="*/ 1487550 h 1791347"/>
                <a:gd name="connsiteX36" fmla="*/ 170801 w 895519"/>
                <a:gd name="connsiteY36" fmla="*/ 1511614 h 1791347"/>
                <a:gd name="connsiteX37" fmla="*/ 97609 w 895519"/>
                <a:gd name="connsiteY37" fmla="*/ 1520636 h 1791347"/>
                <a:gd name="connsiteX38" fmla="*/ 117662 w 895519"/>
                <a:gd name="connsiteY38" fmla="*/ 1541692 h 1791347"/>
                <a:gd name="connsiteX39" fmla="*/ 74549 w 895519"/>
                <a:gd name="connsiteY39" fmla="*/ 1568762 h 1791347"/>
                <a:gd name="connsiteX40" fmla="*/ 90590 w 895519"/>
                <a:gd name="connsiteY40" fmla="*/ 1581794 h 1791347"/>
                <a:gd name="connsiteX41" fmla="*/ 114653 w 895519"/>
                <a:gd name="connsiteY41" fmla="*/ 1569764 h 1791347"/>
                <a:gd name="connsiteX42" fmla="*/ 81566 w 895519"/>
                <a:gd name="connsiteY42" fmla="*/ 1638944 h 1791347"/>
                <a:gd name="connsiteX43" fmla="*/ 58506 w 895519"/>
                <a:gd name="connsiteY43" fmla="*/ 1630923 h 1791347"/>
                <a:gd name="connsiteX44" fmla="*/ 38453 w 895519"/>
                <a:gd name="connsiteY44" fmla="*/ 1661001 h 1791347"/>
                <a:gd name="connsiteX45" fmla="*/ 63520 w 895519"/>
                <a:gd name="connsiteY45" fmla="*/ 1682057 h 1791347"/>
                <a:gd name="connsiteX46" fmla="*/ 61514 w 895519"/>
                <a:gd name="connsiteY46" fmla="*/ 1708124 h 1791347"/>
                <a:gd name="connsiteX47" fmla="*/ 37451 w 895519"/>
                <a:gd name="connsiteY47" fmla="*/ 1746224 h 1791347"/>
                <a:gd name="connsiteX48" fmla="*/ 48480 w 895519"/>
                <a:gd name="connsiteY48" fmla="*/ 1777305 h 1791347"/>
                <a:gd name="connsiteX49" fmla="*/ 43467 w 895519"/>
                <a:gd name="connsiteY49" fmla="*/ 1788333 h 1791347"/>
                <a:gd name="connsiteX50" fmla="*/ 6369 w 895519"/>
                <a:gd name="connsiteY50" fmla="*/ 1791340 h 1791347"/>
                <a:gd name="connsiteX51" fmla="*/ 18401 w 895519"/>
                <a:gd name="connsiteY51" fmla="*/ 1746221 h 1791347"/>
                <a:gd name="connsiteX52" fmla="*/ 1356 w 895519"/>
                <a:gd name="connsiteY52" fmla="*/ 1737198 h 1791347"/>
                <a:gd name="connsiteX53" fmla="*/ 1356 w 895519"/>
                <a:gd name="connsiteY53" fmla="*/ 1766274 h 1791347"/>
                <a:gd name="connsiteX54" fmla="*/ 1357 w 895519"/>
                <a:gd name="connsiteY54" fmla="*/ 1759256 h 1791347"/>
                <a:gd name="connsiteX0" fmla="*/ 36094 w 911207"/>
                <a:gd name="connsiteY0" fmla="*/ 45767 h 1791347"/>
                <a:gd name="connsiteX1" fmla="*/ 71186 w 911207"/>
                <a:gd name="connsiteY1" fmla="*/ 91888 h 1791347"/>
                <a:gd name="connsiteX2" fmla="*/ 99260 w 911207"/>
                <a:gd name="connsiteY2" fmla="*/ 17694 h 1791347"/>
                <a:gd name="connsiteX3" fmla="*/ 150394 w 911207"/>
                <a:gd name="connsiteY3" fmla="*/ 50780 h 1791347"/>
                <a:gd name="connsiteX4" fmla="*/ 242636 w 911207"/>
                <a:gd name="connsiteY4" fmla="*/ 74844 h 1791347"/>
                <a:gd name="connsiteX5" fmla="*/ 410076 w 911207"/>
                <a:gd name="connsiteY5" fmla="*/ 6665 h 1791347"/>
                <a:gd name="connsiteX6" fmla="*/ 502318 w 911207"/>
                <a:gd name="connsiteY6" fmla="*/ 12680 h 1791347"/>
                <a:gd name="connsiteX7" fmla="*/ 676776 w 911207"/>
                <a:gd name="connsiteY7" fmla="*/ 95899 h 1791347"/>
                <a:gd name="connsiteX8" fmla="*/ 740944 w 911207"/>
                <a:gd name="connsiteY8" fmla="*/ 86875 h 1791347"/>
                <a:gd name="connsiteX9" fmla="*/ 779044 w 911207"/>
                <a:gd name="connsiteY9" fmla="*/ 507980 h 1791347"/>
                <a:gd name="connsiteX10" fmla="*/ 840205 w 911207"/>
                <a:gd name="connsiteY10" fmla="*/ 617267 h 1791347"/>
                <a:gd name="connsiteX11" fmla="*/ 910389 w 911207"/>
                <a:gd name="connsiteY11" fmla="*/ 757636 h 1791347"/>
                <a:gd name="connsiteX12" fmla="*/ 877302 w 911207"/>
                <a:gd name="connsiteY12" fmla="*/ 864917 h 1791347"/>
                <a:gd name="connsiteX13" fmla="*/ 858253 w 911207"/>
                <a:gd name="connsiteY13" fmla="*/ 933096 h 1791347"/>
                <a:gd name="connsiteX14" fmla="*/ 884321 w 911207"/>
                <a:gd name="connsiteY14" fmla="*/ 968188 h 1791347"/>
                <a:gd name="connsiteX15" fmla="*/ 885324 w 911207"/>
                <a:gd name="connsiteY15" fmla="*/ 1018319 h 1791347"/>
                <a:gd name="connsiteX16" fmla="*/ 848226 w 911207"/>
                <a:gd name="connsiteY16" fmla="*/ 1072462 h 1791347"/>
                <a:gd name="connsiteX17" fmla="*/ 861260 w 911207"/>
                <a:gd name="connsiteY17" fmla="*/ 1095523 h 1791347"/>
                <a:gd name="connsiteX18" fmla="*/ 656723 w 911207"/>
                <a:gd name="connsiteY18" fmla="*/ 1205812 h 1791347"/>
                <a:gd name="connsiteX19" fmla="*/ 740944 w 911207"/>
                <a:gd name="connsiteY19" fmla="*/ 1132620 h 1791347"/>
                <a:gd name="connsiteX20" fmla="*/ 616618 w 911207"/>
                <a:gd name="connsiteY20" fmla="*/ 1174730 h 1791347"/>
                <a:gd name="connsiteX21" fmla="*/ 632661 w 911207"/>
                <a:gd name="connsiteY21" fmla="*/ 1213833 h 1791347"/>
                <a:gd name="connsiteX22" fmla="*/ 566486 w 911207"/>
                <a:gd name="connsiteY22" fmla="*/ 1258950 h 1791347"/>
                <a:gd name="connsiteX23" fmla="*/ 565483 w 911207"/>
                <a:gd name="connsiteY23" fmla="*/ 1303067 h 1791347"/>
                <a:gd name="connsiteX24" fmla="*/ 436144 w 911207"/>
                <a:gd name="connsiteY24" fmla="*/ 1404332 h 1791347"/>
                <a:gd name="connsiteX25" fmla="*/ 381000 w 911207"/>
                <a:gd name="connsiteY25" fmla="*/ 1424386 h 1791347"/>
                <a:gd name="connsiteX26" fmla="*/ 432135 w 911207"/>
                <a:gd name="connsiteY26" fmla="*/ 1385282 h 1791347"/>
                <a:gd name="connsiteX27" fmla="*/ 317834 w 911207"/>
                <a:gd name="connsiteY27" fmla="*/ 1436417 h 1791347"/>
                <a:gd name="connsiteX28" fmla="*/ 329866 w 911207"/>
                <a:gd name="connsiteY28" fmla="*/ 1387287 h 1791347"/>
                <a:gd name="connsiteX29" fmla="*/ 268705 w 911207"/>
                <a:gd name="connsiteY29" fmla="*/ 1429398 h 1791347"/>
                <a:gd name="connsiteX30" fmla="*/ 234615 w 911207"/>
                <a:gd name="connsiteY30" fmla="*/ 1402327 h 1791347"/>
                <a:gd name="connsiteX31" fmla="*/ 214563 w 911207"/>
                <a:gd name="connsiteY31" fmla="*/ 1415362 h 1791347"/>
                <a:gd name="connsiteX32" fmla="*/ 273718 w 911207"/>
                <a:gd name="connsiteY32" fmla="*/ 1474516 h 1791347"/>
                <a:gd name="connsiteX33" fmla="*/ 220578 w 911207"/>
                <a:gd name="connsiteY33" fmla="*/ 1510611 h 1791347"/>
                <a:gd name="connsiteX34" fmla="*/ 212557 w 911207"/>
                <a:gd name="connsiteY34" fmla="*/ 1491561 h 1791347"/>
                <a:gd name="connsiteX35" fmla="*/ 176462 w 911207"/>
                <a:gd name="connsiteY35" fmla="*/ 1487550 h 1791347"/>
                <a:gd name="connsiteX36" fmla="*/ 186489 w 911207"/>
                <a:gd name="connsiteY36" fmla="*/ 1511614 h 1791347"/>
                <a:gd name="connsiteX37" fmla="*/ 113297 w 911207"/>
                <a:gd name="connsiteY37" fmla="*/ 1520636 h 1791347"/>
                <a:gd name="connsiteX38" fmla="*/ 133350 w 911207"/>
                <a:gd name="connsiteY38" fmla="*/ 1541692 h 1791347"/>
                <a:gd name="connsiteX39" fmla="*/ 90237 w 911207"/>
                <a:gd name="connsiteY39" fmla="*/ 1568762 h 1791347"/>
                <a:gd name="connsiteX40" fmla="*/ 106278 w 911207"/>
                <a:gd name="connsiteY40" fmla="*/ 1581794 h 1791347"/>
                <a:gd name="connsiteX41" fmla="*/ 130341 w 911207"/>
                <a:gd name="connsiteY41" fmla="*/ 1569764 h 1791347"/>
                <a:gd name="connsiteX42" fmla="*/ 97254 w 911207"/>
                <a:gd name="connsiteY42" fmla="*/ 1638944 h 1791347"/>
                <a:gd name="connsiteX43" fmla="*/ 74194 w 911207"/>
                <a:gd name="connsiteY43" fmla="*/ 1630923 h 1791347"/>
                <a:gd name="connsiteX44" fmla="*/ 54141 w 911207"/>
                <a:gd name="connsiteY44" fmla="*/ 1661001 h 1791347"/>
                <a:gd name="connsiteX45" fmla="*/ 79208 w 911207"/>
                <a:gd name="connsiteY45" fmla="*/ 1682057 h 1791347"/>
                <a:gd name="connsiteX46" fmla="*/ 77202 w 911207"/>
                <a:gd name="connsiteY46" fmla="*/ 1708124 h 1791347"/>
                <a:gd name="connsiteX47" fmla="*/ 53139 w 911207"/>
                <a:gd name="connsiteY47" fmla="*/ 1746224 h 1791347"/>
                <a:gd name="connsiteX48" fmla="*/ 64168 w 911207"/>
                <a:gd name="connsiteY48" fmla="*/ 1777305 h 1791347"/>
                <a:gd name="connsiteX49" fmla="*/ 59155 w 911207"/>
                <a:gd name="connsiteY49" fmla="*/ 1788333 h 1791347"/>
                <a:gd name="connsiteX50" fmla="*/ 22057 w 911207"/>
                <a:gd name="connsiteY50" fmla="*/ 1791340 h 1791347"/>
                <a:gd name="connsiteX51" fmla="*/ 34089 w 911207"/>
                <a:gd name="connsiteY51" fmla="*/ 1746221 h 1791347"/>
                <a:gd name="connsiteX52" fmla="*/ 17044 w 911207"/>
                <a:gd name="connsiteY52" fmla="*/ 1737198 h 1791347"/>
                <a:gd name="connsiteX53" fmla="*/ 17044 w 911207"/>
                <a:gd name="connsiteY53" fmla="*/ 1766274 h 1791347"/>
                <a:gd name="connsiteX54" fmla="*/ 0 w 911207"/>
                <a:gd name="connsiteY54" fmla="*/ 1784322 h 1791347"/>
                <a:gd name="connsiteX0" fmla="*/ 37101 w 912214"/>
                <a:gd name="connsiteY0" fmla="*/ 45767 h 1791347"/>
                <a:gd name="connsiteX1" fmla="*/ 72193 w 912214"/>
                <a:gd name="connsiteY1" fmla="*/ 91888 h 1791347"/>
                <a:gd name="connsiteX2" fmla="*/ 100267 w 912214"/>
                <a:gd name="connsiteY2" fmla="*/ 17694 h 1791347"/>
                <a:gd name="connsiteX3" fmla="*/ 151401 w 912214"/>
                <a:gd name="connsiteY3" fmla="*/ 50780 h 1791347"/>
                <a:gd name="connsiteX4" fmla="*/ 243643 w 912214"/>
                <a:gd name="connsiteY4" fmla="*/ 74844 h 1791347"/>
                <a:gd name="connsiteX5" fmla="*/ 411083 w 912214"/>
                <a:gd name="connsiteY5" fmla="*/ 6665 h 1791347"/>
                <a:gd name="connsiteX6" fmla="*/ 503325 w 912214"/>
                <a:gd name="connsiteY6" fmla="*/ 12680 h 1791347"/>
                <a:gd name="connsiteX7" fmla="*/ 677783 w 912214"/>
                <a:gd name="connsiteY7" fmla="*/ 95899 h 1791347"/>
                <a:gd name="connsiteX8" fmla="*/ 741951 w 912214"/>
                <a:gd name="connsiteY8" fmla="*/ 86875 h 1791347"/>
                <a:gd name="connsiteX9" fmla="*/ 780051 w 912214"/>
                <a:gd name="connsiteY9" fmla="*/ 507980 h 1791347"/>
                <a:gd name="connsiteX10" fmla="*/ 841212 w 912214"/>
                <a:gd name="connsiteY10" fmla="*/ 617267 h 1791347"/>
                <a:gd name="connsiteX11" fmla="*/ 911396 w 912214"/>
                <a:gd name="connsiteY11" fmla="*/ 757636 h 1791347"/>
                <a:gd name="connsiteX12" fmla="*/ 878309 w 912214"/>
                <a:gd name="connsiteY12" fmla="*/ 864917 h 1791347"/>
                <a:gd name="connsiteX13" fmla="*/ 859260 w 912214"/>
                <a:gd name="connsiteY13" fmla="*/ 933096 h 1791347"/>
                <a:gd name="connsiteX14" fmla="*/ 885328 w 912214"/>
                <a:gd name="connsiteY14" fmla="*/ 968188 h 1791347"/>
                <a:gd name="connsiteX15" fmla="*/ 886331 w 912214"/>
                <a:gd name="connsiteY15" fmla="*/ 1018319 h 1791347"/>
                <a:gd name="connsiteX16" fmla="*/ 849233 w 912214"/>
                <a:gd name="connsiteY16" fmla="*/ 1072462 h 1791347"/>
                <a:gd name="connsiteX17" fmla="*/ 862267 w 912214"/>
                <a:gd name="connsiteY17" fmla="*/ 1095523 h 1791347"/>
                <a:gd name="connsiteX18" fmla="*/ 657730 w 912214"/>
                <a:gd name="connsiteY18" fmla="*/ 1205812 h 1791347"/>
                <a:gd name="connsiteX19" fmla="*/ 741951 w 912214"/>
                <a:gd name="connsiteY19" fmla="*/ 1132620 h 1791347"/>
                <a:gd name="connsiteX20" fmla="*/ 617625 w 912214"/>
                <a:gd name="connsiteY20" fmla="*/ 1174730 h 1791347"/>
                <a:gd name="connsiteX21" fmla="*/ 633668 w 912214"/>
                <a:gd name="connsiteY21" fmla="*/ 1213833 h 1791347"/>
                <a:gd name="connsiteX22" fmla="*/ 567493 w 912214"/>
                <a:gd name="connsiteY22" fmla="*/ 1258950 h 1791347"/>
                <a:gd name="connsiteX23" fmla="*/ 566490 w 912214"/>
                <a:gd name="connsiteY23" fmla="*/ 1303067 h 1791347"/>
                <a:gd name="connsiteX24" fmla="*/ 437151 w 912214"/>
                <a:gd name="connsiteY24" fmla="*/ 1404332 h 1791347"/>
                <a:gd name="connsiteX25" fmla="*/ 382007 w 912214"/>
                <a:gd name="connsiteY25" fmla="*/ 1424386 h 1791347"/>
                <a:gd name="connsiteX26" fmla="*/ 433142 w 912214"/>
                <a:gd name="connsiteY26" fmla="*/ 1385282 h 1791347"/>
                <a:gd name="connsiteX27" fmla="*/ 318841 w 912214"/>
                <a:gd name="connsiteY27" fmla="*/ 1436417 h 1791347"/>
                <a:gd name="connsiteX28" fmla="*/ 330873 w 912214"/>
                <a:gd name="connsiteY28" fmla="*/ 1387287 h 1791347"/>
                <a:gd name="connsiteX29" fmla="*/ 269712 w 912214"/>
                <a:gd name="connsiteY29" fmla="*/ 1429398 h 1791347"/>
                <a:gd name="connsiteX30" fmla="*/ 235622 w 912214"/>
                <a:gd name="connsiteY30" fmla="*/ 1402327 h 1791347"/>
                <a:gd name="connsiteX31" fmla="*/ 215570 w 912214"/>
                <a:gd name="connsiteY31" fmla="*/ 1415362 h 1791347"/>
                <a:gd name="connsiteX32" fmla="*/ 274725 w 912214"/>
                <a:gd name="connsiteY32" fmla="*/ 1474516 h 1791347"/>
                <a:gd name="connsiteX33" fmla="*/ 221585 w 912214"/>
                <a:gd name="connsiteY33" fmla="*/ 1510611 h 1791347"/>
                <a:gd name="connsiteX34" fmla="*/ 213564 w 912214"/>
                <a:gd name="connsiteY34" fmla="*/ 1491561 h 1791347"/>
                <a:gd name="connsiteX35" fmla="*/ 177469 w 912214"/>
                <a:gd name="connsiteY35" fmla="*/ 1487550 h 1791347"/>
                <a:gd name="connsiteX36" fmla="*/ 187496 w 912214"/>
                <a:gd name="connsiteY36" fmla="*/ 1511614 h 1791347"/>
                <a:gd name="connsiteX37" fmla="*/ 114304 w 912214"/>
                <a:gd name="connsiteY37" fmla="*/ 1520636 h 1791347"/>
                <a:gd name="connsiteX38" fmla="*/ 134357 w 912214"/>
                <a:gd name="connsiteY38" fmla="*/ 1541692 h 1791347"/>
                <a:gd name="connsiteX39" fmla="*/ 91244 w 912214"/>
                <a:gd name="connsiteY39" fmla="*/ 1568762 h 1791347"/>
                <a:gd name="connsiteX40" fmla="*/ 107285 w 912214"/>
                <a:gd name="connsiteY40" fmla="*/ 1581794 h 1791347"/>
                <a:gd name="connsiteX41" fmla="*/ 131348 w 912214"/>
                <a:gd name="connsiteY41" fmla="*/ 1569764 h 1791347"/>
                <a:gd name="connsiteX42" fmla="*/ 98261 w 912214"/>
                <a:gd name="connsiteY42" fmla="*/ 1638944 h 1791347"/>
                <a:gd name="connsiteX43" fmla="*/ 75201 w 912214"/>
                <a:gd name="connsiteY43" fmla="*/ 1630923 h 1791347"/>
                <a:gd name="connsiteX44" fmla="*/ 55148 w 912214"/>
                <a:gd name="connsiteY44" fmla="*/ 1661001 h 1791347"/>
                <a:gd name="connsiteX45" fmla="*/ 80215 w 912214"/>
                <a:gd name="connsiteY45" fmla="*/ 1682057 h 1791347"/>
                <a:gd name="connsiteX46" fmla="*/ 78209 w 912214"/>
                <a:gd name="connsiteY46" fmla="*/ 1708124 h 1791347"/>
                <a:gd name="connsiteX47" fmla="*/ 54146 w 912214"/>
                <a:gd name="connsiteY47" fmla="*/ 1746224 h 1791347"/>
                <a:gd name="connsiteX48" fmla="*/ 65175 w 912214"/>
                <a:gd name="connsiteY48" fmla="*/ 1777305 h 1791347"/>
                <a:gd name="connsiteX49" fmla="*/ 60162 w 912214"/>
                <a:gd name="connsiteY49" fmla="*/ 1788333 h 1791347"/>
                <a:gd name="connsiteX50" fmla="*/ 23064 w 912214"/>
                <a:gd name="connsiteY50" fmla="*/ 1791340 h 1791347"/>
                <a:gd name="connsiteX51" fmla="*/ 35096 w 912214"/>
                <a:gd name="connsiteY51" fmla="*/ 1746221 h 1791347"/>
                <a:gd name="connsiteX52" fmla="*/ 18051 w 912214"/>
                <a:gd name="connsiteY52" fmla="*/ 1737198 h 1791347"/>
                <a:gd name="connsiteX53" fmla="*/ 18051 w 912214"/>
                <a:gd name="connsiteY53" fmla="*/ 1766274 h 1791347"/>
                <a:gd name="connsiteX54" fmla="*/ 1007 w 912214"/>
                <a:gd name="connsiteY54" fmla="*/ 1784322 h 1791347"/>
                <a:gd name="connsiteX55" fmla="*/ 2010 w 912214"/>
                <a:gd name="connsiteY55" fmla="*/ 1783319 h 1791347"/>
                <a:gd name="connsiteX0" fmla="*/ 64168 w 939281"/>
                <a:gd name="connsiteY0" fmla="*/ 45767 h 1791347"/>
                <a:gd name="connsiteX1" fmla="*/ 99260 w 939281"/>
                <a:gd name="connsiteY1" fmla="*/ 91888 h 1791347"/>
                <a:gd name="connsiteX2" fmla="*/ 127334 w 939281"/>
                <a:gd name="connsiteY2" fmla="*/ 17694 h 1791347"/>
                <a:gd name="connsiteX3" fmla="*/ 178468 w 939281"/>
                <a:gd name="connsiteY3" fmla="*/ 50780 h 1791347"/>
                <a:gd name="connsiteX4" fmla="*/ 270710 w 939281"/>
                <a:gd name="connsiteY4" fmla="*/ 74844 h 1791347"/>
                <a:gd name="connsiteX5" fmla="*/ 438150 w 939281"/>
                <a:gd name="connsiteY5" fmla="*/ 6665 h 1791347"/>
                <a:gd name="connsiteX6" fmla="*/ 530392 w 939281"/>
                <a:gd name="connsiteY6" fmla="*/ 12680 h 1791347"/>
                <a:gd name="connsiteX7" fmla="*/ 704850 w 939281"/>
                <a:gd name="connsiteY7" fmla="*/ 95899 h 1791347"/>
                <a:gd name="connsiteX8" fmla="*/ 769018 w 939281"/>
                <a:gd name="connsiteY8" fmla="*/ 86875 h 1791347"/>
                <a:gd name="connsiteX9" fmla="*/ 807118 w 939281"/>
                <a:gd name="connsiteY9" fmla="*/ 507980 h 1791347"/>
                <a:gd name="connsiteX10" fmla="*/ 868279 w 939281"/>
                <a:gd name="connsiteY10" fmla="*/ 617267 h 1791347"/>
                <a:gd name="connsiteX11" fmla="*/ 938463 w 939281"/>
                <a:gd name="connsiteY11" fmla="*/ 757636 h 1791347"/>
                <a:gd name="connsiteX12" fmla="*/ 905376 w 939281"/>
                <a:gd name="connsiteY12" fmla="*/ 864917 h 1791347"/>
                <a:gd name="connsiteX13" fmla="*/ 886327 w 939281"/>
                <a:gd name="connsiteY13" fmla="*/ 933096 h 1791347"/>
                <a:gd name="connsiteX14" fmla="*/ 912395 w 939281"/>
                <a:gd name="connsiteY14" fmla="*/ 968188 h 1791347"/>
                <a:gd name="connsiteX15" fmla="*/ 913398 w 939281"/>
                <a:gd name="connsiteY15" fmla="*/ 1018319 h 1791347"/>
                <a:gd name="connsiteX16" fmla="*/ 876300 w 939281"/>
                <a:gd name="connsiteY16" fmla="*/ 1072462 h 1791347"/>
                <a:gd name="connsiteX17" fmla="*/ 889334 w 939281"/>
                <a:gd name="connsiteY17" fmla="*/ 1095523 h 1791347"/>
                <a:gd name="connsiteX18" fmla="*/ 684797 w 939281"/>
                <a:gd name="connsiteY18" fmla="*/ 1205812 h 1791347"/>
                <a:gd name="connsiteX19" fmla="*/ 769018 w 939281"/>
                <a:gd name="connsiteY19" fmla="*/ 1132620 h 1791347"/>
                <a:gd name="connsiteX20" fmla="*/ 644692 w 939281"/>
                <a:gd name="connsiteY20" fmla="*/ 1174730 h 1791347"/>
                <a:gd name="connsiteX21" fmla="*/ 660735 w 939281"/>
                <a:gd name="connsiteY21" fmla="*/ 1213833 h 1791347"/>
                <a:gd name="connsiteX22" fmla="*/ 594560 w 939281"/>
                <a:gd name="connsiteY22" fmla="*/ 1258950 h 1791347"/>
                <a:gd name="connsiteX23" fmla="*/ 593557 w 939281"/>
                <a:gd name="connsiteY23" fmla="*/ 1303067 h 1791347"/>
                <a:gd name="connsiteX24" fmla="*/ 464218 w 939281"/>
                <a:gd name="connsiteY24" fmla="*/ 1404332 h 1791347"/>
                <a:gd name="connsiteX25" fmla="*/ 409074 w 939281"/>
                <a:gd name="connsiteY25" fmla="*/ 1424386 h 1791347"/>
                <a:gd name="connsiteX26" fmla="*/ 460209 w 939281"/>
                <a:gd name="connsiteY26" fmla="*/ 1385282 h 1791347"/>
                <a:gd name="connsiteX27" fmla="*/ 345908 w 939281"/>
                <a:gd name="connsiteY27" fmla="*/ 1436417 h 1791347"/>
                <a:gd name="connsiteX28" fmla="*/ 357940 w 939281"/>
                <a:gd name="connsiteY28" fmla="*/ 1387287 h 1791347"/>
                <a:gd name="connsiteX29" fmla="*/ 296779 w 939281"/>
                <a:gd name="connsiteY29" fmla="*/ 1429398 h 1791347"/>
                <a:gd name="connsiteX30" fmla="*/ 262689 w 939281"/>
                <a:gd name="connsiteY30" fmla="*/ 1402327 h 1791347"/>
                <a:gd name="connsiteX31" fmla="*/ 242637 w 939281"/>
                <a:gd name="connsiteY31" fmla="*/ 1415362 h 1791347"/>
                <a:gd name="connsiteX32" fmla="*/ 301792 w 939281"/>
                <a:gd name="connsiteY32" fmla="*/ 1474516 h 1791347"/>
                <a:gd name="connsiteX33" fmla="*/ 248652 w 939281"/>
                <a:gd name="connsiteY33" fmla="*/ 1510611 h 1791347"/>
                <a:gd name="connsiteX34" fmla="*/ 240631 w 939281"/>
                <a:gd name="connsiteY34" fmla="*/ 1491561 h 1791347"/>
                <a:gd name="connsiteX35" fmla="*/ 204536 w 939281"/>
                <a:gd name="connsiteY35" fmla="*/ 1487550 h 1791347"/>
                <a:gd name="connsiteX36" fmla="*/ 214563 w 939281"/>
                <a:gd name="connsiteY36" fmla="*/ 1511614 h 1791347"/>
                <a:gd name="connsiteX37" fmla="*/ 141371 w 939281"/>
                <a:gd name="connsiteY37" fmla="*/ 1520636 h 1791347"/>
                <a:gd name="connsiteX38" fmla="*/ 161424 w 939281"/>
                <a:gd name="connsiteY38" fmla="*/ 1541692 h 1791347"/>
                <a:gd name="connsiteX39" fmla="*/ 118311 w 939281"/>
                <a:gd name="connsiteY39" fmla="*/ 1568762 h 1791347"/>
                <a:gd name="connsiteX40" fmla="*/ 134352 w 939281"/>
                <a:gd name="connsiteY40" fmla="*/ 1581794 h 1791347"/>
                <a:gd name="connsiteX41" fmla="*/ 158415 w 939281"/>
                <a:gd name="connsiteY41" fmla="*/ 1569764 h 1791347"/>
                <a:gd name="connsiteX42" fmla="*/ 125328 w 939281"/>
                <a:gd name="connsiteY42" fmla="*/ 1638944 h 1791347"/>
                <a:gd name="connsiteX43" fmla="*/ 102268 w 939281"/>
                <a:gd name="connsiteY43" fmla="*/ 1630923 h 1791347"/>
                <a:gd name="connsiteX44" fmla="*/ 82215 w 939281"/>
                <a:gd name="connsiteY44" fmla="*/ 1661001 h 1791347"/>
                <a:gd name="connsiteX45" fmla="*/ 107282 w 939281"/>
                <a:gd name="connsiteY45" fmla="*/ 1682057 h 1791347"/>
                <a:gd name="connsiteX46" fmla="*/ 105276 w 939281"/>
                <a:gd name="connsiteY46" fmla="*/ 1708124 h 1791347"/>
                <a:gd name="connsiteX47" fmla="*/ 81213 w 939281"/>
                <a:gd name="connsiteY47" fmla="*/ 1746224 h 1791347"/>
                <a:gd name="connsiteX48" fmla="*/ 92242 w 939281"/>
                <a:gd name="connsiteY48" fmla="*/ 1777305 h 1791347"/>
                <a:gd name="connsiteX49" fmla="*/ 87229 w 939281"/>
                <a:gd name="connsiteY49" fmla="*/ 1788333 h 1791347"/>
                <a:gd name="connsiteX50" fmla="*/ 50131 w 939281"/>
                <a:gd name="connsiteY50" fmla="*/ 1791340 h 1791347"/>
                <a:gd name="connsiteX51" fmla="*/ 62163 w 939281"/>
                <a:gd name="connsiteY51" fmla="*/ 1746221 h 1791347"/>
                <a:gd name="connsiteX52" fmla="*/ 45118 w 939281"/>
                <a:gd name="connsiteY52" fmla="*/ 1737198 h 1791347"/>
                <a:gd name="connsiteX53" fmla="*/ 45118 w 939281"/>
                <a:gd name="connsiteY53" fmla="*/ 1766274 h 1791347"/>
                <a:gd name="connsiteX54" fmla="*/ 28074 w 939281"/>
                <a:gd name="connsiteY54" fmla="*/ 1784322 h 1791347"/>
                <a:gd name="connsiteX55" fmla="*/ 1 w 939281"/>
                <a:gd name="connsiteY55" fmla="*/ 1752238 h 1791347"/>
                <a:gd name="connsiteX0" fmla="*/ 66246 w 941359"/>
                <a:gd name="connsiteY0" fmla="*/ 45767 h 1791347"/>
                <a:gd name="connsiteX1" fmla="*/ 101338 w 941359"/>
                <a:gd name="connsiteY1" fmla="*/ 91888 h 1791347"/>
                <a:gd name="connsiteX2" fmla="*/ 129412 w 941359"/>
                <a:gd name="connsiteY2" fmla="*/ 17694 h 1791347"/>
                <a:gd name="connsiteX3" fmla="*/ 180546 w 941359"/>
                <a:gd name="connsiteY3" fmla="*/ 50780 h 1791347"/>
                <a:gd name="connsiteX4" fmla="*/ 272788 w 941359"/>
                <a:gd name="connsiteY4" fmla="*/ 74844 h 1791347"/>
                <a:gd name="connsiteX5" fmla="*/ 440228 w 941359"/>
                <a:gd name="connsiteY5" fmla="*/ 6665 h 1791347"/>
                <a:gd name="connsiteX6" fmla="*/ 532470 w 941359"/>
                <a:gd name="connsiteY6" fmla="*/ 12680 h 1791347"/>
                <a:gd name="connsiteX7" fmla="*/ 706928 w 941359"/>
                <a:gd name="connsiteY7" fmla="*/ 95899 h 1791347"/>
                <a:gd name="connsiteX8" fmla="*/ 771096 w 941359"/>
                <a:gd name="connsiteY8" fmla="*/ 86875 h 1791347"/>
                <a:gd name="connsiteX9" fmla="*/ 809196 w 941359"/>
                <a:gd name="connsiteY9" fmla="*/ 507980 h 1791347"/>
                <a:gd name="connsiteX10" fmla="*/ 870357 w 941359"/>
                <a:gd name="connsiteY10" fmla="*/ 617267 h 1791347"/>
                <a:gd name="connsiteX11" fmla="*/ 940541 w 941359"/>
                <a:gd name="connsiteY11" fmla="*/ 757636 h 1791347"/>
                <a:gd name="connsiteX12" fmla="*/ 907454 w 941359"/>
                <a:gd name="connsiteY12" fmla="*/ 864917 h 1791347"/>
                <a:gd name="connsiteX13" fmla="*/ 888405 w 941359"/>
                <a:gd name="connsiteY13" fmla="*/ 933096 h 1791347"/>
                <a:gd name="connsiteX14" fmla="*/ 914473 w 941359"/>
                <a:gd name="connsiteY14" fmla="*/ 968188 h 1791347"/>
                <a:gd name="connsiteX15" fmla="*/ 915476 w 941359"/>
                <a:gd name="connsiteY15" fmla="*/ 1018319 h 1791347"/>
                <a:gd name="connsiteX16" fmla="*/ 878378 w 941359"/>
                <a:gd name="connsiteY16" fmla="*/ 1072462 h 1791347"/>
                <a:gd name="connsiteX17" fmla="*/ 891412 w 941359"/>
                <a:gd name="connsiteY17" fmla="*/ 1095523 h 1791347"/>
                <a:gd name="connsiteX18" fmla="*/ 686875 w 941359"/>
                <a:gd name="connsiteY18" fmla="*/ 1205812 h 1791347"/>
                <a:gd name="connsiteX19" fmla="*/ 771096 w 941359"/>
                <a:gd name="connsiteY19" fmla="*/ 1132620 h 1791347"/>
                <a:gd name="connsiteX20" fmla="*/ 646770 w 941359"/>
                <a:gd name="connsiteY20" fmla="*/ 1174730 h 1791347"/>
                <a:gd name="connsiteX21" fmla="*/ 662813 w 941359"/>
                <a:gd name="connsiteY21" fmla="*/ 1213833 h 1791347"/>
                <a:gd name="connsiteX22" fmla="*/ 596638 w 941359"/>
                <a:gd name="connsiteY22" fmla="*/ 1258950 h 1791347"/>
                <a:gd name="connsiteX23" fmla="*/ 595635 w 941359"/>
                <a:gd name="connsiteY23" fmla="*/ 1303067 h 1791347"/>
                <a:gd name="connsiteX24" fmla="*/ 466296 w 941359"/>
                <a:gd name="connsiteY24" fmla="*/ 1404332 h 1791347"/>
                <a:gd name="connsiteX25" fmla="*/ 411152 w 941359"/>
                <a:gd name="connsiteY25" fmla="*/ 1424386 h 1791347"/>
                <a:gd name="connsiteX26" fmla="*/ 462287 w 941359"/>
                <a:gd name="connsiteY26" fmla="*/ 1385282 h 1791347"/>
                <a:gd name="connsiteX27" fmla="*/ 347986 w 941359"/>
                <a:gd name="connsiteY27" fmla="*/ 1436417 h 1791347"/>
                <a:gd name="connsiteX28" fmla="*/ 360018 w 941359"/>
                <a:gd name="connsiteY28" fmla="*/ 1387287 h 1791347"/>
                <a:gd name="connsiteX29" fmla="*/ 298857 w 941359"/>
                <a:gd name="connsiteY29" fmla="*/ 1429398 h 1791347"/>
                <a:gd name="connsiteX30" fmla="*/ 264767 w 941359"/>
                <a:gd name="connsiteY30" fmla="*/ 1402327 h 1791347"/>
                <a:gd name="connsiteX31" fmla="*/ 244715 w 941359"/>
                <a:gd name="connsiteY31" fmla="*/ 1415362 h 1791347"/>
                <a:gd name="connsiteX32" fmla="*/ 303870 w 941359"/>
                <a:gd name="connsiteY32" fmla="*/ 1474516 h 1791347"/>
                <a:gd name="connsiteX33" fmla="*/ 250730 w 941359"/>
                <a:gd name="connsiteY33" fmla="*/ 1510611 h 1791347"/>
                <a:gd name="connsiteX34" fmla="*/ 242709 w 941359"/>
                <a:gd name="connsiteY34" fmla="*/ 1491561 h 1791347"/>
                <a:gd name="connsiteX35" fmla="*/ 206614 w 941359"/>
                <a:gd name="connsiteY35" fmla="*/ 1487550 h 1791347"/>
                <a:gd name="connsiteX36" fmla="*/ 216641 w 941359"/>
                <a:gd name="connsiteY36" fmla="*/ 1511614 h 1791347"/>
                <a:gd name="connsiteX37" fmla="*/ 143449 w 941359"/>
                <a:gd name="connsiteY37" fmla="*/ 1520636 h 1791347"/>
                <a:gd name="connsiteX38" fmla="*/ 163502 w 941359"/>
                <a:gd name="connsiteY38" fmla="*/ 1541692 h 1791347"/>
                <a:gd name="connsiteX39" fmla="*/ 120389 w 941359"/>
                <a:gd name="connsiteY39" fmla="*/ 1568762 h 1791347"/>
                <a:gd name="connsiteX40" fmla="*/ 136430 w 941359"/>
                <a:gd name="connsiteY40" fmla="*/ 1581794 h 1791347"/>
                <a:gd name="connsiteX41" fmla="*/ 160493 w 941359"/>
                <a:gd name="connsiteY41" fmla="*/ 1569764 h 1791347"/>
                <a:gd name="connsiteX42" fmla="*/ 127406 w 941359"/>
                <a:gd name="connsiteY42" fmla="*/ 1638944 h 1791347"/>
                <a:gd name="connsiteX43" fmla="*/ 104346 w 941359"/>
                <a:gd name="connsiteY43" fmla="*/ 1630923 h 1791347"/>
                <a:gd name="connsiteX44" fmla="*/ 84293 w 941359"/>
                <a:gd name="connsiteY44" fmla="*/ 1661001 h 1791347"/>
                <a:gd name="connsiteX45" fmla="*/ 109360 w 941359"/>
                <a:gd name="connsiteY45" fmla="*/ 1682057 h 1791347"/>
                <a:gd name="connsiteX46" fmla="*/ 107354 w 941359"/>
                <a:gd name="connsiteY46" fmla="*/ 1708124 h 1791347"/>
                <a:gd name="connsiteX47" fmla="*/ 83291 w 941359"/>
                <a:gd name="connsiteY47" fmla="*/ 1746224 h 1791347"/>
                <a:gd name="connsiteX48" fmla="*/ 94320 w 941359"/>
                <a:gd name="connsiteY48" fmla="*/ 1777305 h 1791347"/>
                <a:gd name="connsiteX49" fmla="*/ 89307 w 941359"/>
                <a:gd name="connsiteY49" fmla="*/ 1788333 h 1791347"/>
                <a:gd name="connsiteX50" fmla="*/ 52209 w 941359"/>
                <a:gd name="connsiteY50" fmla="*/ 1791340 h 1791347"/>
                <a:gd name="connsiteX51" fmla="*/ 64241 w 941359"/>
                <a:gd name="connsiteY51" fmla="*/ 1746221 h 1791347"/>
                <a:gd name="connsiteX52" fmla="*/ 47196 w 941359"/>
                <a:gd name="connsiteY52" fmla="*/ 1737198 h 1791347"/>
                <a:gd name="connsiteX53" fmla="*/ 47196 w 941359"/>
                <a:gd name="connsiteY53" fmla="*/ 1766274 h 1791347"/>
                <a:gd name="connsiteX54" fmla="*/ 30152 w 941359"/>
                <a:gd name="connsiteY54" fmla="*/ 1784322 h 1791347"/>
                <a:gd name="connsiteX55" fmla="*/ 2079 w 941359"/>
                <a:gd name="connsiteY55" fmla="*/ 1752238 h 1791347"/>
                <a:gd name="connsiteX56" fmla="*/ 2080 w 941359"/>
                <a:gd name="connsiteY56" fmla="*/ 1751235 h 1791347"/>
                <a:gd name="connsiteX0" fmla="*/ 66246 w 941359"/>
                <a:gd name="connsiteY0" fmla="*/ 45767 h 1791347"/>
                <a:gd name="connsiteX1" fmla="*/ 101338 w 941359"/>
                <a:gd name="connsiteY1" fmla="*/ 91888 h 1791347"/>
                <a:gd name="connsiteX2" fmla="*/ 129412 w 941359"/>
                <a:gd name="connsiteY2" fmla="*/ 17694 h 1791347"/>
                <a:gd name="connsiteX3" fmla="*/ 180546 w 941359"/>
                <a:gd name="connsiteY3" fmla="*/ 50780 h 1791347"/>
                <a:gd name="connsiteX4" fmla="*/ 272788 w 941359"/>
                <a:gd name="connsiteY4" fmla="*/ 74844 h 1791347"/>
                <a:gd name="connsiteX5" fmla="*/ 440228 w 941359"/>
                <a:gd name="connsiteY5" fmla="*/ 6665 h 1791347"/>
                <a:gd name="connsiteX6" fmla="*/ 532470 w 941359"/>
                <a:gd name="connsiteY6" fmla="*/ 12680 h 1791347"/>
                <a:gd name="connsiteX7" fmla="*/ 706928 w 941359"/>
                <a:gd name="connsiteY7" fmla="*/ 95899 h 1791347"/>
                <a:gd name="connsiteX8" fmla="*/ 771096 w 941359"/>
                <a:gd name="connsiteY8" fmla="*/ 86875 h 1791347"/>
                <a:gd name="connsiteX9" fmla="*/ 809196 w 941359"/>
                <a:gd name="connsiteY9" fmla="*/ 507980 h 1791347"/>
                <a:gd name="connsiteX10" fmla="*/ 870357 w 941359"/>
                <a:gd name="connsiteY10" fmla="*/ 617267 h 1791347"/>
                <a:gd name="connsiteX11" fmla="*/ 940541 w 941359"/>
                <a:gd name="connsiteY11" fmla="*/ 757636 h 1791347"/>
                <a:gd name="connsiteX12" fmla="*/ 907454 w 941359"/>
                <a:gd name="connsiteY12" fmla="*/ 864917 h 1791347"/>
                <a:gd name="connsiteX13" fmla="*/ 888405 w 941359"/>
                <a:gd name="connsiteY13" fmla="*/ 933096 h 1791347"/>
                <a:gd name="connsiteX14" fmla="*/ 914473 w 941359"/>
                <a:gd name="connsiteY14" fmla="*/ 968188 h 1791347"/>
                <a:gd name="connsiteX15" fmla="*/ 915476 w 941359"/>
                <a:gd name="connsiteY15" fmla="*/ 1018319 h 1791347"/>
                <a:gd name="connsiteX16" fmla="*/ 878378 w 941359"/>
                <a:gd name="connsiteY16" fmla="*/ 1072462 h 1791347"/>
                <a:gd name="connsiteX17" fmla="*/ 891412 w 941359"/>
                <a:gd name="connsiteY17" fmla="*/ 1095523 h 1791347"/>
                <a:gd name="connsiteX18" fmla="*/ 686875 w 941359"/>
                <a:gd name="connsiteY18" fmla="*/ 1205812 h 1791347"/>
                <a:gd name="connsiteX19" fmla="*/ 771096 w 941359"/>
                <a:gd name="connsiteY19" fmla="*/ 1132620 h 1791347"/>
                <a:gd name="connsiteX20" fmla="*/ 646770 w 941359"/>
                <a:gd name="connsiteY20" fmla="*/ 1174730 h 1791347"/>
                <a:gd name="connsiteX21" fmla="*/ 662813 w 941359"/>
                <a:gd name="connsiteY21" fmla="*/ 1213833 h 1791347"/>
                <a:gd name="connsiteX22" fmla="*/ 596638 w 941359"/>
                <a:gd name="connsiteY22" fmla="*/ 1258950 h 1791347"/>
                <a:gd name="connsiteX23" fmla="*/ 595635 w 941359"/>
                <a:gd name="connsiteY23" fmla="*/ 1303067 h 1791347"/>
                <a:gd name="connsiteX24" fmla="*/ 466296 w 941359"/>
                <a:gd name="connsiteY24" fmla="*/ 1404332 h 1791347"/>
                <a:gd name="connsiteX25" fmla="*/ 411152 w 941359"/>
                <a:gd name="connsiteY25" fmla="*/ 1424386 h 1791347"/>
                <a:gd name="connsiteX26" fmla="*/ 462287 w 941359"/>
                <a:gd name="connsiteY26" fmla="*/ 1385282 h 1791347"/>
                <a:gd name="connsiteX27" fmla="*/ 347986 w 941359"/>
                <a:gd name="connsiteY27" fmla="*/ 1436417 h 1791347"/>
                <a:gd name="connsiteX28" fmla="*/ 360018 w 941359"/>
                <a:gd name="connsiteY28" fmla="*/ 1387287 h 1791347"/>
                <a:gd name="connsiteX29" fmla="*/ 298857 w 941359"/>
                <a:gd name="connsiteY29" fmla="*/ 1429398 h 1791347"/>
                <a:gd name="connsiteX30" fmla="*/ 264767 w 941359"/>
                <a:gd name="connsiteY30" fmla="*/ 1402327 h 1791347"/>
                <a:gd name="connsiteX31" fmla="*/ 244715 w 941359"/>
                <a:gd name="connsiteY31" fmla="*/ 1415362 h 1791347"/>
                <a:gd name="connsiteX32" fmla="*/ 303870 w 941359"/>
                <a:gd name="connsiteY32" fmla="*/ 1474516 h 1791347"/>
                <a:gd name="connsiteX33" fmla="*/ 250730 w 941359"/>
                <a:gd name="connsiteY33" fmla="*/ 1510611 h 1791347"/>
                <a:gd name="connsiteX34" fmla="*/ 242709 w 941359"/>
                <a:gd name="connsiteY34" fmla="*/ 1491561 h 1791347"/>
                <a:gd name="connsiteX35" fmla="*/ 206614 w 941359"/>
                <a:gd name="connsiteY35" fmla="*/ 1487550 h 1791347"/>
                <a:gd name="connsiteX36" fmla="*/ 216641 w 941359"/>
                <a:gd name="connsiteY36" fmla="*/ 1511614 h 1791347"/>
                <a:gd name="connsiteX37" fmla="*/ 143449 w 941359"/>
                <a:gd name="connsiteY37" fmla="*/ 1520636 h 1791347"/>
                <a:gd name="connsiteX38" fmla="*/ 163502 w 941359"/>
                <a:gd name="connsiteY38" fmla="*/ 1541692 h 1791347"/>
                <a:gd name="connsiteX39" fmla="*/ 120389 w 941359"/>
                <a:gd name="connsiteY39" fmla="*/ 1568762 h 1791347"/>
                <a:gd name="connsiteX40" fmla="*/ 136430 w 941359"/>
                <a:gd name="connsiteY40" fmla="*/ 1581794 h 1791347"/>
                <a:gd name="connsiteX41" fmla="*/ 160493 w 941359"/>
                <a:gd name="connsiteY41" fmla="*/ 1569764 h 1791347"/>
                <a:gd name="connsiteX42" fmla="*/ 127406 w 941359"/>
                <a:gd name="connsiteY42" fmla="*/ 1638944 h 1791347"/>
                <a:gd name="connsiteX43" fmla="*/ 104346 w 941359"/>
                <a:gd name="connsiteY43" fmla="*/ 1630923 h 1791347"/>
                <a:gd name="connsiteX44" fmla="*/ 84293 w 941359"/>
                <a:gd name="connsiteY44" fmla="*/ 1661001 h 1791347"/>
                <a:gd name="connsiteX45" fmla="*/ 109360 w 941359"/>
                <a:gd name="connsiteY45" fmla="*/ 1682057 h 1791347"/>
                <a:gd name="connsiteX46" fmla="*/ 107354 w 941359"/>
                <a:gd name="connsiteY46" fmla="*/ 1708124 h 1791347"/>
                <a:gd name="connsiteX47" fmla="*/ 83291 w 941359"/>
                <a:gd name="connsiteY47" fmla="*/ 1746224 h 1791347"/>
                <a:gd name="connsiteX48" fmla="*/ 94320 w 941359"/>
                <a:gd name="connsiteY48" fmla="*/ 1777305 h 1791347"/>
                <a:gd name="connsiteX49" fmla="*/ 89307 w 941359"/>
                <a:gd name="connsiteY49" fmla="*/ 1788333 h 1791347"/>
                <a:gd name="connsiteX50" fmla="*/ 52209 w 941359"/>
                <a:gd name="connsiteY50" fmla="*/ 1791340 h 1791347"/>
                <a:gd name="connsiteX51" fmla="*/ 64241 w 941359"/>
                <a:gd name="connsiteY51" fmla="*/ 1746221 h 1791347"/>
                <a:gd name="connsiteX52" fmla="*/ 47196 w 941359"/>
                <a:gd name="connsiteY52" fmla="*/ 1737198 h 1791347"/>
                <a:gd name="connsiteX53" fmla="*/ 47196 w 941359"/>
                <a:gd name="connsiteY53" fmla="*/ 1766274 h 1791347"/>
                <a:gd name="connsiteX54" fmla="*/ 30152 w 941359"/>
                <a:gd name="connsiteY54" fmla="*/ 1784322 h 1791347"/>
                <a:gd name="connsiteX55" fmla="*/ 2079 w 941359"/>
                <a:gd name="connsiteY55" fmla="*/ 1752238 h 1791347"/>
                <a:gd name="connsiteX56" fmla="*/ 2080 w 941359"/>
                <a:gd name="connsiteY56" fmla="*/ 1751235 h 1791347"/>
                <a:gd name="connsiteX57" fmla="*/ 8096 w 941359"/>
                <a:gd name="connsiteY57" fmla="*/ 1749229 h 1791347"/>
                <a:gd name="connsiteX0" fmla="*/ 66246 w 941359"/>
                <a:gd name="connsiteY0" fmla="*/ 45767 h 1812397"/>
                <a:gd name="connsiteX1" fmla="*/ 101338 w 941359"/>
                <a:gd name="connsiteY1" fmla="*/ 91888 h 1812397"/>
                <a:gd name="connsiteX2" fmla="*/ 129412 w 941359"/>
                <a:gd name="connsiteY2" fmla="*/ 17694 h 1812397"/>
                <a:gd name="connsiteX3" fmla="*/ 180546 w 941359"/>
                <a:gd name="connsiteY3" fmla="*/ 50780 h 1812397"/>
                <a:gd name="connsiteX4" fmla="*/ 272788 w 941359"/>
                <a:gd name="connsiteY4" fmla="*/ 74844 h 1812397"/>
                <a:gd name="connsiteX5" fmla="*/ 440228 w 941359"/>
                <a:gd name="connsiteY5" fmla="*/ 6665 h 1812397"/>
                <a:gd name="connsiteX6" fmla="*/ 532470 w 941359"/>
                <a:gd name="connsiteY6" fmla="*/ 12680 h 1812397"/>
                <a:gd name="connsiteX7" fmla="*/ 706928 w 941359"/>
                <a:gd name="connsiteY7" fmla="*/ 95899 h 1812397"/>
                <a:gd name="connsiteX8" fmla="*/ 771096 w 941359"/>
                <a:gd name="connsiteY8" fmla="*/ 86875 h 1812397"/>
                <a:gd name="connsiteX9" fmla="*/ 809196 w 941359"/>
                <a:gd name="connsiteY9" fmla="*/ 507980 h 1812397"/>
                <a:gd name="connsiteX10" fmla="*/ 870357 w 941359"/>
                <a:gd name="connsiteY10" fmla="*/ 617267 h 1812397"/>
                <a:gd name="connsiteX11" fmla="*/ 940541 w 941359"/>
                <a:gd name="connsiteY11" fmla="*/ 757636 h 1812397"/>
                <a:gd name="connsiteX12" fmla="*/ 907454 w 941359"/>
                <a:gd name="connsiteY12" fmla="*/ 864917 h 1812397"/>
                <a:gd name="connsiteX13" fmla="*/ 888405 w 941359"/>
                <a:gd name="connsiteY13" fmla="*/ 933096 h 1812397"/>
                <a:gd name="connsiteX14" fmla="*/ 914473 w 941359"/>
                <a:gd name="connsiteY14" fmla="*/ 968188 h 1812397"/>
                <a:gd name="connsiteX15" fmla="*/ 915476 w 941359"/>
                <a:gd name="connsiteY15" fmla="*/ 1018319 h 1812397"/>
                <a:gd name="connsiteX16" fmla="*/ 878378 w 941359"/>
                <a:gd name="connsiteY16" fmla="*/ 1072462 h 1812397"/>
                <a:gd name="connsiteX17" fmla="*/ 891412 w 941359"/>
                <a:gd name="connsiteY17" fmla="*/ 1095523 h 1812397"/>
                <a:gd name="connsiteX18" fmla="*/ 686875 w 941359"/>
                <a:gd name="connsiteY18" fmla="*/ 1205812 h 1812397"/>
                <a:gd name="connsiteX19" fmla="*/ 771096 w 941359"/>
                <a:gd name="connsiteY19" fmla="*/ 1132620 h 1812397"/>
                <a:gd name="connsiteX20" fmla="*/ 646770 w 941359"/>
                <a:gd name="connsiteY20" fmla="*/ 1174730 h 1812397"/>
                <a:gd name="connsiteX21" fmla="*/ 662813 w 941359"/>
                <a:gd name="connsiteY21" fmla="*/ 1213833 h 1812397"/>
                <a:gd name="connsiteX22" fmla="*/ 596638 w 941359"/>
                <a:gd name="connsiteY22" fmla="*/ 1258950 h 1812397"/>
                <a:gd name="connsiteX23" fmla="*/ 595635 w 941359"/>
                <a:gd name="connsiteY23" fmla="*/ 1303067 h 1812397"/>
                <a:gd name="connsiteX24" fmla="*/ 466296 w 941359"/>
                <a:gd name="connsiteY24" fmla="*/ 1404332 h 1812397"/>
                <a:gd name="connsiteX25" fmla="*/ 411152 w 941359"/>
                <a:gd name="connsiteY25" fmla="*/ 1424386 h 1812397"/>
                <a:gd name="connsiteX26" fmla="*/ 462287 w 941359"/>
                <a:gd name="connsiteY26" fmla="*/ 1385282 h 1812397"/>
                <a:gd name="connsiteX27" fmla="*/ 347986 w 941359"/>
                <a:gd name="connsiteY27" fmla="*/ 1436417 h 1812397"/>
                <a:gd name="connsiteX28" fmla="*/ 360018 w 941359"/>
                <a:gd name="connsiteY28" fmla="*/ 1387287 h 1812397"/>
                <a:gd name="connsiteX29" fmla="*/ 298857 w 941359"/>
                <a:gd name="connsiteY29" fmla="*/ 1429398 h 1812397"/>
                <a:gd name="connsiteX30" fmla="*/ 264767 w 941359"/>
                <a:gd name="connsiteY30" fmla="*/ 1402327 h 1812397"/>
                <a:gd name="connsiteX31" fmla="*/ 244715 w 941359"/>
                <a:gd name="connsiteY31" fmla="*/ 1415362 h 1812397"/>
                <a:gd name="connsiteX32" fmla="*/ 303870 w 941359"/>
                <a:gd name="connsiteY32" fmla="*/ 1474516 h 1812397"/>
                <a:gd name="connsiteX33" fmla="*/ 250730 w 941359"/>
                <a:gd name="connsiteY33" fmla="*/ 1510611 h 1812397"/>
                <a:gd name="connsiteX34" fmla="*/ 242709 w 941359"/>
                <a:gd name="connsiteY34" fmla="*/ 1491561 h 1812397"/>
                <a:gd name="connsiteX35" fmla="*/ 206614 w 941359"/>
                <a:gd name="connsiteY35" fmla="*/ 1487550 h 1812397"/>
                <a:gd name="connsiteX36" fmla="*/ 216641 w 941359"/>
                <a:gd name="connsiteY36" fmla="*/ 1511614 h 1812397"/>
                <a:gd name="connsiteX37" fmla="*/ 143449 w 941359"/>
                <a:gd name="connsiteY37" fmla="*/ 1520636 h 1812397"/>
                <a:gd name="connsiteX38" fmla="*/ 163502 w 941359"/>
                <a:gd name="connsiteY38" fmla="*/ 1541692 h 1812397"/>
                <a:gd name="connsiteX39" fmla="*/ 120389 w 941359"/>
                <a:gd name="connsiteY39" fmla="*/ 1568762 h 1812397"/>
                <a:gd name="connsiteX40" fmla="*/ 136430 w 941359"/>
                <a:gd name="connsiteY40" fmla="*/ 1581794 h 1812397"/>
                <a:gd name="connsiteX41" fmla="*/ 160493 w 941359"/>
                <a:gd name="connsiteY41" fmla="*/ 1569764 h 1812397"/>
                <a:gd name="connsiteX42" fmla="*/ 127406 w 941359"/>
                <a:gd name="connsiteY42" fmla="*/ 1638944 h 1812397"/>
                <a:gd name="connsiteX43" fmla="*/ 104346 w 941359"/>
                <a:gd name="connsiteY43" fmla="*/ 1630923 h 1812397"/>
                <a:gd name="connsiteX44" fmla="*/ 84293 w 941359"/>
                <a:gd name="connsiteY44" fmla="*/ 1661001 h 1812397"/>
                <a:gd name="connsiteX45" fmla="*/ 109360 w 941359"/>
                <a:gd name="connsiteY45" fmla="*/ 1682057 h 1812397"/>
                <a:gd name="connsiteX46" fmla="*/ 107354 w 941359"/>
                <a:gd name="connsiteY46" fmla="*/ 1708124 h 1812397"/>
                <a:gd name="connsiteX47" fmla="*/ 83291 w 941359"/>
                <a:gd name="connsiteY47" fmla="*/ 1746224 h 1812397"/>
                <a:gd name="connsiteX48" fmla="*/ 94320 w 941359"/>
                <a:gd name="connsiteY48" fmla="*/ 1777305 h 1812397"/>
                <a:gd name="connsiteX49" fmla="*/ 89307 w 941359"/>
                <a:gd name="connsiteY49" fmla="*/ 1788333 h 1812397"/>
                <a:gd name="connsiteX50" fmla="*/ 52209 w 941359"/>
                <a:gd name="connsiteY50" fmla="*/ 1791340 h 1812397"/>
                <a:gd name="connsiteX51" fmla="*/ 64241 w 941359"/>
                <a:gd name="connsiteY51" fmla="*/ 1746221 h 1812397"/>
                <a:gd name="connsiteX52" fmla="*/ 47196 w 941359"/>
                <a:gd name="connsiteY52" fmla="*/ 1737198 h 1812397"/>
                <a:gd name="connsiteX53" fmla="*/ 47196 w 941359"/>
                <a:gd name="connsiteY53" fmla="*/ 1766274 h 1812397"/>
                <a:gd name="connsiteX54" fmla="*/ 30152 w 941359"/>
                <a:gd name="connsiteY54" fmla="*/ 1784322 h 1812397"/>
                <a:gd name="connsiteX55" fmla="*/ 2079 w 941359"/>
                <a:gd name="connsiteY55" fmla="*/ 1752238 h 1812397"/>
                <a:gd name="connsiteX56" fmla="*/ 2080 w 941359"/>
                <a:gd name="connsiteY56" fmla="*/ 1751235 h 1812397"/>
                <a:gd name="connsiteX57" fmla="*/ 25141 w 941359"/>
                <a:gd name="connsiteY57" fmla="*/ 1812395 h 1812397"/>
                <a:gd name="connsiteX0" fmla="*/ 66246 w 941359"/>
                <a:gd name="connsiteY0" fmla="*/ 45767 h 1816925"/>
                <a:gd name="connsiteX1" fmla="*/ 101338 w 941359"/>
                <a:gd name="connsiteY1" fmla="*/ 91888 h 1816925"/>
                <a:gd name="connsiteX2" fmla="*/ 129412 w 941359"/>
                <a:gd name="connsiteY2" fmla="*/ 17694 h 1816925"/>
                <a:gd name="connsiteX3" fmla="*/ 180546 w 941359"/>
                <a:gd name="connsiteY3" fmla="*/ 50780 h 1816925"/>
                <a:gd name="connsiteX4" fmla="*/ 272788 w 941359"/>
                <a:gd name="connsiteY4" fmla="*/ 74844 h 1816925"/>
                <a:gd name="connsiteX5" fmla="*/ 440228 w 941359"/>
                <a:gd name="connsiteY5" fmla="*/ 6665 h 1816925"/>
                <a:gd name="connsiteX6" fmla="*/ 532470 w 941359"/>
                <a:gd name="connsiteY6" fmla="*/ 12680 h 1816925"/>
                <a:gd name="connsiteX7" fmla="*/ 706928 w 941359"/>
                <a:gd name="connsiteY7" fmla="*/ 95899 h 1816925"/>
                <a:gd name="connsiteX8" fmla="*/ 771096 w 941359"/>
                <a:gd name="connsiteY8" fmla="*/ 86875 h 1816925"/>
                <a:gd name="connsiteX9" fmla="*/ 809196 w 941359"/>
                <a:gd name="connsiteY9" fmla="*/ 507980 h 1816925"/>
                <a:gd name="connsiteX10" fmla="*/ 870357 w 941359"/>
                <a:gd name="connsiteY10" fmla="*/ 617267 h 1816925"/>
                <a:gd name="connsiteX11" fmla="*/ 940541 w 941359"/>
                <a:gd name="connsiteY11" fmla="*/ 757636 h 1816925"/>
                <a:gd name="connsiteX12" fmla="*/ 907454 w 941359"/>
                <a:gd name="connsiteY12" fmla="*/ 864917 h 1816925"/>
                <a:gd name="connsiteX13" fmla="*/ 888405 w 941359"/>
                <a:gd name="connsiteY13" fmla="*/ 933096 h 1816925"/>
                <a:gd name="connsiteX14" fmla="*/ 914473 w 941359"/>
                <a:gd name="connsiteY14" fmla="*/ 968188 h 1816925"/>
                <a:gd name="connsiteX15" fmla="*/ 915476 w 941359"/>
                <a:gd name="connsiteY15" fmla="*/ 1018319 h 1816925"/>
                <a:gd name="connsiteX16" fmla="*/ 878378 w 941359"/>
                <a:gd name="connsiteY16" fmla="*/ 1072462 h 1816925"/>
                <a:gd name="connsiteX17" fmla="*/ 891412 w 941359"/>
                <a:gd name="connsiteY17" fmla="*/ 1095523 h 1816925"/>
                <a:gd name="connsiteX18" fmla="*/ 686875 w 941359"/>
                <a:gd name="connsiteY18" fmla="*/ 1205812 h 1816925"/>
                <a:gd name="connsiteX19" fmla="*/ 771096 w 941359"/>
                <a:gd name="connsiteY19" fmla="*/ 1132620 h 1816925"/>
                <a:gd name="connsiteX20" fmla="*/ 646770 w 941359"/>
                <a:gd name="connsiteY20" fmla="*/ 1174730 h 1816925"/>
                <a:gd name="connsiteX21" fmla="*/ 662813 w 941359"/>
                <a:gd name="connsiteY21" fmla="*/ 1213833 h 1816925"/>
                <a:gd name="connsiteX22" fmla="*/ 596638 w 941359"/>
                <a:gd name="connsiteY22" fmla="*/ 1258950 h 1816925"/>
                <a:gd name="connsiteX23" fmla="*/ 595635 w 941359"/>
                <a:gd name="connsiteY23" fmla="*/ 1303067 h 1816925"/>
                <a:gd name="connsiteX24" fmla="*/ 466296 w 941359"/>
                <a:gd name="connsiteY24" fmla="*/ 1404332 h 1816925"/>
                <a:gd name="connsiteX25" fmla="*/ 411152 w 941359"/>
                <a:gd name="connsiteY25" fmla="*/ 1424386 h 1816925"/>
                <a:gd name="connsiteX26" fmla="*/ 462287 w 941359"/>
                <a:gd name="connsiteY26" fmla="*/ 1385282 h 1816925"/>
                <a:gd name="connsiteX27" fmla="*/ 347986 w 941359"/>
                <a:gd name="connsiteY27" fmla="*/ 1436417 h 1816925"/>
                <a:gd name="connsiteX28" fmla="*/ 360018 w 941359"/>
                <a:gd name="connsiteY28" fmla="*/ 1387287 h 1816925"/>
                <a:gd name="connsiteX29" fmla="*/ 298857 w 941359"/>
                <a:gd name="connsiteY29" fmla="*/ 1429398 h 1816925"/>
                <a:gd name="connsiteX30" fmla="*/ 264767 w 941359"/>
                <a:gd name="connsiteY30" fmla="*/ 1402327 h 1816925"/>
                <a:gd name="connsiteX31" fmla="*/ 244715 w 941359"/>
                <a:gd name="connsiteY31" fmla="*/ 1415362 h 1816925"/>
                <a:gd name="connsiteX32" fmla="*/ 303870 w 941359"/>
                <a:gd name="connsiteY32" fmla="*/ 1474516 h 1816925"/>
                <a:gd name="connsiteX33" fmla="*/ 250730 w 941359"/>
                <a:gd name="connsiteY33" fmla="*/ 1510611 h 1816925"/>
                <a:gd name="connsiteX34" fmla="*/ 242709 w 941359"/>
                <a:gd name="connsiteY34" fmla="*/ 1491561 h 1816925"/>
                <a:gd name="connsiteX35" fmla="*/ 206614 w 941359"/>
                <a:gd name="connsiteY35" fmla="*/ 1487550 h 1816925"/>
                <a:gd name="connsiteX36" fmla="*/ 216641 w 941359"/>
                <a:gd name="connsiteY36" fmla="*/ 1511614 h 1816925"/>
                <a:gd name="connsiteX37" fmla="*/ 143449 w 941359"/>
                <a:gd name="connsiteY37" fmla="*/ 1520636 h 1816925"/>
                <a:gd name="connsiteX38" fmla="*/ 163502 w 941359"/>
                <a:gd name="connsiteY38" fmla="*/ 1541692 h 1816925"/>
                <a:gd name="connsiteX39" fmla="*/ 120389 w 941359"/>
                <a:gd name="connsiteY39" fmla="*/ 1568762 h 1816925"/>
                <a:gd name="connsiteX40" fmla="*/ 136430 w 941359"/>
                <a:gd name="connsiteY40" fmla="*/ 1581794 h 1816925"/>
                <a:gd name="connsiteX41" fmla="*/ 160493 w 941359"/>
                <a:gd name="connsiteY41" fmla="*/ 1569764 h 1816925"/>
                <a:gd name="connsiteX42" fmla="*/ 127406 w 941359"/>
                <a:gd name="connsiteY42" fmla="*/ 1638944 h 1816925"/>
                <a:gd name="connsiteX43" fmla="*/ 104346 w 941359"/>
                <a:gd name="connsiteY43" fmla="*/ 1630923 h 1816925"/>
                <a:gd name="connsiteX44" fmla="*/ 84293 w 941359"/>
                <a:gd name="connsiteY44" fmla="*/ 1661001 h 1816925"/>
                <a:gd name="connsiteX45" fmla="*/ 109360 w 941359"/>
                <a:gd name="connsiteY45" fmla="*/ 1682057 h 1816925"/>
                <a:gd name="connsiteX46" fmla="*/ 107354 w 941359"/>
                <a:gd name="connsiteY46" fmla="*/ 1708124 h 1816925"/>
                <a:gd name="connsiteX47" fmla="*/ 83291 w 941359"/>
                <a:gd name="connsiteY47" fmla="*/ 1746224 h 1816925"/>
                <a:gd name="connsiteX48" fmla="*/ 94320 w 941359"/>
                <a:gd name="connsiteY48" fmla="*/ 1777305 h 1816925"/>
                <a:gd name="connsiteX49" fmla="*/ 89307 w 941359"/>
                <a:gd name="connsiteY49" fmla="*/ 1788333 h 1816925"/>
                <a:gd name="connsiteX50" fmla="*/ 52209 w 941359"/>
                <a:gd name="connsiteY50" fmla="*/ 1791340 h 1816925"/>
                <a:gd name="connsiteX51" fmla="*/ 64241 w 941359"/>
                <a:gd name="connsiteY51" fmla="*/ 1746221 h 1816925"/>
                <a:gd name="connsiteX52" fmla="*/ 47196 w 941359"/>
                <a:gd name="connsiteY52" fmla="*/ 1737198 h 1816925"/>
                <a:gd name="connsiteX53" fmla="*/ 47196 w 941359"/>
                <a:gd name="connsiteY53" fmla="*/ 1766274 h 1816925"/>
                <a:gd name="connsiteX54" fmla="*/ 30152 w 941359"/>
                <a:gd name="connsiteY54" fmla="*/ 1784322 h 1816925"/>
                <a:gd name="connsiteX55" fmla="*/ 2079 w 941359"/>
                <a:gd name="connsiteY55" fmla="*/ 1752238 h 1816925"/>
                <a:gd name="connsiteX56" fmla="*/ 2080 w 941359"/>
                <a:gd name="connsiteY56" fmla="*/ 1751235 h 1816925"/>
                <a:gd name="connsiteX57" fmla="*/ 25141 w 941359"/>
                <a:gd name="connsiteY57" fmla="*/ 1812395 h 1816925"/>
                <a:gd name="connsiteX58" fmla="*/ 26143 w 941359"/>
                <a:gd name="connsiteY58" fmla="*/ 1812395 h 1816925"/>
                <a:gd name="connsiteX0" fmla="*/ 66246 w 941359"/>
                <a:gd name="connsiteY0" fmla="*/ 45767 h 1815760"/>
                <a:gd name="connsiteX1" fmla="*/ 101338 w 941359"/>
                <a:gd name="connsiteY1" fmla="*/ 91888 h 1815760"/>
                <a:gd name="connsiteX2" fmla="*/ 129412 w 941359"/>
                <a:gd name="connsiteY2" fmla="*/ 17694 h 1815760"/>
                <a:gd name="connsiteX3" fmla="*/ 180546 w 941359"/>
                <a:gd name="connsiteY3" fmla="*/ 50780 h 1815760"/>
                <a:gd name="connsiteX4" fmla="*/ 272788 w 941359"/>
                <a:gd name="connsiteY4" fmla="*/ 74844 h 1815760"/>
                <a:gd name="connsiteX5" fmla="*/ 440228 w 941359"/>
                <a:gd name="connsiteY5" fmla="*/ 6665 h 1815760"/>
                <a:gd name="connsiteX6" fmla="*/ 532470 w 941359"/>
                <a:gd name="connsiteY6" fmla="*/ 12680 h 1815760"/>
                <a:gd name="connsiteX7" fmla="*/ 706928 w 941359"/>
                <a:gd name="connsiteY7" fmla="*/ 95899 h 1815760"/>
                <a:gd name="connsiteX8" fmla="*/ 771096 w 941359"/>
                <a:gd name="connsiteY8" fmla="*/ 86875 h 1815760"/>
                <a:gd name="connsiteX9" fmla="*/ 809196 w 941359"/>
                <a:gd name="connsiteY9" fmla="*/ 507980 h 1815760"/>
                <a:gd name="connsiteX10" fmla="*/ 870357 w 941359"/>
                <a:gd name="connsiteY10" fmla="*/ 617267 h 1815760"/>
                <a:gd name="connsiteX11" fmla="*/ 940541 w 941359"/>
                <a:gd name="connsiteY11" fmla="*/ 757636 h 1815760"/>
                <a:gd name="connsiteX12" fmla="*/ 907454 w 941359"/>
                <a:gd name="connsiteY12" fmla="*/ 864917 h 1815760"/>
                <a:gd name="connsiteX13" fmla="*/ 888405 w 941359"/>
                <a:gd name="connsiteY13" fmla="*/ 933096 h 1815760"/>
                <a:gd name="connsiteX14" fmla="*/ 914473 w 941359"/>
                <a:gd name="connsiteY14" fmla="*/ 968188 h 1815760"/>
                <a:gd name="connsiteX15" fmla="*/ 915476 w 941359"/>
                <a:gd name="connsiteY15" fmla="*/ 1018319 h 1815760"/>
                <a:gd name="connsiteX16" fmla="*/ 878378 w 941359"/>
                <a:gd name="connsiteY16" fmla="*/ 1072462 h 1815760"/>
                <a:gd name="connsiteX17" fmla="*/ 891412 w 941359"/>
                <a:gd name="connsiteY17" fmla="*/ 1095523 h 1815760"/>
                <a:gd name="connsiteX18" fmla="*/ 686875 w 941359"/>
                <a:gd name="connsiteY18" fmla="*/ 1205812 h 1815760"/>
                <a:gd name="connsiteX19" fmla="*/ 771096 w 941359"/>
                <a:gd name="connsiteY19" fmla="*/ 1132620 h 1815760"/>
                <a:gd name="connsiteX20" fmla="*/ 646770 w 941359"/>
                <a:gd name="connsiteY20" fmla="*/ 1174730 h 1815760"/>
                <a:gd name="connsiteX21" fmla="*/ 662813 w 941359"/>
                <a:gd name="connsiteY21" fmla="*/ 1213833 h 1815760"/>
                <a:gd name="connsiteX22" fmla="*/ 596638 w 941359"/>
                <a:gd name="connsiteY22" fmla="*/ 1258950 h 1815760"/>
                <a:gd name="connsiteX23" fmla="*/ 595635 w 941359"/>
                <a:gd name="connsiteY23" fmla="*/ 1303067 h 1815760"/>
                <a:gd name="connsiteX24" fmla="*/ 466296 w 941359"/>
                <a:gd name="connsiteY24" fmla="*/ 1404332 h 1815760"/>
                <a:gd name="connsiteX25" fmla="*/ 411152 w 941359"/>
                <a:gd name="connsiteY25" fmla="*/ 1424386 h 1815760"/>
                <a:gd name="connsiteX26" fmla="*/ 462287 w 941359"/>
                <a:gd name="connsiteY26" fmla="*/ 1385282 h 1815760"/>
                <a:gd name="connsiteX27" fmla="*/ 347986 w 941359"/>
                <a:gd name="connsiteY27" fmla="*/ 1436417 h 1815760"/>
                <a:gd name="connsiteX28" fmla="*/ 360018 w 941359"/>
                <a:gd name="connsiteY28" fmla="*/ 1387287 h 1815760"/>
                <a:gd name="connsiteX29" fmla="*/ 298857 w 941359"/>
                <a:gd name="connsiteY29" fmla="*/ 1429398 h 1815760"/>
                <a:gd name="connsiteX30" fmla="*/ 264767 w 941359"/>
                <a:gd name="connsiteY30" fmla="*/ 1402327 h 1815760"/>
                <a:gd name="connsiteX31" fmla="*/ 244715 w 941359"/>
                <a:gd name="connsiteY31" fmla="*/ 1415362 h 1815760"/>
                <a:gd name="connsiteX32" fmla="*/ 303870 w 941359"/>
                <a:gd name="connsiteY32" fmla="*/ 1474516 h 1815760"/>
                <a:gd name="connsiteX33" fmla="*/ 250730 w 941359"/>
                <a:gd name="connsiteY33" fmla="*/ 1510611 h 1815760"/>
                <a:gd name="connsiteX34" fmla="*/ 242709 w 941359"/>
                <a:gd name="connsiteY34" fmla="*/ 1491561 h 1815760"/>
                <a:gd name="connsiteX35" fmla="*/ 206614 w 941359"/>
                <a:gd name="connsiteY35" fmla="*/ 1487550 h 1815760"/>
                <a:gd name="connsiteX36" fmla="*/ 216641 w 941359"/>
                <a:gd name="connsiteY36" fmla="*/ 1511614 h 1815760"/>
                <a:gd name="connsiteX37" fmla="*/ 143449 w 941359"/>
                <a:gd name="connsiteY37" fmla="*/ 1520636 h 1815760"/>
                <a:gd name="connsiteX38" fmla="*/ 163502 w 941359"/>
                <a:gd name="connsiteY38" fmla="*/ 1541692 h 1815760"/>
                <a:gd name="connsiteX39" fmla="*/ 120389 w 941359"/>
                <a:gd name="connsiteY39" fmla="*/ 1568762 h 1815760"/>
                <a:gd name="connsiteX40" fmla="*/ 136430 w 941359"/>
                <a:gd name="connsiteY40" fmla="*/ 1581794 h 1815760"/>
                <a:gd name="connsiteX41" fmla="*/ 160493 w 941359"/>
                <a:gd name="connsiteY41" fmla="*/ 1569764 h 1815760"/>
                <a:gd name="connsiteX42" fmla="*/ 127406 w 941359"/>
                <a:gd name="connsiteY42" fmla="*/ 1638944 h 1815760"/>
                <a:gd name="connsiteX43" fmla="*/ 104346 w 941359"/>
                <a:gd name="connsiteY43" fmla="*/ 1630923 h 1815760"/>
                <a:gd name="connsiteX44" fmla="*/ 84293 w 941359"/>
                <a:gd name="connsiteY44" fmla="*/ 1661001 h 1815760"/>
                <a:gd name="connsiteX45" fmla="*/ 109360 w 941359"/>
                <a:gd name="connsiteY45" fmla="*/ 1682057 h 1815760"/>
                <a:gd name="connsiteX46" fmla="*/ 107354 w 941359"/>
                <a:gd name="connsiteY46" fmla="*/ 1708124 h 1815760"/>
                <a:gd name="connsiteX47" fmla="*/ 83291 w 941359"/>
                <a:gd name="connsiteY47" fmla="*/ 1746224 h 1815760"/>
                <a:gd name="connsiteX48" fmla="*/ 94320 w 941359"/>
                <a:gd name="connsiteY48" fmla="*/ 1777305 h 1815760"/>
                <a:gd name="connsiteX49" fmla="*/ 89307 w 941359"/>
                <a:gd name="connsiteY49" fmla="*/ 1788333 h 1815760"/>
                <a:gd name="connsiteX50" fmla="*/ 52209 w 941359"/>
                <a:gd name="connsiteY50" fmla="*/ 1791340 h 1815760"/>
                <a:gd name="connsiteX51" fmla="*/ 64241 w 941359"/>
                <a:gd name="connsiteY51" fmla="*/ 1746221 h 1815760"/>
                <a:gd name="connsiteX52" fmla="*/ 47196 w 941359"/>
                <a:gd name="connsiteY52" fmla="*/ 1737198 h 1815760"/>
                <a:gd name="connsiteX53" fmla="*/ 47196 w 941359"/>
                <a:gd name="connsiteY53" fmla="*/ 1766274 h 1815760"/>
                <a:gd name="connsiteX54" fmla="*/ 30152 w 941359"/>
                <a:gd name="connsiteY54" fmla="*/ 1784322 h 1815760"/>
                <a:gd name="connsiteX55" fmla="*/ 2079 w 941359"/>
                <a:gd name="connsiteY55" fmla="*/ 1752238 h 1815760"/>
                <a:gd name="connsiteX56" fmla="*/ 2080 w 941359"/>
                <a:gd name="connsiteY56" fmla="*/ 1751235 h 1815760"/>
                <a:gd name="connsiteX57" fmla="*/ 25141 w 941359"/>
                <a:gd name="connsiteY57" fmla="*/ 1812395 h 1815760"/>
                <a:gd name="connsiteX58" fmla="*/ 71261 w 941359"/>
                <a:gd name="connsiteY58" fmla="*/ 1806379 h 1815760"/>
                <a:gd name="connsiteX0" fmla="*/ 66246 w 941359"/>
                <a:gd name="connsiteY0" fmla="*/ 45767 h 1815760"/>
                <a:gd name="connsiteX1" fmla="*/ 101338 w 941359"/>
                <a:gd name="connsiteY1" fmla="*/ 91888 h 1815760"/>
                <a:gd name="connsiteX2" fmla="*/ 129412 w 941359"/>
                <a:gd name="connsiteY2" fmla="*/ 17694 h 1815760"/>
                <a:gd name="connsiteX3" fmla="*/ 180546 w 941359"/>
                <a:gd name="connsiteY3" fmla="*/ 50780 h 1815760"/>
                <a:gd name="connsiteX4" fmla="*/ 272788 w 941359"/>
                <a:gd name="connsiteY4" fmla="*/ 74844 h 1815760"/>
                <a:gd name="connsiteX5" fmla="*/ 440228 w 941359"/>
                <a:gd name="connsiteY5" fmla="*/ 6665 h 1815760"/>
                <a:gd name="connsiteX6" fmla="*/ 532470 w 941359"/>
                <a:gd name="connsiteY6" fmla="*/ 12680 h 1815760"/>
                <a:gd name="connsiteX7" fmla="*/ 706928 w 941359"/>
                <a:gd name="connsiteY7" fmla="*/ 95899 h 1815760"/>
                <a:gd name="connsiteX8" fmla="*/ 771096 w 941359"/>
                <a:gd name="connsiteY8" fmla="*/ 86875 h 1815760"/>
                <a:gd name="connsiteX9" fmla="*/ 809196 w 941359"/>
                <a:gd name="connsiteY9" fmla="*/ 507980 h 1815760"/>
                <a:gd name="connsiteX10" fmla="*/ 870357 w 941359"/>
                <a:gd name="connsiteY10" fmla="*/ 617267 h 1815760"/>
                <a:gd name="connsiteX11" fmla="*/ 940541 w 941359"/>
                <a:gd name="connsiteY11" fmla="*/ 757636 h 1815760"/>
                <a:gd name="connsiteX12" fmla="*/ 907454 w 941359"/>
                <a:gd name="connsiteY12" fmla="*/ 864917 h 1815760"/>
                <a:gd name="connsiteX13" fmla="*/ 888405 w 941359"/>
                <a:gd name="connsiteY13" fmla="*/ 933096 h 1815760"/>
                <a:gd name="connsiteX14" fmla="*/ 914473 w 941359"/>
                <a:gd name="connsiteY14" fmla="*/ 968188 h 1815760"/>
                <a:gd name="connsiteX15" fmla="*/ 915476 w 941359"/>
                <a:gd name="connsiteY15" fmla="*/ 1018319 h 1815760"/>
                <a:gd name="connsiteX16" fmla="*/ 878378 w 941359"/>
                <a:gd name="connsiteY16" fmla="*/ 1072462 h 1815760"/>
                <a:gd name="connsiteX17" fmla="*/ 891412 w 941359"/>
                <a:gd name="connsiteY17" fmla="*/ 1095523 h 1815760"/>
                <a:gd name="connsiteX18" fmla="*/ 686875 w 941359"/>
                <a:gd name="connsiteY18" fmla="*/ 1205812 h 1815760"/>
                <a:gd name="connsiteX19" fmla="*/ 771096 w 941359"/>
                <a:gd name="connsiteY19" fmla="*/ 1132620 h 1815760"/>
                <a:gd name="connsiteX20" fmla="*/ 646770 w 941359"/>
                <a:gd name="connsiteY20" fmla="*/ 1174730 h 1815760"/>
                <a:gd name="connsiteX21" fmla="*/ 662813 w 941359"/>
                <a:gd name="connsiteY21" fmla="*/ 1213833 h 1815760"/>
                <a:gd name="connsiteX22" fmla="*/ 596638 w 941359"/>
                <a:gd name="connsiteY22" fmla="*/ 1258950 h 1815760"/>
                <a:gd name="connsiteX23" fmla="*/ 595635 w 941359"/>
                <a:gd name="connsiteY23" fmla="*/ 1303067 h 1815760"/>
                <a:gd name="connsiteX24" fmla="*/ 466296 w 941359"/>
                <a:gd name="connsiteY24" fmla="*/ 1404332 h 1815760"/>
                <a:gd name="connsiteX25" fmla="*/ 411152 w 941359"/>
                <a:gd name="connsiteY25" fmla="*/ 1424386 h 1815760"/>
                <a:gd name="connsiteX26" fmla="*/ 462287 w 941359"/>
                <a:gd name="connsiteY26" fmla="*/ 1385282 h 1815760"/>
                <a:gd name="connsiteX27" fmla="*/ 347986 w 941359"/>
                <a:gd name="connsiteY27" fmla="*/ 1436417 h 1815760"/>
                <a:gd name="connsiteX28" fmla="*/ 360018 w 941359"/>
                <a:gd name="connsiteY28" fmla="*/ 1387287 h 1815760"/>
                <a:gd name="connsiteX29" fmla="*/ 298857 w 941359"/>
                <a:gd name="connsiteY29" fmla="*/ 1429398 h 1815760"/>
                <a:gd name="connsiteX30" fmla="*/ 264767 w 941359"/>
                <a:gd name="connsiteY30" fmla="*/ 1402327 h 1815760"/>
                <a:gd name="connsiteX31" fmla="*/ 244715 w 941359"/>
                <a:gd name="connsiteY31" fmla="*/ 1415362 h 1815760"/>
                <a:gd name="connsiteX32" fmla="*/ 303870 w 941359"/>
                <a:gd name="connsiteY32" fmla="*/ 1474516 h 1815760"/>
                <a:gd name="connsiteX33" fmla="*/ 250730 w 941359"/>
                <a:gd name="connsiteY33" fmla="*/ 1510611 h 1815760"/>
                <a:gd name="connsiteX34" fmla="*/ 242709 w 941359"/>
                <a:gd name="connsiteY34" fmla="*/ 1491561 h 1815760"/>
                <a:gd name="connsiteX35" fmla="*/ 206614 w 941359"/>
                <a:gd name="connsiteY35" fmla="*/ 1487550 h 1815760"/>
                <a:gd name="connsiteX36" fmla="*/ 216641 w 941359"/>
                <a:gd name="connsiteY36" fmla="*/ 1511614 h 1815760"/>
                <a:gd name="connsiteX37" fmla="*/ 143449 w 941359"/>
                <a:gd name="connsiteY37" fmla="*/ 1520636 h 1815760"/>
                <a:gd name="connsiteX38" fmla="*/ 163502 w 941359"/>
                <a:gd name="connsiteY38" fmla="*/ 1541692 h 1815760"/>
                <a:gd name="connsiteX39" fmla="*/ 120389 w 941359"/>
                <a:gd name="connsiteY39" fmla="*/ 1568762 h 1815760"/>
                <a:gd name="connsiteX40" fmla="*/ 136430 w 941359"/>
                <a:gd name="connsiteY40" fmla="*/ 1581794 h 1815760"/>
                <a:gd name="connsiteX41" fmla="*/ 160493 w 941359"/>
                <a:gd name="connsiteY41" fmla="*/ 1569764 h 1815760"/>
                <a:gd name="connsiteX42" fmla="*/ 127406 w 941359"/>
                <a:gd name="connsiteY42" fmla="*/ 1638944 h 1815760"/>
                <a:gd name="connsiteX43" fmla="*/ 104346 w 941359"/>
                <a:gd name="connsiteY43" fmla="*/ 1630923 h 1815760"/>
                <a:gd name="connsiteX44" fmla="*/ 84293 w 941359"/>
                <a:gd name="connsiteY44" fmla="*/ 1661001 h 1815760"/>
                <a:gd name="connsiteX45" fmla="*/ 109360 w 941359"/>
                <a:gd name="connsiteY45" fmla="*/ 1682057 h 1815760"/>
                <a:gd name="connsiteX46" fmla="*/ 107354 w 941359"/>
                <a:gd name="connsiteY46" fmla="*/ 1708124 h 1815760"/>
                <a:gd name="connsiteX47" fmla="*/ 83291 w 941359"/>
                <a:gd name="connsiteY47" fmla="*/ 1746224 h 1815760"/>
                <a:gd name="connsiteX48" fmla="*/ 94320 w 941359"/>
                <a:gd name="connsiteY48" fmla="*/ 1777305 h 1815760"/>
                <a:gd name="connsiteX49" fmla="*/ 89307 w 941359"/>
                <a:gd name="connsiteY49" fmla="*/ 1788333 h 1815760"/>
                <a:gd name="connsiteX50" fmla="*/ 52209 w 941359"/>
                <a:gd name="connsiteY50" fmla="*/ 1791340 h 1815760"/>
                <a:gd name="connsiteX51" fmla="*/ 64241 w 941359"/>
                <a:gd name="connsiteY51" fmla="*/ 1746221 h 1815760"/>
                <a:gd name="connsiteX52" fmla="*/ 47196 w 941359"/>
                <a:gd name="connsiteY52" fmla="*/ 1737198 h 1815760"/>
                <a:gd name="connsiteX53" fmla="*/ 47196 w 941359"/>
                <a:gd name="connsiteY53" fmla="*/ 1766274 h 1815760"/>
                <a:gd name="connsiteX54" fmla="*/ 30152 w 941359"/>
                <a:gd name="connsiteY54" fmla="*/ 1784322 h 1815760"/>
                <a:gd name="connsiteX55" fmla="*/ 2079 w 941359"/>
                <a:gd name="connsiteY55" fmla="*/ 1752238 h 1815760"/>
                <a:gd name="connsiteX56" fmla="*/ 2080 w 941359"/>
                <a:gd name="connsiteY56" fmla="*/ 1751235 h 1815760"/>
                <a:gd name="connsiteX57" fmla="*/ 25141 w 941359"/>
                <a:gd name="connsiteY57" fmla="*/ 1812395 h 1815760"/>
                <a:gd name="connsiteX58" fmla="*/ 71261 w 941359"/>
                <a:gd name="connsiteY58" fmla="*/ 1806379 h 1815760"/>
                <a:gd name="connsiteX59" fmla="*/ 69256 w 941359"/>
                <a:gd name="connsiteY59" fmla="*/ 1801366 h 1815760"/>
                <a:gd name="connsiteX0" fmla="*/ 66246 w 941359"/>
                <a:gd name="connsiteY0" fmla="*/ 45767 h 1858530"/>
                <a:gd name="connsiteX1" fmla="*/ 101338 w 941359"/>
                <a:gd name="connsiteY1" fmla="*/ 91888 h 1858530"/>
                <a:gd name="connsiteX2" fmla="*/ 129412 w 941359"/>
                <a:gd name="connsiteY2" fmla="*/ 17694 h 1858530"/>
                <a:gd name="connsiteX3" fmla="*/ 180546 w 941359"/>
                <a:gd name="connsiteY3" fmla="*/ 50780 h 1858530"/>
                <a:gd name="connsiteX4" fmla="*/ 272788 w 941359"/>
                <a:gd name="connsiteY4" fmla="*/ 74844 h 1858530"/>
                <a:gd name="connsiteX5" fmla="*/ 440228 w 941359"/>
                <a:gd name="connsiteY5" fmla="*/ 6665 h 1858530"/>
                <a:gd name="connsiteX6" fmla="*/ 532470 w 941359"/>
                <a:gd name="connsiteY6" fmla="*/ 12680 h 1858530"/>
                <a:gd name="connsiteX7" fmla="*/ 706928 w 941359"/>
                <a:gd name="connsiteY7" fmla="*/ 95899 h 1858530"/>
                <a:gd name="connsiteX8" fmla="*/ 771096 w 941359"/>
                <a:gd name="connsiteY8" fmla="*/ 86875 h 1858530"/>
                <a:gd name="connsiteX9" fmla="*/ 809196 w 941359"/>
                <a:gd name="connsiteY9" fmla="*/ 507980 h 1858530"/>
                <a:gd name="connsiteX10" fmla="*/ 870357 w 941359"/>
                <a:gd name="connsiteY10" fmla="*/ 617267 h 1858530"/>
                <a:gd name="connsiteX11" fmla="*/ 940541 w 941359"/>
                <a:gd name="connsiteY11" fmla="*/ 757636 h 1858530"/>
                <a:gd name="connsiteX12" fmla="*/ 907454 w 941359"/>
                <a:gd name="connsiteY12" fmla="*/ 864917 h 1858530"/>
                <a:gd name="connsiteX13" fmla="*/ 888405 w 941359"/>
                <a:gd name="connsiteY13" fmla="*/ 933096 h 1858530"/>
                <a:gd name="connsiteX14" fmla="*/ 914473 w 941359"/>
                <a:gd name="connsiteY14" fmla="*/ 968188 h 1858530"/>
                <a:gd name="connsiteX15" fmla="*/ 915476 w 941359"/>
                <a:gd name="connsiteY15" fmla="*/ 1018319 h 1858530"/>
                <a:gd name="connsiteX16" fmla="*/ 878378 w 941359"/>
                <a:gd name="connsiteY16" fmla="*/ 1072462 h 1858530"/>
                <a:gd name="connsiteX17" fmla="*/ 891412 w 941359"/>
                <a:gd name="connsiteY17" fmla="*/ 1095523 h 1858530"/>
                <a:gd name="connsiteX18" fmla="*/ 686875 w 941359"/>
                <a:gd name="connsiteY18" fmla="*/ 1205812 h 1858530"/>
                <a:gd name="connsiteX19" fmla="*/ 771096 w 941359"/>
                <a:gd name="connsiteY19" fmla="*/ 1132620 h 1858530"/>
                <a:gd name="connsiteX20" fmla="*/ 646770 w 941359"/>
                <a:gd name="connsiteY20" fmla="*/ 1174730 h 1858530"/>
                <a:gd name="connsiteX21" fmla="*/ 662813 w 941359"/>
                <a:gd name="connsiteY21" fmla="*/ 1213833 h 1858530"/>
                <a:gd name="connsiteX22" fmla="*/ 596638 w 941359"/>
                <a:gd name="connsiteY22" fmla="*/ 1258950 h 1858530"/>
                <a:gd name="connsiteX23" fmla="*/ 595635 w 941359"/>
                <a:gd name="connsiteY23" fmla="*/ 1303067 h 1858530"/>
                <a:gd name="connsiteX24" fmla="*/ 466296 w 941359"/>
                <a:gd name="connsiteY24" fmla="*/ 1404332 h 1858530"/>
                <a:gd name="connsiteX25" fmla="*/ 411152 w 941359"/>
                <a:gd name="connsiteY25" fmla="*/ 1424386 h 1858530"/>
                <a:gd name="connsiteX26" fmla="*/ 462287 w 941359"/>
                <a:gd name="connsiteY26" fmla="*/ 1385282 h 1858530"/>
                <a:gd name="connsiteX27" fmla="*/ 347986 w 941359"/>
                <a:gd name="connsiteY27" fmla="*/ 1436417 h 1858530"/>
                <a:gd name="connsiteX28" fmla="*/ 360018 w 941359"/>
                <a:gd name="connsiteY28" fmla="*/ 1387287 h 1858530"/>
                <a:gd name="connsiteX29" fmla="*/ 298857 w 941359"/>
                <a:gd name="connsiteY29" fmla="*/ 1429398 h 1858530"/>
                <a:gd name="connsiteX30" fmla="*/ 264767 w 941359"/>
                <a:gd name="connsiteY30" fmla="*/ 1402327 h 1858530"/>
                <a:gd name="connsiteX31" fmla="*/ 244715 w 941359"/>
                <a:gd name="connsiteY31" fmla="*/ 1415362 h 1858530"/>
                <a:gd name="connsiteX32" fmla="*/ 303870 w 941359"/>
                <a:gd name="connsiteY32" fmla="*/ 1474516 h 1858530"/>
                <a:gd name="connsiteX33" fmla="*/ 250730 w 941359"/>
                <a:gd name="connsiteY33" fmla="*/ 1510611 h 1858530"/>
                <a:gd name="connsiteX34" fmla="*/ 242709 w 941359"/>
                <a:gd name="connsiteY34" fmla="*/ 1491561 h 1858530"/>
                <a:gd name="connsiteX35" fmla="*/ 206614 w 941359"/>
                <a:gd name="connsiteY35" fmla="*/ 1487550 h 1858530"/>
                <a:gd name="connsiteX36" fmla="*/ 216641 w 941359"/>
                <a:gd name="connsiteY36" fmla="*/ 1511614 h 1858530"/>
                <a:gd name="connsiteX37" fmla="*/ 143449 w 941359"/>
                <a:gd name="connsiteY37" fmla="*/ 1520636 h 1858530"/>
                <a:gd name="connsiteX38" fmla="*/ 163502 w 941359"/>
                <a:gd name="connsiteY38" fmla="*/ 1541692 h 1858530"/>
                <a:gd name="connsiteX39" fmla="*/ 120389 w 941359"/>
                <a:gd name="connsiteY39" fmla="*/ 1568762 h 1858530"/>
                <a:gd name="connsiteX40" fmla="*/ 136430 w 941359"/>
                <a:gd name="connsiteY40" fmla="*/ 1581794 h 1858530"/>
                <a:gd name="connsiteX41" fmla="*/ 160493 w 941359"/>
                <a:gd name="connsiteY41" fmla="*/ 1569764 h 1858530"/>
                <a:gd name="connsiteX42" fmla="*/ 127406 w 941359"/>
                <a:gd name="connsiteY42" fmla="*/ 1638944 h 1858530"/>
                <a:gd name="connsiteX43" fmla="*/ 104346 w 941359"/>
                <a:gd name="connsiteY43" fmla="*/ 1630923 h 1858530"/>
                <a:gd name="connsiteX44" fmla="*/ 84293 w 941359"/>
                <a:gd name="connsiteY44" fmla="*/ 1661001 h 1858530"/>
                <a:gd name="connsiteX45" fmla="*/ 109360 w 941359"/>
                <a:gd name="connsiteY45" fmla="*/ 1682057 h 1858530"/>
                <a:gd name="connsiteX46" fmla="*/ 107354 w 941359"/>
                <a:gd name="connsiteY46" fmla="*/ 1708124 h 1858530"/>
                <a:gd name="connsiteX47" fmla="*/ 83291 w 941359"/>
                <a:gd name="connsiteY47" fmla="*/ 1746224 h 1858530"/>
                <a:gd name="connsiteX48" fmla="*/ 94320 w 941359"/>
                <a:gd name="connsiteY48" fmla="*/ 1777305 h 1858530"/>
                <a:gd name="connsiteX49" fmla="*/ 89307 w 941359"/>
                <a:gd name="connsiteY49" fmla="*/ 1788333 h 1858530"/>
                <a:gd name="connsiteX50" fmla="*/ 52209 w 941359"/>
                <a:gd name="connsiteY50" fmla="*/ 1791340 h 1858530"/>
                <a:gd name="connsiteX51" fmla="*/ 64241 w 941359"/>
                <a:gd name="connsiteY51" fmla="*/ 1746221 h 1858530"/>
                <a:gd name="connsiteX52" fmla="*/ 47196 w 941359"/>
                <a:gd name="connsiteY52" fmla="*/ 1737198 h 1858530"/>
                <a:gd name="connsiteX53" fmla="*/ 47196 w 941359"/>
                <a:gd name="connsiteY53" fmla="*/ 1766274 h 1858530"/>
                <a:gd name="connsiteX54" fmla="*/ 30152 w 941359"/>
                <a:gd name="connsiteY54" fmla="*/ 1784322 h 1858530"/>
                <a:gd name="connsiteX55" fmla="*/ 2079 w 941359"/>
                <a:gd name="connsiteY55" fmla="*/ 1752238 h 1858530"/>
                <a:gd name="connsiteX56" fmla="*/ 2080 w 941359"/>
                <a:gd name="connsiteY56" fmla="*/ 1751235 h 1858530"/>
                <a:gd name="connsiteX57" fmla="*/ 25141 w 941359"/>
                <a:gd name="connsiteY57" fmla="*/ 1812395 h 1858530"/>
                <a:gd name="connsiteX58" fmla="*/ 71261 w 941359"/>
                <a:gd name="connsiteY58" fmla="*/ 1806379 h 1858530"/>
                <a:gd name="connsiteX59" fmla="*/ 70259 w 941359"/>
                <a:gd name="connsiteY59" fmla="*/ 1858516 h 1858530"/>
                <a:gd name="connsiteX0" fmla="*/ 66246 w 941359"/>
                <a:gd name="connsiteY0" fmla="*/ 45767 h 1865535"/>
                <a:gd name="connsiteX1" fmla="*/ 101338 w 941359"/>
                <a:gd name="connsiteY1" fmla="*/ 91888 h 1865535"/>
                <a:gd name="connsiteX2" fmla="*/ 129412 w 941359"/>
                <a:gd name="connsiteY2" fmla="*/ 17694 h 1865535"/>
                <a:gd name="connsiteX3" fmla="*/ 180546 w 941359"/>
                <a:gd name="connsiteY3" fmla="*/ 50780 h 1865535"/>
                <a:gd name="connsiteX4" fmla="*/ 272788 w 941359"/>
                <a:gd name="connsiteY4" fmla="*/ 74844 h 1865535"/>
                <a:gd name="connsiteX5" fmla="*/ 440228 w 941359"/>
                <a:gd name="connsiteY5" fmla="*/ 6665 h 1865535"/>
                <a:gd name="connsiteX6" fmla="*/ 532470 w 941359"/>
                <a:gd name="connsiteY6" fmla="*/ 12680 h 1865535"/>
                <a:gd name="connsiteX7" fmla="*/ 706928 w 941359"/>
                <a:gd name="connsiteY7" fmla="*/ 95899 h 1865535"/>
                <a:gd name="connsiteX8" fmla="*/ 771096 w 941359"/>
                <a:gd name="connsiteY8" fmla="*/ 86875 h 1865535"/>
                <a:gd name="connsiteX9" fmla="*/ 809196 w 941359"/>
                <a:gd name="connsiteY9" fmla="*/ 507980 h 1865535"/>
                <a:gd name="connsiteX10" fmla="*/ 870357 w 941359"/>
                <a:gd name="connsiteY10" fmla="*/ 617267 h 1865535"/>
                <a:gd name="connsiteX11" fmla="*/ 940541 w 941359"/>
                <a:gd name="connsiteY11" fmla="*/ 757636 h 1865535"/>
                <a:gd name="connsiteX12" fmla="*/ 907454 w 941359"/>
                <a:gd name="connsiteY12" fmla="*/ 864917 h 1865535"/>
                <a:gd name="connsiteX13" fmla="*/ 888405 w 941359"/>
                <a:gd name="connsiteY13" fmla="*/ 933096 h 1865535"/>
                <a:gd name="connsiteX14" fmla="*/ 914473 w 941359"/>
                <a:gd name="connsiteY14" fmla="*/ 968188 h 1865535"/>
                <a:gd name="connsiteX15" fmla="*/ 915476 w 941359"/>
                <a:gd name="connsiteY15" fmla="*/ 1018319 h 1865535"/>
                <a:gd name="connsiteX16" fmla="*/ 878378 w 941359"/>
                <a:gd name="connsiteY16" fmla="*/ 1072462 h 1865535"/>
                <a:gd name="connsiteX17" fmla="*/ 891412 w 941359"/>
                <a:gd name="connsiteY17" fmla="*/ 1095523 h 1865535"/>
                <a:gd name="connsiteX18" fmla="*/ 686875 w 941359"/>
                <a:gd name="connsiteY18" fmla="*/ 1205812 h 1865535"/>
                <a:gd name="connsiteX19" fmla="*/ 771096 w 941359"/>
                <a:gd name="connsiteY19" fmla="*/ 1132620 h 1865535"/>
                <a:gd name="connsiteX20" fmla="*/ 646770 w 941359"/>
                <a:gd name="connsiteY20" fmla="*/ 1174730 h 1865535"/>
                <a:gd name="connsiteX21" fmla="*/ 662813 w 941359"/>
                <a:gd name="connsiteY21" fmla="*/ 1213833 h 1865535"/>
                <a:gd name="connsiteX22" fmla="*/ 596638 w 941359"/>
                <a:gd name="connsiteY22" fmla="*/ 1258950 h 1865535"/>
                <a:gd name="connsiteX23" fmla="*/ 595635 w 941359"/>
                <a:gd name="connsiteY23" fmla="*/ 1303067 h 1865535"/>
                <a:gd name="connsiteX24" fmla="*/ 466296 w 941359"/>
                <a:gd name="connsiteY24" fmla="*/ 1404332 h 1865535"/>
                <a:gd name="connsiteX25" fmla="*/ 411152 w 941359"/>
                <a:gd name="connsiteY25" fmla="*/ 1424386 h 1865535"/>
                <a:gd name="connsiteX26" fmla="*/ 462287 w 941359"/>
                <a:gd name="connsiteY26" fmla="*/ 1385282 h 1865535"/>
                <a:gd name="connsiteX27" fmla="*/ 347986 w 941359"/>
                <a:gd name="connsiteY27" fmla="*/ 1436417 h 1865535"/>
                <a:gd name="connsiteX28" fmla="*/ 360018 w 941359"/>
                <a:gd name="connsiteY28" fmla="*/ 1387287 h 1865535"/>
                <a:gd name="connsiteX29" fmla="*/ 298857 w 941359"/>
                <a:gd name="connsiteY29" fmla="*/ 1429398 h 1865535"/>
                <a:gd name="connsiteX30" fmla="*/ 264767 w 941359"/>
                <a:gd name="connsiteY30" fmla="*/ 1402327 h 1865535"/>
                <a:gd name="connsiteX31" fmla="*/ 244715 w 941359"/>
                <a:gd name="connsiteY31" fmla="*/ 1415362 h 1865535"/>
                <a:gd name="connsiteX32" fmla="*/ 303870 w 941359"/>
                <a:gd name="connsiteY32" fmla="*/ 1474516 h 1865535"/>
                <a:gd name="connsiteX33" fmla="*/ 250730 w 941359"/>
                <a:gd name="connsiteY33" fmla="*/ 1510611 h 1865535"/>
                <a:gd name="connsiteX34" fmla="*/ 242709 w 941359"/>
                <a:gd name="connsiteY34" fmla="*/ 1491561 h 1865535"/>
                <a:gd name="connsiteX35" fmla="*/ 206614 w 941359"/>
                <a:gd name="connsiteY35" fmla="*/ 1487550 h 1865535"/>
                <a:gd name="connsiteX36" fmla="*/ 216641 w 941359"/>
                <a:gd name="connsiteY36" fmla="*/ 1511614 h 1865535"/>
                <a:gd name="connsiteX37" fmla="*/ 143449 w 941359"/>
                <a:gd name="connsiteY37" fmla="*/ 1520636 h 1865535"/>
                <a:gd name="connsiteX38" fmla="*/ 163502 w 941359"/>
                <a:gd name="connsiteY38" fmla="*/ 1541692 h 1865535"/>
                <a:gd name="connsiteX39" fmla="*/ 120389 w 941359"/>
                <a:gd name="connsiteY39" fmla="*/ 1568762 h 1865535"/>
                <a:gd name="connsiteX40" fmla="*/ 136430 w 941359"/>
                <a:gd name="connsiteY40" fmla="*/ 1581794 h 1865535"/>
                <a:gd name="connsiteX41" fmla="*/ 160493 w 941359"/>
                <a:gd name="connsiteY41" fmla="*/ 1569764 h 1865535"/>
                <a:gd name="connsiteX42" fmla="*/ 127406 w 941359"/>
                <a:gd name="connsiteY42" fmla="*/ 1638944 h 1865535"/>
                <a:gd name="connsiteX43" fmla="*/ 104346 w 941359"/>
                <a:gd name="connsiteY43" fmla="*/ 1630923 h 1865535"/>
                <a:gd name="connsiteX44" fmla="*/ 84293 w 941359"/>
                <a:gd name="connsiteY44" fmla="*/ 1661001 h 1865535"/>
                <a:gd name="connsiteX45" fmla="*/ 109360 w 941359"/>
                <a:gd name="connsiteY45" fmla="*/ 1682057 h 1865535"/>
                <a:gd name="connsiteX46" fmla="*/ 107354 w 941359"/>
                <a:gd name="connsiteY46" fmla="*/ 1708124 h 1865535"/>
                <a:gd name="connsiteX47" fmla="*/ 83291 w 941359"/>
                <a:gd name="connsiteY47" fmla="*/ 1746224 h 1865535"/>
                <a:gd name="connsiteX48" fmla="*/ 94320 w 941359"/>
                <a:gd name="connsiteY48" fmla="*/ 1777305 h 1865535"/>
                <a:gd name="connsiteX49" fmla="*/ 89307 w 941359"/>
                <a:gd name="connsiteY49" fmla="*/ 1788333 h 1865535"/>
                <a:gd name="connsiteX50" fmla="*/ 52209 w 941359"/>
                <a:gd name="connsiteY50" fmla="*/ 1791340 h 1865535"/>
                <a:gd name="connsiteX51" fmla="*/ 64241 w 941359"/>
                <a:gd name="connsiteY51" fmla="*/ 1746221 h 1865535"/>
                <a:gd name="connsiteX52" fmla="*/ 47196 w 941359"/>
                <a:gd name="connsiteY52" fmla="*/ 1737198 h 1865535"/>
                <a:gd name="connsiteX53" fmla="*/ 47196 w 941359"/>
                <a:gd name="connsiteY53" fmla="*/ 1766274 h 1865535"/>
                <a:gd name="connsiteX54" fmla="*/ 30152 w 941359"/>
                <a:gd name="connsiteY54" fmla="*/ 1784322 h 1865535"/>
                <a:gd name="connsiteX55" fmla="*/ 2079 w 941359"/>
                <a:gd name="connsiteY55" fmla="*/ 1752238 h 1865535"/>
                <a:gd name="connsiteX56" fmla="*/ 2080 w 941359"/>
                <a:gd name="connsiteY56" fmla="*/ 1751235 h 1865535"/>
                <a:gd name="connsiteX57" fmla="*/ 25141 w 941359"/>
                <a:gd name="connsiteY57" fmla="*/ 1812395 h 1865535"/>
                <a:gd name="connsiteX58" fmla="*/ 71261 w 941359"/>
                <a:gd name="connsiteY58" fmla="*/ 1806379 h 1865535"/>
                <a:gd name="connsiteX59" fmla="*/ 70259 w 941359"/>
                <a:gd name="connsiteY59" fmla="*/ 1858516 h 1865535"/>
                <a:gd name="connsiteX60" fmla="*/ 67251 w 941359"/>
                <a:gd name="connsiteY60" fmla="*/ 1865535 h 1865535"/>
                <a:gd name="connsiteX0" fmla="*/ 66246 w 941359"/>
                <a:gd name="connsiteY0" fmla="*/ 45767 h 1878569"/>
                <a:gd name="connsiteX1" fmla="*/ 101338 w 941359"/>
                <a:gd name="connsiteY1" fmla="*/ 91888 h 1878569"/>
                <a:gd name="connsiteX2" fmla="*/ 129412 w 941359"/>
                <a:gd name="connsiteY2" fmla="*/ 17694 h 1878569"/>
                <a:gd name="connsiteX3" fmla="*/ 180546 w 941359"/>
                <a:gd name="connsiteY3" fmla="*/ 50780 h 1878569"/>
                <a:gd name="connsiteX4" fmla="*/ 272788 w 941359"/>
                <a:gd name="connsiteY4" fmla="*/ 74844 h 1878569"/>
                <a:gd name="connsiteX5" fmla="*/ 440228 w 941359"/>
                <a:gd name="connsiteY5" fmla="*/ 6665 h 1878569"/>
                <a:gd name="connsiteX6" fmla="*/ 532470 w 941359"/>
                <a:gd name="connsiteY6" fmla="*/ 12680 h 1878569"/>
                <a:gd name="connsiteX7" fmla="*/ 706928 w 941359"/>
                <a:gd name="connsiteY7" fmla="*/ 95899 h 1878569"/>
                <a:gd name="connsiteX8" fmla="*/ 771096 w 941359"/>
                <a:gd name="connsiteY8" fmla="*/ 86875 h 1878569"/>
                <a:gd name="connsiteX9" fmla="*/ 809196 w 941359"/>
                <a:gd name="connsiteY9" fmla="*/ 507980 h 1878569"/>
                <a:gd name="connsiteX10" fmla="*/ 870357 w 941359"/>
                <a:gd name="connsiteY10" fmla="*/ 617267 h 1878569"/>
                <a:gd name="connsiteX11" fmla="*/ 940541 w 941359"/>
                <a:gd name="connsiteY11" fmla="*/ 757636 h 1878569"/>
                <a:gd name="connsiteX12" fmla="*/ 907454 w 941359"/>
                <a:gd name="connsiteY12" fmla="*/ 864917 h 1878569"/>
                <a:gd name="connsiteX13" fmla="*/ 888405 w 941359"/>
                <a:gd name="connsiteY13" fmla="*/ 933096 h 1878569"/>
                <a:gd name="connsiteX14" fmla="*/ 914473 w 941359"/>
                <a:gd name="connsiteY14" fmla="*/ 968188 h 1878569"/>
                <a:gd name="connsiteX15" fmla="*/ 915476 w 941359"/>
                <a:gd name="connsiteY15" fmla="*/ 1018319 h 1878569"/>
                <a:gd name="connsiteX16" fmla="*/ 878378 w 941359"/>
                <a:gd name="connsiteY16" fmla="*/ 1072462 h 1878569"/>
                <a:gd name="connsiteX17" fmla="*/ 891412 w 941359"/>
                <a:gd name="connsiteY17" fmla="*/ 1095523 h 1878569"/>
                <a:gd name="connsiteX18" fmla="*/ 686875 w 941359"/>
                <a:gd name="connsiteY18" fmla="*/ 1205812 h 1878569"/>
                <a:gd name="connsiteX19" fmla="*/ 771096 w 941359"/>
                <a:gd name="connsiteY19" fmla="*/ 1132620 h 1878569"/>
                <a:gd name="connsiteX20" fmla="*/ 646770 w 941359"/>
                <a:gd name="connsiteY20" fmla="*/ 1174730 h 1878569"/>
                <a:gd name="connsiteX21" fmla="*/ 662813 w 941359"/>
                <a:gd name="connsiteY21" fmla="*/ 1213833 h 1878569"/>
                <a:gd name="connsiteX22" fmla="*/ 596638 w 941359"/>
                <a:gd name="connsiteY22" fmla="*/ 1258950 h 1878569"/>
                <a:gd name="connsiteX23" fmla="*/ 595635 w 941359"/>
                <a:gd name="connsiteY23" fmla="*/ 1303067 h 1878569"/>
                <a:gd name="connsiteX24" fmla="*/ 466296 w 941359"/>
                <a:gd name="connsiteY24" fmla="*/ 1404332 h 1878569"/>
                <a:gd name="connsiteX25" fmla="*/ 411152 w 941359"/>
                <a:gd name="connsiteY25" fmla="*/ 1424386 h 1878569"/>
                <a:gd name="connsiteX26" fmla="*/ 462287 w 941359"/>
                <a:gd name="connsiteY26" fmla="*/ 1385282 h 1878569"/>
                <a:gd name="connsiteX27" fmla="*/ 347986 w 941359"/>
                <a:gd name="connsiteY27" fmla="*/ 1436417 h 1878569"/>
                <a:gd name="connsiteX28" fmla="*/ 360018 w 941359"/>
                <a:gd name="connsiteY28" fmla="*/ 1387287 h 1878569"/>
                <a:gd name="connsiteX29" fmla="*/ 298857 w 941359"/>
                <a:gd name="connsiteY29" fmla="*/ 1429398 h 1878569"/>
                <a:gd name="connsiteX30" fmla="*/ 264767 w 941359"/>
                <a:gd name="connsiteY30" fmla="*/ 1402327 h 1878569"/>
                <a:gd name="connsiteX31" fmla="*/ 244715 w 941359"/>
                <a:gd name="connsiteY31" fmla="*/ 1415362 h 1878569"/>
                <a:gd name="connsiteX32" fmla="*/ 303870 w 941359"/>
                <a:gd name="connsiteY32" fmla="*/ 1474516 h 1878569"/>
                <a:gd name="connsiteX33" fmla="*/ 250730 w 941359"/>
                <a:gd name="connsiteY33" fmla="*/ 1510611 h 1878569"/>
                <a:gd name="connsiteX34" fmla="*/ 242709 w 941359"/>
                <a:gd name="connsiteY34" fmla="*/ 1491561 h 1878569"/>
                <a:gd name="connsiteX35" fmla="*/ 206614 w 941359"/>
                <a:gd name="connsiteY35" fmla="*/ 1487550 h 1878569"/>
                <a:gd name="connsiteX36" fmla="*/ 216641 w 941359"/>
                <a:gd name="connsiteY36" fmla="*/ 1511614 h 1878569"/>
                <a:gd name="connsiteX37" fmla="*/ 143449 w 941359"/>
                <a:gd name="connsiteY37" fmla="*/ 1520636 h 1878569"/>
                <a:gd name="connsiteX38" fmla="*/ 163502 w 941359"/>
                <a:gd name="connsiteY38" fmla="*/ 1541692 h 1878569"/>
                <a:gd name="connsiteX39" fmla="*/ 120389 w 941359"/>
                <a:gd name="connsiteY39" fmla="*/ 1568762 h 1878569"/>
                <a:gd name="connsiteX40" fmla="*/ 136430 w 941359"/>
                <a:gd name="connsiteY40" fmla="*/ 1581794 h 1878569"/>
                <a:gd name="connsiteX41" fmla="*/ 160493 w 941359"/>
                <a:gd name="connsiteY41" fmla="*/ 1569764 h 1878569"/>
                <a:gd name="connsiteX42" fmla="*/ 127406 w 941359"/>
                <a:gd name="connsiteY42" fmla="*/ 1638944 h 1878569"/>
                <a:gd name="connsiteX43" fmla="*/ 104346 w 941359"/>
                <a:gd name="connsiteY43" fmla="*/ 1630923 h 1878569"/>
                <a:gd name="connsiteX44" fmla="*/ 84293 w 941359"/>
                <a:gd name="connsiteY44" fmla="*/ 1661001 h 1878569"/>
                <a:gd name="connsiteX45" fmla="*/ 109360 w 941359"/>
                <a:gd name="connsiteY45" fmla="*/ 1682057 h 1878569"/>
                <a:gd name="connsiteX46" fmla="*/ 107354 w 941359"/>
                <a:gd name="connsiteY46" fmla="*/ 1708124 h 1878569"/>
                <a:gd name="connsiteX47" fmla="*/ 83291 w 941359"/>
                <a:gd name="connsiteY47" fmla="*/ 1746224 h 1878569"/>
                <a:gd name="connsiteX48" fmla="*/ 94320 w 941359"/>
                <a:gd name="connsiteY48" fmla="*/ 1777305 h 1878569"/>
                <a:gd name="connsiteX49" fmla="*/ 89307 w 941359"/>
                <a:gd name="connsiteY49" fmla="*/ 1788333 h 1878569"/>
                <a:gd name="connsiteX50" fmla="*/ 52209 w 941359"/>
                <a:gd name="connsiteY50" fmla="*/ 1791340 h 1878569"/>
                <a:gd name="connsiteX51" fmla="*/ 64241 w 941359"/>
                <a:gd name="connsiteY51" fmla="*/ 1746221 h 1878569"/>
                <a:gd name="connsiteX52" fmla="*/ 47196 w 941359"/>
                <a:gd name="connsiteY52" fmla="*/ 1737198 h 1878569"/>
                <a:gd name="connsiteX53" fmla="*/ 47196 w 941359"/>
                <a:gd name="connsiteY53" fmla="*/ 1766274 h 1878569"/>
                <a:gd name="connsiteX54" fmla="*/ 30152 w 941359"/>
                <a:gd name="connsiteY54" fmla="*/ 1784322 h 1878569"/>
                <a:gd name="connsiteX55" fmla="*/ 2079 w 941359"/>
                <a:gd name="connsiteY55" fmla="*/ 1752238 h 1878569"/>
                <a:gd name="connsiteX56" fmla="*/ 2080 w 941359"/>
                <a:gd name="connsiteY56" fmla="*/ 1751235 h 1878569"/>
                <a:gd name="connsiteX57" fmla="*/ 25141 w 941359"/>
                <a:gd name="connsiteY57" fmla="*/ 1812395 h 1878569"/>
                <a:gd name="connsiteX58" fmla="*/ 71261 w 941359"/>
                <a:gd name="connsiteY58" fmla="*/ 1806379 h 1878569"/>
                <a:gd name="connsiteX59" fmla="*/ 70259 w 941359"/>
                <a:gd name="connsiteY59" fmla="*/ 1858516 h 1878569"/>
                <a:gd name="connsiteX60" fmla="*/ 50207 w 941359"/>
                <a:gd name="connsiteY60" fmla="*/ 1878569 h 1878569"/>
                <a:gd name="connsiteX0" fmla="*/ 66246 w 941359"/>
                <a:gd name="connsiteY0" fmla="*/ 45767 h 1881577"/>
                <a:gd name="connsiteX1" fmla="*/ 101338 w 941359"/>
                <a:gd name="connsiteY1" fmla="*/ 91888 h 1881577"/>
                <a:gd name="connsiteX2" fmla="*/ 129412 w 941359"/>
                <a:gd name="connsiteY2" fmla="*/ 17694 h 1881577"/>
                <a:gd name="connsiteX3" fmla="*/ 180546 w 941359"/>
                <a:gd name="connsiteY3" fmla="*/ 50780 h 1881577"/>
                <a:gd name="connsiteX4" fmla="*/ 272788 w 941359"/>
                <a:gd name="connsiteY4" fmla="*/ 74844 h 1881577"/>
                <a:gd name="connsiteX5" fmla="*/ 440228 w 941359"/>
                <a:gd name="connsiteY5" fmla="*/ 6665 h 1881577"/>
                <a:gd name="connsiteX6" fmla="*/ 532470 w 941359"/>
                <a:gd name="connsiteY6" fmla="*/ 12680 h 1881577"/>
                <a:gd name="connsiteX7" fmla="*/ 706928 w 941359"/>
                <a:gd name="connsiteY7" fmla="*/ 95899 h 1881577"/>
                <a:gd name="connsiteX8" fmla="*/ 771096 w 941359"/>
                <a:gd name="connsiteY8" fmla="*/ 86875 h 1881577"/>
                <a:gd name="connsiteX9" fmla="*/ 809196 w 941359"/>
                <a:gd name="connsiteY9" fmla="*/ 507980 h 1881577"/>
                <a:gd name="connsiteX10" fmla="*/ 870357 w 941359"/>
                <a:gd name="connsiteY10" fmla="*/ 617267 h 1881577"/>
                <a:gd name="connsiteX11" fmla="*/ 940541 w 941359"/>
                <a:gd name="connsiteY11" fmla="*/ 757636 h 1881577"/>
                <a:gd name="connsiteX12" fmla="*/ 907454 w 941359"/>
                <a:gd name="connsiteY12" fmla="*/ 864917 h 1881577"/>
                <a:gd name="connsiteX13" fmla="*/ 888405 w 941359"/>
                <a:gd name="connsiteY13" fmla="*/ 933096 h 1881577"/>
                <a:gd name="connsiteX14" fmla="*/ 914473 w 941359"/>
                <a:gd name="connsiteY14" fmla="*/ 968188 h 1881577"/>
                <a:gd name="connsiteX15" fmla="*/ 915476 w 941359"/>
                <a:gd name="connsiteY15" fmla="*/ 1018319 h 1881577"/>
                <a:gd name="connsiteX16" fmla="*/ 878378 w 941359"/>
                <a:gd name="connsiteY16" fmla="*/ 1072462 h 1881577"/>
                <a:gd name="connsiteX17" fmla="*/ 891412 w 941359"/>
                <a:gd name="connsiteY17" fmla="*/ 1095523 h 1881577"/>
                <a:gd name="connsiteX18" fmla="*/ 686875 w 941359"/>
                <a:gd name="connsiteY18" fmla="*/ 1205812 h 1881577"/>
                <a:gd name="connsiteX19" fmla="*/ 771096 w 941359"/>
                <a:gd name="connsiteY19" fmla="*/ 1132620 h 1881577"/>
                <a:gd name="connsiteX20" fmla="*/ 646770 w 941359"/>
                <a:gd name="connsiteY20" fmla="*/ 1174730 h 1881577"/>
                <a:gd name="connsiteX21" fmla="*/ 662813 w 941359"/>
                <a:gd name="connsiteY21" fmla="*/ 1213833 h 1881577"/>
                <a:gd name="connsiteX22" fmla="*/ 596638 w 941359"/>
                <a:gd name="connsiteY22" fmla="*/ 1258950 h 1881577"/>
                <a:gd name="connsiteX23" fmla="*/ 595635 w 941359"/>
                <a:gd name="connsiteY23" fmla="*/ 1303067 h 1881577"/>
                <a:gd name="connsiteX24" fmla="*/ 466296 w 941359"/>
                <a:gd name="connsiteY24" fmla="*/ 1404332 h 1881577"/>
                <a:gd name="connsiteX25" fmla="*/ 411152 w 941359"/>
                <a:gd name="connsiteY25" fmla="*/ 1424386 h 1881577"/>
                <a:gd name="connsiteX26" fmla="*/ 462287 w 941359"/>
                <a:gd name="connsiteY26" fmla="*/ 1385282 h 1881577"/>
                <a:gd name="connsiteX27" fmla="*/ 347986 w 941359"/>
                <a:gd name="connsiteY27" fmla="*/ 1436417 h 1881577"/>
                <a:gd name="connsiteX28" fmla="*/ 360018 w 941359"/>
                <a:gd name="connsiteY28" fmla="*/ 1387287 h 1881577"/>
                <a:gd name="connsiteX29" fmla="*/ 298857 w 941359"/>
                <a:gd name="connsiteY29" fmla="*/ 1429398 h 1881577"/>
                <a:gd name="connsiteX30" fmla="*/ 264767 w 941359"/>
                <a:gd name="connsiteY30" fmla="*/ 1402327 h 1881577"/>
                <a:gd name="connsiteX31" fmla="*/ 244715 w 941359"/>
                <a:gd name="connsiteY31" fmla="*/ 1415362 h 1881577"/>
                <a:gd name="connsiteX32" fmla="*/ 303870 w 941359"/>
                <a:gd name="connsiteY32" fmla="*/ 1474516 h 1881577"/>
                <a:gd name="connsiteX33" fmla="*/ 250730 w 941359"/>
                <a:gd name="connsiteY33" fmla="*/ 1510611 h 1881577"/>
                <a:gd name="connsiteX34" fmla="*/ 242709 w 941359"/>
                <a:gd name="connsiteY34" fmla="*/ 1491561 h 1881577"/>
                <a:gd name="connsiteX35" fmla="*/ 206614 w 941359"/>
                <a:gd name="connsiteY35" fmla="*/ 1487550 h 1881577"/>
                <a:gd name="connsiteX36" fmla="*/ 216641 w 941359"/>
                <a:gd name="connsiteY36" fmla="*/ 1511614 h 1881577"/>
                <a:gd name="connsiteX37" fmla="*/ 143449 w 941359"/>
                <a:gd name="connsiteY37" fmla="*/ 1520636 h 1881577"/>
                <a:gd name="connsiteX38" fmla="*/ 163502 w 941359"/>
                <a:gd name="connsiteY38" fmla="*/ 1541692 h 1881577"/>
                <a:gd name="connsiteX39" fmla="*/ 120389 w 941359"/>
                <a:gd name="connsiteY39" fmla="*/ 1568762 h 1881577"/>
                <a:gd name="connsiteX40" fmla="*/ 136430 w 941359"/>
                <a:gd name="connsiteY40" fmla="*/ 1581794 h 1881577"/>
                <a:gd name="connsiteX41" fmla="*/ 160493 w 941359"/>
                <a:gd name="connsiteY41" fmla="*/ 1569764 h 1881577"/>
                <a:gd name="connsiteX42" fmla="*/ 127406 w 941359"/>
                <a:gd name="connsiteY42" fmla="*/ 1638944 h 1881577"/>
                <a:gd name="connsiteX43" fmla="*/ 104346 w 941359"/>
                <a:gd name="connsiteY43" fmla="*/ 1630923 h 1881577"/>
                <a:gd name="connsiteX44" fmla="*/ 84293 w 941359"/>
                <a:gd name="connsiteY44" fmla="*/ 1661001 h 1881577"/>
                <a:gd name="connsiteX45" fmla="*/ 109360 w 941359"/>
                <a:gd name="connsiteY45" fmla="*/ 1682057 h 1881577"/>
                <a:gd name="connsiteX46" fmla="*/ 107354 w 941359"/>
                <a:gd name="connsiteY46" fmla="*/ 1708124 h 1881577"/>
                <a:gd name="connsiteX47" fmla="*/ 83291 w 941359"/>
                <a:gd name="connsiteY47" fmla="*/ 1746224 h 1881577"/>
                <a:gd name="connsiteX48" fmla="*/ 94320 w 941359"/>
                <a:gd name="connsiteY48" fmla="*/ 1777305 h 1881577"/>
                <a:gd name="connsiteX49" fmla="*/ 89307 w 941359"/>
                <a:gd name="connsiteY49" fmla="*/ 1788333 h 1881577"/>
                <a:gd name="connsiteX50" fmla="*/ 52209 w 941359"/>
                <a:gd name="connsiteY50" fmla="*/ 1791340 h 1881577"/>
                <a:gd name="connsiteX51" fmla="*/ 64241 w 941359"/>
                <a:gd name="connsiteY51" fmla="*/ 1746221 h 1881577"/>
                <a:gd name="connsiteX52" fmla="*/ 47196 w 941359"/>
                <a:gd name="connsiteY52" fmla="*/ 1737198 h 1881577"/>
                <a:gd name="connsiteX53" fmla="*/ 47196 w 941359"/>
                <a:gd name="connsiteY53" fmla="*/ 1766274 h 1881577"/>
                <a:gd name="connsiteX54" fmla="*/ 30152 w 941359"/>
                <a:gd name="connsiteY54" fmla="*/ 1784322 h 1881577"/>
                <a:gd name="connsiteX55" fmla="*/ 2079 w 941359"/>
                <a:gd name="connsiteY55" fmla="*/ 1752238 h 1881577"/>
                <a:gd name="connsiteX56" fmla="*/ 2080 w 941359"/>
                <a:gd name="connsiteY56" fmla="*/ 1751235 h 1881577"/>
                <a:gd name="connsiteX57" fmla="*/ 25141 w 941359"/>
                <a:gd name="connsiteY57" fmla="*/ 1812395 h 1881577"/>
                <a:gd name="connsiteX58" fmla="*/ 71261 w 941359"/>
                <a:gd name="connsiteY58" fmla="*/ 1806379 h 1881577"/>
                <a:gd name="connsiteX59" fmla="*/ 70259 w 941359"/>
                <a:gd name="connsiteY59" fmla="*/ 1858516 h 1881577"/>
                <a:gd name="connsiteX60" fmla="*/ 50207 w 941359"/>
                <a:gd name="connsiteY60" fmla="*/ 1878569 h 1881577"/>
                <a:gd name="connsiteX61" fmla="*/ 52212 w 941359"/>
                <a:gd name="connsiteY61" fmla="*/ 1881577 h 1881577"/>
                <a:gd name="connsiteX0" fmla="*/ 66246 w 941359"/>
                <a:gd name="connsiteY0" fmla="*/ 45767 h 1914664"/>
                <a:gd name="connsiteX1" fmla="*/ 101338 w 941359"/>
                <a:gd name="connsiteY1" fmla="*/ 91888 h 1914664"/>
                <a:gd name="connsiteX2" fmla="*/ 129412 w 941359"/>
                <a:gd name="connsiteY2" fmla="*/ 17694 h 1914664"/>
                <a:gd name="connsiteX3" fmla="*/ 180546 w 941359"/>
                <a:gd name="connsiteY3" fmla="*/ 50780 h 1914664"/>
                <a:gd name="connsiteX4" fmla="*/ 272788 w 941359"/>
                <a:gd name="connsiteY4" fmla="*/ 74844 h 1914664"/>
                <a:gd name="connsiteX5" fmla="*/ 440228 w 941359"/>
                <a:gd name="connsiteY5" fmla="*/ 6665 h 1914664"/>
                <a:gd name="connsiteX6" fmla="*/ 532470 w 941359"/>
                <a:gd name="connsiteY6" fmla="*/ 12680 h 1914664"/>
                <a:gd name="connsiteX7" fmla="*/ 706928 w 941359"/>
                <a:gd name="connsiteY7" fmla="*/ 95899 h 1914664"/>
                <a:gd name="connsiteX8" fmla="*/ 771096 w 941359"/>
                <a:gd name="connsiteY8" fmla="*/ 86875 h 1914664"/>
                <a:gd name="connsiteX9" fmla="*/ 809196 w 941359"/>
                <a:gd name="connsiteY9" fmla="*/ 507980 h 1914664"/>
                <a:gd name="connsiteX10" fmla="*/ 870357 w 941359"/>
                <a:gd name="connsiteY10" fmla="*/ 617267 h 1914664"/>
                <a:gd name="connsiteX11" fmla="*/ 940541 w 941359"/>
                <a:gd name="connsiteY11" fmla="*/ 757636 h 1914664"/>
                <a:gd name="connsiteX12" fmla="*/ 907454 w 941359"/>
                <a:gd name="connsiteY12" fmla="*/ 864917 h 1914664"/>
                <a:gd name="connsiteX13" fmla="*/ 888405 w 941359"/>
                <a:gd name="connsiteY13" fmla="*/ 933096 h 1914664"/>
                <a:gd name="connsiteX14" fmla="*/ 914473 w 941359"/>
                <a:gd name="connsiteY14" fmla="*/ 968188 h 1914664"/>
                <a:gd name="connsiteX15" fmla="*/ 915476 w 941359"/>
                <a:gd name="connsiteY15" fmla="*/ 1018319 h 1914664"/>
                <a:gd name="connsiteX16" fmla="*/ 878378 w 941359"/>
                <a:gd name="connsiteY16" fmla="*/ 1072462 h 1914664"/>
                <a:gd name="connsiteX17" fmla="*/ 891412 w 941359"/>
                <a:gd name="connsiteY17" fmla="*/ 1095523 h 1914664"/>
                <a:gd name="connsiteX18" fmla="*/ 686875 w 941359"/>
                <a:gd name="connsiteY18" fmla="*/ 1205812 h 1914664"/>
                <a:gd name="connsiteX19" fmla="*/ 771096 w 941359"/>
                <a:gd name="connsiteY19" fmla="*/ 1132620 h 1914664"/>
                <a:gd name="connsiteX20" fmla="*/ 646770 w 941359"/>
                <a:gd name="connsiteY20" fmla="*/ 1174730 h 1914664"/>
                <a:gd name="connsiteX21" fmla="*/ 662813 w 941359"/>
                <a:gd name="connsiteY21" fmla="*/ 1213833 h 1914664"/>
                <a:gd name="connsiteX22" fmla="*/ 596638 w 941359"/>
                <a:gd name="connsiteY22" fmla="*/ 1258950 h 1914664"/>
                <a:gd name="connsiteX23" fmla="*/ 595635 w 941359"/>
                <a:gd name="connsiteY23" fmla="*/ 1303067 h 1914664"/>
                <a:gd name="connsiteX24" fmla="*/ 466296 w 941359"/>
                <a:gd name="connsiteY24" fmla="*/ 1404332 h 1914664"/>
                <a:gd name="connsiteX25" fmla="*/ 411152 w 941359"/>
                <a:gd name="connsiteY25" fmla="*/ 1424386 h 1914664"/>
                <a:gd name="connsiteX26" fmla="*/ 462287 w 941359"/>
                <a:gd name="connsiteY26" fmla="*/ 1385282 h 1914664"/>
                <a:gd name="connsiteX27" fmla="*/ 347986 w 941359"/>
                <a:gd name="connsiteY27" fmla="*/ 1436417 h 1914664"/>
                <a:gd name="connsiteX28" fmla="*/ 360018 w 941359"/>
                <a:gd name="connsiteY28" fmla="*/ 1387287 h 1914664"/>
                <a:gd name="connsiteX29" fmla="*/ 298857 w 941359"/>
                <a:gd name="connsiteY29" fmla="*/ 1429398 h 1914664"/>
                <a:gd name="connsiteX30" fmla="*/ 264767 w 941359"/>
                <a:gd name="connsiteY30" fmla="*/ 1402327 h 1914664"/>
                <a:gd name="connsiteX31" fmla="*/ 244715 w 941359"/>
                <a:gd name="connsiteY31" fmla="*/ 1415362 h 1914664"/>
                <a:gd name="connsiteX32" fmla="*/ 303870 w 941359"/>
                <a:gd name="connsiteY32" fmla="*/ 1474516 h 1914664"/>
                <a:gd name="connsiteX33" fmla="*/ 250730 w 941359"/>
                <a:gd name="connsiteY33" fmla="*/ 1510611 h 1914664"/>
                <a:gd name="connsiteX34" fmla="*/ 242709 w 941359"/>
                <a:gd name="connsiteY34" fmla="*/ 1491561 h 1914664"/>
                <a:gd name="connsiteX35" fmla="*/ 206614 w 941359"/>
                <a:gd name="connsiteY35" fmla="*/ 1487550 h 1914664"/>
                <a:gd name="connsiteX36" fmla="*/ 216641 w 941359"/>
                <a:gd name="connsiteY36" fmla="*/ 1511614 h 1914664"/>
                <a:gd name="connsiteX37" fmla="*/ 143449 w 941359"/>
                <a:gd name="connsiteY37" fmla="*/ 1520636 h 1914664"/>
                <a:gd name="connsiteX38" fmla="*/ 163502 w 941359"/>
                <a:gd name="connsiteY38" fmla="*/ 1541692 h 1914664"/>
                <a:gd name="connsiteX39" fmla="*/ 120389 w 941359"/>
                <a:gd name="connsiteY39" fmla="*/ 1568762 h 1914664"/>
                <a:gd name="connsiteX40" fmla="*/ 136430 w 941359"/>
                <a:gd name="connsiteY40" fmla="*/ 1581794 h 1914664"/>
                <a:gd name="connsiteX41" fmla="*/ 160493 w 941359"/>
                <a:gd name="connsiteY41" fmla="*/ 1569764 h 1914664"/>
                <a:gd name="connsiteX42" fmla="*/ 127406 w 941359"/>
                <a:gd name="connsiteY42" fmla="*/ 1638944 h 1914664"/>
                <a:gd name="connsiteX43" fmla="*/ 104346 w 941359"/>
                <a:gd name="connsiteY43" fmla="*/ 1630923 h 1914664"/>
                <a:gd name="connsiteX44" fmla="*/ 84293 w 941359"/>
                <a:gd name="connsiteY44" fmla="*/ 1661001 h 1914664"/>
                <a:gd name="connsiteX45" fmla="*/ 109360 w 941359"/>
                <a:gd name="connsiteY45" fmla="*/ 1682057 h 1914664"/>
                <a:gd name="connsiteX46" fmla="*/ 107354 w 941359"/>
                <a:gd name="connsiteY46" fmla="*/ 1708124 h 1914664"/>
                <a:gd name="connsiteX47" fmla="*/ 83291 w 941359"/>
                <a:gd name="connsiteY47" fmla="*/ 1746224 h 1914664"/>
                <a:gd name="connsiteX48" fmla="*/ 94320 w 941359"/>
                <a:gd name="connsiteY48" fmla="*/ 1777305 h 1914664"/>
                <a:gd name="connsiteX49" fmla="*/ 89307 w 941359"/>
                <a:gd name="connsiteY49" fmla="*/ 1788333 h 1914664"/>
                <a:gd name="connsiteX50" fmla="*/ 52209 w 941359"/>
                <a:gd name="connsiteY50" fmla="*/ 1791340 h 1914664"/>
                <a:gd name="connsiteX51" fmla="*/ 64241 w 941359"/>
                <a:gd name="connsiteY51" fmla="*/ 1746221 h 1914664"/>
                <a:gd name="connsiteX52" fmla="*/ 47196 w 941359"/>
                <a:gd name="connsiteY52" fmla="*/ 1737198 h 1914664"/>
                <a:gd name="connsiteX53" fmla="*/ 47196 w 941359"/>
                <a:gd name="connsiteY53" fmla="*/ 1766274 h 1914664"/>
                <a:gd name="connsiteX54" fmla="*/ 30152 w 941359"/>
                <a:gd name="connsiteY54" fmla="*/ 1784322 h 1914664"/>
                <a:gd name="connsiteX55" fmla="*/ 2079 w 941359"/>
                <a:gd name="connsiteY55" fmla="*/ 1752238 h 1914664"/>
                <a:gd name="connsiteX56" fmla="*/ 2080 w 941359"/>
                <a:gd name="connsiteY56" fmla="*/ 1751235 h 1914664"/>
                <a:gd name="connsiteX57" fmla="*/ 25141 w 941359"/>
                <a:gd name="connsiteY57" fmla="*/ 1812395 h 1914664"/>
                <a:gd name="connsiteX58" fmla="*/ 71261 w 941359"/>
                <a:gd name="connsiteY58" fmla="*/ 1806379 h 1914664"/>
                <a:gd name="connsiteX59" fmla="*/ 70259 w 941359"/>
                <a:gd name="connsiteY59" fmla="*/ 1858516 h 1914664"/>
                <a:gd name="connsiteX60" fmla="*/ 50207 w 941359"/>
                <a:gd name="connsiteY60" fmla="*/ 1878569 h 1914664"/>
                <a:gd name="connsiteX61" fmla="*/ 50207 w 941359"/>
                <a:gd name="connsiteY61" fmla="*/ 1914664 h 1914664"/>
                <a:gd name="connsiteX0" fmla="*/ 66246 w 941359"/>
                <a:gd name="connsiteY0" fmla="*/ 45767 h 1917993"/>
                <a:gd name="connsiteX1" fmla="*/ 101338 w 941359"/>
                <a:gd name="connsiteY1" fmla="*/ 91888 h 1917993"/>
                <a:gd name="connsiteX2" fmla="*/ 129412 w 941359"/>
                <a:gd name="connsiteY2" fmla="*/ 17694 h 1917993"/>
                <a:gd name="connsiteX3" fmla="*/ 180546 w 941359"/>
                <a:gd name="connsiteY3" fmla="*/ 50780 h 1917993"/>
                <a:gd name="connsiteX4" fmla="*/ 272788 w 941359"/>
                <a:gd name="connsiteY4" fmla="*/ 74844 h 1917993"/>
                <a:gd name="connsiteX5" fmla="*/ 440228 w 941359"/>
                <a:gd name="connsiteY5" fmla="*/ 6665 h 1917993"/>
                <a:gd name="connsiteX6" fmla="*/ 532470 w 941359"/>
                <a:gd name="connsiteY6" fmla="*/ 12680 h 1917993"/>
                <a:gd name="connsiteX7" fmla="*/ 706928 w 941359"/>
                <a:gd name="connsiteY7" fmla="*/ 95899 h 1917993"/>
                <a:gd name="connsiteX8" fmla="*/ 771096 w 941359"/>
                <a:gd name="connsiteY8" fmla="*/ 86875 h 1917993"/>
                <a:gd name="connsiteX9" fmla="*/ 809196 w 941359"/>
                <a:gd name="connsiteY9" fmla="*/ 507980 h 1917993"/>
                <a:gd name="connsiteX10" fmla="*/ 870357 w 941359"/>
                <a:gd name="connsiteY10" fmla="*/ 617267 h 1917993"/>
                <a:gd name="connsiteX11" fmla="*/ 940541 w 941359"/>
                <a:gd name="connsiteY11" fmla="*/ 757636 h 1917993"/>
                <a:gd name="connsiteX12" fmla="*/ 907454 w 941359"/>
                <a:gd name="connsiteY12" fmla="*/ 864917 h 1917993"/>
                <a:gd name="connsiteX13" fmla="*/ 888405 w 941359"/>
                <a:gd name="connsiteY13" fmla="*/ 933096 h 1917993"/>
                <a:gd name="connsiteX14" fmla="*/ 914473 w 941359"/>
                <a:gd name="connsiteY14" fmla="*/ 968188 h 1917993"/>
                <a:gd name="connsiteX15" fmla="*/ 915476 w 941359"/>
                <a:gd name="connsiteY15" fmla="*/ 1018319 h 1917993"/>
                <a:gd name="connsiteX16" fmla="*/ 878378 w 941359"/>
                <a:gd name="connsiteY16" fmla="*/ 1072462 h 1917993"/>
                <a:gd name="connsiteX17" fmla="*/ 891412 w 941359"/>
                <a:gd name="connsiteY17" fmla="*/ 1095523 h 1917993"/>
                <a:gd name="connsiteX18" fmla="*/ 686875 w 941359"/>
                <a:gd name="connsiteY18" fmla="*/ 1205812 h 1917993"/>
                <a:gd name="connsiteX19" fmla="*/ 771096 w 941359"/>
                <a:gd name="connsiteY19" fmla="*/ 1132620 h 1917993"/>
                <a:gd name="connsiteX20" fmla="*/ 646770 w 941359"/>
                <a:gd name="connsiteY20" fmla="*/ 1174730 h 1917993"/>
                <a:gd name="connsiteX21" fmla="*/ 662813 w 941359"/>
                <a:gd name="connsiteY21" fmla="*/ 1213833 h 1917993"/>
                <a:gd name="connsiteX22" fmla="*/ 596638 w 941359"/>
                <a:gd name="connsiteY22" fmla="*/ 1258950 h 1917993"/>
                <a:gd name="connsiteX23" fmla="*/ 595635 w 941359"/>
                <a:gd name="connsiteY23" fmla="*/ 1303067 h 1917993"/>
                <a:gd name="connsiteX24" fmla="*/ 466296 w 941359"/>
                <a:gd name="connsiteY24" fmla="*/ 1404332 h 1917993"/>
                <a:gd name="connsiteX25" fmla="*/ 411152 w 941359"/>
                <a:gd name="connsiteY25" fmla="*/ 1424386 h 1917993"/>
                <a:gd name="connsiteX26" fmla="*/ 462287 w 941359"/>
                <a:gd name="connsiteY26" fmla="*/ 1385282 h 1917993"/>
                <a:gd name="connsiteX27" fmla="*/ 347986 w 941359"/>
                <a:gd name="connsiteY27" fmla="*/ 1436417 h 1917993"/>
                <a:gd name="connsiteX28" fmla="*/ 360018 w 941359"/>
                <a:gd name="connsiteY28" fmla="*/ 1387287 h 1917993"/>
                <a:gd name="connsiteX29" fmla="*/ 298857 w 941359"/>
                <a:gd name="connsiteY29" fmla="*/ 1429398 h 1917993"/>
                <a:gd name="connsiteX30" fmla="*/ 264767 w 941359"/>
                <a:gd name="connsiteY30" fmla="*/ 1402327 h 1917993"/>
                <a:gd name="connsiteX31" fmla="*/ 244715 w 941359"/>
                <a:gd name="connsiteY31" fmla="*/ 1415362 h 1917993"/>
                <a:gd name="connsiteX32" fmla="*/ 303870 w 941359"/>
                <a:gd name="connsiteY32" fmla="*/ 1474516 h 1917993"/>
                <a:gd name="connsiteX33" fmla="*/ 250730 w 941359"/>
                <a:gd name="connsiteY33" fmla="*/ 1510611 h 1917993"/>
                <a:gd name="connsiteX34" fmla="*/ 242709 w 941359"/>
                <a:gd name="connsiteY34" fmla="*/ 1491561 h 1917993"/>
                <a:gd name="connsiteX35" fmla="*/ 206614 w 941359"/>
                <a:gd name="connsiteY35" fmla="*/ 1487550 h 1917993"/>
                <a:gd name="connsiteX36" fmla="*/ 216641 w 941359"/>
                <a:gd name="connsiteY36" fmla="*/ 1511614 h 1917993"/>
                <a:gd name="connsiteX37" fmla="*/ 143449 w 941359"/>
                <a:gd name="connsiteY37" fmla="*/ 1520636 h 1917993"/>
                <a:gd name="connsiteX38" fmla="*/ 163502 w 941359"/>
                <a:gd name="connsiteY38" fmla="*/ 1541692 h 1917993"/>
                <a:gd name="connsiteX39" fmla="*/ 120389 w 941359"/>
                <a:gd name="connsiteY39" fmla="*/ 1568762 h 1917993"/>
                <a:gd name="connsiteX40" fmla="*/ 136430 w 941359"/>
                <a:gd name="connsiteY40" fmla="*/ 1581794 h 1917993"/>
                <a:gd name="connsiteX41" fmla="*/ 160493 w 941359"/>
                <a:gd name="connsiteY41" fmla="*/ 1569764 h 1917993"/>
                <a:gd name="connsiteX42" fmla="*/ 127406 w 941359"/>
                <a:gd name="connsiteY42" fmla="*/ 1638944 h 1917993"/>
                <a:gd name="connsiteX43" fmla="*/ 104346 w 941359"/>
                <a:gd name="connsiteY43" fmla="*/ 1630923 h 1917993"/>
                <a:gd name="connsiteX44" fmla="*/ 84293 w 941359"/>
                <a:gd name="connsiteY44" fmla="*/ 1661001 h 1917993"/>
                <a:gd name="connsiteX45" fmla="*/ 109360 w 941359"/>
                <a:gd name="connsiteY45" fmla="*/ 1682057 h 1917993"/>
                <a:gd name="connsiteX46" fmla="*/ 107354 w 941359"/>
                <a:gd name="connsiteY46" fmla="*/ 1708124 h 1917993"/>
                <a:gd name="connsiteX47" fmla="*/ 83291 w 941359"/>
                <a:gd name="connsiteY47" fmla="*/ 1746224 h 1917993"/>
                <a:gd name="connsiteX48" fmla="*/ 94320 w 941359"/>
                <a:gd name="connsiteY48" fmla="*/ 1777305 h 1917993"/>
                <a:gd name="connsiteX49" fmla="*/ 89307 w 941359"/>
                <a:gd name="connsiteY49" fmla="*/ 1788333 h 1917993"/>
                <a:gd name="connsiteX50" fmla="*/ 52209 w 941359"/>
                <a:gd name="connsiteY50" fmla="*/ 1791340 h 1917993"/>
                <a:gd name="connsiteX51" fmla="*/ 64241 w 941359"/>
                <a:gd name="connsiteY51" fmla="*/ 1746221 h 1917993"/>
                <a:gd name="connsiteX52" fmla="*/ 47196 w 941359"/>
                <a:gd name="connsiteY52" fmla="*/ 1737198 h 1917993"/>
                <a:gd name="connsiteX53" fmla="*/ 47196 w 941359"/>
                <a:gd name="connsiteY53" fmla="*/ 1766274 h 1917993"/>
                <a:gd name="connsiteX54" fmla="*/ 30152 w 941359"/>
                <a:gd name="connsiteY54" fmla="*/ 1784322 h 1917993"/>
                <a:gd name="connsiteX55" fmla="*/ 2079 w 941359"/>
                <a:gd name="connsiteY55" fmla="*/ 1752238 h 1917993"/>
                <a:gd name="connsiteX56" fmla="*/ 2080 w 941359"/>
                <a:gd name="connsiteY56" fmla="*/ 1751235 h 1917993"/>
                <a:gd name="connsiteX57" fmla="*/ 25141 w 941359"/>
                <a:gd name="connsiteY57" fmla="*/ 1812395 h 1917993"/>
                <a:gd name="connsiteX58" fmla="*/ 71261 w 941359"/>
                <a:gd name="connsiteY58" fmla="*/ 1806379 h 1917993"/>
                <a:gd name="connsiteX59" fmla="*/ 70259 w 941359"/>
                <a:gd name="connsiteY59" fmla="*/ 1858516 h 1917993"/>
                <a:gd name="connsiteX60" fmla="*/ 50207 w 941359"/>
                <a:gd name="connsiteY60" fmla="*/ 1878569 h 1917993"/>
                <a:gd name="connsiteX61" fmla="*/ 50207 w 941359"/>
                <a:gd name="connsiteY61" fmla="*/ 1914664 h 1917993"/>
                <a:gd name="connsiteX62" fmla="*/ 48201 w 941359"/>
                <a:gd name="connsiteY62" fmla="*/ 1916668 h 1917993"/>
                <a:gd name="connsiteX0" fmla="*/ 66246 w 941359"/>
                <a:gd name="connsiteY0" fmla="*/ 45767 h 1925692"/>
                <a:gd name="connsiteX1" fmla="*/ 101338 w 941359"/>
                <a:gd name="connsiteY1" fmla="*/ 91888 h 1925692"/>
                <a:gd name="connsiteX2" fmla="*/ 129412 w 941359"/>
                <a:gd name="connsiteY2" fmla="*/ 17694 h 1925692"/>
                <a:gd name="connsiteX3" fmla="*/ 180546 w 941359"/>
                <a:gd name="connsiteY3" fmla="*/ 50780 h 1925692"/>
                <a:gd name="connsiteX4" fmla="*/ 272788 w 941359"/>
                <a:gd name="connsiteY4" fmla="*/ 74844 h 1925692"/>
                <a:gd name="connsiteX5" fmla="*/ 440228 w 941359"/>
                <a:gd name="connsiteY5" fmla="*/ 6665 h 1925692"/>
                <a:gd name="connsiteX6" fmla="*/ 532470 w 941359"/>
                <a:gd name="connsiteY6" fmla="*/ 12680 h 1925692"/>
                <a:gd name="connsiteX7" fmla="*/ 706928 w 941359"/>
                <a:gd name="connsiteY7" fmla="*/ 95899 h 1925692"/>
                <a:gd name="connsiteX8" fmla="*/ 771096 w 941359"/>
                <a:gd name="connsiteY8" fmla="*/ 86875 h 1925692"/>
                <a:gd name="connsiteX9" fmla="*/ 809196 w 941359"/>
                <a:gd name="connsiteY9" fmla="*/ 507980 h 1925692"/>
                <a:gd name="connsiteX10" fmla="*/ 870357 w 941359"/>
                <a:gd name="connsiteY10" fmla="*/ 617267 h 1925692"/>
                <a:gd name="connsiteX11" fmla="*/ 940541 w 941359"/>
                <a:gd name="connsiteY11" fmla="*/ 757636 h 1925692"/>
                <a:gd name="connsiteX12" fmla="*/ 907454 w 941359"/>
                <a:gd name="connsiteY12" fmla="*/ 864917 h 1925692"/>
                <a:gd name="connsiteX13" fmla="*/ 888405 w 941359"/>
                <a:gd name="connsiteY13" fmla="*/ 933096 h 1925692"/>
                <a:gd name="connsiteX14" fmla="*/ 914473 w 941359"/>
                <a:gd name="connsiteY14" fmla="*/ 968188 h 1925692"/>
                <a:gd name="connsiteX15" fmla="*/ 915476 w 941359"/>
                <a:gd name="connsiteY15" fmla="*/ 1018319 h 1925692"/>
                <a:gd name="connsiteX16" fmla="*/ 878378 w 941359"/>
                <a:gd name="connsiteY16" fmla="*/ 1072462 h 1925692"/>
                <a:gd name="connsiteX17" fmla="*/ 891412 w 941359"/>
                <a:gd name="connsiteY17" fmla="*/ 1095523 h 1925692"/>
                <a:gd name="connsiteX18" fmla="*/ 686875 w 941359"/>
                <a:gd name="connsiteY18" fmla="*/ 1205812 h 1925692"/>
                <a:gd name="connsiteX19" fmla="*/ 771096 w 941359"/>
                <a:gd name="connsiteY19" fmla="*/ 1132620 h 1925692"/>
                <a:gd name="connsiteX20" fmla="*/ 646770 w 941359"/>
                <a:gd name="connsiteY20" fmla="*/ 1174730 h 1925692"/>
                <a:gd name="connsiteX21" fmla="*/ 662813 w 941359"/>
                <a:gd name="connsiteY21" fmla="*/ 1213833 h 1925692"/>
                <a:gd name="connsiteX22" fmla="*/ 596638 w 941359"/>
                <a:gd name="connsiteY22" fmla="*/ 1258950 h 1925692"/>
                <a:gd name="connsiteX23" fmla="*/ 595635 w 941359"/>
                <a:gd name="connsiteY23" fmla="*/ 1303067 h 1925692"/>
                <a:gd name="connsiteX24" fmla="*/ 466296 w 941359"/>
                <a:gd name="connsiteY24" fmla="*/ 1404332 h 1925692"/>
                <a:gd name="connsiteX25" fmla="*/ 411152 w 941359"/>
                <a:gd name="connsiteY25" fmla="*/ 1424386 h 1925692"/>
                <a:gd name="connsiteX26" fmla="*/ 462287 w 941359"/>
                <a:gd name="connsiteY26" fmla="*/ 1385282 h 1925692"/>
                <a:gd name="connsiteX27" fmla="*/ 347986 w 941359"/>
                <a:gd name="connsiteY27" fmla="*/ 1436417 h 1925692"/>
                <a:gd name="connsiteX28" fmla="*/ 360018 w 941359"/>
                <a:gd name="connsiteY28" fmla="*/ 1387287 h 1925692"/>
                <a:gd name="connsiteX29" fmla="*/ 298857 w 941359"/>
                <a:gd name="connsiteY29" fmla="*/ 1429398 h 1925692"/>
                <a:gd name="connsiteX30" fmla="*/ 264767 w 941359"/>
                <a:gd name="connsiteY30" fmla="*/ 1402327 h 1925692"/>
                <a:gd name="connsiteX31" fmla="*/ 244715 w 941359"/>
                <a:gd name="connsiteY31" fmla="*/ 1415362 h 1925692"/>
                <a:gd name="connsiteX32" fmla="*/ 303870 w 941359"/>
                <a:gd name="connsiteY32" fmla="*/ 1474516 h 1925692"/>
                <a:gd name="connsiteX33" fmla="*/ 250730 w 941359"/>
                <a:gd name="connsiteY33" fmla="*/ 1510611 h 1925692"/>
                <a:gd name="connsiteX34" fmla="*/ 242709 w 941359"/>
                <a:gd name="connsiteY34" fmla="*/ 1491561 h 1925692"/>
                <a:gd name="connsiteX35" fmla="*/ 206614 w 941359"/>
                <a:gd name="connsiteY35" fmla="*/ 1487550 h 1925692"/>
                <a:gd name="connsiteX36" fmla="*/ 216641 w 941359"/>
                <a:gd name="connsiteY36" fmla="*/ 1511614 h 1925692"/>
                <a:gd name="connsiteX37" fmla="*/ 143449 w 941359"/>
                <a:gd name="connsiteY37" fmla="*/ 1520636 h 1925692"/>
                <a:gd name="connsiteX38" fmla="*/ 163502 w 941359"/>
                <a:gd name="connsiteY38" fmla="*/ 1541692 h 1925692"/>
                <a:gd name="connsiteX39" fmla="*/ 120389 w 941359"/>
                <a:gd name="connsiteY39" fmla="*/ 1568762 h 1925692"/>
                <a:gd name="connsiteX40" fmla="*/ 136430 w 941359"/>
                <a:gd name="connsiteY40" fmla="*/ 1581794 h 1925692"/>
                <a:gd name="connsiteX41" fmla="*/ 160493 w 941359"/>
                <a:gd name="connsiteY41" fmla="*/ 1569764 h 1925692"/>
                <a:gd name="connsiteX42" fmla="*/ 127406 w 941359"/>
                <a:gd name="connsiteY42" fmla="*/ 1638944 h 1925692"/>
                <a:gd name="connsiteX43" fmla="*/ 104346 w 941359"/>
                <a:gd name="connsiteY43" fmla="*/ 1630923 h 1925692"/>
                <a:gd name="connsiteX44" fmla="*/ 84293 w 941359"/>
                <a:gd name="connsiteY44" fmla="*/ 1661001 h 1925692"/>
                <a:gd name="connsiteX45" fmla="*/ 109360 w 941359"/>
                <a:gd name="connsiteY45" fmla="*/ 1682057 h 1925692"/>
                <a:gd name="connsiteX46" fmla="*/ 107354 w 941359"/>
                <a:gd name="connsiteY46" fmla="*/ 1708124 h 1925692"/>
                <a:gd name="connsiteX47" fmla="*/ 83291 w 941359"/>
                <a:gd name="connsiteY47" fmla="*/ 1746224 h 1925692"/>
                <a:gd name="connsiteX48" fmla="*/ 94320 w 941359"/>
                <a:gd name="connsiteY48" fmla="*/ 1777305 h 1925692"/>
                <a:gd name="connsiteX49" fmla="*/ 89307 w 941359"/>
                <a:gd name="connsiteY49" fmla="*/ 1788333 h 1925692"/>
                <a:gd name="connsiteX50" fmla="*/ 52209 w 941359"/>
                <a:gd name="connsiteY50" fmla="*/ 1791340 h 1925692"/>
                <a:gd name="connsiteX51" fmla="*/ 64241 w 941359"/>
                <a:gd name="connsiteY51" fmla="*/ 1746221 h 1925692"/>
                <a:gd name="connsiteX52" fmla="*/ 47196 w 941359"/>
                <a:gd name="connsiteY52" fmla="*/ 1737198 h 1925692"/>
                <a:gd name="connsiteX53" fmla="*/ 47196 w 941359"/>
                <a:gd name="connsiteY53" fmla="*/ 1766274 h 1925692"/>
                <a:gd name="connsiteX54" fmla="*/ 30152 w 941359"/>
                <a:gd name="connsiteY54" fmla="*/ 1784322 h 1925692"/>
                <a:gd name="connsiteX55" fmla="*/ 2079 w 941359"/>
                <a:gd name="connsiteY55" fmla="*/ 1752238 h 1925692"/>
                <a:gd name="connsiteX56" fmla="*/ 2080 w 941359"/>
                <a:gd name="connsiteY56" fmla="*/ 1751235 h 1925692"/>
                <a:gd name="connsiteX57" fmla="*/ 25141 w 941359"/>
                <a:gd name="connsiteY57" fmla="*/ 1812395 h 1925692"/>
                <a:gd name="connsiteX58" fmla="*/ 71261 w 941359"/>
                <a:gd name="connsiteY58" fmla="*/ 1806379 h 1925692"/>
                <a:gd name="connsiteX59" fmla="*/ 70259 w 941359"/>
                <a:gd name="connsiteY59" fmla="*/ 1858516 h 1925692"/>
                <a:gd name="connsiteX60" fmla="*/ 50207 w 941359"/>
                <a:gd name="connsiteY60" fmla="*/ 1878569 h 1925692"/>
                <a:gd name="connsiteX61" fmla="*/ 50207 w 941359"/>
                <a:gd name="connsiteY61" fmla="*/ 1914664 h 1925692"/>
                <a:gd name="connsiteX62" fmla="*/ 62238 w 941359"/>
                <a:gd name="connsiteY62" fmla="*/ 1925692 h 1925692"/>
                <a:gd name="connsiteX0" fmla="*/ 66246 w 941359"/>
                <a:gd name="connsiteY0" fmla="*/ 45767 h 1926269"/>
                <a:gd name="connsiteX1" fmla="*/ 101338 w 941359"/>
                <a:gd name="connsiteY1" fmla="*/ 91888 h 1926269"/>
                <a:gd name="connsiteX2" fmla="*/ 129412 w 941359"/>
                <a:gd name="connsiteY2" fmla="*/ 17694 h 1926269"/>
                <a:gd name="connsiteX3" fmla="*/ 180546 w 941359"/>
                <a:gd name="connsiteY3" fmla="*/ 50780 h 1926269"/>
                <a:gd name="connsiteX4" fmla="*/ 272788 w 941359"/>
                <a:gd name="connsiteY4" fmla="*/ 74844 h 1926269"/>
                <a:gd name="connsiteX5" fmla="*/ 440228 w 941359"/>
                <a:gd name="connsiteY5" fmla="*/ 6665 h 1926269"/>
                <a:gd name="connsiteX6" fmla="*/ 532470 w 941359"/>
                <a:gd name="connsiteY6" fmla="*/ 12680 h 1926269"/>
                <a:gd name="connsiteX7" fmla="*/ 706928 w 941359"/>
                <a:gd name="connsiteY7" fmla="*/ 95899 h 1926269"/>
                <a:gd name="connsiteX8" fmla="*/ 771096 w 941359"/>
                <a:gd name="connsiteY8" fmla="*/ 86875 h 1926269"/>
                <a:gd name="connsiteX9" fmla="*/ 809196 w 941359"/>
                <a:gd name="connsiteY9" fmla="*/ 507980 h 1926269"/>
                <a:gd name="connsiteX10" fmla="*/ 870357 w 941359"/>
                <a:gd name="connsiteY10" fmla="*/ 617267 h 1926269"/>
                <a:gd name="connsiteX11" fmla="*/ 940541 w 941359"/>
                <a:gd name="connsiteY11" fmla="*/ 757636 h 1926269"/>
                <a:gd name="connsiteX12" fmla="*/ 907454 w 941359"/>
                <a:gd name="connsiteY12" fmla="*/ 864917 h 1926269"/>
                <a:gd name="connsiteX13" fmla="*/ 888405 w 941359"/>
                <a:gd name="connsiteY13" fmla="*/ 933096 h 1926269"/>
                <a:gd name="connsiteX14" fmla="*/ 914473 w 941359"/>
                <a:gd name="connsiteY14" fmla="*/ 968188 h 1926269"/>
                <a:gd name="connsiteX15" fmla="*/ 915476 w 941359"/>
                <a:gd name="connsiteY15" fmla="*/ 1018319 h 1926269"/>
                <a:gd name="connsiteX16" fmla="*/ 878378 w 941359"/>
                <a:gd name="connsiteY16" fmla="*/ 1072462 h 1926269"/>
                <a:gd name="connsiteX17" fmla="*/ 891412 w 941359"/>
                <a:gd name="connsiteY17" fmla="*/ 1095523 h 1926269"/>
                <a:gd name="connsiteX18" fmla="*/ 686875 w 941359"/>
                <a:gd name="connsiteY18" fmla="*/ 1205812 h 1926269"/>
                <a:gd name="connsiteX19" fmla="*/ 771096 w 941359"/>
                <a:gd name="connsiteY19" fmla="*/ 1132620 h 1926269"/>
                <a:gd name="connsiteX20" fmla="*/ 646770 w 941359"/>
                <a:gd name="connsiteY20" fmla="*/ 1174730 h 1926269"/>
                <a:gd name="connsiteX21" fmla="*/ 662813 w 941359"/>
                <a:gd name="connsiteY21" fmla="*/ 1213833 h 1926269"/>
                <a:gd name="connsiteX22" fmla="*/ 596638 w 941359"/>
                <a:gd name="connsiteY22" fmla="*/ 1258950 h 1926269"/>
                <a:gd name="connsiteX23" fmla="*/ 595635 w 941359"/>
                <a:gd name="connsiteY23" fmla="*/ 1303067 h 1926269"/>
                <a:gd name="connsiteX24" fmla="*/ 466296 w 941359"/>
                <a:gd name="connsiteY24" fmla="*/ 1404332 h 1926269"/>
                <a:gd name="connsiteX25" fmla="*/ 411152 w 941359"/>
                <a:gd name="connsiteY25" fmla="*/ 1424386 h 1926269"/>
                <a:gd name="connsiteX26" fmla="*/ 462287 w 941359"/>
                <a:gd name="connsiteY26" fmla="*/ 1385282 h 1926269"/>
                <a:gd name="connsiteX27" fmla="*/ 347986 w 941359"/>
                <a:gd name="connsiteY27" fmla="*/ 1436417 h 1926269"/>
                <a:gd name="connsiteX28" fmla="*/ 360018 w 941359"/>
                <a:gd name="connsiteY28" fmla="*/ 1387287 h 1926269"/>
                <a:gd name="connsiteX29" fmla="*/ 298857 w 941359"/>
                <a:gd name="connsiteY29" fmla="*/ 1429398 h 1926269"/>
                <a:gd name="connsiteX30" fmla="*/ 264767 w 941359"/>
                <a:gd name="connsiteY30" fmla="*/ 1402327 h 1926269"/>
                <a:gd name="connsiteX31" fmla="*/ 244715 w 941359"/>
                <a:gd name="connsiteY31" fmla="*/ 1415362 h 1926269"/>
                <a:gd name="connsiteX32" fmla="*/ 303870 w 941359"/>
                <a:gd name="connsiteY32" fmla="*/ 1474516 h 1926269"/>
                <a:gd name="connsiteX33" fmla="*/ 250730 w 941359"/>
                <a:gd name="connsiteY33" fmla="*/ 1510611 h 1926269"/>
                <a:gd name="connsiteX34" fmla="*/ 242709 w 941359"/>
                <a:gd name="connsiteY34" fmla="*/ 1491561 h 1926269"/>
                <a:gd name="connsiteX35" fmla="*/ 206614 w 941359"/>
                <a:gd name="connsiteY35" fmla="*/ 1487550 h 1926269"/>
                <a:gd name="connsiteX36" fmla="*/ 216641 w 941359"/>
                <a:gd name="connsiteY36" fmla="*/ 1511614 h 1926269"/>
                <a:gd name="connsiteX37" fmla="*/ 143449 w 941359"/>
                <a:gd name="connsiteY37" fmla="*/ 1520636 h 1926269"/>
                <a:gd name="connsiteX38" fmla="*/ 163502 w 941359"/>
                <a:gd name="connsiteY38" fmla="*/ 1541692 h 1926269"/>
                <a:gd name="connsiteX39" fmla="*/ 120389 w 941359"/>
                <a:gd name="connsiteY39" fmla="*/ 1568762 h 1926269"/>
                <a:gd name="connsiteX40" fmla="*/ 136430 w 941359"/>
                <a:gd name="connsiteY40" fmla="*/ 1581794 h 1926269"/>
                <a:gd name="connsiteX41" fmla="*/ 160493 w 941359"/>
                <a:gd name="connsiteY41" fmla="*/ 1569764 h 1926269"/>
                <a:gd name="connsiteX42" fmla="*/ 127406 w 941359"/>
                <a:gd name="connsiteY42" fmla="*/ 1638944 h 1926269"/>
                <a:gd name="connsiteX43" fmla="*/ 104346 w 941359"/>
                <a:gd name="connsiteY43" fmla="*/ 1630923 h 1926269"/>
                <a:gd name="connsiteX44" fmla="*/ 84293 w 941359"/>
                <a:gd name="connsiteY44" fmla="*/ 1661001 h 1926269"/>
                <a:gd name="connsiteX45" fmla="*/ 109360 w 941359"/>
                <a:gd name="connsiteY45" fmla="*/ 1682057 h 1926269"/>
                <a:gd name="connsiteX46" fmla="*/ 107354 w 941359"/>
                <a:gd name="connsiteY46" fmla="*/ 1708124 h 1926269"/>
                <a:gd name="connsiteX47" fmla="*/ 83291 w 941359"/>
                <a:gd name="connsiteY47" fmla="*/ 1746224 h 1926269"/>
                <a:gd name="connsiteX48" fmla="*/ 94320 w 941359"/>
                <a:gd name="connsiteY48" fmla="*/ 1777305 h 1926269"/>
                <a:gd name="connsiteX49" fmla="*/ 89307 w 941359"/>
                <a:gd name="connsiteY49" fmla="*/ 1788333 h 1926269"/>
                <a:gd name="connsiteX50" fmla="*/ 52209 w 941359"/>
                <a:gd name="connsiteY50" fmla="*/ 1791340 h 1926269"/>
                <a:gd name="connsiteX51" fmla="*/ 64241 w 941359"/>
                <a:gd name="connsiteY51" fmla="*/ 1746221 h 1926269"/>
                <a:gd name="connsiteX52" fmla="*/ 47196 w 941359"/>
                <a:gd name="connsiteY52" fmla="*/ 1737198 h 1926269"/>
                <a:gd name="connsiteX53" fmla="*/ 47196 w 941359"/>
                <a:gd name="connsiteY53" fmla="*/ 1766274 h 1926269"/>
                <a:gd name="connsiteX54" fmla="*/ 30152 w 941359"/>
                <a:gd name="connsiteY54" fmla="*/ 1784322 h 1926269"/>
                <a:gd name="connsiteX55" fmla="*/ 2079 w 941359"/>
                <a:gd name="connsiteY55" fmla="*/ 1752238 h 1926269"/>
                <a:gd name="connsiteX56" fmla="*/ 2080 w 941359"/>
                <a:gd name="connsiteY56" fmla="*/ 1751235 h 1926269"/>
                <a:gd name="connsiteX57" fmla="*/ 25141 w 941359"/>
                <a:gd name="connsiteY57" fmla="*/ 1812395 h 1926269"/>
                <a:gd name="connsiteX58" fmla="*/ 71261 w 941359"/>
                <a:gd name="connsiteY58" fmla="*/ 1806379 h 1926269"/>
                <a:gd name="connsiteX59" fmla="*/ 70259 w 941359"/>
                <a:gd name="connsiteY59" fmla="*/ 1858516 h 1926269"/>
                <a:gd name="connsiteX60" fmla="*/ 50207 w 941359"/>
                <a:gd name="connsiteY60" fmla="*/ 1878569 h 1926269"/>
                <a:gd name="connsiteX61" fmla="*/ 50207 w 941359"/>
                <a:gd name="connsiteY61" fmla="*/ 1914664 h 1926269"/>
                <a:gd name="connsiteX62" fmla="*/ 62238 w 941359"/>
                <a:gd name="connsiteY62" fmla="*/ 1925692 h 1926269"/>
                <a:gd name="connsiteX63" fmla="*/ 59230 w 941359"/>
                <a:gd name="connsiteY63" fmla="*/ 1924688 h 1926269"/>
                <a:gd name="connsiteX0" fmla="*/ 66246 w 941359"/>
                <a:gd name="connsiteY0" fmla="*/ 45767 h 1996878"/>
                <a:gd name="connsiteX1" fmla="*/ 101338 w 941359"/>
                <a:gd name="connsiteY1" fmla="*/ 91888 h 1996878"/>
                <a:gd name="connsiteX2" fmla="*/ 129412 w 941359"/>
                <a:gd name="connsiteY2" fmla="*/ 17694 h 1996878"/>
                <a:gd name="connsiteX3" fmla="*/ 180546 w 941359"/>
                <a:gd name="connsiteY3" fmla="*/ 50780 h 1996878"/>
                <a:gd name="connsiteX4" fmla="*/ 272788 w 941359"/>
                <a:gd name="connsiteY4" fmla="*/ 74844 h 1996878"/>
                <a:gd name="connsiteX5" fmla="*/ 440228 w 941359"/>
                <a:gd name="connsiteY5" fmla="*/ 6665 h 1996878"/>
                <a:gd name="connsiteX6" fmla="*/ 532470 w 941359"/>
                <a:gd name="connsiteY6" fmla="*/ 12680 h 1996878"/>
                <a:gd name="connsiteX7" fmla="*/ 706928 w 941359"/>
                <a:gd name="connsiteY7" fmla="*/ 95899 h 1996878"/>
                <a:gd name="connsiteX8" fmla="*/ 771096 w 941359"/>
                <a:gd name="connsiteY8" fmla="*/ 86875 h 1996878"/>
                <a:gd name="connsiteX9" fmla="*/ 809196 w 941359"/>
                <a:gd name="connsiteY9" fmla="*/ 507980 h 1996878"/>
                <a:gd name="connsiteX10" fmla="*/ 870357 w 941359"/>
                <a:gd name="connsiteY10" fmla="*/ 617267 h 1996878"/>
                <a:gd name="connsiteX11" fmla="*/ 940541 w 941359"/>
                <a:gd name="connsiteY11" fmla="*/ 757636 h 1996878"/>
                <a:gd name="connsiteX12" fmla="*/ 907454 w 941359"/>
                <a:gd name="connsiteY12" fmla="*/ 864917 h 1996878"/>
                <a:gd name="connsiteX13" fmla="*/ 888405 w 941359"/>
                <a:gd name="connsiteY13" fmla="*/ 933096 h 1996878"/>
                <a:gd name="connsiteX14" fmla="*/ 914473 w 941359"/>
                <a:gd name="connsiteY14" fmla="*/ 968188 h 1996878"/>
                <a:gd name="connsiteX15" fmla="*/ 915476 w 941359"/>
                <a:gd name="connsiteY15" fmla="*/ 1018319 h 1996878"/>
                <a:gd name="connsiteX16" fmla="*/ 878378 w 941359"/>
                <a:gd name="connsiteY16" fmla="*/ 1072462 h 1996878"/>
                <a:gd name="connsiteX17" fmla="*/ 891412 w 941359"/>
                <a:gd name="connsiteY17" fmla="*/ 1095523 h 1996878"/>
                <a:gd name="connsiteX18" fmla="*/ 686875 w 941359"/>
                <a:gd name="connsiteY18" fmla="*/ 1205812 h 1996878"/>
                <a:gd name="connsiteX19" fmla="*/ 771096 w 941359"/>
                <a:gd name="connsiteY19" fmla="*/ 1132620 h 1996878"/>
                <a:gd name="connsiteX20" fmla="*/ 646770 w 941359"/>
                <a:gd name="connsiteY20" fmla="*/ 1174730 h 1996878"/>
                <a:gd name="connsiteX21" fmla="*/ 662813 w 941359"/>
                <a:gd name="connsiteY21" fmla="*/ 1213833 h 1996878"/>
                <a:gd name="connsiteX22" fmla="*/ 596638 w 941359"/>
                <a:gd name="connsiteY22" fmla="*/ 1258950 h 1996878"/>
                <a:gd name="connsiteX23" fmla="*/ 595635 w 941359"/>
                <a:gd name="connsiteY23" fmla="*/ 1303067 h 1996878"/>
                <a:gd name="connsiteX24" fmla="*/ 466296 w 941359"/>
                <a:gd name="connsiteY24" fmla="*/ 1404332 h 1996878"/>
                <a:gd name="connsiteX25" fmla="*/ 411152 w 941359"/>
                <a:gd name="connsiteY25" fmla="*/ 1424386 h 1996878"/>
                <a:gd name="connsiteX26" fmla="*/ 462287 w 941359"/>
                <a:gd name="connsiteY26" fmla="*/ 1385282 h 1996878"/>
                <a:gd name="connsiteX27" fmla="*/ 347986 w 941359"/>
                <a:gd name="connsiteY27" fmla="*/ 1436417 h 1996878"/>
                <a:gd name="connsiteX28" fmla="*/ 360018 w 941359"/>
                <a:gd name="connsiteY28" fmla="*/ 1387287 h 1996878"/>
                <a:gd name="connsiteX29" fmla="*/ 298857 w 941359"/>
                <a:gd name="connsiteY29" fmla="*/ 1429398 h 1996878"/>
                <a:gd name="connsiteX30" fmla="*/ 264767 w 941359"/>
                <a:gd name="connsiteY30" fmla="*/ 1402327 h 1996878"/>
                <a:gd name="connsiteX31" fmla="*/ 244715 w 941359"/>
                <a:gd name="connsiteY31" fmla="*/ 1415362 h 1996878"/>
                <a:gd name="connsiteX32" fmla="*/ 303870 w 941359"/>
                <a:gd name="connsiteY32" fmla="*/ 1474516 h 1996878"/>
                <a:gd name="connsiteX33" fmla="*/ 250730 w 941359"/>
                <a:gd name="connsiteY33" fmla="*/ 1510611 h 1996878"/>
                <a:gd name="connsiteX34" fmla="*/ 242709 w 941359"/>
                <a:gd name="connsiteY34" fmla="*/ 1491561 h 1996878"/>
                <a:gd name="connsiteX35" fmla="*/ 206614 w 941359"/>
                <a:gd name="connsiteY35" fmla="*/ 1487550 h 1996878"/>
                <a:gd name="connsiteX36" fmla="*/ 216641 w 941359"/>
                <a:gd name="connsiteY36" fmla="*/ 1511614 h 1996878"/>
                <a:gd name="connsiteX37" fmla="*/ 143449 w 941359"/>
                <a:gd name="connsiteY37" fmla="*/ 1520636 h 1996878"/>
                <a:gd name="connsiteX38" fmla="*/ 163502 w 941359"/>
                <a:gd name="connsiteY38" fmla="*/ 1541692 h 1996878"/>
                <a:gd name="connsiteX39" fmla="*/ 120389 w 941359"/>
                <a:gd name="connsiteY39" fmla="*/ 1568762 h 1996878"/>
                <a:gd name="connsiteX40" fmla="*/ 136430 w 941359"/>
                <a:gd name="connsiteY40" fmla="*/ 1581794 h 1996878"/>
                <a:gd name="connsiteX41" fmla="*/ 160493 w 941359"/>
                <a:gd name="connsiteY41" fmla="*/ 1569764 h 1996878"/>
                <a:gd name="connsiteX42" fmla="*/ 127406 w 941359"/>
                <a:gd name="connsiteY42" fmla="*/ 1638944 h 1996878"/>
                <a:gd name="connsiteX43" fmla="*/ 104346 w 941359"/>
                <a:gd name="connsiteY43" fmla="*/ 1630923 h 1996878"/>
                <a:gd name="connsiteX44" fmla="*/ 84293 w 941359"/>
                <a:gd name="connsiteY44" fmla="*/ 1661001 h 1996878"/>
                <a:gd name="connsiteX45" fmla="*/ 109360 w 941359"/>
                <a:gd name="connsiteY45" fmla="*/ 1682057 h 1996878"/>
                <a:gd name="connsiteX46" fmla="*/ 107354 w 941359"/>
                <a:gd name="connsiteY46" fmla="*/ 1708124 h 1996878"/>
                <a:gd name="connsiteX47" fmla="*/ 83291 w 941359"/>
                <a:gd name="connsiteY47" fmla="*/ 1746224 h 1996878"/>
                <a:gd name="connsiteX48" fmla="*/ 94320 w 941359"/>
                <a:gd name="connsiteY48" fmla="*/ 1777305 h 1996878"/>
                <a:gd name="connsiteX49" fmla="*/ 89307 w 941359"/>
                <a:gd name="connsiteY49" fmla="*/ 1788333 h 1996878"/>
                <a:gd name="connsiteX50" fmla="*/ 52209 w 941359"/>
                <a:gd name="connsiteY50" fmla="*/ 1791340 h 1996878"/>
                <a:gd name="connsiteX51" fmla="*/ 64241 w 941359"/>
                <a:gd name="connsiteY51" fmla="*/ 1746221 h 1996878"/>
                <a:gd name="connsiteX52" fmla="*/ 47196 w 941359"/>
                <a:gd name="connsiteY52" fmla="*/ 1737198 h 1996878"/>
                <a:gd name="connsiteX53" fmla="*/ 47196 w 941359"/>
                <a:gd name="connsiteY53" fmla="*/ 1766274 h 1996878"/>
                <a:gd name="connsiteX54" fmla="*/ 30152 w 941359"/>
                <a:gd name="connsiteY54" fmla="*/ 1784322 h 1996878"/>
                <a:gd name="connsiteX55" fmla="*/ 2079 w 941359"/>
                <a:gd name="connsiteY55" fmla="*/ 1752238 h 1996878"/>
                <a:gd name="connsiteX56" fmla="*/ 2080 w 941359"/>
                <a:gd name="connsiteY56" fmla="*/ 1751235 h 1996878"/>
                <a:gd name="connsiteX57" fmla="*/ 25141 w 941359"/>
                <a:gd name="connsiteY57" fmla="*/ 1812395 h 1996878"/>
                <a:gd name="connsiteX58" fmla="*/ 71261 w 941359"/>
                <a:gd name="connsiteY58" fmla="*/ 1806379 h 1996878"/>
                <a:gd name="connsiteX59" fmla="*/ 70259 w 941359"/>
                <a:gd name="connsiteY59" fmla="*/ 1858516 h 1996878"/>
                <a:gd name="connsiteX60" fmla="*/ 50207 w 941359"/>
                <a:gd name="connsiteY60" fmla="*/ 1878569 h 1996878"/>
                <a:gd name="connsiteX61" fmla="*/ 50207 w 941359"/>
                <a:gd name="connsiteY61" fmla="*/ 1914664 h 1996878"/>
                <a:gd name="connsiteX62" fmla="*/ 62238 w 941359"/>
                <a:gd name="connsiteY62" fmla="*/ 1925692 h 1996878"/>
                <a:gd name="connsiteX63" fmla="*/ 78280 w 941359"/>
                <a:gd name="connsiteY63" fmla="*/ 1996878 h 1996878"/>
                <a:gd name="connsiteX0" fmla="*/ 66246 w 941359"/>
                <a:gd name="connsiteY0" fmla="*/ 45767 h 2003854"/>
                <a:gd name="connsiteX1" fmla="*/ 101338 w 941359"/>
                <a:gd name="connsiteY1" fmla="*/ 91888 h 2003854"/>
                <a:gd name="connsiteX2" fmla="*/ 129412 w 941359"/>
                <a:gd name="connsiteY2" fmla="*/ 17694 h 2003854"/>
                <a:gd name="connsiteX3" fmla="*/ 180546 w 941359"/>
                <a:gd name="connsiteY3" fmla="*/ 50780 h 2003854"/>
                <a:gd name="connsiteX4" fmla="*/ 272788 w 941359"/>
                <a:gd name="connsiteY4" fmla="*/ 74844 h 2003854"/>
                <a:gd name="connsiteX5" fmla="*/ 440228 w 941359"/>
                <a:gd name="connsiteY5" fmla="*/ 6665 h 2003854"/>
                <a:gd name="connsiteX6" fmla="*/ 532470 w 941359"/>
                <a:gd name="connsiteY6" fmla="*/ 12680 h 2003854"/>
                <a:gd name="connsiteX7" fmla="*/ 706928 w 941359"/>
                <a:gd name="connsiteY7" fmla="*/ 95899 h 2003854"/>
                <a:gd name="connsiteX8" fmla="*/ 771096 w 941359"/>
                <a:gd name="connsiteY8" fmla="*/ 86875 h 2003854"/>
                <a:gd name="connsiteX9" fmla="*/ 809196 w 941359"/>
                <a:gd name="connsiteY9" fmla="*/ 507980 h 2003854"/>
                <a:gd name="connsiteX10" fmla="*/ 870357 w 941359"/>
                <a:gd name="connsiteY10" fmla="*/ 617267 h 2003854"/>
                <a:gd name="connsiteX11" fmla="*/ 940541 w 941359"/>
                <a:gd name="connsiteY11" fmla="*/ 757636 h 2003854"/>
                <a:gd name="connsiteX12" fmla="*/ 907454 w 941359"/>
                <a:gd name="connsiteY12" fmla="*/ 864917 h 2003854"/>
                <a:gd name="connsiteX13" fmla="*/ 888405 w 941359"/>
                <a:gd name="connsiteY13" fmla="*/ 933096 h 2003854"/>
                <a:gd name="connsiteX14" fmla="*/ 914473 w 941359"/>
                <a:gd name="connsiteY14" fmla="*/ 968188 h 2003854"/>
                <a:gd name="connsiteX15" fmla="*/ 915476 w 941359"/>
                <a:gd name="connsiteY15" fmla="*/ 1018319 h 2003854"/>
                <a:gd name="connsiteX16" fmla="*/ 878378 w 941359"/>
                <a:gd name="connsiteY16" fmla="*/ 1072462 h 2003854"/>
                <a:gd name="connsiteX17" fmla="*/ 891412 w 941359"/>
                <a:gd name="connsiteY17" fmla="*/ 1095523 h 2003854"/>
                <a:gd name="connsiteX18" fmla="*/ 686875 w 941359"/>
                <a:gd name="connsiteY18" fmla="*/ 1205812 h 2003854"/>
                <a:gd name="connsiteX19" fmla="*/ 771096 w 941359"/>
                <a:gd name="connsiteY19" fmla="*/ 1132620 h 2003854"/>
                <a:gd name="connsiteX20" fmla="*/ 646770 w 941359"/>
                <a:gd name="connsiteY20" fmla="*/ 1174730 h 2003854"/>
                <a:gd name="connsiteX21" fmla="*/ 662813 w 941359"/>
                <a:gd name="connsiteY21" fmla="*/ 1213833 h 2003854"/>
                <a:gd name="connsiteX22" fmla="*/ 596638 w 941359"/>
                <a:gd name="connsiteY22" fmla="*/ 1258950 h 2003854"/>
                <a:gd name="connsiteX23" fmla="*/ 595635 w 941359"/>
                <a:gd name="connsiteY23" fmla="*/ 1303067 h 2003854"/>
                <a:gd name="connsiteX24" fmla="*/ 466296 w 941359"/>
                <a:gd name="connsiteY24" fmla="*/ 1404332 h 2003854"/>
                <a:gd name="connsiteX25" fmla="*/ 411152 w 941359"/>
                <a:gd name="connsiteY25" fmla="*/ 1424386 h 2003854"/>
                <a:gd name="connsiteX26" fmla="*/ 462287 w 941359"/>
                <a:gd name="connsiteY26" fmla="*/ 1385282 h 2003854"/>
                <a:gd name="connsiteX27" fmla="*/ 347986 w 941359"/>
                <a:gd name="connsiteY27" fmla="*/ 1436417 h 2003854"/>
                <a:gd name="connsiteX28" fmla="*/ 360018 w 941359"/>
                <a:gd name="connsiteY28" fmla="*/ 1387287 h 2003854"/>
                <a:gd name="connsiteX29" fmla="*/ 298857 w 941359"/>
                <a:gd name="connsiteY29" fmla="*/ 1429398 h 2003854"/>
                <a:gd name="connsiteX30" fmla="*/ 264767 w 941359"/>
                <a:gd name="connsiteY30" fmla="*/ 1402327 h 2003854"/>
                <a:gd name="connsiteX31" fmla="*/ 244715 w 941359"/>
                <a:gd name="connsiteY31" fmla="*/ 1415362 h 2003854"/>
                <a:gd name="connsiteX32" fmla="*/ 303870 w 941359"/>
                <a:gd name="connsiteY32" fmla="*/ 1474516 h 2003854"/>
                <a:gd name="connsiteX33" fmla="*/ 250730 w 941359"/>
                <a:gd name="connsiteY33" fmla="*/ 1510611 h 2003854"/>
                <a:gd name="connsiteX34" fmla="*/ 242709 w 941359"/>
                <a:gd name="connsiteY34" fmla="*/ 1491561 h 2003854"/>
                <a:gd name="connsiteX35" fmla="*/ 206614 w 941359"/>
                <a:gd name="connsiteY35" fmla="*/ 1487550 h 2003854"/>
                <a:gd name="connsiteX36" fmla="*/ 216641 w 941359"/>
                <a:gd name="connsiteY36" fmla="*/ 1511614 h 2003854"/>
                <a:gd name="connsiteX37" fmla="*/ 143449 w 941359"/>
                <a:gd name="connsiteY37" fmla="*/ 1520636 h 2003854"/>
                <a:gd name="connsiteX38" fmla="*/ 163502 w 941359"/>
                <a:gd name="connsiteY38" fmla="*/ 1541692 h 2003854"/>
                <a:gd name="connsiteX39" fmla="*/ 120389 w 941359"/>
                <a:gd name="connsiteY39" fmla="*/ 1568762 h 2003854"/>
                <a:gd name="connsiteX40" fmla="*/ 136430 w 941359"/>
                <a:gd name="connsiteY40" fmla="*/ 1581794 h 2003854"/>
                <a:gd name="connsiteX41" fmla="*/ 160493 w 941359"/>
                <a:gd name="connsiteY41" fmla="*/ 1569764 h 2003854"/>
                <a:gd name="connsiteX42" fmla="*/ 127406 w 941359"/>
                <a:gd name="connsiteY42" fmla="*/ 1638944 h 2003854"/>
                <a:gd name="connsiteX43" fmla="*/ 104346 w 941359"/>
                <a:gd name="connsiteY43" fmla="*/ 1630923 h 2003854"/>
                <a:gd name="connsiteX44" fmla="*/ 84293 w 941359"/>
                <a:gd name="connsiteY44" fmla="*/ 1661001 h 2003854"/>
                <a:gd name="connsiteX45" fmla="*/ 109360 w 941359"/>
                <a:gd name="connsiteY45" fmla="*/ 1682057 h 2003854"/>
                <a:gd name="connsiteX46" fmla="*/ 107354 w 941359"/>
                <a:gd name="connsiteY46" fmla="*/ 1708124 h 2003854"/>
                <a:gd name="connsiteX47" fmla="*/ 83291 w 941359"/>
                <a:gd name="connsiteY47" fmla="*/ 1746224 h 2003854"/>
                <a:gd name="connsiteX48" fmla="*/ 94320 w 941359"/>
                <a:gd name="connsiteY48" fmla="*/ 1777305 h 2003854"/>
                <a:gd name="connsiteX49" fmla="*/ 89307 w 941359"/>
                <a:gd name="connsiteY49" fmla="*/ 1788333 h 2003854"/>
                <a:gd name="connsiteX50" fmla="*/ 52209 w 941359"/>
                <a:gd name="connsiteY50" fmla="*/ 1791340 h 2003854"/>
                <a:gd name="connsiteX51" fmla="*/ 64241 w 941359"/>
                <a:gd name="connsiteY51" fmla="*/ 1746221 h 2003854"/>
                <a:gd name="connsiteX52" fmla="*/ 47196 w 941359"/>
                <a:gd name="connsiteY52" fmla="*/ 1737198 h 2003854"/>
                <a:gd name="connsiteX53" fmla="*/ 47196 w 941359"/>
                <a:gd name="connsiteY53" fmla="*/ 1766274 h 2003854"/>
                <a:gd name="connsiteX54" fmla="*/ 30152 w 941359"/>
                <a:gd name="connsiteY54" fmla="*/ 1784322 h 2003854"/>
                <a:gd name="connsiteX55" fmla="*/ 2079 w 941359"/>
                <a:gd name="connsiteY55" fmla="*/ 1752238 h 2003854"/>
                <a:gd name="connsiteX56" fmla="*/ 2080 w 941359"/>
                <a:gd name="connsiteY56" fmla="*/ 1751235 h 2003854"/>
                <a:gd name="connsiteX57" fmla="*/ 25141 w 941359"/>
                <a:gd name="connsiteY57" fmla="*/ 1812395 h 2003854"/>
                <a:gd name="connsiteX58" fmla="*/ 71261 w 941359"/>
                <a:gd name="connsiteY58" fmla="*/ 1806379 h 2003854"/>
                <a:gd name="connsiteX59" fmla="*/ 70259 w 941359"/>
                <a:gd name="connsiteY59" fmla="*/ 1858516 h 2003854"/>
                <a:gd name="connsiteX60" fmla="*/ 50207 w 941359"/>
                <a:gd name="connsiteY60" fmla="*/ 1878569 h 2003854"/>
                <a:gd name="connsiteX61" fmla="*/ 50207 w 941359"/>
                <a:gd name="connsiteY61" fmla="*/ 1914664 h 2003854"/>
                <a:gd name="connsiteX62" fmla="*/ 62238 w 941359"/>
                <a:gd name="connsiteY62" fmla="*/ 1925692 h 2003854"/>
                <a:gd name="connsiteX63" fmla="*/ 78280 w 941359"/>
                <a:gd name="connsiteY63" fmla="*/ 1996878 h 2003854"/>
                <a:gd name="connsiteX64" fmla="*/ 83293 w 941359"/>
                <a:gd name="connsiteY64" fmla="*/ 2001890 h 2003854"/>
                <a:gd name="connsiteX0" fmla="*/ 66246 w 941359"/>
                <a:gd name="connsiteY0" fmla="*/ 45767 h 2015927"/>
                <a:gd name="connsiteX1" fmla="*/ 101338 w 941359"/>
                <a:gd name="connsiteY1" fmla="*/ 91888 h 2015927"/>
                <a:gd name="connsiteX2" fmla="*/ 129412 w 941359"/>
                <a:gd name="connsiteY2" fmla="*/ 17694 h 2015927"/>
                <a:gd name="connsiteX3" fmla="*/ 180546 w 941359"/>
                <a:gd name="connsiteY3" fmla="*/ 50780 h 2015927"/>
                <a:gd name="connsiteX4" fmla="*/ 272788 w 941359"/>
                <a:gd name="connsiteY4" fmla="*/ 74844 h 2015927"/>
                <a:gd name="connsiteX5" fmla="*/ 440228 w 941359"/>
                <a:gd name="connsiteY5" fmla="*/ 6665 h 2015927"/>
                <a:gd name="connsiteX6" fmla="*/ 532470 w 941359"/>
                <a:gd name="connsiteY6" fmla="*/ 12680 h 2015927"/>
                <a:gd name="connsiteX7" fmla="*/ 706928 w 941359"/>
                <a:gd name="connsiteY7" fmla="*/ 95899 h 2015927"/>
                <a:gd name="connsiteX8" fmla="*/ 771096 w 941359"/>
                <a:gd name="connsiteY8" fmla="*/ 86875 h 2015927"/>
                <a:gd name="connsiteX9" fmla="*/ 809196 w 941359"/>
                <a:gd name="connsiteY9" fmla="*/ 507980 h 2015927"/>
                <a:gd name="connsiteX10" fmla="*/ 870357 w 941359"/>
                <a:gd name="connsiteY10" fmla="*/ 617267 h 2015927"/>
                <a:gd name="connsiteX11" fmla="*/ 940541 w 941359"/>
                <a:gd name="connsiteY11" fmla="*/ 757636 h 2015927"/>
                <a:gd name="connsiteX12" fmla="*/ 907454 w 941359"/>
                <a:gd name="connsiteY12" fmla="*/ 864917 h 2015927"/>
                <a:gd name="connsiteX13" fmla="*/ 888405 w 941359"/>
                <a:gd name="connsiteY13" fmla="*/ 933096 h 2015927"/>
                <a:gd name="connsiteX14" fmla="*/ 914473 w 941359"/>
                <a:gd name="connsiteY14" fmla="*/ 968188 h 2015927"/>
                <a:gd name="connsiteX15" fmla="*/ 915476 w 941359"/>
                <a:gd name="connsiteY15" fmla="*/ 1018319 h 2015927"/>
                <a:gd name="connsiteX16" fmla="*/ 878378 w 941359"/>
                <a:gd name="connsiteY16" fmla="*/ 1072462 h 2015927"/>
                <a:gd name="connsiteX17" fmla="*/ 891412 w 941359"/>
                <a:gd name="connsiteY17" fmla="*/ 1095523 h 2015927"/>
                <a:gd name="connsiteX18" fmla="*/ 686875 w 941359"/>
                <a:gd name="connsiteY18" fmla="*/ 1205812 h 2015927"/>
                <a:gd name="connsiteX19" fmla="*/ 771096 w 941359"/>
                <a:gd name="connsiteY19" fmla="*/ 1132620 h 2015927"/>
                <a:gd name="connsiteX20" fmla="*/ 646770 w 941359"/>
                <a:gd name="connsiteY20" fmla="*/ 1174730 h 2015927"/>
                <a:gd name="connsiteX21" fmla="*/ 662813 w 941359"/>
                <a:gd name="connsiteY21" fmla="*/ 1213833 h 2015927"/>
                <a:gd name="connsiteX22" fmla="*/ 596638 w 941359"/>
                <a:gd name="connsiteY22" fmla="*/ 1258950 h 2015927"/>
                <a:gd name="connsiteX23" fmla="*/ 595635 w 941359"/>
                <a:gd name="connsiteY23" fmla="*/ 1303067 h 2015927"/>
                <a:gd name="connsiteX24" fmla="*/ 466296 w 941359"/>
                <a:gd name="connsiteY24" fmla="*/ 1404332 h 2015927"/>
                <a:gd name="connsiteX25" fmla="*/ 411152 w 941359"/>
                <a:gd name="connsiteY25" fmla="*/ 1424386 h 2015927"/>
                <a:gd name="connsiteX26" fmla="*/ 462287 w 941359"/>
                <a:gd name="connsiteY26" fmla="*/ 1385282 h 2015927"/>
                <a:gd name="connsiteX27" fmla="*/ 347986 w 941359"/>
                <a:gd name="connsiteY27" fmla="*/ 1436417 h 2015927"/>
                <a:gd name="connsiteX28" fmla="*/ 360018 w 941359"/>
                <a:gd name="connsiteY28" fmla="*/ 1387287 h 2015927"/>
                <a:gd name="connsiteX29" fmla="*/ 298857 w 941359"/>
                <a:gd name="connsiteY29" fmla="*/ 1429398 h 2015927"/>
                <a:gd name="connsiteX30" fmla="*/ 264767 w 941359"/>
                <a:gd name="connsiteY30" fmla="*/ 1402327 h 2015927"/>
                <a:gd name="connsiteX31" fmla="*/ 244715 w 941359"/>
                <a:gd name="connsiteY31" fmla="*/ 1415362 h 2015927"/>
                <a:gd name="connsiteX32" fmla="*/ 303870 w 941359"/>
                <a:gd name="connsiteY32" fmla="*/ 1474516 h 2015927"/>
                <a:gd name="connsiteX33" fmla="*/ 250730 w 941359"/>
                <a:gd name="connsiteY33" fmla="*/ 1510611 h 2015927"/>
                <a:gd name="connsiteX34" fmla="*/ 242709 w 941359"/>
                <a:gd name="connsiteY34" fmla="*/ 1491561 h 2015927"/>
                <a:gd name="connsiteX35" fmla="*/ 206614 w 941359"/>
                <a:gd name="connsiteY35" fmla="*/ 1487550 h 2015927"/>
                <a:gd name="connsiteX36" fmla="*/ 216641 w 941359"/>
                <a:gd name="connsiteY36" fmla="*/ 1511614 h 2015927"/>
                <a:gd name="connsiteX37" fmla="*/ 143449 w 941359"/>
                <a:gd name="connsiteY37" fmla="*/ 1520636 h 2015927"/>
                <a:gd name="connsiteX38" fmla="*/ 163502 w 941359"/>
                <a:gd name="connsiteY38" fmla="*/ 1541692 h 2015927"/>
                <a:gd name="connsiteX39" fmla="*/ 120389 w 941359"/>
                <a:gd name="connsiteY39" fmla="*/ 1568762 h 2015927"/>
                <a:gd name="connsiteX40" fmla="*/ 136430 w 941359"/>
                <a:gd name="connsiteY40" fmla="*/ 1581794 h 2015927"/>
                <a:gd name="connsiteX41" fmla="*/ 160493 w 941359"/>
                <a:gd name="connsiteY41" fmla="*/ 1569764 h 2015927"/>
                <a:gd name="connsiteX42" fmla="*/ 127406 w 941359"/>
                <a:gd name="connsiteY42" fmla="*/ 1638944 h 2015927"/>
                <a:gd name="connsiteX43" fmla="*/ 104346 w 941359"/>
                <a:gd name="connsiteY43" fmla="*/ 1630923 h 2015927"/>
                <a:gd name="connsiteX44" fmla="*/ 84293 w 941359"/>
                <a:gd name="connsiteY44" fmla="*/ 1661001 h 2015927"/>
                <a:gd name="connsiteX45" fmla="*/ 109360 w 941359"/>
                <a:gd name="connsiteY45" fmla="*/ 1682057 h 2015927"/>
                <a:gd name="connsiteX46" fmla="*/ 107354 w 941359"/>
                <a:gd name="connsiteY46" fmla="*/ 1708124 h 2015927"/>
                <a:gd name="connsiteX47" fmla="*/ 83291 w 941359"/>
                <a:gd name="connsiteY47" fmla="*/ 1746224 h 2015927"/>
                <a:gd name="connsiteX48" fmla="*/ 94320 w 941359"/>
                <a:gd name="connsiteY48" fmla="*/ 1777305 h 2015927"/>
                <a:gd name="connsiteX49" fmla="*/ 89307 w 941359"/>
                <a:gd name="connsiteY49" fmla="*/ 1788333 h 2015927"/>
                <a:gd name="connsiteX50" fmla="*/ 52209 w 941359"/>
                <a:gd name="connsiteY50" fmla="*/ 1791340 h 2015927"/>
                <a:gd name="connsiteX51" fmla="*/ 64241 w 941359"/>
                <a:gd name="connsiteY51" fmla="*/ 1746221 h 2015927"/>
                <a:gd name="connsiteX52" fmla="*/ 47196 w 941359"/>
                <a:gd name="connsiteY52" fmla="*/ 1737198 h 2015927"/>
                <a:gd name="connsiteX53" fmla="*/ 47196 w 941359"/>
                <a:gd name="connsiteY53" fmla="*/ 1766274 h 2015927"/>
                <a:gd name="connsiteX54" fmla="*/ 30152 w 941359"/>
                <a:gd name="connsiteY54" fmla="*/ 1784322 h 2015927"/>
                <a:gd name="connsiteX55" fmla="*/ 2079 w 941359"/>
                <a:gd name="connsiteY55" fmla="*/ 1752238 h 2015927"/>
                <a:gd name="connsiteX56" fmla="*/ 2080 w 941359"/>
                <a:gd name="connsiteY56" fmla="*/ 1751235 h 2015927"/>
                <a:gd name="connsiteX57" fmla="*/ 25141 w 941359"/>
                <a:gd name="connsiteY57" fmla="*/ 1812395 h 2015927"/>
                <a:gd name="connsiteX58" fmla="*/ 71261 w 941359"/>
                <a:gd name="connsiteY58" fmla="*/ 1806379 h 2015927"/>
                <a:gd name="connsiteX59" fmla="*/ 70259 w 941359"/>
                <a:gd name="connsiteY59" fmla="*/ 1858516 h 2015927"/>
                <a:gd name="connsiteX60" fmla="*/ 50207 w 941359"/>
                <a:gd name="connsiteY60" fmla="*/ 1878569 h 2015927"/>
                <a:gd name="connsiteX61" fmla="*/ 50207 w 941359"/>
                <a:gd name="connsiteY61" fmla="*/ 1914664 h 2015927"/>
                <a:gd name="connsiteX62" fmla="*/ 62238 w 941359"/>
                <a:gd name="connsiteY62" fmla="*/ 1925692 h 2015927"/>
                <a:gd name="connsiteX63" fmla="*/ 78280 w 941359"/>
                <a:gd name="connsiteY63" fmla="*/ 1996878 h 2015927"/>
                <a:gd name="connsiteX64" fmla="*/ 78280 w 941359"/>
                <a:gd name="connsiteY64" fmla="*/ 2015927 h 2015927"/>
                <a:gd name="connsiteX0" fmla="*/ 66246 w 941359"/>
                <a:gd name="connsiteY0" fmla="*/ 45767 h 2039991"/>
                <a:gd name="connsiteX1" fmla="*/ 101338 w 941359"/>
                <a:gd name="connsiteY1" fmla="*/ 91888 h 2039991"/>
                <a:gd name="connsiteX2" fmla="*/ 129412 w 941359"/>
                <a:gd name="connsiteY2" fmla="*/ 17694 h 2039991"/>
                <a:gd name="connsiteX3" fmla="*/ 180546 w 941359"/>
                <a:gd name="connsiteY3" fmla="*/ 50780 h 2039991"/>
                <a:gd name="connsiteX4" fmla="*/ 272788 w 941359"/>
                <a:gd name="connsiteY4" fmla="*/ 74844 h 2039991"/>
                <a:gd name="connsiteX5" fmla="*/ 440228 w 941359"/>
                <a:gd name="connsiteY5" fmla="*/ 6665 h 2039991"/>
                <a:gd name="connsiteX6" fmla="*/ 532470 w 941359"/>
                <a:gd name="connsiteY6" fmla="*/ 12680 h 2039991"/>
                <a:gd name="connsiteX7" fmla="*/ 706928 w 941359"/>
                <a:gd name="connsiteY7" fmla="*/ 95899 h 2039991"/>
                <a:gd name="connsiteX8" fmla="*/ 771096 w 941359"/>
                <a:gd name="connsiteY8" fmla="*/ 86875 h 2039991"/>
                <a:gd name="connsiteX9" fmla="*/ 809196 w 941359"/>
                <a:gd name="connsiteY9" fmla="*/ 507980 h 2039991"/>
                <a:gd name="connsiteX10" fmla="*/ 870357 w 941359"/>
                <a:gd name="connsiteY10" fmla="*/ 617267 h 2039991"/>
                <a:gd name="connsiteX11" fmla="*/ 940541 w 941359"/>
                <a:gd name="connsiteY11" fmla="*/ 757636 h 2039991"/>
                <a:gd name="connsiteX12" fmla="*/ 907454 w 941359"/>
                <a:gd name="connsiteY12" fmla="*/ 864917 h 2039991"/>
                <a:gd name="connsiteX13" fmla="*/ 888405 w 941359"/>
                <a:gd name="connsiteY13" fmla="*/ 933096 h 2039991"/>
                <a:gd name="connsiteX14" fmla="*/ 914473 w 941359"/>
                <a:gd name="connsiteY14" fmla="*/ 968188 h 2039991"/>
                <a:gd name="connsiteX15" fmla="*/ 915476 w 941359"/>
                <a:gd name="connsiteY15" fmla="*/ 1018319 h 2039991"/>
                <a:gd name="connsiteX16" fmla="*/ 878378 w 941359"/>
                <a:gd name="connsiteY16" fmla="*/ 1072462 h 2039991"/>
                <a:gd name="connsiteX17" fmla="*/ 891412 w 941359"/>
                <a:gd name="connsiteY17" fmla="*/ 1095523 h 2039991"/>
                <a:gd name="connsiteX18" fmla="*/ 686875 w 941359"/>
                <a:gd name="connsiteY18" fmla="*/ 1205812 h 2039991"/>
                <a:gd name="connsiteX19" fmla="*/ 771096 w 941359"/>
                <a:gd name="connsiteY19" fmla="*/ 1132620 h 2039991"/>
                <a:gd name="connsiteX20" fmla="*/ 646770 w 941359"/>
                <a:gd name="connsiteY20" fmla="*/ 1174730 h 2039991"/>
                <a:gd name="connsiteX21" fmla="*/ 662813 w 941359"/>
                <a:gd name="connsiteY21" fmla="*/ 1213833 h 2039991"/>
                <a:gd name="connsiteX22" fmla="*/ 596638 w 941359"/>
                <a:gd name="connsiteY22" fmla="*/ 1258950 h 2039991"/>
                <a:gd name="connsiteX23" fmla="*/ 595635 w 941359"/>
                <a:gd name="connsiteY23" fmla="*/ 1303067 h 2039991"/>
                <a:gd name="connsiteX24" fmla="*/ 466296 w 941359"/>
                <a:gd name="connsiteY24" fmla="*/ 1404332 h 2039991"/>
                <a:gd name="connsiteX25" fmla="*/ 411152 w 941359"/>
                <a:gd name="connsiteY25" fmla="*/ 1424386 h 2039991"/>
                <a:gd name="connsiteX26" fmla="*/ 462287 w 941359"/>
                <a:gd name="connsiteY26" fmla="*/ 1385282 h 2039991"/>
                <a:gd name="connsiteX27" fmla="*/ 347986 w 941359"/>
                <a:gd name="connsiteY27" fmla="*/ 1436417 h 2039991"/>
                <a:gd name="connsiteX28" fmla="*/ 360018 w 941359"/>
                <a:gd name="connsiteY28" fmla="*/ 1387287 h 2039991"/>
                <a:gd name="connsiteX29" fmla="*/ 298857 w 941359"/>
                <a:gd name="connsiteY29" fmla="*/ 1429398 h 2039991"/>
                <a:gd name="connsiteX30" fmla="*/ 264767 w 941359"/>
                <a:gd name="connsiteY30" fmla="*/ 1402327 h 2039991"/>
                <a:gd name="connsiteX31" fmla="*/ 244715 w 941359"/>
                <a:gd name="connsiteY31" fmla="*/ 1415362 h 2039991"/>
                <a:gd name="connsiteX32" fmla="*/ 303870 w 941359"/>
                <a:gd name="connsiteY32" fmla="*/ 1474516 h 2039991"/>
                <a:gd name="connsiteX33" fmla="*/ 250730 w 941359"/>
                <a:gd name="connsiteY33" fmla="*/ 1510611 h 2039991"/>
                <a:gd name="connsiteX34" fmla="*/ 242709 w 941359"/>
                <a:gd name="connsiteY34" fmla="*/ 1491561 h 2039991"/>
                <a:gd name="connsiteX35" fmla="*/ 206614 w 941359"/>
                <a:gd name="connsiteY35" fmla="*/ 1487550 h 2039991"/>
                <a:gd name="connsiteX36" fmla="*/ 216641 w 941359"/>
                <a:gd name="connsiteY36" fmla="*/ 1511614 h 2039991"/>
                <a:gd name="connsiteX37" fmla="*/ 143449 w 941359"/>
                <a:gd name="connsiteY37" fmla="*/ 1520636 h 2039991"/>
                <a:gd name="connsiteX38" fmla="*/ 163502 w 941359"/>
                <a:gd name="connsiteY38" fmla="*/ 1541692 h 2039991"/>
                <a:gd name="connsiteX39" fmla="*/ 120389 w 941359"/>
                <a:gd name="connsiteY39" fmla="*/ 1568762 h 2039991"/>
                <a:gd name="connsiteX40" fmla="*/ 136430 w 941359"/>
                <a:gd name="connsiteY40" fmla="*/ 1581794 h 2039991"/>
                <a:gd name="connsiteX41" fmla="*/ 160493 w 941359"/>
                <a:gd name="connsiteY41" fmla="*/ 1569764 h 2039991"/>
                <a:gd name="connsiteX42" fmla="*/ 127406 w 941359"/>
                <a:gd name="connsiteY42" fmla="*/ 1638944 h 2039991"/>
                <a:gd name="connsiteX43" fmla="*/ 104346 w 941359"/>
                <a:gd name="connsiteY43" fmla="*/ 1630923 h 2039991"/>
                <a:gd name="connsiteX44" fmla="*/ 84293 w 941359"/>
                <a:gd name="connsiteY44" fmla="*/ 1661001 h 2039991"/>
                <a:gd name="connsiteX45" fmla="*/ 109360 w 941359"/>
                <a:gd name="connsiteY45" fmla="*/ 1682057 h 2039991"/>
                <a:gd name="connsiteX46" fmla="*/ 107354 w 941359"/>
                <a:gd name="connsiteY46" fmla="*/ 1708124 h 2039991"/>
                <a:gd name="connsiteX47" fmla="*/ 83291 w 941359"/>
                <a:gd name="connsiteY47" fmla="*/ 1746224 h 2039991"/>
                <a:gd name="connsiteX48" fmla="*/ 94320 w 941359"/>
                <a:gd name="connsiteY48" fmla="*/ 1777305 h 2039991"/>
                <a:gd name="connsiteX49" fmla="*/ 89307 w 941359"/>
                <a:gd name="connsiteY49" fmla="*/ 1788333 h 2039991"/>
                <a:gd name="connsiteX50" fmla="*/ 52209 w 941359"/>
                <a:gd name="connsiteY50" fmla="*/ 1791340 h 2039991"/>
                <a:gd name="connsiteX51" fmla="*/ 64241 w 941359"/>
                <a:gd name="connsiteY51" fmla="*/ 1746221 h 2039991"/>
                <a:gd name="connsiteX52" fmla="*/ 47196 w 941359"/>
                <a:gd name="connsiteY52" fmla="*/ 1737198 h 2039991"/>
                <a:gd name="connsiteX53" fmla="*/ 47196 w 941359"/>
                <a:gd name="connsiteY53" fmla="*/ 1766274 h 2039991"/>
                <a:gd name="connsiteX54" fmla="*/ 30152 w 941359"/>
                <a:gd name="connsiteY54" fmla="*/ 1784322 h 2039991"/>
                <a:gd name="connsiteX55" fmla="*/ 2079 w 941359"/>
                <a:gd name="connsiteY55" fmla="*/ 1752238 h 2039991"/>
                <a:gd name="connsiteX56" fmla="*/ 2080 w 941359"/>
                <a:gd name="connsiteY56" fmla="*/ 1751235 h 2039991"/>
                <a:gd name="connsiteX57" fmla="*/ 25141 w 941359"/>
                <a:gd name="connsiteY57" fmla="*/ 1812395 h 2039991"/>
                <a:gd name="connsiteX58" fmla="*/ 71261 w 941359"/>
                <a:gd name="connsiteY58" fmla="*/ 1806379 h 2039991"/>
                <a:gd name="connsiteX59" fmla="*/ 70259 w 941359"/>
                <a:gd name="connsiteY59" fmla="*/ 1858516 h 2039991"/>
                <a:gd name="connsiteX60" fmla="*/ 50207 w 941359"/>
                <a:gd name="connsiteY60" fmla="*/ 1878569 h 2039991"/>
                <a:gd name="connsiteX61" fmla="*/ 50207 w 941359"/>
                <a:gd name="connsiteY61" fmla="*/ 1914664 h 2039991"/>
                <a:gd name="connsiteX62" fmla="*/ 62238 w 941359"/>
                <a:gd name="connsiteY62" fmla="*/ 1925692 h 2039991"/>
                <a:gd name="connsiteX63" fmla="*/ 78280 w 941359"/>
                <a:gd name="connsiteY63" fmla="*/ 1996878 h 2039991"/>
                <a:gd name="connsiteX64" fmla="*/ 96327 w 941359"/>
                <a:gd name="connsiteY64" fmla="*/ 2039991 h 2039991"/>
                <a:gd name="connsiteX0" fmla="*/ 66246 w 941359"/>
                <a:gd name="connsiteY0" fmla="*/ 45767 h 2026957"/>
                <a:gd name="connsiteX1" fmla="*/ 101338 w 941359"/>
                <a:gd name="connsiteY1" fmla="*/ 91888 h 2026957"/>
                <a:gd name="connsiteX2" fmla="*/ 129412 w 941359"/>
                <a:gd name="connsiteY2" fmla="*/ 17694 h 2026957"/>
                <a:gd name="connsiteX3" fmla="*/ 180546 w 941359"/>
                <a:gd name="connsiteY3" fmla="*/ 50780 h 2026957"/>
                <a:gd name="connsiteX4" fmla="*/ 272788 w 941359"/>
                <a:gd name="connsiteY4" fmla="*/ 74844 h 2026957"/>
                <a:gd name="connsiteX5" fmla="*/ 440228 w 941359"/>
                <a:gd name="connsiteY5" fmla="*/ 6665 h 2026957"/>
                <a:gd name="connsiteX6" fmla="*/ 532470 w 941359"/>
                <a:gd name="connsiteY6" fmla="*/ 12680 h 2026957"/>
                <a:gd name="connsiteX7" fmla="*/ 706928 w 941359"/>
                <a:gd name="connsiteY7" fmla="*/ 95899 h 2026957"/>
                <a:gd name="connsiteX8" fmla="*/ 771096 w 941359"/>
                <a:gd name="connsiteY8" fmla="*/ 86875 h 2026957"/>
                <a:gd name="connsiteX9" fmla="*/ 809196 w 941359"/>
                <a:gd name="connsiteY9" fmla="*/ 507980 h 2026957"/>
                <a:gd name="connsiteX10" fmla="*/ 870357 w 941359"/>
                <a:gd name="connsiteY10" fmla="*/ 617267 h 2026957"/>
                <a:gd name="connsiteX11" fmla="*/ 940541 w 941359"/>
                <a:gd name="connsiteY11" fmla="*/ 757636 h 2026957"/>
                <a:gd name="connsiteX12" fmla="*/ 907454 w 941359"/>
                <a:gd name="connsiteY12" fmla="*/ 864917 h 2026957"/>
                <a:gd name="connsiteX13" fmla="*/ 888405 w 941359"/>
                <a:gd name="connsiteY13" fmla="*/ 933096 h 2026957"/>
                <a:gd name="connsiteX14" fmla="*/ 914473 w 941359"/>
                <a:gd name="connsiteY14" fmla="*/ 968188 h 2026957"/>
                <a:gd name="connsiteX15" fmla="*/ 915476 w 941359"/>
                <a:gd name="connsiteY15" fmla="*/ 1018319 h 2026957"/>
                <a:gd name="connsiteX16" fmla="*/ 878378 w 941359"/>
                <a:gd name="connsiteY16" fmla="*/ 1072462 h 2026957"/>
                <a:gd name="connsiteX17" fmla="*/ 891412 w 941359"/>
                <a:gd name="connsiteY17" fmla="*/ 1095523 h 2026957"/>
                <a:gd name="connsiteX18" fmla="*/ 686875 w 941359"/>
                <a:gd name="connsiteY18" fmla="*/ 1205812 h 2026957"/>
                <a:gd name="connsiteX19" fmla="*/ 771096 w 941359"/>
                <a:gd name="connsiteY19" fmla="*/ 1132620 h 2026957"/>
                <a:gd name="connsiteX20" fmla="*/ 646770 w 941359"/>
                <a:gd name="connsiteY20" fmla="*/ 1174730 h 2026957"/>
                <a:gd name="connsiteX21" fmla="*/ 662813 w 941359"/>
                <a:gd name="connsiteY21" fmla="*/ 1213833 h 2026957"/>
                <a:gd name="connsiteX22" fmla="*/ 596638 w 941359"/>
                <a:gd name="connsiteY22" fmla="*/ 1258950 h 2026957"/>
                <a:gd name="connsiteX23" fmla="*/ 595635 w 941359"/>
                <a:gd name="connsiteY23" fmla="*/ 1303067 h 2026957"/>
                <a:gd name="connsiteX24" fmla="*/ 466296 w 941359"/>
                <a:gd name="connsiteY24" fmla="*/ 1404332 h 2026957"/>
                <a:gd name="connsiteX25" fmla="*/ 411152 w 941359"/>
                <a:gd name="connsiteY25" fmla="*/ 1424386 h 2026957"/>
                <a:gd name="connsiteX26" fmla="*/ 462287 w 941359"/>
                <a:gd name="connsiteY26" fmla="*/ 1385282 h 2026957"/>
                <a:gd name="connsiteX27" fmla="*/ 347986 w 941359"/>
                <a:gd name="connsiteY27" fmla="*/ 1436417 h 2026957"/>
                <a:gd name="connsiteX28" fmla="*/ 360018 w 941359"/>
                <a:gd name="connsiteY28" fmla="*/ 1387287 h 2026957"/>
                <a:gd name="connsiteX29" fmla="*/ 298857 w 941359"/>
                <a:gd name="connsiteY29" fmla="*/ 1429398 h 2026957"/>
                <a:gd name="connsiteX30" fmla="*/ 264767 w 941359"/>
                <a:gd name="connsiteY30" fmla="*/ 1402327 h 2026957"/>
                <a:gd name="connsiteX31" fmla="*/ 244715 w 941359"/>
                <a:gd name="connsiteY31" fmla="*/ 1415362 h 2026957"/>
                <a:gd name="connsiteX32" fmla="*/ 303870 w 941359"/>
                <a:gd name="connsiteY32" fmla="*/ 1474516 h 2026957"/>
                <a:gd name="connsiteX33" fmla="*/ 250730 w 941359"/>
                <a:gd name="connsiteY33" fmla="*/ 1510611 h 2026957"/>
                <a:gd name="connsiteX34" fmla="*/ 242709 w 941359"/>
                <a:gd name="connsiteY34" fmla="*/ 1491561 h 2026957"/>
                <a:gd name="connsiteX35" fmla="*/ 206614 w 941359"/>
                <a:gd name="connsiteY35" fmla="*/ 1487550 h 2026957"/>
                <a:gd name="connsiteX36" fmla="*/ 216641 w 941359"/>
                <a:gd name="connsiteY36" fmla="*/ 1511614 h 2026957"/>
                <a:gd name="connsiteX37" fmla="*/ 143449 w 941359"/>
                <a:gd name="connsiteY37" fmla="*/ 1520636 h 2026957"/>
                <a:gd name="connsiteX38" fmla="*/ 163502 w 941359"/>
                <a:gd name="connsiteY38" fmla="*/ 1541692 h 2026957"/>
                <a:gd name="connsiteX39" fmla="*/ 120389 w 941359"/>
                <a:gd name="connsiteY39" fmla="*/ 1568762 h 2026957"/>
                <a:gd name="connsiteX40" fmla="*/ 136430 w 941359"/>
                <a:gd name="connsiteY40" fmla="*/ 1581794 h 2026957"/>
                <a:gd name="connsiteX41" fmla="*/ 160493 w 941359"/>
                <a:gd name="connsiteY41" fmla="*/ 1569764 h 2026957"/>
                <a:gd name="connsiteX42" fmla="*/ 127406 w 941359"/>
                <a:gd name="connsiteY42" fmla="*/ 1638944 h 2026957"/>
                <a:gd name="connsiteX43" fmla="*/ 104346 w 941359"/>
                <a:gd name="connsiteY43" fmla="*/ 1630923 h 2026957"/>
                <a:gd name="connsiteX44" fmla="*/ 84293 w 941359"/>
                <a:gd name="connsiteY44" fmla="*/ 1661001 h 2026957"/>
                <a:gd name="connsiteX45" fmla="*/ 109360 w 941359"/>
                <a:gd name="connsiteY45" fmla="*/ 1682057 h 2026957"/>
                <a:gd name="connsiteX46" fmla="*/ 107354 w 941359"/>
                <a:gd name="connsiteY46" fmla="*/ 1708124 h 2026957"/>
                <a:gd name="connsiteX47" fmla="*/ 83291 w 941359"/>
                <a:gd name="connsiteY47" fmla="*/ 1746224 h 2026957"/>
                <a:gd name="connsiteX48" fmla="*/ 94320 w 941359"/>
                <a:gd name="connsiteY48" fmla="*/ 1777305 h 2026957"/>
                <a:gd name="connsiteX49" fmla="*/ 89307 w 941359"/>
                <a:gd name="connsiteY49" fmla="*/ 1788333 h 2026957"/>
                <a:gd name="connsiteX50" fmla="*/ 52209 w 941359"/>
                <a:gd name="connsiteY50" fmla="*/ 1791340 h 2026957"/>
                <a:gd name="connsiteX51" fmla="*/ 64241 w 941359"/>
                <a:gd name="connsiteY51" fmla="*/ 1746221 h 2026957"/>
                <a:gd name="connsiteX52" fmla="*/ 47196 w 941359"/>
                <a:gd name="connsiteY52" fmla="*/ 1737198 h 2026957"/>
                <a:gd name="connsiteX53" fmla="*/ 47196 w 941359"/>
                <a:gd name="connsiteY53" fmla="*/ 1766274 h 2026957"/>
                <a:gd name="connsiteX54" fmla="*/ 30152 w 941359"/>
                <a:gd name="connsiteY54" fmla="*/ 1784322 h 2026957"/>
                <a:gd name="connsiteX55" fmla="*/ 2079 w 941359"/>
                <a:gd name="connsiteY55" fmla="*/ 1752238 h 2026957"/>
                <a:gd name="connsiteX56" fmla="*/ 2080 w 941359"/>
                <a:gd name="connsiteY56" fmla="*/ 1751235 h 2026957"/>
                <a:gd name="connsiteX57" fmla="*/ 25141 w 941359"/>
                <a:gd name="connsiteY57" fmla="*/ 1812395 h 2026957"/>
                <a:gd name="connsiteX58" fmla="*/ 71261 w 941359"/>
                <a:gd name="connsiteY58" fmla="*/ 1806379 h 2026957"/>
                <a:gd name="connsiteX59" fmla="*/ 70259 w 941359"/>
                <a:gd name="connsiteY59" fmla="*/ 1858516 h 2026957"/>
                <a:gd name="connsiteX60" fmla="*/ 50207 w 941359"/>
                <a:gd name="connsiteY60" fmla="*/ 1878569 h 2026957"/>
                <a:gd name="connsiteX61" fmla="*/ 50207 w 941359"/>
                <a:gd name="connsiteY61" fmla="*/ 1914664 h 2026957"/>
                <a:gd name="connsiteX62" fmla="*/ 62238 w 941359"/>
                <a:gd name="connsiteY62" fmla="*/ 1925692 h 2026957"/>
                <a:gd name="connsiteX63" fmla="*/ 78280 w 941359"/>
                <a:gd name="connsiteY63" fmla="*/ 1996878 h 2026957"/>
                <a:gd name="connsiteX64" fmla="*/ 77277 w 941359"/>
                <a:gd name="connsiteY64" fmla="*/ 2026957 h 2026957"/>
                <a:gd name="connsiteX0" fmla="*/ 66246 w 941359"/>
                <a:gd name="connsiteY0" fmla="*/ 45767 h 2028683"/>
                <a:gd name="connsiteX1" fmla="*/ 101338 w 941359"/>
                <a:gd name="connsiteY1" fmla="*/ 91888 h 2028683"/>
                <a:gd name="connsiteX2" fmla="*/ 129412 w 941359"/>
                <a:gd name="connsiteY2" fmla="*/ 17694 h 2028683"/>
                <a:gd name="connsiteX3" fmla="*/ 180546 w 941359"/>
                <a:gd name="connsiteY3" fmla="*/ 50780 h 2028683"/>
                <a:gd name="connsiteX4" fmla="*/ 272788 w 941359"/>
                <a:gd name="connsiteY4" fmla="*/ 74844 h 2028683"/>
                <a:gd name="connsiteX5" fmla="*/ 440228 w 941359"/>
                <a:gd name="connsiteY5" fmla="*/ 6665 h 2028683"/>
                <a:gd name="connsiteX6" fmla="*/ 532470 w 941359"/>
                <a:gd name="connsiteY6" fmla="*/ 12680 h 2028683"/>
                <a:gd name="connsiteX7" fmla="*/ 706928 w 941359"/>
                <a:gd name="connsiteY7" fmla="*/ 95899 h 2028683"/>
                <a:gd name="connsiteX8" fmla="*/ 771096 w 941359"/>
                <a:gd name="connsiteY8" fmla="*/ 86875 h 2028683"/>
                <a:gd name="connsiteX9" fmla="*/ 809196 w 941359"/>
                <a:gd name="connsiteY9" fmla="*/ 507980 h 2028683"/>
                <a:gd name="connsiteX10" fmla="*/ 870357 w 941359"/>
                <a:gd name="connsiteY10" fmla="*/ 617267 h 2028683"/>
                <a:gd name="connsiteX11" fmla="*/ 940541 w 941359"/>
                <a:gd name="connsiteY11" fmla="*/ 757636 h 2028683"/>
                <a:gd name="connsiteX12" fmla="*/ 907454 w 941359"/>
                <a:gd name="connsiteY12" fmla="*/ 864917 h 2028683"/>
                <a:gd name="connsiteX13" fmla="*/ 888405 w 941359"/>
                <a:gd name="connsiteY13" fmla="*/ 933096 h 2028683"/>
                <a:gd name="connsiteX14" fmla="*/ 914473 w 941359"/>
                <a:gd name="connsiteY14" fmla="*/ 968188 h 2028683"/>
                <a:gd name="connsiteX15" fmla="*/ 915476 w 941359"/>
                <a:gd name="connsiteY15" fmla="*/ 1018319 h 2028683"/>
                <a:gd name="connsiteX16" fmla="*/ 878378 w 941359"/>
                <a:gd name="connsiteY16" fmla="*/ 1072462 h 2028683"/>
                <a:gd name="connsiteX17" fmla="*/ 891412 w 941359"/>
                <a:gd name="connsiteY17" fmla="*/ 1095523 h 2028683"/>
                <a:gd name="connsiteX18" fmla="*/ 686875 w 941359"/>
                <a:gd name="connsiteY18" fmla="*/ 1205812 h 2028683"/>
                <a:gd name="connsiteX19" fmla="*/ 771096 w 941359"/>
                <a:gd name="connsiteY19" fmla="*/ 1132620 h 2028683"/>
                <a:gd name="connsiteX20" fmla="*/ 646770 w 941359"/>
                <a:gd name="connsiteY20" fmla="*/ 1174730 h 2028683"/>
                <a:gd name="connsiteX21" fmla="*/ 662813 w 941359"/>
                <a:gd name="connsiteY21" fmla="*/ 1213833 h 2028683"/>
                <a:gd name="connsiteX22" fmla="*/ 596638 w 941359"/>
                <a:gd name="connsiteY22" fmla="*/ 1258950 h 2028683"/>
                <a:gd name="connsiteX23" fmla="*/ 595635 w 941359"/>
                <a:gd name="connsiteY23" fmla="*/ 1303067 h 2028683"/>
                <a:gd name="connsiteX24" fmla="*/ 466296 w 941359"/>
                <a:gd name="connsiteY24" fmla="*/ 1404332 h 2028683"/>
                <a:gd name="connsiteX25" fmla="*/ 411152 w 941359"/>
                <a:gd name="connsiteY25" fmla="*/ 1424386 h 2028683"/>
                <a:gd name="connsiteX26" fmla="*/ 462287 w 941359"/>
                <a:gd name="connsiteY26" fmla="*/ 1385282 h 2028683"/>
                <a:gd name="connsiteX27" fmla="*/ 347986 w 941359"/>
                <a:gd name="connsiteY27" fmla="*/ 1436417 h 2028683"/>
                <a:gd name="connsiteX28" fmla="*/ 360018 w 941359"/>
                <a:gd name="connsiteY28" fmla="*/ 1387287 h 2028683"/>
                <a:gd name="connsiteX29" fmla="*/ 298857 w 941359"/>
                <a:gd name="connsiteY29" fmla="*/ 1429398 h 2028683"/>
                <a:gd name="connsiteX30" fmla="*/ 264767 w 941359"/>
                <a:gd name="connsiteY30" fmla="*/ 1402327 h 2028683"/>
                <a:gd name="connsiteX31" fmla="*/ 244715 w 941359"/>
                <a:gd name="connsiteY31" fmla="*/ 1415362 h 2028683"/>
                <a:gd name="connsiteX32" fmla="*/ 303870 w 941359"/>
                <a:gd name="connsiteY32" fmla="*/ 1474516 h 2028683"/>
                <a:gd name="connsiteX33" fmla="*/ 250730 w 941359"/>
                <a:gd name="connsiteY33" fmla="*/ 1510611 h 2028683"/>
                <a:gd name="connsiteX34" fmla="*/ 242709 w 941359"/>
                <a:gd name="connsiteY34" fmla="*/ 1491561 h 2028683"/>
                <a:gd name="connsiteX35" fmla="*/ 206614 w 941359"/>
                <a:gd name="connsiteY35" fmla="*/ 1487550 h 2028683"/>
                <a:gd name="connsiteX36" fmla="*/ 216641 w 941359"/>
                <a:gd name="connsiteY36" fmla="*/ 1511614 h 2028683"/>
                <a:gd name="connsiteX37" fmla="*/ 143449 w 941359"/>
                <a:gd name="connsiteY37" fmla="*/ 1520636 h 2028683"/>
                <a:gd name="connsiteX38" fmla="*/ 163502 w 941359"/>
                <a:gd name="connsiteY38" fmla="*/ 1541692 h 2028683"/>
                <a:gd name="connsiteX39" fmla="*/ 120389 w 941359"/>
                <a:gd name="connsiteY39" fmla="*/ 1568762 h 2028683"/>
                <a:gd name="connsiteX40" fmla="*/ 136430 w 941359"/>
                <a:gd name="connsiteY40" fmla="*/ 1581794 h 2028683"/>
                <a:gd name="connsiteX41" fmla="*/ 160493 w 941359"/>
                <a:gd name="connsiteY41" fmla="*/ 1569764 h 2028683"/>
                <a:gd name="connsiteX42" fmla="*/ 127406 w 941359"/>
                <a:gd name="connsiteY42" fmla="*/ 1638944 h 2028683"/>
                <a:gd name="connsiteX43" fmla="*/ 104346 w 941359"/>
                <a:gd name="connsiteY43" fmla="*/ 1630923 h 2028683"/>
                <a:gd name="connsiteX44" fmla="*/ 84293 w 941359"/>
                <a:gd name="connsiteY44" fmla="*/ 1661001 h 2028683"/>
                <a:gd name="connsiteX45" fmla="*/ 109360 w 941359"/>
                <a:gd name="connsiteY45" fmla="*/ 1682057 h 2028683"/>
                <a:gd name="connsiteX46" fmla="*/ 107354 w 941359"/>
                <a:gd name="connsiteY46" fmla="*/ 1708124 h 2028683"/>
                <a:gd name="connsiteX47" fmla="*/ 83291 w 941359"/>
                <a:gd name="connsiteY47" fmla="*/ 1746224 h 2028683"/>
                <a:gd name="connsiteX48" fmla="*/ 94320 w 941359"/>
                <a:gd name="connsiteY48" fmla="*/ 1777305 h 2028683"/>
                <a:gd name="connsiteX49" fmla="*/ 89307 w 941359"/>
                <a:gd name="connsiteY49" fmla="*/ 1788333 h 2028683"/>
                <a:gd name="connsiteX50" fmla="*/ 52209 w 941359"/>
                <a:gd name="connsiteY50" fmla="*/ 1791340 h 2028683"/>
                <a:gd name="connsiteX51" fmla="*/ 64241 w 941359"/>
                <a:gd name="connsiteY51" fmla="*/ 1746221 h 2028683"/>
                <a:gd name="connsiteX52" fmla="*/ 47196 w 941359"/>
                <a:gd name="connsiteY52" fmla="*/ 1737198 h 2028683"/>
                <a:gd name="connsiteX53" fmla="*/ 47196 w 941359"/>
                <a:gd name="connsiteY53" fmla="*/ 1766274 h 2028683"/>
                <a:gd name="connsiteX54" fmla="*/ 30152 w 941359"/>
                <a:gd name="connsiteY54" fmla="*/ 1784322 h 2028683"/>
                <a:gd name="connsiteX55" fmla="*/ 2079 w 941359"/>
                <a:gd name="connsiteY55" fmla="*/ 1752238 h 2028683"/>
                <a:gd name="connsiteX56" fmla="*/ 2080 w 941359"/>
                <a:gd name="connsiteY56" fmla="*/ 1751235 h 2028683"/>
                <a:gd name="connsiteX57" fmla="*/ 25141 w 941359"/>
                <a:gd name="connsiteY57" fmla="*/ 1812395 h 2028683"/>
                <a:gd name="connsiteX58" fmla="*/ 71261 w 941359"/>
                <a:gd name="connsiteY58" fmla="*/ 1806379 h 2028683"/>
                <a:gd name="connsiteX59" fmla="*/ 70259 w 941359"/>
                <a:gd name="connsiteY59" fmla="*/ 1858516 h 2028683"/>
                <a:gd name="connsiteX60" fmla="*/ 50207 w 941359"/>
                <a:gd name="connsiteY60" fmla="*/ 1878569 h 2028683"/>
                <a:gd name="connsiteX61" fmla="*/ 50207 w 941359"/>
                <a:gd name="connsiteY61" fmla="*/ 1914664 h 2028683"/>
                <a:gd name="connsiteX62" fmla="*/ 62238 w 941359"/>
                <a:gd name="connsiteY62" fmla="*/ 1925692 h 2028683"/>
                <a:gd name="connsiteX63" fmla="*/ 78280 w 941359"/>
                <a:gd name="connsiteY63" fmla="*/ 1996878 h 2028683"/>
                <a:gd name="connsiteX64" fmla="*/ 77277 w 941359"/>
                <a:gd name="connsiteY64" fmla="*/ 2026957 h 2028683"/>
                <a:gd name="connsiteX65" fmla="*/ 72264 w 941359"/>
                <a:gd name="connsiteY65" fmla="*/ 2024950 h 2028683"/>
                <a:gd name="connsiteX0" fmla="*/ 66246 w 941359"/>
                <a:gd name="connsiteY0" fmla="*/ 45767 h 2054032"/>
                <a:gd name="connsiteX1" fmla="*/ 101338 w 941359"/>
                <a:gd name="connsiteY1" fmla="*/ 91888 h 2054032"/>
                <a:gd name="connsiteX2" fmla="*/ 129412 w 941359"/>
                <a:gd name="connsiteY2" fmla="*/ 17694 h 2054032"/>
                <a:gd name="connsiteX3" fmla="*/ 180546 w 941359"/>
                <a:gd name="connsiteY3" fmla="*/ 50780 h 2054032"/>
                <a:gd name="connsiteX4" fmla="*/ 272788 w 941359"/>
                <a:gd name="connsiteY4" fmla="*/ 74844 h 2054032"/>
                <a:gd name="connsiteX5" fmla="*/ 440228 w 941359"/>
                <a:gd name="connsiteY5" fmla="*/ 6665 h 2054032"/>
                <a:gd name="connsiteX6" fmla="*/ 532470 w 941359"/>
                <a:gd name="connsiteY6" fmla="*/ 12680 h 2054032"/>
                <a:gd name="connsiteX7" fmla="*/ 706928 w 941359"/>
                <a:gd name="connsiteY7" fmla="*/ 95899 h 2054032"/>
                <a:gd name="connsiteX8" fmla="*/ 771096 w 941359"/>
                <a:gd name="connsiteY8" fmla="*/ 86875 h 2054032"/>
                <a:gd name="connsiteX9" fmla="*/ 809196 w 941359"/>
                <a:gd name="connsiteY9" fmla="*/ 507980 h 2054032"/>
                <a:gd name="connsiteX10" fmla="*/ 870357 w 941359"/>
                <a:gd name="connsiteY10" fmla="*/ 617267 h 2054032"/>
                <a:gd name="connsiteX11" fmla="*/ 940541 w 941359"/>
                <a:gd name="connsiteY11" fmla="*/ 757636 h 2054032"/>
                <a:gd name="connsiteX12" fmla="*/ 907454 w 941359"/>
                <a:gd name="connsiteY12" fmla="*/ 864917 h 2054032"/>
                <a:gd name="connsiteX13" fmla="*/ 888405 w 941359"/>
                <a:gd name="connsiteY13" fmla="*/ 933096 h 2054032"/>
                <a:gd name="connsiteX14" fmla="*/ 914473 w 941359"/>
                <a:gd name="connsiteY14" fmla="*/ 968188 h 2054032"/>
                <a:gd name="connsiteX15" fmla="*/ 915476 w 941359"/>
                <a:gd name="connsiteY15" fmla="*/ 1018319 h 2054032"/>
                <a:gd name="connsiteX16" fmla="*/ 878378 w 941359"/>
                <a:gd name="connsiteY16" fmla="*/ 1072462 h 2054032"/>
                <a:gd name="connsiteX17" fmla="*/ 891412 w 941359"/>
                <a:gd name="connsiteY17" fmla="*/ 1095523 h 2054032"/>
                <a:gd name="connsiteX18" fmla="*/ 686875 w 941359"/>
                <a:gd name="connsiteY18" fmla="*/ 1205812 h 2054032"/>
                <a:gd name="connsiteX19" fmla="*/ 771096 w 941359"/>
                <a:gd name="connsiteY19" fmla="*/ 1132620 h 2054032"/>
                <a:gd name="connsiteX20" fmla="*/ 646770 w 941359"/>
                <a:gd name="connsiteY20" fmla="*/ 1174730 h 2054032"/>
                <a:gd name="connsiteX21" fmla="*/ 662813 w 941359"/>
                <a:gd name="connsiteY21" fmla="*/ 1213833 h 2054032"/>
                <a:gd name="connsiteX22" fmla="*/ 596638 w 941359"/>
                <a:gd name="connsiteY22" fmla="*/ 1258950 h 2054032"/>
                <a:gd name="connsiteX23" fmla="*/ 595635 w 941359"/>
                <a:gd name="connsiteY23" fmla="*/ 1303067 h 2054032"/>
                <a:gd name="connsiteX24" fmla="*/ 466296 w 941359"/>
                <a:gd name="connsiteY24" fmla="*/ 1404332 h 2054032"/>
                <a:gd name="connsiteX25" fmla="*/ 411152 w 941359"/>
                <a:gd name="connsiteY25" fmla="*/ 1424386 h 2054032"/>
                <a:gd name="connsiteX26" fmla="*/ 462287 w 941359"/>
                <a:gd name="connsiteY26" fmla="*/ 1385282 h 2054032"/>
                <a:gd name="connsiteX27" fmla="*/ 347986 w 941359"/>
                <a:gd name="connsiteY27" fmla="*/ 1436417 h 2054032"/>
                <a:gd name="connsiteX28" fmla="*/ 360018 w 941359"/>
                <a:gd name="connsiteY28" fmla="*/ 1387287 h 2054032"/>
                <a:gd name="connsiteX29" fmla="*/ 298857 w 941359"/>
                <a:gd name="connsiteY29" fmla="*/ 1429398 h 2054032"/>
                <a:gd name="connsiteX30" fmla="*/ 264767 w 941359"/>
                <a:gd name="connsiteY30" fmla="*/ 1402327 h 2054032"/>
                <a:gd name="connsiteX31" fmla="*/ 244715 w 941359"/>
                <a:gd name="connsiteY31" fmla="*/ 1415362 h 2054032"/>
                <a:gd name="connsiteX32" fmla="*/ 303870 w 941359"/>
                <a:gd name="connsiteY32" fmla="*/ 1474516 h 2054032"/>
                <a:gd name="connsiteX33" fmla="*/ 250730 w 941359"/>
                <a:gd name="connsiteY33" fmla="*/ 1510611 h 2054032"/>
                <a:gd name="connsiteX34" fmla="*/ 242709 w 941359"/>
                <a:gd name="connsiteY34" fmla="*/ 1491561 h 2054032"/>
                <a:gd name="connsiteX35" fmla="*/ 206614 w 941359"/>
                <a:gd name="connsiteY35" fmla="*/ 1487550 h 2054032"/>
                <a:gd name="connsiteX36" fmla="*/ 216641 w 941359"/>
                <a:gd name="connsiteY36" fmla="*/ 1511614 h 2054032"/>
                <a:gd name="connsiteX37" fmla="*/ 143449 w 941359"/>
                <a:gd name="connsiteY37" fmla="*/ 1520636 h 2054032"/>
                <a:gd name="connsiteX38" fmla="*/ 163502 w 941359"/>
                <a:gd name="connsiteY38" fmla="*/ 1541692 h 2054032"/>
                <a:gd name="connsiteX39" fmla="*/ 120389 w 941359"/>
                <a:gd name="connsiteY39" fmla="*/ 1568762 h 2054032"/>
                <a:gd name="connsiteX40" fmla="*/ 136430 w 941359"/>
                <a:gd name="connsiteY40" fmla="*/ 1581794 h 2054032"/>
                <a:gd name="connsiteX41" fmla="*/ 160493 w 941359"/>
                <a:gd name="connsiteY41" fmla="*/ 1569764 h 2054032"/>
                <a:gd name="connsiteX42" fmla="*/ 127406 w 941359"/>
                <a:gd name="connsiteY42" fmla="*/ 1638944 h 2054032"/>
                <a:gd name="connsiteX43" fmla="*/ 104346 w 941359"/>
                <a:gd name="connsiteY43" fmla="*/ 1630923 h 2054032"/>
                <a:gd name="connsiteX44" fmla="*/ 84293 w 941359"/>
                <a:gd name="connsiteY44" fmla="*/ 1661001 h 2054032"/>
                <a:gd name="connsiteX45" fmla="*/ 109360 w 941359"/>
                <a:gd name="connsiteY45" fmla="*/ 1682057 h 2054032"/>
                <a:gd name="connsiteX46" fmla="*/ 107354 w 941359"/>
                <a:gd name="connsiteY46" fmla="*/ 1708124 h 2054032"/>
                <a:gd name="connsiteX47" fmla="*/ 83291 w 941359"/>
                <a:gd name="connsiteY47" fmla="*/ 1746224 h 2054032"/>
                <a:gd name="connsiteX48" fmla="*/ 94320 w 941359"/>
                <a:gd name="connsiteY48" fmla="*/ 1777305 h 2054032"/>
                <a:gd name="connsiteX49" fmla="*/ 89307 w 941359"/>
                <a:gd name="connsiteY49" fmla="*/ 1788333 h 2054032"/>
                <a:gd name="connsiteX50" fmla="*/ 52209 w 941359"/>
                <a:gd name="connsiteY50" fmla="*/ 1791340 h 2054032"/>
                <a:gd name="connsiteX51" fmla="*/ 64241 w 941359"/>
                <a:gd name="connsiteY51" fmla="*/ 1746221 h 2054032"/>
                <a:gd name="connsiteX52" fmla="*/ 47196 w 941359"/>
                <a:gd name="connsiteY52" fmla="*/ 1737198 h 2054032"/>
                <a:gd name="connsiteX53" fmla="*/ 47196 w 941359"/>
                <a:gd name="connsiteY53" fmla="*/ 1766274 h 2054032"/>
                <a:gd name="connsiteX54" fmla="*/ 30152 w 941359"/>
                <a:gd name="connsiteY54" fmla="*/ 1784322 h 2054032"/>
                <a:gd name="connsiteX55" fmla="*/ 2079 w 941359"/>
                <a:gd name="connsiteY55" fmla="*/ 1752238 h 2054032"/>
                <a:gd name="connsiteX56" fmla="*/ 2080 w 941359"/>
                <a:gd name="connsiteY56" fmla="*/ 1751235 h 2054032"/>
                <a:gd name="connsiteX57" fmla="*/ 25141 w 941359"/>
                <a:gd name="connsiteY57" fmla="*/ 1812395 h 2054032"/>
                <a:gd name="connsiteX58" fmla="*/ 71261 w 941359"/>
                <a:gd name="connsiteY58" fmla="*/ 1806379 h 2054032"/>
                <a:gd name="connsiteX59" fmla="*/ 70259 w 941359"/>
                <a:gd name="connsiteY59" fmla="*/ 1858516 h 2054032"/>
                <a:gd name="connsiteX60" fmla="*/ 50207 w 941359"/>
                <a:gd name="connsiteY60" fmla="*/ 1878569 h 2054032"/>
                <a:gd name="connsiteX61" fmla="*/ 50207 w 941359"/>
                <a:gd name="connsiteY61" fmla="*/ 1914664 h 2054032"/>
                <a:gd name="connsiteX62" fmla="*/ 62238 w 941359"/>
                <a:gd name="connsiteY62" fmla="*/ 1925692 h 2054032"/>
                <a:gd name="connsiteX63" fmla="*/ 78280 w 941359"/>
                <a:gd name="connsiteY63" fmla="*/ 1996878 h 2054032"/>
                <a:gd name="connsiteX64" fmla="*/ 77277 w 941359"/>
                <a:gd name="connsiteY64" fmla="*/ 2026957 h 2054032"/>
                <a:gd name="connsiteX65" fmla="*/ 110364 w 941359"/>
                <a:gd name="connsiteY65" fmla="*/ 2054027 h 2054032"/>
                <a:gd name="connsiteX0" fmla="*/ 66246 w 941359"/>
                <a:gd name="connsiteY0" fmla="*/ 45767 h 2054580"/>
                <a:gd name="connsiteX1" fmla="*/ 101338 w 941359"/>
                <a:gd name="connsiteY1" fmla="*/ 91888 h 2054580"/>
                <a:gd name="connsiteX2" fmla="*/ 129412 w 941359"/>
                <a:gd name="connsiteY2" fmla="*/ 17694 h 2054580"/>
                <a:gd name="connsiteX3" fmla="*/ 180546 w 941359"/>
                <a:gd name="connsiteY3" fmla="*/ 50780 h 2054580"/>
                <a:gd name="connsiteX4" fmla="*/ 272788 w 941359"/>
                <a:gd name="connsiteY4" fmla="*/ 74844 h 2054580"/>
                <a:gd name="connsiteX5" fmla="*/ 440228 w 941359"/>
                <a:gd name="connsiteY5" fmla="*/ 6665 h 2054580"/>
                <a:gd name="connsiteX6" fmla="*/ 532470 w 941359"/>
                <a:gd name="connsiteY6" fmla="*/ 12680 h 2054580"/>
                <a:gd name="connsiteX7" fmla="*/ 706928 w 941359"/>
                <a:gd name="connsiteY7" fmla="*/ 95899 h 2054580"/>
                <a:gd name="connsiteX8" fmla="*/ 771096 w 941359"/>
                <a:gd name="connsiteY8" fmla="*/ 86875 h 2054580"/>
                <a:gd name="connsiteX9" fmla="*/ 809196 w 941359"/>
                <a:gd name="connsiteY9" fmla="*/ 507980 h 2054580"/>
                <a:gd name="connsiteX10" fmla="*/ 870357 w 941359"/>
                <a:gd name="connsiteY10" fmla="*/ 617267 h 2054580"/>
                <a:gd name="connsiteX11" fmla="*/ 940541 w 941359"/>
                <a:gd name="connsiteY11" fmla="*/ 757636 h 2054580"/>
                <a:gd name="connsiteX12" fmla="*/ 907454 w 941359"/>
                <a:gd name="connsiteY12" fmla="*/ 864917 h 2054580"/>
                <a:gd name="connsiteX13" fmla="*/ 888405 w 941359"/>
                <a:gd name="connsiteY13" fmla="*/ 933096 h 2054580"/>
                <a:gd name="connsiteX14" fmla="*/ 914473 w 941359"/>
                <a:gd name="connsiteY14" fmla="*/ 968188 h 2054580"/>
                <a:gd name="connsiteX15" fmla="*/ 915476 w 941359"/>
                <a:gd name="connsiteY15" fmla="*/ 1018319 h 2054580"/>
                <a:gd name="connsiteX16" fmla="*/ 878378 w 941359"/>
                <a:gd name="connsiteY16" fmla="*/ 1072462 h 2054580"/>
                <a:gd name="connsiteX17" fmla="*/ 891412 w 941359"/>
                <a:gd name="connsiteY17" fmla="*/ 1095523 h 2054580"/>
                <a:gd name="connsiteX18" fmla="*/ 686875 w 941359"/>
                <a:gd name="connsiteY18" fmla="*/ 1205812 h 2054580"/>
                <a:gd name="connsiteX19" fmla="*/ 771096 w 941359"/>
                <a:gd name="connsiteY19" fmla="*/ 1132620 h 2054580"/>
                <a:gd name="connsiteX20" fmla="*/ 646770 w 941359"/>
                <a:gd name="connsiteY20" fmla="*/ 1174730 h 2054580"/>
                <a:gd name="connsiteX21" fmla="*/ 662813 w 941359"/>
                <a:gd name="connsiteY21" fmla="*/ 1213833 h 2054580"/>
                <a:gd name="connsiteX22" fmla="*/ 596638 w 941359"/>
                <a:gd name="connsiteY22" fmla="*/ 1258950 h 2054580"/>
                <a:gd name="connsiteX23" fmla="*/ 595635 w 941359"/>
                <a:gd name="connsiteY23" fmla="*/ 1303067 h 2054580"/>
                <a:gd name="connsiteX24" fmla="*/ 466296 w 941359"/>
                <a:gd name="connsiteY24" fmla="*/ 1404332 h 2054580"/>
                <a:gd name="connsiteX25" fmla="*/ 411152 w 941359"/>
                <a:gd name="connsiteY25" fmla="*/ 1424386 h 2054580"/>
                <a:gd name="connsiteX26" fmla="*/ 462287 w 941359"/>
                <a:gd name="connsiteY26" fmla="*/ 1385282 h 2054580"/>
                <a:gd name="connsiteX27" fmla="*/ 347986 w 941359"/>
                <a:gd name="connsiteY27" fmla="*/ 1436417 h 2054580"/>
                <a:gd name="connsiteX28" fmla="*/ 360018 w 941359"/>
                <a:gd name="connsiteY28" fmla="*/ 1387287 h 2054580"/>
                <a:gd name="connsiteX29" fmla="*/ 298857 w 941359"/>
                <a:gd name="connsiteY29" fmla="*/ 1429398 h 2054580"/>
                <a:gd name="connsiteX30" fmla="*/ 264767 w 941359"/>
                <a:gd name="connsiteY30" fmla="*/ 1402327 h 2054580"/>
                <a:gd name="connsiteX31" fmla="*/ 244715 w 941359"/>
                <a:gd name="connsiteY31" fmla="*/ 1415362 h 2054580"/>
                <a:gd name="connsiteX32" fmla="*/ 303870 w 941359"/>
                <a:gd name="connsiteY32" fmla="*/ 1474516 h 2054580"/>
                <a:gd name="connsiteX33" fmla="*/ 250730 w 941359"/>
                <a:gd name="connsiteY33" fmla="*/ 1510611 h 2054580"/>
                <a:gd name="connsiteX34" fmla="*/ 242709 w 941359"/>
                <a:gd name="connsiteY34" fmla="*/ 1491561 h 2054580"/>
                <a:gd name="connsiteX35" fmla="*/ 206614 w 941359"/>
                <a:gd name="connsiteY35" fmla="*/ 1487550 h 2054580"/>
                <a:gd name="connsiteX36" fmla="*/ 216641 w 941359"/>
                <a:gd name="connsiteY36" fmla="*/ 1511614 h 2054580"/>
                <a:gd name="connsiteX37" fmla="*/ 143449 w 941359"/>
                <a:gd name="connsiteY37" fmla="*/ 1520636 h 2054580"/>
                <a:gd name="connsiteX38" fmla="*/ 163502 w 941359"/>
                <a:gd name="connsiteY38" fmla="*/ 1541692 h 2054580"/>
                <a:gd name="connsiteX39" fmla="*/ 120389 w 941359"/>
                <a:gd name="connsiteY39" fmla="*/ 1568762 h 2054580"/>
                <a:gd name="connsiteX40" fmla="*/ 136430 w 941359"/>
                <a:gd name="connsiteY40" fmla="*/ 1581794 h 2054580"/>
                <a:gd name="connsiteX41" fmla="*/ 160493 w 941359"/>
                <a:gd name="connsiteY41" fmla="*/ 1569764 h 2054580"/>
                <a:gd name="connsiteX42" fmla="*/ 127406 w 941359"/>
                <a:gd name="connsiteY42" fmla="*/ 1638944 h 2054580"/>
                <a:gd name="connsiteX43" fmla="*/ 104346 w 941359"/>
                <a:gd name="connsiteY43" fmla="*/ 1630923 h 2054580"/>
                <a:gd name="connsiteX44" fmla="*/ 84293 w 941359"/>
                <a:gd name="connsiteY44" fmla="*/ 1661001 h 2054580"/>
                <a:gd name="connsiteX45" fmla="*/ 109360 w 941359"/>
                <a:gd name="connsiteY45" fmla="*/ 1682057 h 2054580"/>
                <a:gd name="connsiteX46" fmla="*/ 107354 w 941359"/>
                <a:gd name="connsiteY46" fmla="*/ 1708124 h 2054580"/>
                <a:gd name="connsiteX47" fmla="*/ 83291 w 941359"/>
                <a:gd name="connsiteY47" fmla="*/ 1746224 h 2054580"/>
                <a:gd name="connsiteX48" fmla="*/ 94320 w 941359"/>
                <a:gd name="connsiteY48" fmla="*/ 1777305 h 2054580"/>
                <a:gd name="connsiteX49" fmla="*/ 89307 w 941359"/>
                <a:gd name="connsiteY49" fmla="*/ 1788333 h 2054580"/>
                <a:gd name="connsiteX50" fmla="*/ 52209 w 941359"/>
                <a:gd name="connsiteY50" fmla="*/ 1791340 h 2054580"/>
                <a:gd name="connsiteX51" fmla="*/ 64241 w 941359"/>
                <a:gd name="connsiteY51" fmla="*/ 1746221 h 2054580"/>
                <a:gd name="connsiteX52" fmla="*/ 47196 w 941359"/>
                <a:gd name="connsiteY52" fmla="*/ 1737198 h 2054580"/>
                <a:gd name="connsiteX53" fmla="*/ 47196 w 941359"/>
                <a:gd name="connsiteY53" fmla="*/ 1766274 h 2054580"/>
                <a:gd name="connsiteX54" fmla="*/ 30152 w 941359"/>
                <a:gd name="connsiteY54" fmla="*/ 1784322 h 2054580"/>
                <a:gd name="connsiteX55" fmla="*/ 2079 w 941359"/>
                <a:gd name="connsiteY55" fmla="*/ 1752238 h 2054580"/>
                <a:gd name="connsiteX56" fmla="*/ 2080 w 941359"/>
                <a:gd name="connsiteY56" fmla="*/ 1751235 h 2054580"/>
                <a:gd name="connsiteX57" fmla="*/ 25141 w 941359"/>
                <a:gd name="connsiteY57" fmla="*/ 1812395 h 2054580"/>
                <a:gd name="connsiteX58" fmla="*/ 71261 w 941359"/>
                <a:gd name="connsiteY58" fmla="*/ 1806379 h 2054580"/>
                <a:gd name="connsiteX59" fmla="*/ 70259 w 941359"/>
                <a:gd name="connsiteY59" fmla="*/ 1858516 h 2054580"/>
                <a:gd name="connsiteX60" fmla="*/ 50207 w 941359"/>
                <a:gd name="connsiteY60" fmla="*/ 1878569 h 2054580"/>
                <a:gd name="connsiteX61" fmla="*/ 50207 w 941359"/>
                <a:gd name="connsiteY61" fmla="*/ 1914664 h 2054580"/>
                <a:gd name="connsiteX62" fmla="*/ 62238 w 941359"/>
                <a:gd name="connsiteY62" fmla="*/ 1925692 h 2054580"/>
                <a:gd name="connsiteX63" fmla="*/ 78280 w 941359"/>
                <a:gd name="connsiteY63" fmla="*/ 1996878 h 2054580"/>
                <a:gd name="connsiteX64" fmla="*/ 77277 w 941359"/>
                <a:gd name="connsiteY64" fmla="*/ 2026957 h 2054580"/>
                <a:gd name="connsiteX65" fmla="*/ 110364 w 941359"/>
                <a:gd name="connsiteY65" fmla="*/ 2054027 h 2054580"/>
                <a:gd name="connsiteX66" fmla="*/ 103346 w 941359"/>
                <a:gd name="connsiteY66" fmla="*/ 2045002 h 2054580"/>
                <a:gd name="connsiteX0" fmla="*/ 66246 w 941359"/>
                <a:gd name="connsiteY0" fmla="*/ 45767 h 2102206"/>
                <a:gd name="connsiteX1" fmla="*/ 101338 w 941359"/>
                <a:gd name="connsiteY1" fmla="*/ 91888 h 2102206"/>
                <a:gd name="connsiteX2" fmla="*/ 129412 w 941359"/>
                <a:gd name="connsiteY2" fmla="*/ 17694 h 2102206"/>
                <a:gd name="connsiteX3" fmla="*/ 180546 w 941359"/>
                <a:gd name="connsiteY3" fmla="*/ 50780 h 2102206"/>
                <a:gd name="connsiteX4" fmla="*/ 272788 w 941359"/>
                <a:gd name="connsiteY4" fmla="*/ 74844 h 2102206"/>
                <a:gd name="connsiteX5" fmla="*/ 440228 w 941359"/>
                <a:gd name="connsiteY5" fmla="*/ 6665 h 2102206"/>
                <a:gd name="connsiteX6" fmla="*/ 532470 w 941359"/>
                <a:gd name="connsiteY6" fmla="*/ 12680 h 2102206"/>
                <a:gd name="connsiteX7" fmla="*/ 706928 w 941359"/>
                <a:gd name="connsiteY7" fmla="*/ 95899 h 2102206"/>
                <a:gd name="connsiteX8" fmla="*/ 771096 w 941359"/>
                <a:gd name="connsiteY8" fmla="*/ 86875 h 2102206"/>
                <a:gd name="connsiteX9" fmla="*/ 809196 w 941359"/>
                <a:gd name="connsiteY9" fmla="*/ 507980 h 2102206"/>
                <a:gd name="connsiteX10" fmla="*/ 870357 w 941359"/>
                <a:gd name="connsiteY10" fmla="*/ 617267 h 2102206"/>
                <a:gd name="connsiteX11" fmla="*/ 940541 w 941359"/>
                <a:gd name="connsiteY11" fmla="*/ 757636 h 2102206"/>
                <a:gd name="connsiteX12" fmla="*/ 907454 w 941359"/>
                <a:gd name="connsiteY12" fmla="*/ 864917 h 2102206"/>
                <a:gd name="connsiteX13" fmla="*/ 888405 w 941359"/>
                <a:gd name="connsiteY13" fmla="*/ 933096 h 2102206"/>
                <a:gd name="connsiteX14" fmla="*/ 914473 w 941359"/>
                <a:gd name="connsiteY14" fmla="*/ 968188 h 2102206"/>
                <a:gd name="connsiteX15" fmla="*/ 915476 w 941359"/>
                <a:gd name="connsiteY15" fmla="*/ 1018319 h 2102206"/>
                <a:gd name="connsiteX16" fmla="*/ 878378 w 941359"/>
                <a:gd name="connsiteY16" fmla="*/ 1072462 h 2102206"/>
                <a:gd name="connsiteX17" fmla="*/ 891412 w 941359"/>
                <a:gd name="connsiteY17" fmla="*/ 1095523 h 2102206"/>
                <a:gd name="connsiteX18" fmla="*/ 686875 w 941359"/>
                <a:gd name="connsiteY18" fmla="*/ 1205812 h 2102206"/>
                <a:gd name="connsiteX19" fmla="*/ 771096 w 941359"/>
                <a:gd name="connsiteY19" fmla="*/ 1132620 h 2102206"/>
                <a:gd name="connsiteX20" fmla="*/ 646770 w 941359"/>
                <a:gd name="connsiteY20" fmla="*/ 1174730 h 2102206"/>
                <a:gd name="connsiteX21" fmla="*/ 662813 w 941359"/>
                <a:gd name="connsiteY21" fmla="*/ 1213833 h 2102206"/>
                <a:gd name="connsiteX22" fmla="*/ 596638 w 941359"/>
                <a:gd name="connsiteY22" fmla="*/ 1258950 h 2102206"/>
                <a:gd name="connsiteX23" fmla="*/ 595635 w 941359"/>
                <a:gd name="connsiteY23" fmla="*/ 1303067 h 2102206"/>
                <a:gd name="connsiteX24" fmla="*/ 466296 w 941359"/>
                <a:gd name="connsiteY24" fmla="*/ 1404332 h 2102206"/>
                <a:gd name="connsiteX25" fmla="*/ 411152 w 941359"/>
                <a:gd name="connsiteY25" fmla="*/ 1424386 h 2102206"/>
                <a:gd name="connsiteX26" fmla="*/ 462287 w 941359"/>
                <a:gd name="connsiteY26" fmla="*/ 1385282 h 2102206"/>
                <a:gd name="connsiteX27" fmla="*/ 347986 w 941359"/>
                <a:gd name="connsiteY27" fmla="*/ 1436417 h 2102206"/>
                <a:gd name="connsiteX28" fmla="*/ 360018 w 941359"/>
                <a:gd name="connsiteY28" fmla="*/ 1387287 h 2102206"/>
                <a:gd name="connsiteX29" fmla="*/ 298857 w 941359"/>
                <a:gd name="connsiteY29" fmla="*/ 1429398 h 2102206"/>
                <a:gd name="connsiteX30" fmla="*/ 264767 w 941359"/>
                <a:gd name="connsiteY30" fmla="*/ 1402327 h 2102206"/>
                <a:gd name="connsiteX31" fmla="*/ 244715 w 941359"/>
                <a:gd name="connsiteY31" fmla="*/ 1415362 h 2102206"/>
                <a:gd name="connsiteX32" fmla="*/ 303870 w 941359"/>
                <a:gd name="connsiteY32" fmla="*/ 1474516 h 2102206"/>
                <a:gd name="connsiteX33" fmla="*/ 250730 w 941359"/>
                <a:gd name="connsiteY33" fmla="*/ 1510611 h 2102206"/>
                <a:gd name="connsiteX34" fmla="*/ 242709 w 941359"/>
                <a:gd name="connsiteY34" fmla="*/ 1491561 h 2102206"/>
                <a:gd name="connsiteX35" fmla="*/ 206614 w 941359"/>
                <a:gd name="connsiteY35" fmla="*/ 1487550 h 2102206"/>
                <a:gd name="connsiteX36" fmla="*/ 216641 w 941359"/>
                <a:gd name="connsiteY36" fmla="*/ 1511614 h 2102206"/>
                <a:gd name="connsiteX37" fmla="*/ 143449 w 941359"/>
                <a:gd name="connsiteY37" fmla="*/ 1520636 h 2102206"/>
                <a:gd name="connsiteX38" fmla="*/ 163502 w 941359"/>
                <a:gd name="connsiteY38" fmla="*/ 1541692 h 2102206"/>
                <a:gd name="connsiteX39" fmla="*/ 120389 w 941359"/>
                <a:gd name="connsiteY39" fmla="*/ 1568762 h 2102206"/>
                <a:gd name="connsiteX40" fmla="*/ 136430 w 941359"/>
                <a:gd name="connsiteY40" fmla="*/ 1581794 h 2102206"/>
                <a:gd name="connsiteX41" fmla="*/ 160493 w 941359"/>
                <a:gd name="connsiteY41" fmla="*/ 1569764 h 2102206"/>
                <a:gd name="connsiteX42" fmla="*/ 127406 w 941359"/>
                <a:gd name="connsiteY42" fmla="*/ 1638944 h 2102206"/>
                <a:gd name="connsiteX43" fmla="*/ 104346 w 941359"/>
                <a:gd name="connsiteY43" fmla="*/ 1630923 h 2102206"/>
                <a:gd name="connsiteX44" fmla="*/ 84293 w 941359"/>
                <a:gd name="connsiteY44" fmla="*/ 1661001 h 2102206"/>
                <a:gd name="connsiteX45" fmla="*/ 109360 w 941359"/>
                <a:gd name="connsiteY45" fmla="*/ 1682057 h 2102206"/>
                <a:gd name="connsiteX46" fmla="*/ 107354 w 941359"/>
                <a:gd name="connsiteY46" fmla="*/ 1708124 h 2102206"/>
                <a:gd name="connsiteX47" fmla="*/ 83291 w 941359"/>
                <a:gd name="connsiteY47" fmla="*/ 1746224 h 2102206"/>
                <a:gd name="connsiteX48" fmla="*/ 94320 w 941359"/>
                <a:gd name="connsiteY48" fmla="*/ 1777305 h 2102206"/>
                <a:gd name="connsiteX49" fmla="*/ 89307 w 941359"/>
                <a:gd name="connsiteY49" fmla="*/ 1788333 h 2102206"/>
                <a:gd name="connsiteX50" fmla="*/ 52209 w 941359"/>
                <a:gd name="connsiteY50" fmla="*/ 1791340 h 2102206"/>
                <a:gd name="connsiteX51" fmla="*/ 64241 w 941359"/>
                <a:gd name="connsiteY51" fmla="*/ 1746221 h 2102206"/>
                <a:gd name="connsiteX52" fmla="*/ 47196 w 941359"/>
                <a:gd name="connsiteY52" fmla="*/ 1737198 h 2102206"/>
                <a:gd name="connsiteX53" fmla="*/ 47196 w 941359"/>
                <a:gd name="connsiteY53" fmla="*/ 1766274 h 2102206"/>
                <a:gd name="connsiteX54" fmla="*/ 30152 w 941359"/>
                <a:gd name="connsiteY54" fmla="*/ 1784322 h 2102206"/>
                <a:gd name="connsiteX55" fmla="*/ 2079 w 941359"/>
                <a:gd name="connsiteY55" fmla="*/ 1752238 h 2102206"/>
                <a:gd name="connsiteX56" fmla="*/ 2080 w 941359"/>
                <a:gd name="connsiteY56" fmla="*/ 1751235 h 2102206"/>
                <a:gd name="connsiteX57" fmla="*/ 25141 w 941359"/>
                <a:gd name="connsiteY57" fmla="*/ 1812395 h 2102206"/>
                <a:gd name="connsiteX58" fmla="*/ 71261 w 941359"/>
                <a:gd name="connsiteY58" fmla="*/ 1806379 h 2102206"/>
                <a:gd name="connsiteX59" fmla="*/ 70259 w 941359"/>
                <a:gd name="connsiteY59" fmla="*/ 1858516 h 2102206"/>
                <a:gd name="connsiteX60" fmla="*/ 50207 w 941359"/>
                <a:gd name="connsiteY60" fmla="*/ 1878569 h 2102206"/>
                <a:gd name="connsiteX61" fmla="*/ 50207 w 941359"/>
                <a:gd name="connsiteY61" fmla="*/ 1914664 h 2102206"/>
                <a:gd name="connsiteX62" fmla="*/ 62238 w 941359"/>
                <a:gd name="connsiteY62" fmla="*/ 1925692 h 2102206"/>
                <a:gd name="connsiteX63" fmla="*/ 78280 w 941359"/>
                <a:gd name="connsiteY63" fmla="*/ 1996878 h 2102206"/>
                <a:gd name="connsiteX64" fmla="*/ 77277 w 941359"/>
                <a:gd name="connsiteY64" fmla="*/ 2026957 h 2102206"/>
                <a:gd name="connsiteX65" fmla="*/ 110364 w 941359"/>
                <a:gd name="connsiteY65" fmla="*/ 2054027 h 2102206"/>
                <a:gd name="connsiteX66" fmla="*/ 110365 w 941359"/>
                <a:gd name="connsiteY66" fmla="*/ 2102152 h 2102206"/>
                <a:gd name="connsiteX0" fmla="*/ 66246 w 941359"/>
                <a:gd name="connsiteY0" fmla="*/ 45767 h 2104745"/>
                <a:gd name="connsiteX1" fmla="*/ 101338 w 941359"/>
                <a:gd name="connsiteY1" fmla="*/ 91888 h 2104745"/>
                <a:gd name="connsiteX2" fmla="*/ 129412 w 941359"/>
                <a:gd name="connsiteY2" fmla="*/ 17694 h 2104745"/>
                <a:gd name="connsiteX3" fmla="*/ 180546 w 941359"/>
                <a:gd name="connsiteY3" fmla="*/ 50780 h 2104745"/>
                <a:gd name="connsiteX4" fmla="*/ 272788 w 941359"/>
                <a:gd name="connsiteY4" fmla="*/ 74844 h 2104745"/>
                <a:gd name="connsiteX5" fmla="*/ 440228 w 941359"/>
                <a:gd name="connsiteY5" fmla="*/ 6665 h 2104745"/>
                <a:gd name="connsiteX6" fmla="*/ 532470 w 941359"/>
                <a:gd name="connsiteY6" fmla="*/ 12680 h 2104745"/>
                <a:gd name="connsiteX7" fmla="*/ 706928 w 941359"/>
                <a:gd name="connsiteY7" fmla="*/ 95899 h 2104745"/>
                <a:gd name="connsiteX8" fmla="*/ 771096 w 941359"/>
                <a:gd name="connsiteY8" fmla="*/ 86875 h 2104745"/>
                <a:gd name="connsiteX9" fmla="*/ 809196 w 941359"/>
                <a:gd name="connsiteY9" fmla="*/ 507980 h 2104745"/>
                <a:gd name="connsiteX10" fmla="*/ 870357 w 941359"/>
                <a:gd name="connsiteY10" fmla="*/ 617267 h 2104745"/>
                <a:gd name="connsiteX11" fmla="*/ 940541 w 941359"/>
                <a:gd name="connsiteY11" fmla="*/ 757636 h 2104745"/>
                <a:gd name="connsiteX12" fmla="*/ 907454 w 941359"/>
                <a:gd name="connsiteY12" fmla="*/ 864917 h 2104745"/>
                <a:gd name="connsiteX13" fmla="*/ 888405 w 941359"/>
                <a:gd name="connsiteY13" fmla="*/ 933096 h 2104745"/>
                <a:gd name="connsiteX14" fmla="*/ 914473 w 941359"/>
                <a:gd name="connsiteY14" fmla="*/ 968188 h 2104745"/>
                <a:gd name="connsiteX15" fmla="*/ 915476 w 941359"/>
                <a:gd name="connsiteY15" fmla="*/ 1018319 h 2104745"/>
                <a:gd name="connsiteX16" fmla="*/ 878378 w 941359"/>
                <a:gd name="connsiteY16" fmla="*/ 1072462 h 2104745"/>
                <a:gd name="connsiteX17" fmla="*/ 891412 w 941359"/>
                <a:gd name="connsiteY17" fmla="*/ 1095523 h 2104745"/>
                <a:gd name="connsiteX18" fmla="*/ 686875 w 941359"/>
                <a:gd name="connsiteY18" fmla="*/ 1205812 h 2104745"/>
                <a:gd name="connsiteX19" fmla="*/ 771096 w 941359"/>
                <a:gd name="connsiteY19" fmla="*/ 1132620 h 2104745"/>
                <a:gd name="connsiteX20" fmla="*/ 646770 w 941359"/>
                <a:gd name="connsiteY20" fmla="*/ 1174730 h 2104745"/>
                <a:gd name="connsiteX21" fmla="*/ 662813 w 941359"/>
                <a:gd name="connsiteY21" fmla="*/ 1213833 h 2104745"/>
                <a:gd name="connsiteX22" fmla="*/ 596638 w 941359"/>
                <a:gd name="connsiteY22" fmla="*/ 1258950 h 2104745"/>
                <a:gd name="connsiteX23" fmla="*/ 595635 w 941359"/>
                <a:gd name="connsiteY23" fmla="*/ 1303067 h 2104745"/>
                <a:gd name="connsiteX24" fmla="*/ 466296 w 941359"/>
                <a:gd name="connsiteY24" fmla="*/ 1404332 h 2104745"/>
                <a:gd name="connsiteX25" fmla="*/ 411152 w 941359"/>
                <a:gd name="connsiteY25" fmla="*/ 1424386 h 2104745"/>
                <a:gd name="connsiteX26" fmla="*/ 462287 w 941359"/>
                <a:gd name="connsiteY26" fmla="*/ 1385282 h 2104745"/>
                <a:gd name="connsiteX27" fmla="*/ 347986 w 941359"/>
                <a:gd name="connsiteY27" fmla="*/ 1436417 h 2104745"/>
                <a:gd name="connsiteX28" fmla="*/ 360018 w 941359"/>
                <a:gd name="connsiteY28" fmla="*/ 1387287 h 2104745"/>
                <a:gd name="connsiteX29" fmla="*/ 298857 w 941359"/>
                <a:gd name="connsiteY29" fmla="*/ 1429398 h 2104745"/>
                <a:gd name="connsiteX30" fmla="*/ 264767 w 941359"/>
                <a:gd name="connsiteY30" fmla="*/ 1402327 h 2104745"/>
                <a:gd name="connsiteX31" fmla="*/ 244715 w 941359"/>
                <a:gd name="connsiteY31" fmla="*/ 1415362 h 2104745"/>
                <a:gd name="connsiteX32" fmla="*/ 303870 w 941359"/>
                <a:gd name="connsiteY32" fmla="*/ 1474516 h 2104745"/>
                <a:gd name="connsiteX33" fmla="*/ 250730 w 941359"/>
                <a:gd name="connsiteY33" fmla="*/ 1510611 h 2104745"/>
                <a:gd name="connsiteX34" fmla="*/ 242709 w 941359"/>
                <a:gd name="connsiteY34" fmla="*/ 1491561 h 2104745"/>
                <a:gd name="connsiteX35" fmla="*/ 206614 w 941359"/>
                <a:gd name="connsiteY35" fmla="*/ 1487550 h 2104745"/>
                <a:gd name="connsiteX36" fmla="*/ 216641 w 941359"/>
                <a:gd name="connsiteY36" fmla="*/ 1511614 h 2104745"/>
                <a:gd name="connsiteX37" fmla="*/ 143449 w 941359"/>
                <a:gd name="connsiteY37" fmla="*/ 1520636 h 2104745"/>
                <a:gd name="connsiteX38" fmla="*/ 163502 w 941359"/>
                <a:gd name="connsiteY38" fmla="*/ 1541692 h 2104745"/>
                <a:gd name="connsiteX39" fmla="*/ 120389 w 941359"/>
                <a:gd name="connsiteY39" fmla="*/ 1568762 h 2104745"/>
                <a:gd name="connsiteX40" fmla="*/ 136430 w 941359"/>
                <a:gd name="connsiteY40" fmla="*/ 1581794 h 2104745"/>
                <a:gd name="connsiteX41" fmla="*/ 160493 w 941359"/>
                <a:gd name="connsiteY41" fmla="*/ 1569764 h 2104745"/>
                <a:gd name="connsiteX42" fmla="*/ 127406 w 941359"/>
                <a:gd name="connsiteY42" fmla="*/ 1638944 h 2104745"/>
                <a:gd name="connsiteX43" fmla="*/ 104346 w 941359"/>
                <a:gd name="connsiteY43" fmla="*/ 1630923 h 2104745"/>
                <a:gd name="connsiteX44" fmla="*/ 84293 w 941359"/>
                <a:gd name="connsiteY44" fmla="*/ 1661001 h 2104745"/>
                <a:gd name="connsiteX45" fmla="*/ 109360 w 941359"/>
                <a:gd name="connsiteY45" fmla="*/ 1682057 h 2104745"/>
                <a:gd name="connsiteX46" fmla="*/ 107354 w 941359"/>
                <a:gd name="connsiteY46" fmla="*/ 1708124 h 2104745"/>
                <a:gd name="connsiteX47" fmla="*/ 83291 w 941359"/>
                <a:gd name="connsiteY47" fmla="*/ 1746224 h 2104745"/>
                <a:gd name="connsiteX48" fmla="*/ 94320 w 941359"/>
                <a:gd name="connsiteY48" fmla="*/ 1777305 h 2104745"/>
                <a:gd name="connsiteX49" fmla="*/ 89307 w 941359"/>
                <a:gd name="connsiteY49" fmla="*/ 1788333 h 2104745"/>
                <a:gd name="connsiteX50" fmla="*/ 52209 w 941359"/>
                <a:gd name="connsiteY50" fmla="*/ 1791340 h 2104745"/>
                <a:gd name="connsiteX51" fmla="*/ 64241 w 941359"/>
                <a:gd name="connsiteY51" fmla="*/ 1746221 h 2104745"/>
                <a:gd name="connsiteX52" fmla="*/ 47196 w 941359"/>
                <a:gd name="connsiteY52" fmla="*/ 1737198 h 2104745"/>
                <a:gd name="connsiteX53" fmla="*/ 47196 w 941359"/>
                <a:gd name="connsiteY53" fmla="*/ 1766274 h 2104745"/>
                <a:gd name="connsiteX54" fmla="*/ 30152 w 941359"/>
                <a:gd name="connsiteY54" fmla="*/ 1784322 h 2104745"/>
                <a:gd name="connsiteX55" fmla="*/ 2079 w 941359"/>
                <a:gd name="connsiteY55" fmla="*/ 1752238 h 2104745"/>
                <a:gd name="connsiteX56" fmla="*/ 2080 w 941359"/>
                <a:gd name="connsiteY56" fmla="*/ 1751235 h 2104745"/>
                <a:gd name="connsiteX57" fmla="*/ 25141 w 941359"/>
                <a:gd name="connsiteY57" fmla="*/ 1812395 h 2104745"/>
                <a:gd name="connsiteX58" fmla="*/ 71261 w 941359"/>
                <a:gd name="connsiteY58" fmla="*/ 1806379 h 2104745"/>
                <a:gd name="connsiteX59" fmla="*/ 70259 w 941359"/>
                <a:gd name="connsiteY59" fmla="*/ 1858516 h 2104745"/>
                <a:gd name="connsiteX60" fmla="*/ 50207 w 941359"/>
                <a:gd name="connsiteY60" fmla="*/ 1878569 h 2104745"/>
                <a:gd name="connsiteX61" fmla="*/ 50207 w 941359"/>
                <a:gd name="connsiteY61" fmla="*/ 1914664 h 2104745"/>
                <a:gd name="connsiteX62" fmla="*/ 62238 w 941359"/>
                <a:gd name="connsiteY62" fmla="*/ 1925692 h 2104745"/>
                <a:gd name="connsiteX63" fmla="*/ 78280 w 941359"/>
                <a:gd name="connsiteY63" fmla="*/ 1996878 h 2104745"/>
                <a:gd name="connsiteX64" fmla="*/ 77277 w 941359"/>
                <a:gd name="connsiteY64" fmla="*/ 2026957 h 2104745"/>
                <a:gd name="connsiteX65" fmla="*/ 110364 w 941359"/>
                <a:gd name="connsiteY65" fmla="*/ 2054027 h 2104745"/>
                <a:gd name="connsiteX66" fmla="*/ 110365 w 941359"/>
                <a:gd name="connsiteY66" fmla="*/ 2102152 h 2104745"/>
                <a:gd name="connsiteX67" fmla="*/ 111367 w 941359"/>
                <a:gd name="connsiteY67" fmla="*/ 2098141 h 2104745"/>
                <a:gd name="connsiteX0" fmla="*/ 66246 w 941359"/>
                <a:gd name="connsiteY0" fmla="*/ 45767 h 2104745"/>
                <a:gd name="connsiteX1" fmla="*/ 101338 w 941359"/>
                <a:gd name="connsiteY1" fmla="*/ 91888 h 2104745"/>
                <a:gd name="connsiteX2" fmla="*/ 129412 w 941359"/>
                <a:gd name="connsiteY2" fmla="*/ 17694 h 2104745"/>
                <a:gd name="connsiteX3" fmla="*/ 180546 w 941359"/>
                <a:gd name="connsiteY3" fmla="*/ 50780 h 2104745"/>
                <a:gd name="connsiteX4" fmla="*/ 272788 w 941359"/>
                <a:gd name="connsiteY4" fmla="*/ 74844 h 2104745"/>
                <a:gd name="connsiteX5" fmla="*/ 440228 w 941359"/>
                <a:gd name="connsiteY5" fmla="*/ 6665 h 2104745"/>
                <a:gd name="connsiteX6" fmla="*/ 532470 w 941359"/>
                <a:gd name="connsiteY6" fmla="*/ 12680 h 2104745"/>
                <a:gd name="connsiteX7" fmla="*/ 706928 w 941359"/>
                <a:gd name="connsiteY7" fmla="*/ 95899 h 2104745"/>
                <a:gd name="connsiteX8" fmla="*/ 771096 w 941359"/>
                <a:gd name="connsiteY8" fmla="*/ 86875 h 2104745"/>
                <a:gd name="connsiteX9" fmla="*/ 809196 w 941359"/>
                <a:gd name="connsiteY9" fmla="*/ 507980 h 2104745"/>
                <a:gd name="connsiteX10" fmla="*/ 870357 w 941359"/>
                <a:gd name="connsiteY10" fmla="*/ 617267 h 2104745"/>
                <a:gd name="connsiteX11" fmla="*/ 940541 w 941359"/>
                <a:gd name="connsiteY11" fmla="*/ 757636 h 2104745"/>
                <a:gd name="connsiteX12" fmla="*/ 907454 w 941359"/>
                <a:gd name="connsiteY12" fmla="*/ 864917 h 2104745"/>
                <a:gd name="connsiteX13" fmla="*/ 888405 w 941359"/>
                <a:gd name="connsiteY13" fmla="*/ 933096 h 2104745"/>
                <a:gd name="connsiteX14" fmla="*/ 914473 w 941359"/>
                <a:gd name="connsiteY14" fmla="*/ 968188 h 2104745"/>
                <a:gd name="connsiteX15" fmla="*/ 915476 w 941359"/>
                <a:gd name="connsiteY15" fmla="*/ 1018319 h 2104745"/>
                <a:gd name="connsiteX16" fmla="*/ 878378 w 941359"/>
                <a:gd name="connsiteY16" fmla="*/ 1072462 h 2104745"/>
                <a:gd name="connsiteX17" fmla="*/ 891412 w 941359"/>
                <a:gd name="connsiteY17" fmla="*/ 1095523 h 2104745"/>
                <a:gd name="connsiteX18" fmla="*/ 686875 w 941359"/>
                <a:gd name="connsiteY18" fmla="*/ 1205812 h 2104745"/>
                <a:gd name="connsiteX19" fmla="*/ 771096 w 941359"/>
                <a:gd name="connsiteY19" fmla="*/ 1132620 h 2104745"/>
                <a:gd name="connsiteX20" fmla="*/ 646770 w 941359"/>
                <a:gd name="connsiteY20" fmla="*/ 1174730 h 2104745"/>
                <a:gd name="connsiteX21" fmla="*/ 662813 w 941359"/>
                <a:gd name="connsiteY21" fmla="*/ 1213833 h 2104745"/>
                <a:gd name="connsiteX22" fmla="*/ 596638 w 941359"/>
                <a:gd name="connsiteY22" fmla="*/ 1258950 h 2104745"/>
                <a:gd name="connsiteX23" fmla="*/ 595635 w 941359"/>
                <a:gd name="connsiteY23" fmla="*/ 1303067 h 2104745"/>
                <a:gd name="connsiteX24" fmla="*/ 466296 w 941359"/>
                <a:gd name="connsiteY24" fmla="*/ 1404332 h 2104745"/>
                <a:gd name="connsiteX25" fmla="*/ 411152 w 941359"/>
                <a:gd name="connsiteY25" fmla="*/ 1424386 h 2104745"/>
                <a:gd name="connsiteX26" fmla="*/ 462287 w 941359"/>
                <a:gd name="connsiteY26" fmla="*/ 1385282 h 2104745"/>
                <a:gd name="connsiteX27" fmla="*/ 347986 w 941359"/>
                <a:gd name="connsiteY27" fmla="*/ 1436417 h 2104745"/>
                <a:gd name="connsiteX28" fmla="*/ 360018 w 941359"/>
                <a:gd name="connsiteY28" fmla="*/ 1387287 h 2104745"/>
                <a:gd name="connsiteX29" fmla="*/ 298857 w 941359"/>
                <a:gd name="connsiteY29" fmla="*/ 1429398 h 2104745"/>
                <a:gd name="connsiteX30" fmla="*/ 264767 w 941359"/>
                <a:gd name="connsiteY30" fmla="*/ 1402327 h 2104745"/>
                <a:gd name="connsiteX31" fmla="*/ 244715 w 941359"/>
                <a:gd name="connsiteY31" fmla="*/ 1415362 h 2104745"/>
                <a:gd name="connsiteX32" fmla="*/ 303870 w 941359"/>
                <a:gd name="connsiteY32" fmla="*/ 1474516 h 2104745"/>
                <a:gd name="connsiteX33" fmla="*/ 250730 w 941359"/>
                <a:gd name="connsiteY33" fmla="*/ 1510611 h 2104745"/>
                <a:gd name="connsiteX34" fmla="*/ 242709 w 941359"/>
                <a:gd name="connsiteY34" fmla="*/ 1491561 h 2104745"/>
                <a:gd name="connsiteX35" fmla="*/ 206614 w 941359"/>
                <a:gd name="connsiteY35" fmla="*/ 1487550 h 2104745"/>
                <a:gd name="connsiteX36" fmla="*/ 216641 w 941359"/>
                <a:gd name="connsiteY36" fmla="*/ 1511614 h 2104745"/>
                <a:gd name="connsiteX37" fmla="*/ 143449 w 941359"/>
                <a:gd name="connsiteY37" fmla="*/ 1520636 h 2104745"/>
                <a:gd name="connsiteX38" fmla="*/ 163502 w 941359"/>
                <a:gd name="connsiteY38" fmla="*/ 1541692 h 2104745"/>
                <a:gd name="connsiteX39" fmla="*/ 120389 w 941359"/>
                <a:gd name="connsiteY39" fmla="*/ 1568762 h 2104745"/>
                <a:gd name="connsiteX40" fmla="*/ 136430 w 941359"/>
                <a:gd name="connsiteY40" fmla="*/ 1581794 h 2104745"/>
                <a:gd name="connsiteX41" fmla="*/ 160493 w 941359"/>
                <a:gd name="connsiteY41" fmla="*/ 1569764 h 2104745"/>
                <a:gd name="connsiteX42" fmla="*/ 127406 w 941359"/>
                <a:gd name="connsiteY42" fmla="*/ 1638944 h 2104745"/>
                <a:gd name="connsiteX43" fmla="*/ 104346 w 941359"/>
                <a:gd name="connsiteY43" fmla="*/ 1630923 h 2104745"/>
                <a:gd name="connsiteX44" fmla="*/ 84293 w 941359"/>
                <a:gd name="connsiteY44" fmla="*/ 1661001 h 2104745"/>
                <a:gd name="connsiteX45" fmla="*/ 109360 w 941359"/>
                <a:gd name="connsiteY45" fmla="*/ 1682057 h 2104745"/>
                <a:gd name="connsiteX46" fmla="*/ 107354 w 941359"/>
                <a:gd name="connsiteY46" fmla="*/ 1708124 h 2104745"/>
                <a:gd name="connsiteX47" fmla="*/ 83291 w 941359"/>
                <a:gd name="connsiteY47" fmla="*/ 1746224 h 2104745"/>
                <a:gd name="connsiteX48" fmla="*/ 94320 w 941359"/>
                <a:gd name="connsiteY48" fmla="*/ 1777305 h 2104745"/>
                <a:gd name="connsiteX49" fmla="*/ 89307 w 941359"/>
                <a:gd name="connsiteY49" fmla="*/ 1788333 h 2104745"/>
                <a:gd name="connsiteX50" fmla="*/ 52209 w 941359"/>
                <a:gd name="connsiteY50" fmla="*/ 1791340 h 2104745"/>
                <a:gd name="connsiteX51" fmla="*/ 64241 w 941359"/>
                <a:gd name="connsiteY51" fmla="*/ 1746221 h 2104745"/>
                <a:gd name="connsiteX52" fmla="*/ 47196 w 941359"/>
                <a:gd name="connsiteY52" fmla="*/ 1737198 h 2104745"/>
                <a:gd name="connsiteX53" fmla="*/ 47196 w 941359"/>
                <a:gd name="connsiteY53" fmla="*/ 1766274 h 2104745"/>
                <a:gd name="connsiteX54" fmla="*/ 30152 w 941359"/>
                <a:gd name="connsiteY54" fmla="*/ 1784322 h 2104745"/>
                <a:gd name="connsiteX55" fmla="*/ 2079 w 941359"/>
                <a:gd name="connsiteY55" fmla="*/ 1752238 h 2104745"/>
                <a:gd name="connsiteX56" fmla="*/ 2080 w 941359"/>
                <a:gd name="connsiteY56" fmla="*/ 1751235 h 2104745"/>
                <a:gd name="connsiteX57" fmla="*/ 25141 w 941359"/>
                <a:gd name="connsiteY57" fmla="*/ 1812395 h 2104745"/>
                <a:gd name="connsiteX58" fmla="*/ 71261 w 941359"/>
                <a:gd name="connsiteY58" fmla="*/ 1806379 h 2104745"/>
                <a:gd name="connsiteX59" fmla="*/ 70259 w 941359"/>
                <a:gd name="connsiteY59" fmla="*/ 1858516 h 2104745"/>
                <a:gd name="connsiteX60" fmla="*/ 50207 w 941359"/>
                <a:gd name="connsiteY60" fmla="*/ 1878569 h 2104745"/>
                <a:gd name="connsiteX61" fmla="*/ 50207 w 941359"/>
                <a:gd name="connsiteY61" fmla="*/ 1914664 h 2104745"/>
                <a:gd name="connsiteX62" fmla="*/ 62238 w 941359"/>
                <a:gd name="connsiteY62" fmla="*/ 1925692 h 2104745"/>
                <a:gd name="connsiteX63" fmla="*/ 78280 w 941359"/>
                <a:gd name="connsiteY63" fmla="*/ 1996878 h 2104745"/>
                <a:gd name="connsiteX64" fmla="*/ 77277 w 941359"/>
                <a:gd name="connsiteY64" fmla="*/ 2026957 h 2104745"/>
                <a:gd name="connsiteX65" fmla="*/ 110364 w 941359"/>
                <a:gd name="connsiteY65" fmla="*/ 2054027 h 2104745"/>
                <a:gd name="connsiteX66" fmla="*/ 110365 w 941359"/>
                <a:gd name="connsiteY66" fmla="*/ 2102152 h 2104745"/>
                <a:gd name="connsiteX67" fmla="*/ 111367 w 941359"/>
                <a:gd name="connsiteY67" fmla="*/ 2098141 h 2104745"/>
                <a:gd name="connsiteX68" fmla="*/ 107356 w 941359"/>
                <a:gd name="connsiteY68" fmla="*/ 2096136 h 2104745"/>
                <a:gd name="connsiteX0" fmla="*/ 66246 w 941359"/>
                <a:gd name="connsiteY0" fmla="*/ 45767 h 2119201"/>
                <a:gd name="connsiteX1" fmla="*/ 101338 w 941359"/>
                <a:gd name="connsiteY1" fmla="*/ 91888 h 2119201"/>
                <a:gd name="connsiteX2" fmla="*/ 129412 w 941359"/>
                <a:gd name="connsiteY2" fmla="*/ 17694 h 2119201"/>
                <a:gd name="connsiteX3" fmla="*/ 180546 w 941359"/>
                <a:gd name="connsiteY3" fmla="*/ 50780 h 2119201"/>
                <a:gd name="connsiteX4" fmla="*/ 272788 w 941359"/>
                <a:gd name="connsiteY4" fmla="*/ 74844 h 2119201"/>
                <a:gd name="connsiteX5" fmla="*/ 440228 w 941359"/>
                <a:gd name="connsiteY5" fmla="*/ 6665 h 2119201"/>
                <a:gd name="connsiteX6" fmla="*/ 532470 w 941359"/>
                <a:gd name="connsiteY6" fmla="*/ 12680 h 2119201"/>
                <a:gd name="connsiteX7" fmla="*/ 706928 w 941359"/>
                <a:gd name="connsiteY7" fmla="*/ 95899 h 2119201"/>
                <a:gd name="connsiteX8" fmla="*/ 771096 w 941359"/>
                <a:gd name="connsiteY8" fmla="*/ 86875 h 2119201"/>
                <a:gd name="connsiteX9" fmla="*/ 809196 w 941359"/>
                <a:gd name="connsiteY9" fmla="*/ 507980 h 2119201"/>
                <a:gd name="connsiteX10" fmla="*/ 870357 w 941359"/>
                <a:gd name="connsiteY10" fmla="*/ 617267 h 2119201"/>
                <a:gd name="connsiteX11" fmla="*/ 940541 w 941359"/>
                <a:gd name="connsiteY11" fmla="*/ 757636 h 2119201"/>
                <a:gd name="connsiteX12" fmla="*/ 907454 w 941359"/>
                <a:gd name="connsiteY12" fmla="*/ 864917 h 2119201"/>
                <a:gd name="connsiteX13" fmla="*/ 888405 w 941359"/>
                <a:gd name="connsiteY13" fmla="*/ 933096 h 2119201"/>
                <a:gd name="connsiteX14" fmla="*/ 914473 w 941359"/>
                <a:gd name="connsiteY14" fmla="*/ 968188 h 2119201"/>
                <a:gd name="connsiteX15" fmla="*/ 915476 w 941359"/>
                <a:gd name="connsiteY15" fmla="*/ 1018319 h 2119201"/>
                <a:gd name="connsiteX16" fmla="*/ 878378 w 941359"/>
                <a:gd name="connsiteY16" fmla="*/ 1072462 h 2119201"/>
                <a:gd name="connsiteX17" fmla="*/ 891412 w 941359"/>
                <a:gd name="connsiteY17" fmla="*/ 1095523 h 2119201"/>
                <a:gd name="connsiteX18" fmla="*/ 686875 w 941359"/>
                <a:gd name="connsiteY18" fmla="*/ 1205812 h 2119201"/>
                <a:gd name="connsiteX19" fmla="*/ 771096 w 941359"/>
                <a:gd name="connsiteY19" fmla="*/ 1132620 h 2119201"/>
                <a:gd name="connsiteX20" fmla="*/ 646770 w 941359"/>
                <a:gd name="connsiteY20" fmla="*/ 1174730 h 2119201"/>
                <a:gd name="connsiteX21" fmla="*/ 662813 w 941359"/>
                <a:gd name="connsiteY21" fmla="*/ 1213833 h 2119201"/>
                <a:gd name="connsiteX22" fmla="*/ 596638 w 941359"/>
                <a:gd name="connsiteY22" fmla="*/ 1258950 h 2119201"/>
                <a:gd name="connsiteX23" fmla="*/ 595635 w 941359"/>
                <a:gd name="connsiteY23" fmla="*/ 1303067 h 2119201"/>
                <a:gd name="connsiteX24" fmla="*/ 466296 w 941359"/>
                <a:gd name="connsiteY24" fmla="*/ 1404332 h 2119201"/>
                <a:gd name="connsiteX25" fmla="*/ 411152 w 941359"/>
                <a:gd name="connsiteY25" fmla="*/ 1424386 h 2119201"/>
                <a:gd name="connsiteX26" fmla="*/ 462287 w 941359"/>
                <a:gd name="connsiteY26" fmla="*/ 1385282 h 2119201"/>
                <a:gd name="connsiteX27" fmla="*/ 347986 w 941359"/>
                <a:gd name="connsiteY27" fmla="*/ 1436417 h 2119201"/>
                <a:gd name="connsiteX28" fmla="*/ 360018 w 941359"/>
                <a:gd name="connsiteY28" fmla="*/ 1387287 h 2119201"/>
                <a:gd name="connsiteX29" fmla="*/ 298857 w 941359"/>
                <a:gd name="connsiteY29" fmla="*/ 1429398 h 2119201"/>
                <a:gd name="connsiteX30" fmla="*/ 264767 w 941359"/>
                <a:gd name="connsiteY30" fmla="*/ 1402327 h 2119201"/>
                <a:gd name="connsiteX31" fmla="*/ 244715 w 941359"/>
                <a:gd name="connsiteY31" fmla="*/ 1415362 h 2119201"/>
                <a:gd name="connsiteX32" fmla="*/ 303870 w 941359"/>
                <a:gd name="connsiteY32" fmla="*/ 1474516 h 2119201"/>
                <a:gd name="connsiteX33" fmla="*/ 250730 w 941359"/>
                <a:gd name="connsiteY33" fmla="*/ 1510611 h 2119201"/>
                <a:gd name="connsiteX34" fmla="*/ 242709 w 941359"/>
                <a:gd name="connsiteY34" fmla="*/ 1491561 h 2119201"/>
                <a:gd name="connsiteX35" fmla="*/ 206614 w 941359"/>
                <a:gd name="connsiteY35" fmla="*/ 1487550 h 2119201"/>
                <a:gd name="connsiteX36" fmla="*/ 216641 w 941359"/>
                <a:gd name="connsiteY36" fmla="*/ 1511614 h 2119201"/>
                <a:gd name="connsiteX37" fmla="*/ 143449 w 941359"/>
                <a:gd name="connsiteY37" fmla="*/ 1520636 h 2119201"/>
                <a:gd name="connsiteX38" fmla="*/ 163502 w 941359"/>
                <a:gd name="connsiteY38" fmla="*/ 1541692 h 2119201"/>
                <a:gd name="connsiteX39" fmla="*/ 120389 w 941359"/>
                <a:gd name="connsiteY39" fmla="*/ 1568762 h 2119201"/>
                <a:gd name="connsiteX40" fmla="*/ 136430 w 941359"/>
                <a:gd name="connsiteY40" fmla="*/ 1581794 h 2119201"/>
                <a:gd name="connsiteX41" fmla="*/ 160493 w 941359"/>
                <a:gd name="connsiteY41" fmla="*/ 1569764 h 2119201"/>
                <a:gd name="connsiteX42" fmla="*/ 127406 w 941359"/>
                <a:gd name="connsiteY42" fmla="*/ 1638944 h 2119201"/>
                <a:gd name="connsiteX43" fmla="*/ 104346 w 941359"/>
                <a:gd name="connsiteY43" fmla="*/ 1630923 h 2119201"/>
                <a:gd name="connsiteX44" fmla="*/ 84293 w 941359"/>
                <a:gd name="connsiteY44" fmla="*/ 1661001 h 2119201"/>
                <a:gd name="connsiteX45" fmla="*/ 109360 w 941359"/>
                <a:gd name="connsiteY45" fmla="*/ 1682057 h 2119201"/>
                <a:gd name="connsiteX46" fmla="*/ 107354 w 941359"/>
                <a:gd name="connsiteY46" fmla="*/ 1708124 h 2119201"/>
                <a:gd name="connsiteX47" fmla="*/ 83291 w 941359"/>
                <a:gd name="connsiteY47" fmla="*/ 1746224 h 2119201"/>
                <a:gd name="connsiteX48" fmla="*/ 94320 w 941359"/>
                <a:gd name="connsiteY48" fmla="*/ 1777305 h 2119201"/>
                <a:gd name="connsiteX49" fmla="*/ 89307 w 941359"/>
                <a:gd name="connsiteY49" fmla="*/ 1788333 h 2119201"/>
                <a:gd name="connsiteX50" fmla="*/ 52209 w 941359"/>
                <a:gd name="connsiteY50" fmla="*/ 1791340 h 2119201"/>
                <a:gd name="connsiteX51" fmla="*/ 64241 w 941359"/>
                <a:gd name="connsiteY51" fmla="*/ 1746221 h 2119201"/>
                <a:gd name="connsiteX52" fmla="*/ 47196 w 941359"/>
                <a:gd name="connsiteY52" fmla="*/ 1737198 h 2119201"/>
                <a:gd name="connsiteX53" fmla="*/ 47196 w 941359"/>
                <a:gd name="connsiteY53" fmla="*/ 1766274 h 2119201"/>
                <a:gd name="connsiteX54" fmla="*/ 30152 w 941359"/>
                <a:gd name="connsiteY54" fmla="*/ 1784322 h 2119201"/>
                <a:gd name="connsiteX55" fmla="*/ 2079 w 941359"/>
                <a:gd name="connsiteY55" fmla="*/ 1752238 h 2119201"/>
                <a:gd name="connsiteX56" fmla="*/ 2080 w 941359"/>
                <a:gd name="connsiteY56" fmla="*/ 1751235 h 2119201"/>
                <a:gd name="connsiteX57" fmla="*/ 25141 w 941359"/>
                <a:gd name="connsiteY57" fmla="*/ 1812395 h 2119201"/>
                <a:gd name="connsiteX58" fmla="*/ 71261 w 941359"/>
                <a:gd name="connsiteY58" fmla="*/ 1806379 h 2119201"/>
                <a:gd name="connsiteX59" fmla="*/ 70259 w 941359"/>
                <a:gd name="connsiteY59" fmla="*/ 1858516 h 2119201"/>
                <a:gd name="connsiteX60" fmla="*/ 50207 w 941359"/>
                <a:gd name="connsiteY60" fmla="*/ 1878569 h 2119201"/>
                <a:gd name="connsiteX61" fmla="*/ 50207 w 941359"/>
                <a:gd name="connsiteY61" fmla="*/ 1914664 h 2119201"/>
                <a:gd name="connsiteX62" fmla="*/ 62238 w 941359"/>
                <a:gd name="connsiteY62" fmla="*/ 1925692 h 2119201"/>
                <a:gd name="connsiteX63" fmla="*/ 78280 w 941359"/>
                <a:gd name="connsiteY63" fmla="*/ 1996878 h 2119201"/>
                <a:gd name="connsiteX64" fmla="*/ 77277 w 941359"/>
                <a:gd name="connsiteY64" fmla="*/ 2026957 h 2119201"/>
                <a:gd name="connsiteX65" fmla="*/ 110364 w 941359"/>
                <a:gd name="connsiteY65" fmla="*/ 2054027 h 2119201"/>
                <a:gd name="connsiteX66" fmla="*/ 110365 w 941359"/>
                <a:gd name="connsiteY66" fmla="*/ 2102152 h 2119201"/>
                <a:gd name="connsiteX67" fmla="*/ 111367 w 941359"/>
                <a:gd name="connsiteY67" fmla="*/ 2098141 h 2119201"/>
                <a:gd name="connsiteX68" fmla="*/ 148464 w 941359"/>
                <a:gd name="connsiteY68" fmla="*/ 2119196 h 2119201"/>
                <a:gd name="connsiteX0" fmla="*/ 66246 w 941359"/>
                <a:gd name="connsiteY0" fmla="*/ 45767 h 2120495"/>
                <a:gd name="connsiteX1" fmla="*/ 101338 w 941359"/>
                <a:gd name="connsiteY1" fmla="*/ 91888 h 2120495"/>
                <a:gd name="connsiteX2" fmla="*/ 129412 w 941359"/>
                <a:gd name="connsiteY2" fmla="*/ 17694 h 2120495"/>
                <a:gd name="connsiteX3" fmla="*/ 180546 w 941359"/>
                <a:gd name="connsiteY3" fmla="*/ 50780 h 2120495"/>
                <a:gd name="connsiteX4" fmla="*/ 272788 w 941359"/>
                <a:gd name="connsiteY4" fmla="*/ 74844 h 2120495"/>
                <a:gd name="connsiteX5" fmla="*/ 440228 w 941359"/>
                <a:gd name="connsiteY5" fmla="*/ 6665 h 2120495"/>
                <a:gd name="connsiteX6" fmla="*/ 532470 w 941359"/>
                <a:gd name="connsiteY6" fmla="*/ 12680 h 2120495"/>
                <a:gd name="connsiteX7" fmla="*/ 706928 w 941359"/>
                <a:gd name="connsiteY7" fmla="*/ 95899 h 2120495"/>
                <a:gd name="connsiteX8" fmla="*/ 771096 w 941359"/>
                <a:gd name="connsiteY8" fmla="*/ 86875 h 2120495"/>
                <a:gd name="connsiteX9" fmla="*/ 809196 w 941359"/>
                <a:gd name="connsiteY9" fmla="*/ 507980 h 2120495"/>
                <a:gd name="connsiteX10" fmla="*/ 870357 w 941359"/>
                <a:gd name="connsiteY10" fmla="*/ 617267 h 2120495"/>
                <a:gd name="connsiteX11" fmla="*/ 940541 w 941359"/>
                <a:gd name="connsiteY11" fmla="*/ 757636 h 2120495"/>
                <a:gd name="connsiteX12" fmla="*/ 907454 w 941359"/>
                <a:gd name="connsiteY12" fmla="*/ 864917 h 2120495"/>
                <a:gd name="connsiteX13" fmla="*/ 888405 w 941359"/>
                <a:gd name="connsiteY13" fmla="*/ 933096 h 2120495"/>
                <a:gd name="connsiteX14" fmla="*/ 914473 w 941359"/>
                <a:gd name="connsiteY14" fmla="*/ 968188 h 2120495"/>
                <a:gd name="connsiteX15" fmla="*/ 915476 w 941359"/>
                <a:gd name="connsiteY15" fmla="*/ 1018319 h 2120495"/>
                <a:gd name="connsiteX16" fmla="*/ 878378 w 941359"/>
                <a:gd name="connsiteY16" fmla="*/ 1072462 h 2120495"/>
                <a:gd name="connsiteX17" fmla="*/ 891412 w 941359"/>
                <a:gd name="connsiteY17" fmla="*/ 1095523 h 2120495"/>
                <a:gd name="connsiteX18" fmla="*/ 686875 w 941359"/>
                <a:gd name="connsiteY18" fmla="*/ 1205812 h 2120495"/>
                <a:gd name="connsiteX19" fmla="*/ 771096 w 941359"/>
                <a:gd name="connsiteY19" fmla="*/ 1132620 h 2120495"/>
                <a:gd name="connsiteX20" fmla="*/ 646770 w 941359"/>
                <a:gd name="connsiteY20" fmla="*/ 1174730 h 2120495"/>
                <a:gd name="connsiteX21" fmla="*/ 662813 w 941359"/>
                <a:gd name="connsiteY21" fmla="*/ 1213833 h 2120495"/>
                <a:gd name="connsiteX22" fmla="*/ 596638 w 941359"/>
                <a:gd name="connsiteY22" fmla="*/ 1258950 h 2120495"/>
                <a:gd name="connsiteX23" fmla="*/ 595635 w 941359"/>
                <a:gd name="connsiteY23" fmla="*/ 1303067 h 2120495"/>
                <a:gd name="connsiteX24" fmla="*/ 466296 w 941359"/>
                <a:gd name="connsiteY24" fmla="*/ 1404332 h 2120495"/>
                <a:gd name="connsiteX25" fmla="*/ 411152 w 941359"/>
                <a:gd name="connsiteY25" fmla="*/ 1424386 h 2120495"/>
                <a:gd name="connsiteX26" fmla="*/ 462287 w 941359"/>
                <a:gd name="connsiteY26" fmla="*/ 1385282 h 2120495"/>
                <a:gd name="connsiteX27" fmla="*/ 347986 w 941359"/>
                <a:gd name="connsiteY27" fmla="*/ 1436417 h 2120495"/>
                <a:gd name="connsiteX28" fmla="*/ 360018 w 941359"/>
                <a:gd name="connsiteY28" fmla="*/ 1387287 h 2120495"/>
                <a:gd name="connsiteX29" fmla="*/ 298857 w 941359"/>
                <a:gd name="connsiteY29" fmla="*/ 1429398 h 2120495"/>
                <a:gd name="connsiteX30" fmla="*/ 264767 w 941359"/>
                <a:gd name="connsiteY30" fmla="*/ 1402327 h 2120495"/>
                <a:gd name="connsiteX31" fmla="*/ 244715 w 941359"/>
                <a:gd name="connsiteY31" fmla="*/ 1415362 h 2120495"/>
                <a:gd name="connsiteX32" fmla="*/ 303870 w 941359"/>
                <a:gd name="connsiteY32" fmla="*/ 1474516 h 2120495"/>
                <a:gd name="connsiteX33" fmla="*/ 250730 w 941359"/>
                <a:gd name="connsiteY33" fmla="*/ 1510611 h 2120495"/>
                <a:gd name="connsiteX34" fmla="*/ 242709 w 941359"/>
                <a:gd name="connsiteY34" fmla="*/ 1491561 h 2120495"/>
                <a:gd name="connsiteX35" fmla="*/ 206614 w 941359"/>
                <a:gd name="connsiteY35" fmla="*/ 1487550 h 2120495"/>
                <a:gd name="connsiteX36" fmla="*/ 216641 w 941359"/>
                <a:gd name="connsiteY36" fmla="*/ 1511614 h 2120495"/>
                <a:gd name="connsiteX37" fmla="*/ 143449 w 941359"/>
                <a:gd name="connsiteY37" fmla="*/ 1520636 h 2120495"/>
                <a:gd name="connsiteX38" fmla="*/ 163502 w 941359"/>
                <a:gd name="connsiteY38" fmla="*/ 1541692 h 2120495"/>
                <a:gd name="connsiteX39" fmla="*/ 120389 w 941359"/>
                <a:gd name="connsiteY39" fmla="*/ 1568762 h 2120495"/>
                <a:gd name="connsiteX40" fmla="*/ 136430 w 941359"/>
                <a:gd name="connsiteY40" fmla="*/ 1581794 h 2120495"/>
                <a:gd name="connsiteX41" fmla="*/ 160493 w 941359"/>
                <a:gd name="connsiteY41" fmla="*/ 1569764 h 2120495"/>
                <a:gd name="connsiteX42" fmla="*/ 127406 w 941359"/>
                <a:gd name="connsiteY42" fmla="*/ 1638944 h 2120495"/>
                <a:gd name="connsiteX43" fmla="*/ 104346 w 941359"/>
                <a:gd name="connsiteY43" fmla="*/ 1630923 h 2120495"/>
                <a:gd name="connsiteX44" fmla="*/ 84293 w 941359"/>
                <a:gd name="connsiteY44" fmla="*/ 1661001 h 2120495"/>
                <a:gd name="connsiteX45" fmla="*/ 109360 w 941359"/>
                <a:gd name="connsiteY45" fmla="*/ 1682057 h 2120495"/>
                <a:gd name="connsiteX46" fmla="*/ 107354 w 941359"/>
                <a:gd name="connsiteY46" fmla="*/ 1708124 h 2120495"/>
                <a:gd name="connsiteX47" fmla="*/ 83291 w 941359"/>
                <a:gd name="connsiteY47" fmla="*/ 1746224 h 2120495"/>
                <a:gd name="connsiteX48" fmla="*/ 94320 w 941359"/>
                <a:gd name="connsiteY48" fmla="*/ 1777305 h 2120495"/>
                <a:gd name="connsiteX49" fmla="*/ 89307 w 941359"/>
                <a:gd name="connsiteY49" fmla="*/ 1788333 h 2120495"/>
                <a:gd name="connsiteX50" fmla="*/ 52209 w 941359"/>
                <a:gd name="connsiteY50" fmla="*/ 1791340 h 2120495"/>
                <a:gd name="connsiteX51" fmla="*/ 64241 w 941359"/>
                <a:gd name="connsiteY51" fmla="*/ 1746221 h 2120495"/>
                <a:gd name="connsiteX52" fmla="*/ 47196 w 941359"/>
                <a:gd name="connsiteY52" fmla="*/ 1737198 h 2120495"/>
                <a:gd name="connsiteX53" fmla="*/ 47196 w 941359"/>
                <a:gd name="connsiteY53" fmla="*/ 1766274 h 2120495"/>
                <a:gd name="connsiteX54" fmla="*/ 30152 w 941359"/>
                <a:gd name="connsiteY54" fmla="*/ 1784322 h 2120495"/>
                <a:gd name="connsiteX55" fmla="*/ 2079 w 941359"/>
                <a:gd name="connsiteY55" fmla="*/ 1752238 h 2120495"/>
                <a:gd name="connsiteX56" fmla="*/ 2080 w 941359"/>
                <a:gd name="connsiteY56" fmla="*/ 1751235 h 2120495"/>
                <a:gd name="connsiteX57" fmla="*/ 25141 w 941359"/>
                <a:gd name="connsiteY57" fmla="*/ 1812395 h 2120495"/>
                <a:gd name="connsiteX58" fmla="*/ 71261 w 941359"/>
                <a:gd name="connsiteY58" fmla="*/ 1806379 h 2120495"/>
                <a:gd name="connsiteX59" fmla="*/ 70259 w 941359"/>
                <a:gd name="connsiteY59" fmla="*/ 1858516 h 2120495"/>
                <a:gd name="connsiteX60" fmla="*/ 50207 w 941359"/>
                <a:gd name="connsiteY60" fmla="*/ 1878569 h 2120495"/>
                <a:gd name="connsiteX61" fmla="*/ 50207 w 941359"/>
                <a:gd name="connsiteY61" fmla="*/ 1914664 h 2120495"/>
                <a:gd name="connsiteX62" fmla="*/ 62238 w 941359"/>
                <a:gd name="connsiteY62" fmla="*/ 1925692 h 2120495"/>
                <a:gd name="connsiteX63" fmla="*/ 78280 w 941359"/>
                <a:gd name="connsiteY63" fmla="*/ 1996878 h 2120495"/>
                <a:gd name="connsiteX64" fmla="*/ 77277 w 941359"/>
                <a:gd name="connsiteY64" fmla="*/ 2026957 h 2120495"/>
                <a:gd name="connsiteX65" fmla="*/ 110364 w 941359"/>
                <a:gd name="connsiteY65" fmla="*/ 2054027 h 2120495"/>
                <a:gd name="connsiteX66" fmla="*/ 110365 w 941359"/>
                <a:gd name="connsiteY66" fmla="*/ 2102152 h 2120495"/>
                <a:gd name="connsiteX67" fmla="*/ 111367 w 941359"/>
                <a:gd name="connsiteY67" fmla="*/ 2098141 h 2120495"/>
                <a:gd name="connsiteX68" fmla="*/ 148464 w 941359"/>
                <a:gd name="connsiteY68" fmla="*/ 2119196 h 2120495"/>
                <a:gd name="connsiteX69" fmla="*/ 151472 w 941359"/>
                <a:gd name="connsiteY69" fmla="*/ 2118194 h 2120495"/>
                <a:gd name="connsiteX0" fmla="*/ 66246 w 941359"/>
                <a:gd name="connsiteY0" fmla="*/ 45767 h 2145266"/>
                <a:gd name="connsiteX1" fmla="*/ 101338 w 941359"/>
                <a:gd name="connsiteY1" fmla="*/ 91888 h 2145266"/>
                <a:gd name="connsiteX2" fmla="*/ 129412 w 941359"/>
                <a:gd name="connsiteY2" fmla="*/ 17694 h 2145266"/>
                <a:gd name="connsiteX3" fmla="*/ 180546 w 941359"/>
                <a:gd name="connsiteY3" fmla="*/ 50780 h 2145266"/>
                <a:gd name="connsiteX4" fmla="*/ 272788 w 941359"/>
                <a:gd name="connsiteY4" fmla="*/ 74844 h 2145266"/>
                <a:gd name="connsiteX5" fmla="*/ 440228 w 941359"/>
                <a:gd name="connsiteY5" fmla="*/ 6665 h 2145266"/>
                <a:gd name="connsiteX6" fmla="*/ 532470 w 941359"/>
                <a:gd name="connsiteY6" fmla="*/ 12680 h 2145266"/>
                <a:gd name="connsiteX7" fmla="*/ 706928 w 941359"/>
                <a:gd name="connsiteY7" fmla="*/ 95899 h 2145266"/>
                <a:gd name="connsiteX8" fmla="*/ 771096 w 941359"/>
                <a:gd name="connsiteY8" fmla="*/ 86875 h 2145266"/>
                <a:gd name="connsiteX9" fmla="*/ 809196 w 941359"/>
                <a:gd name="connsiteY9" fmla="*/ 507980 h 2145266"/>
                <a:gd name="connsiteX10" fmla="*/ 870357 w 941359"/>
                <a:gd name="connsiteY10" fmla="*/ 617267 h 2145266"/>
                <a:gd name="connsiteX11" fmla="*/ 940541 w 941359"/>
                <a:gd name="connsiteY11" fmla="*/ 757636 h 2145266"/>
                <a:gd name="connsiteX12" fmla="*/ 907454 w 941359"/>
                <a:gd name="connsiteY12" fmla="*/ 864917 h 2145266"/>
                <a:gd name="connsiteX13" fmla="*/ 888405 w 941359"/>
                <a:gd name="connsiteY13" fmla="*/ 933096 h 2145266"/>
                <a:gd name="connsiteX14" fmla="*/ 914473 w 941359"/>
                <a:gd name="connsiteY14" fmla="*/ 968188 h 2145266"/>
                <a:gd name="connsiteX15" fmla="*/ 915476 w 941359"/>
                <a:gd name="connsiteY15" fmla="*/ 1018319 h 2145266"/>
                <a:gd name="connsiteX16" fmla="*/ 878378 w 941359"/>
                <a:gd name="connsiteY16" fmla="*/ 1072462 h 2145266"/>
                <a:gd name="connsiteX17" fmla="*/ 891412 w 941359"/>
                <a:gd name="connsiteY17" fmla="*/ 1095523 h 2145266"/>
                <a:gd name="connsiteX18" fmla="*/ 686875 w 941359"/>
                <a:gd name="connsiteY18" fmla="*/ 1205812 h 2145266"/>
                <a:gd name="connsiteX19" fmla="*/ 771096 w 941359"/>
                <a:gd name="connsiteY19" fmla="*/ 1132620 h 2145266"/>
                <a:gd name="connsiteX20" fmla="*/ 646770 w 941359"/>
                <a:gd name="connsiteY20" fmla="*/ 1174730 h 2145266"/>
                <a:gd name="connsiteX21" fmla="*/ 662813 w 941359"/>
                <a:gd name="connsiteY21" fmla="*/ 1213833 h 2145266"/>
                <a:gd name="connsiteX22" fmla="*/ 596638 w 941359"/>
                <a:gd name="connsiteY22" fmla="*/ 1258950 h 2145266"/>
                <a:gd name="connsiteX23" fmla="*/ 595635 w 941359"/>
                <a:gd name="connsiteY23" fmla="*/ 1303067 h 2145266"/>
                <a:gd name="connsiteX24" fmla="*/ 466296 w 941359"/>
                <a:gd name="connsiteY24" fmla="*/ 1404332 h 2145266"/>
                <a:gd name="connsiteX25" fmla="*/ 411152 w 941359"/>
                <a:gd name="connsiteY25" fmla="*/ 1424386 h 2145266"/>
                <a:gd name="connsiteX26" fmla="*/ 462287 w 941359"/>
                <a:gd name="connsiteY26" fmla="*/ 1385282 h 2145266"/>
                <a:gd name="connsiteX27" fmla="*/ 347986 w 941359"/>
                <a:gd name="connsiteY27" fmla="*/ 1436417 h 2145266"/>
                <a:gd name="connsiteX28" fmla="*/ 360018 w 941359"/>
                <a:gd name="connsiteY28" fmla="*/ 1387287 h 2145266"/>
                <a:gd name="connsiteX29" fmla="*/ 298857 w 941359"/>
                <a:gd name="connsiteY29" fmla="*/ 1429398 h 2145266"/>
                <a:gd name="connsiteX30" fmla="*/ 264767 w 941359"/>
                <a:gd name="connsiteY30" fmla="*/ 1402327 h 2145266"/>
                <a:gd name="connsiteX31" fmla="*/ 244715 w 941359"/>
                <a:gd name="connsiteY31" fmla="*/ 1415362 h 2145266"/>
                <a:gd name="connsiteX32" fmla="*/ 303870 w 941359"/>
                <a:gd name="connsiteY32" fmla="*/ 1474516 h 2145266"/>
                <a:gd name="connsiteX33" fmla="*/ 250730 w 941359"/>
                <a:gd name="connsiteY33" fmla="*/ 1510611 h 2145266"/>
                <a:gd name="connsiteX34" fmla="*/ 242709 w 941359"/>
                <a:gd name="connsiteY34" fmla="*/ 1491561 h 2145266"/>
                <a:gd name="connsiteX35" fmla="*/ 206614 w 941359"/>
                <a:gd name="connsiteY35" fmla="*/ 1487550 h 2145266"/>
                <a:gd name="connsiteX36" fmla="*/ 216641 w 941359"/>
                <a:gd name="connsiteY36" fmla="*/ 1511614 h 2145266"/>
                <a:gd name="connsiteX37" fmla="*/ 143449 w 941359"/>
                <a:gd name="connsiteY37" fmla="*/ 1520636 h 2145266"/>
                <a:gd name="connsiteX38" fmla="*/ 163502 w 941359"/>
                <a:gd name="connsiteY38" fmla="*/ 1541692 h 2145266"/>
                <a:gd name="connsiteX39" fmla="*/ 120389 w 941359"/>
                <a:gd name="connsiteY39" fmla="*/ 1568762 h 2145266"/>
                <a:gd name="connsiteX40" fmla="*/ 136430 w 941359"/>
                <a:gd name="connsiteY40" fmla="*/ 1581794 h 2145266"/>
                <a:gd name="connsiteX41" fmla="*/ 160493 w 941359"/>
                <a:gd name="connsiteY41" fmla="*/ 1569764 h 2145266"/>
                <a:gd name="connsiteX42" fmla="*/ 127406 w 941359"/>
                <a:gd name="connsiteY42" fmla="*/ 1638944 h 2145266"/>
                <a:gd name="connsiteX43" fmla="*/ 104346 w 941359"/>
                <a:gd name="connsiteY43" fmla="*/ 1630923 h 2145266"/>
                <a:gd name="connsiteX44" fmla="*/ 84293 w 941359"/>
                <a:gd name="connsiteY44" fmla="*/ 1661001 h 2145266"/>
                <a:gd name="connsiteX45" fmla="*/ 109360 w 941359"/>
                <a:gd name="connsiteY45" fmla="*/ 1682057 h 2145266"/>
                <a:gd name="connsiteX46" fmla="*/ 107354 w 941359"/>
                <a:gd name="connsiteY46" fmla="*/ 1708124 h 2145266"/>
                <a:gd name="connsiteX47" fmla="*/ 83291 w 941359"/>
                <a:gd name="connsiteY47" fmla="*/ 1746224 h 2145266"/>
                <a:gd name="connsiteX48" fmla="*/ 94320 w 941359"/>
                <a:gd name="connsiteY48" fmla="*/ 1777305 h 2145266"/>
                <a:gd name="connsiteX49" fmla="*/ 89307 w 941359"/>
                <a:gd name="connsiteY49" fmla="*/ 1788333 h 2145266"/>
                <a:gd name="connsiteX50" fmla="*/ 52209 w 941359"/>
                <a:gd name="connsiteY50" fmla="*/ 1791340 h 2145266"/>
                <a:gd name="connsiteX51" fmla="*/ 64241 w 941359"/>
                <a:gd name="connsiteY51" fmla="*/ 1746221 h 2145266"/>
                <a:gd name="connsiteX52" fmla="*/ 47196 w 941359"/>
                <a:gd name="connsiteY52" fmla="*/ 1737198 h 2145266"/>
                <a:gd name="connsiteX53" fmla="*/ 47196 w 941359"/>
                <a:gd name="connsiteY53" fmla="*/ 1766274 h 2145266"/>
                <a:gd name="connsiteX54" fmla="*/ 30152 w 941359"/>
                <a:gd name="connsiteY54" fmla="*/ 1784322 h 2145266"/>
                <a:gd name="connsiteX55" fmla="*/ 2079 w 941359"/>
                <a:gd name="connsiteY55" fmla="*/ 1752238 h 2145266"/>
                <a:gd name="connsiteX56" fmla="*/ 2080 w 941359"/>
                <a:gd name="connsiteY56" fmla="*/ 1751235 h 2145266"/>
                <a:gd name="connsiteX57" fmla="*/ 25141 w 941359"/>
                <a:gd name="connsiteY57" fmla="*/ 1812395 h 2145266"/>
                <a:gd name="connsiteX58" fmla="*/ 71261 w 941359"/>
                <a:gd name="connsiteY58" fmla="*/ 1806379 h 2145266"/>
                <a:gd name="connsiteX59" fmla="*/ 70259 w 941359"/>
                <a:gd name="connsiteY59" fmla="*/ 1858516 h 2145266"/>
                <a:gd name="connsiteX60" fmla="*/ 50207 w 941359"/>
                <a:gd name="connsiteY60" fmla="*/ 1878569 h 2145266"/>
                <a:gd name="connsiteX61" fmla="*/ 50207 w 941359"/>
                <a:gd name="connsiteY61" fmla="*/ 1914664 h 2145266"/>
                <a:gd name="connsiteX62" fmla="*/ 62238 w 941359"/>
                <a:gd name="connsiteY62" fmla="*/ 1925692 h 2145266"/>
                <a:gd name="connsiteX63" fmla="*/ 78280 w 941359"/>
                <a:gd name="connsiteY63" fmla="*/ 1996878 h 2145266"/>
                <a:gd name="connsiteX64" fmla="*/ 77277 w 941359"/>
                <a:gd name="connsiteY64" fmla="*/ 2026957 h 2145266"/>
                <a:gd name="connsiteX65" fmla="*/ 110364 w 941359"/>
                <a:gd name="connsiteY65" fmla="*/ 2054027 h 2145266"/>
                <a:gd name="connsiteX66" fmla="*/ 110365 w 941359"/>
                <a:gd name="connsiteY66" fmla="*/ 2102152 h 2145266"/>
                <a:gd name="connsiteX67" fmla="*/ 111367 w 941359"/>
                <a:gd name="connsiteY67" fmla="*/ 2098141 h 2145266"/>
                <a:gd name="connsiteX68" fmla="*/ 148464 w 941359"/>
                <a:gd name="connsiteY68" fmla="*/ 2119196 h 2145266"/>
                <a:gd name="connsiteX69" fmla="*/ 160496 w 941359"/>
                <a:gd name="connsiteY69" fmla="*/ 2145265 h 2145266"/>
                <a:gd name="connsiteX0" fmla="*/ 66246 w 941359"/>
                <a:gd name="connsiteY0" fmla="*/ 45767 h 2149274"/>
                <a:gd name="connsiteX1" fmla="*/ 101338 w 941359"/>
                <a:gd name="connsiteY1" fmla="*/ 91888 h 2149274"/>
                <a:gd name="connsiteX2" fmla="*/ 129412 w 941359"/>
                <a:gd name="connsiteY2" fmla="*/ 17694 h 2149274"/>
                <a:gd name="connsiteX3" fmla="*/ 180546 w 941359"/>
                <a:gd name="connsiteY3" fmla="*/ 50780 h 2149274"/>
                <a:gd name="connsiteX4" fmla="*/ 272788 w 941359"/>
                <a:gd name="connsiteY4" fmla="*/ 74844 h 2149274"/>
                <a:gd name="connsiteX5" fmla="*/ 440228 w 941359"/>
                <a:gd name="connsiteY5" fmla="*/ 6665 h 2149274"/>
                <a:gd name="connsiteX6" fmla="*/ 532470 w 941359"/>
                <a:gd name="connsiteY6" fmla="*/ 12680 h 2149274"/>
                <a:gd name="connsiteX7" fmla="*/ 706928 w 941359"/>
                <a:gd name="connsiteY7" fmla="*/ 95899 h 2149274"/>
                <a:gd name="connsiteX8" fmla="*/ 771096 w 941359"/>
                <a:gd name="connsiteY8" fmla="*/ 86875 h 2149274"/>
                <a:gd name="connsiteX9" fmla="*/ 809196 w 941359"/>
                <a:gd name="connsiteY9" fmla="*/ 507980 h 2149274"/>
                <a:gd name="connsiteX10" fmla="*/ 870357 w 941359"/>
                <a:gd name="connsiteY10" fmla="*/ 617267 h 2149274"/>
                <a:gd name="connsiteX11" fmla="*/ 940541 w 941359"/>
                <a:gd name="connsiteY11" fmla="*/ 757636 h 2149274"/>
                <a:gd name="connsiteX12" fmla="*/ 907454 w 941359"/>
                <a:gd name="connsiteY12" fmla="*/ 864917 h 2149274"/>
                <a:gd name="connsiteX13" fmla="*/ 888405 w 941359"/>
                <a:gd name="connsiteY13" fmla="*/ 933096 h 2149274"/>
                <a:gd name="connsiteX14" fmla="*/ 914473 w 941359"/>
                <a:gd name="connsiteY14" fmla="*/ 968188 h 2149274"/>
                <a:gd name="connsiteX15" fmla="*/ 915476 w 941359"/>
                <a:gd name="connsiteY15" fmla="*/ 1018319 h 2149274"/>
                <a:gd name="connsiteX16" fmla="*/ 878378 w 941359"/>
                <a:gd name="connsiteY16" fmla="*/ 1072462 h 2149274"/>
                <a:gd name="connsiteX17" fmla="*/ 891412 w 941359"/>
                <a:gd name="connsiteY17" fmla="*/ 1095523 h 2149274"/>
                <a:gd name="connsiteX18" fmla="*/ 686875 w 941359"/>
                <a:gd name="connsiteY18" fmla="*/ 1205812 h 2149274"/>
                <a:gd name="connsiteX19" fmla="*/ 771096 w 941359"/>
                <a:gd name="connsiteY19" fmla="*/ 1132620 h 2149274"/>
                <a:gd name="connsiteX20" fmla="*/ 646770 w 941359"/>
                <a:gd name="connsiteY20" fmla="*/ 1174730 h 2149274"/>
                <a:gd name="connsiteX21" fmla="*/ 662813 w 941359"/>
                <a:gd name="connsiteY21" fmla="*/ 1213833 h 2149274"/>
                <a:gd name="connsiteX22" fmla="*/ 596638 w 941359"/>
                <a:gd name="connsiteY22" fmla="*/ 1258950 h 2149274"/>
                <a:gd name="connsiteX23" fmla="*/ 595635 w 941359"/>
                <a:gd name="connsiteY23" fmla="*/ 1303067 h 2149274"/>
                <a:gd name="connsiteX24" fmla="*/ 466296 w 941359"/>
                <a:gd name="connsiteY24" fmla="*/ 1404332 h 2149274"/>
                <a:gd name="connsiteX25" fmla="*/ 411152 w 941359"/>
                <a:gd name="connsiteY25" fmla="*/ 1424386 h 2149274"/>
                <a:gd name="connsiteX26" fmla="*/ 462287 w 941359"/>
                <a:gd name="connsiteY26" fmla="*/ 1385282 h 2149274"/>
                <a:gd name="connsiteX27" fmla="*/ 347986 w 941359"/>
                <a:gd name="connsiteY27" fmla="*/ 1436417 h 2149274"/>
                <a:gd name="connsiteX28" fmla="*/ 360018 w 941359"/>
                <a:gd name="connsiteY28" fmla="*/ 1387287 h 2149274"/>
                <a:gd name="connsiteX29" fmla="*/ 298857 w 941359"/>
                <a:gd name="connsiteY29" fmla="*/ 1429398 h 2149274"/>
                <a:gd name="connsiteX30" fmla="*/ 264767 w 941359"/>
                <a:gd name="connsiteY30" fmla="*/ 1402327 h 2149274"/>
                <a:gd name="connsiteX31" fmla="*/ 244715 w 941359"/>
                <a:gd name="connsiteY31" fmla="*/ 1415362 h 2149274"/>
                <a:gd name="connsiteX32" fmla="*/ 303870 w 941359"/>
                <a:gd name="connsiteY32" fmla="*/ 1474516 h 2149274"/>
                <a:gd name="connsiteX33" fmla="*/ 250730 w 941359"/>
                <a:gd name="connsiteY33" fmla="*/ 1510611 h 2149274"/>
                <a:gd name="connsiteX34" fmla="*/ 242709 w 941359"/>
                <a:gd name="connsiteY34" fmla="*/ 1491561 h 2149274"/>
                <a:gd name="connsiteX35" fmla="*/ 206614 w 941359"/>
                <a:gd name="connsiteY35" fmla="*/ 1487550 h 2149274"/>
                <a:gd name="connsiteX36" fmla="*/ 216641 w 941359"/>
                <a:gd name="connsiteY36" fmla="*/ 1511614 h 2149274"/>
                <a:gd name="connsiteX37" fmla="*/ 143449 w 941359"/>
                <a:gd name="connsiteY37" fmla="*/ 1520636 h 2149274"/>
                <a:gd name="connsiteX38" fmla="*/ 163502 w 941359"/>
                <a:gd name="connsiteY38" fmla="*/ 1541692 h 2149274"/>
                <a:gd name="connsiteX39" fmla="*/ 120389 w 941359"/>
                <a:gd name="connsiteY39" fmla="*/ 1568762 h 2149274"/>
                <a:gd name="connsiteX40" fmla="*/ 136430 w 941359"/>
                <a:gd name="connsiteY40" fmla="*/ 1581794 h 2149274"/>
                <a:gd name="connsiteX41" fmla="*/ 160493 w 941359"/>
                <a:gd name="connsiteY41" fmla="*/ 1569764 h 2149274"/>
                <a:gd name="connsiteX42" fmla="*/ 127406 w 941359"/>
                <a:gd name="connsiteY42" fmla="*/ 1638944 h 2149274"/>
                <a:gd name="connsiteX43" fmla="*/ 104346 w 941359"/>
                <a:gd name="connsiteY43" fmla="*/ 1630923 h 2149274"/>
                <a:gd name="connsiteX44" fmla="*/ 84293 w 941359"/>
                <a:gd name="connsiteY44" fmla="*/ 1661001 h 2149274"/>
                <a:gd name="connsiteX45" fmla="*/ 109360 w 941359"/>
                <a:gd name="connsiteY45" fmla="*/ 1682057 h 2149274"/>
                <a:gd name="connsiteX46" fmla="*/ 107354 w 941359"/>
                <a:gd name="connsiteY46" fmla="*/ 1708124 h 2149274"/>
                <a:gd name="connsiteX47" fmla="*/ 83291 w 941359"/>
                <a:gd name="connsiteY47" fmla="*/ 1746224 h 2149274"/>
                <a:gd name="connsiteX48" fmla="*/ 94320 w 941359"/>
                <a:gd name="connsiteY48" fmla="*/ 1777305 h 2149274"/>
                <a:gd name="connsiteX49" fmla="*/ 89307 w 941359"/>
                <a:gd name="connsiteY49" fmla="*/ 1788333 h 2149274"/>
                <a:gd name="connsiteX50" fmla="*/ 52209 w 941359"/>
                <a:gd name="connsiteY50" fmla="*/ 1791340 h 2149274"/>
                <a:gd name="connsiteX51" fmla="*/ 64241 w 941359"/>
                <a:gd name="connsiteY51" fmla="*/ 1746221 h 2149274"/>
                <a:gd name="connsiteX52" fmla="*/ 47196 w 941359"/>
                <a:gd name="connsiteY52" fmla="*/ 1737198 h 2149274"/>
                <a:gd name="connsiteX53" fmla="*/ 47196 w 941359"/>
                <a:gd name="connsiteY53" fmla="*/ 1766274 h 2149274"/>
                <a:gd name="connsiteX54" fmla="*/ 30152 w 941359"/>
                <a:gd name="connsiteY54" fmla="*/ 1784322 h 2149274"/>
                <a:gd name="connsiteX55" fmla="*/ 2079 w 941359"/>
                <a:gd name="connsiteY55" fmla="*/ 1752238 h 2149274"/>
                <a:gd name="connsiteX56" fmla="*/ 2080 w 941359"/>
                <a:gd name="connsiteY56" fmla="*/ 1751235 h 2149274"/>
                <a:gd name="connsiteX57" fmla="*/ 25141 w 941359"/>
                <a:gd name="connsiteY57" fmla="*/ 1812395 h 2149274"/>
                <a:gd name="connsiteX58" fmla="*/ 71261 w 941359"/>
                <a:gd name="connsiteY58" fmla="*/ 1806379 h 2149274"/>
                <a:gd name="connsiteX59" fmla="*/ 70259 w 941359"/>
                <a:gd name="connsiteY59" fmla="*/ 1858516 h 2149274"/>
                <a:gd name="connsiteX60" fmla="*/ 50207 w 941359"/>
                <a:gd name="connsiteY60" fmla="*/ 1878569 h 2149274"/>
                <a:gd name="connsiteX61" fmla="*/ 50207 w 941359"/>
                <a:gd name="connsiteY61" fmla="*/ 1914664 h 2149274"/>
                <a:gd name="connsiteX62" fmla="*/ 62238 w 941359"/>
                <a:gd name="connsiteY62" fmla="*/ 1925692 h 2149274"/>
                <a:gd name="connsiteX63" fmla="*/ 78280 w 941359"/>
                <a:gd name="connsiteY63" fmla="*/ 1996878 h 2149274"/>
                <a:gd name="connsiteX64" fmla="*/ 77277 w 941359"/>
                <a:gd name="connsiteY64" fmla="*/ 2026957 h 2149274"/>
                <a:gd name="connsiteX65" fmla="*/ 110364 w 941359"/>
                <a:gd name="connsiteY65" fmla="*/ 2054027 h 2149274"/>
                <a:gd name="connsiteX66" fmla="*/ 110365 w 941359"/>
                <a:gd name="connsiteY66" fmla="*/ 2102152 h 2149274"/>
                <a:gd name="connsiteX67" fmla="*/ 111367 w 941359"/>
                <a:gd name="connsiteY67" fmla="*/ 2098141 h 2149274"/>
                <a:gd name="connsiteX68" fmla="*/ 148464 w 941359"/>
                <a:gd name="connsiteY68" fmla="*/ 2119196 h 2149274"/>
                <a:gd name="connsiteX69" fmla="*/ 160496 w 941359"/>
                <a:gd name="connsiteY69" fmla="*/ 2145265 h 2149274"/>
                <a:gd name="connsiteX70" fmla="*/ 157488 w 941359"/>
                <a:gd name="connsiteY70" fmla="*/ 2149274 h 2149274"/>
                <a:gd name="connsiteX0" fmla="*/ 66246 w 941359"/>
                <a:gd name="connsiteY0" fmla="*/ 45767 h 2149274"/>
                <a:gd name="connsiteX1" fmla="*/ 101338 w 941359"/>
                <a:gd name="connsiteY1" fmla="*/ 91888 h 2149274"/>
                <a:gd name="connsiteX2" fmla="*/ 129412 w 941359"/>
                <a:gd name="connsiteY2" fmla="*/ 17694 h 2149274"/>
                <a:gd name="connsiteX3" fmla="*/ 180546 w 941359"/>
                <a:gd name="connsiteY3" fmla="*/ 50780 h 2149274"/>
                <a:gd name="connsiteX4" fmla="*/ 272788 w 941359"/>
                <a:gd name="connsiteY4" fmla="*/ 74844 h 2149274"/>
                <a:gd name="connsiteX5" fmla="*/ 440228 w 941359"/>
                <a:gd name="connsiteY5" fmla="*/ 6665 h 2149274"/>
                <a:gd name="connsiteX6" fmla="*/ 532470 w 941359"/>
                <a:gd name="connsiteY6" fmla="*/ 12680 h 2149274"/>
                <a:gd name="connsiteX7" fmla="*/ 706928 w 941359"/>
                <a:gd name="connsiteY7" fmla="*/ 95899 h 2149274"/>
                <a:gd name="connsiteX8" fmla="*/ 771096 w 941359"/>
                <a:gd name="connsiteY8" fmla="*/ 86875 h 2149274"/>
                <a:gd name="connsiteX9" fmla="*/ 809196 w 941359"/>
                <a:gd name="connsiteY9" fmla="*/ 507980 h 2149274"/>
                <a:gd name="connsiteX10" fmla="*/ 870357 w 941359"/>
                <a:gd name="connsiteY10" fmla="*/ 617267 h 2149274"/>
                <a:gd name="connsiteX11" fmla="*/ 940541 w 941359"/>
                <a:gd name="connsiteY11" fmla="*/ 757636 h 2149274"/>
                <a:gd name="connsiteX12" fmla="*/ 907454 w 941359"/>
                <a:gd name="connsiteY12" fmla="*/ 864917 h 2149274"/>
                <a:gd name="connsiteX13" fmla="*/ 888405 w 941359"/>
                <a:gd name="connsiteY13" fmla="*/ 933096 h 2149274"/>
                <a:gd name="connsiteX14" fmla="*/ 914473 w 941359"/>
                <a:gd name="connsiteY14" fmla="*/ 968188 h 2149274"/>
                <a:gd name="connsiteX15" fmla="*/ 915476 w 941359"/>
                <a:gd name="connsiteY15" fmla="*/ 1018319 h 2149274"/>
                <a:gd name="connsiteX16" fmla="*/ 878378 w 941359"/>
                <a:gd name="connsiteY16" fmla="*/ 1072462 h 2149274"/>
                <a:gd name="connsiteX17" fmla="*/ 891412 w 941359"/>
                <a:gd name="connsiteY17" fmla="*/ 1095523 h 2149274"/>
                <a:gd name="connsiteX18" fmla="*/ 686875 w 941359"/>
                <a:gd name="connsiteY18" fmla="*/ 1205812 h 2149274"/>
                <a:gd name="connsiteX19" fmla="*/ 771096 w 941359"/>
                <a:gd name="connsiteY19" fmla="*/ 1132620 h 2149274"/>
                <a:gd name="connsiteX20" fmla="*/ 646770 w 941359"/>
                <a:gd name="connsiteY20" fmla="*/ 1174730 h 2149274"/>
                <a:gd name="connsiteX21" fmla="*/ 662813 w 941359"/>
                <a:gd name="connsiteY21" fmla="*/ 1213833 h 2149274"/>
                <a:gd name="connsiteX22" fmla="*/ 596638 w 941359"/>
                <a:gd name="connsiteY22" fmla="*/ 1258950 h 2149274"/>
                <a:gd name="connsiteX23" fmla="*/ 595635 w 941359"/>
                <a:gd name="connsiteY23" fmla="*/ 1303067 h 2149274"/>
                <a:gd name="connsiteX24" fmla="*/ 466296 w 941359"/>
                <a:gd name="connsiteY24" fmla="*/ 1404332 h 2149274"/>
                <a:gd name="connsiteX25" fmla="*/ 411152 w 941359"/>
                <a:gd name="connsiteY25" fmla="*/ 1424386 h 2149274"/>
                <a:gd name="connsiteX26" fmla="*/ 462287 w 941359"/>
                <a:gd name="connsiteY26" fmla="*/ 1385282 h 2149274"/>
                <a:gd name="connsiteX27" fmla="*/ 347986 w 941359"/>
                <a:gd name="connsiteY27" fmla="*/ 1436417 h 2149274"/>
                <a:gd name="connsiteX28" fmla="*/ 360018 w 941359"/>
                <a:gd name="connsiteY28" fmla="*/ 1387287 h 2149274"/>
                <a:gd name="connsiteX29" fmla="*/ 298857 w 941359"/>
                <a:gd name="connsiteY29" fmla="*/ 1429398 h 2149274"/>
                <a:gd name="connsiteX30" fmla="*/ 264767 w 941359"/>
                <a:gd name="connsiteY30" fmla="*/ 1402327 h 2149274"/>
                <a:gd name="connsiteX31" fmla="*/ 244715 w 941359"/>
                <a:gd name="connsiteY31" fmla="*/ 1415362 h 2149274"/>
                <a:gd name="connsiteX32" fmla="*/ 303870 w 941359"/>
                <a:gd name="connsiteY32" fmla="*/ 1474516 h 2149274"/>
                <a:gd name="connsiteX33" fmla="*/ 250730 w 941359"/>
                <a:gd name="connsiteY33" fmla="*/ 1510611 h 2149274"/>
                <a:gd name="connsiteX34" fmla="*/ 242709 w 941359"/>
                <a:gd name="connsiteY34" fmla="*/ 1491561 h 2149274"/>
                <a:gd name="connsiteX35" fmla="*/ 206614 w 941359"/>
                <a:gd name="connsiteY35" fmla="*/ 1487550 h 2149274"/>
                <a:gd name="connsiteX36" fmla="*/ 216641 w 941359"/>
                <a:gd name="connsiteY36" fmla="*/ 1511614 h 2149274"/>
                <a:gd name="connsiteX37" fmla="*/ 143449 w 941359"/>
                <a:gd name="connsiteY37" fmla="*/ 1520636 h 2149274"/>
                <a:gd name="connsiteX38" fmla="*/ 163502 w 941359"/>
                <a:gd name="connsiteY38" fmla="*/ 1541692 h 2149274"/>
                <a:gd name="connsiteX39" fmla="*/ 120389 w 941359"/>
                <a:gd name="connsiteY39" fmla="*/ 1568762 h 2149274"/>
                <a:gd name="connsiteX40" fmla="*/ 136430 w 941359"/>
                <a:gd name="connsiteY40" fmla="*/ 1581794 h 2149274"/>
                <a:gd name="connsiteX41" fmla="*/ 160493 w 941359"/>
                <a:gd name="connsiteY41" fmla="*/ 1569764 h 2149274"/>
                <a:gd name="connsiteX42" fmla="*/ 127406 w 941359"/>
                <a:gd name="connsiteY42" fmla="*/ 1638944 h 2149274"/>
                <a:gd name="connsiteX43" fmla="*/ 104346 w 941359"/>
                <a:gd name="connsiteY43" fmla="*/ 1630923 h 2149274"/>
                <a:gd name="connsiteX44" fmla="*/ 84293 w 941359"/>
                <a:gd name="connsiteY44" fmla="*/ 1661001 h 2149274"/>
                <a:gd name="connsiteX45" fmla="*/ 109360 w 941359"/>
                <a:gd name="connsiteY45" fmla="*/ 1682057 h 2149274"/>
                <a:gd name="connsiteX46" fmla="*/ 107354 w 941359"/>
                <a:gd name="connsiteY46" fmla="*/ 1708124 h 2149274"/>
                <a:gd name="connsiteX47" fmla="*/ 83291 w 941359"/>
                <a:gd name="connsiteY47" fmla="*/ 1746224 h 2149274"/>
                <a:gd name="connsiteX48" fmla="*/ 94320 w 941359"/>
                <a:gd name="connsiteY48" fmla="*/ 1777305 h 2149274"/>
                <a:gd name="connsiteX49" fmla="*/ 89307 w 941359"/>
                <a:gd name="connsiteY49" fmla="*/ 1788333 h 2149274"/>
                <a:gd name="connsiteX50" fmla="*/ 52209 w 941359"/>
                <a:gd name="connsiteY50" fmla="*/ 1791340 h 2149274"/>
                <a:gd name="connsiteX51" fmla="*/ 64241 w 941359"/>
                <a:gd name="connsiteY51" fmla="*/ 1746221 h 2149274"/>
                <a:gd name="connsiteX52" fmla="*/ 47196 w 941359"/>
                <a:gd name="connsiteY52" fmla="*/ 1737198 h 2149274"/>
                <a:gd name="connsiteX53" fmla="*/ 47196 w 941359"/>
                <a:gd name="connsiteY53" fmla="*/ 1766274 h 2149274"/>
                <a:gd name="connsiteX54" fmla="*/ 30152 w 941359"/>
                <a:gd name="connsiteY54" fmla="*/ 1784322 h 2149274"/>
                <a:gd name="connsiteX55" fmla="*/ 2079 w 941359"/>
                <a:gd name="connsiteY55" fmla="*/ 1752238 h 2149274"/>
                <a:gd name="connsiteX56" fmla="*/ 2080 w 941359"/>
                <a:gd name="connsiteY56" fmla="*/ 1751235 h 2149274"/>
                <a:gd name="connsiteX57" fmla="*/ 25141 w 941359"/>
                <a:gd name="connsiteY57" fmla="*/ 1812395 h 2149274"/>
                <a:gd name="connsiteX58" fmla="*/ 71261 w 941359"/>
                <a:gd name="connsiteY58" fmla="*/ 1806379 h 2149274"/>
                <a:gd name="connsiteX59" fmla="*/ 70259 w 941359"/>
                <a:gd name="connsiteY59" fmla="*/ 1858516 h 2149274"/>
                <a:gd name="connsiteX60" fmla="*/ 50207 w 941359"/>
                <a:gd name="connsiteY60" fmla="*/ 1878569 h 2149274"/>
                <a:gd name="connsiteX61" fmla="*/ 50207 w 941359"/>
                <a:gd name="connsiteY61" fmla="*/ 1914664 h 2149274"/>
                <a:gd name="connsiteX62" fmla="*/ 62238 w 941359"/>
                <a:gd name="connsiteY62" fmla="*/ 1925692 h 2149274"/>
                <a:gd name="connsiteX63" fmla="*/ 78280 w 941359"/>
                <a:gd name="connsiteY63" fmla="*/ 1996878 h 2149274"/>
                <a:gd name="connsiteX64" fmla="*/ 77277 w 941359"/>
                <a:gd name="connsiteY64" fmla="*/ 2026957 h 2149274"/>
                <a:gd name="connsiteX65" fmla="*/ 110364 w 941359"/>
                <a:gd name="connsiteY65" fmla="*/ 2054027 h 2149274"/>
                <a:gd name="connsiteX66" fmla="*/ 110365 w 941359"/>
                <a:gd name="connsiteY66" fmla="*/ 2102152 h 2149274"/>
                <a:gd name="connsiteX67" fmla="*/ 111367 w 941359"/>
                <a:gd name="connsiteY67" fmla="*/ 2098141 h 2149274"/>
                <a:gd name="connsiteX68" fmla="*/ 148464 w 941359"/>
                <a:gd name="connsiteY68" fmla="*/ 2119196 h 2149274"/>
                <a:gd name="connsiteX69" fmla="*/ 160496 w 941359"/>
                <a:gd name="connsiteY69" fmla="*/ 2145265 h 2149274"/>
                <a:gd name="connsiteX70" fmla="*/ 128412 w 941359"/>
                <a:gd name="connsiteY70" fmla="*/ 2149274 h 2149274"/>
                <a:gd name="connsiteX0" fmla="*/ 66246 w 941359"/>
                <a:gd name="connsiteY0" fmla="*/ 45767 h 2149274"/>
                <a:gd name="connsiteX1" fmla="*/ 101338 w 941359"/>
                <a:gd name="connsiteY1" fmla="*/ 91888 h 2149274"/>
                <a:gd name="connsiteX2" fmla="*/ 129412 w 941359"/>
                <a:gd name="connsiteY2" fmla="*/ 17694 h 2149274"/>
                <a:gd name="connsiteX3" fmla="*/ 180546 w 941359"/>
                <a:gd name="connsiteY3" fmla="*/ 50780 h 2149274"/>
                <a:gd name="connsiteX4" fmla="*/ 272788 w 941359"/>
                <a:gd name="connsiteY4" fmla="*/ 74844 h 2149274"/>
                <a:gd name="connsiteX5" fmla="*/ 440228 w 941359"/>
                <a:gd name="connsiteY5" fmla="*/ 6665 h 2149274"/>
                <a:gd name="connsiteX6" fmla="*/ 532470 w 941359"/>
                <a:gd name="connsiteY6" fmla="*/ 12680 h 2149274"/>
                <a:gd name="connsiteX7" fmla="*/ 706928 w 941359"/>
                <a:gd name="connsiteY7" fmla="*/ 95899 h 2149274"/>
                <a:gd name="connsiteX8" fmla="*/ 771096 w 941359"/>
                <a:gd name="connsiteY8" fmla="*/ 86875 h 2149274"/>
                <a:gd name="connsiteX9" fmla="*/ 809196 w 941359"/>
                <a:gd name="connsiteY9" fmla="*/ 507980 h 2149274"/>
                <a:gd name="connsiteX10" fmla="*/ 870357 w 941359"/>
                <a:gd name="connsiteY10" fmla="*/ 617267 h 2149274"/>
                <a:gd name="connsiteX11" fmla="*/ 940541 w 941359"/>
                <a:gd name="connsiteY11" fmla="*/ 757636 h 2149274"/>
                <a:gd name="connsiteX12" fmla="*/ 907454 w 941359"/>
                <a:gd name="connsiteY12" fmla="*/ 864917 h 2149274"/>
                <a:gd name="connsiteX13" fmla="*/ 888405 w 941359"/>
                <a:gd name="connsiteY13" fmla="*/ 933096 h 2149274"/>
                <a:gd name="connsiteX14" fmla="*/ 914473 w 941359"/>
                <a:gd name="connsiteY14" fmla="*/ 968188 h 2149274"/>
                <a:gd name="connsiteX15" fmla="*/ 915476 w 941359"/>
                <a:gd name="connsiteY15" fmla="*/ 1018319 h 2149274"/>
                <a:gd name="connsiteX16" fmla="*/ 878378 w 941359"/>
                <a:gd name="connsiteY16" fmla="*/ 1072462 h 2149274"/>
                <a:gd name="connsiteX17" fmla="*/ 891412 w 941359"/>
                <a:gd name="connsiteY17" fmla="*/ 1095523 h 2149274"/>
                <a:gd name="connsiteX18" fmla="*/ 686875 w 941359"/>
                <a:gd name="connsiteY18" fmla="*/ 1205812 h 2149274"/>
                <a:gd name="connsiteX19" fmla="*/ 771096 w 941359"/>
                <a:gd name="connsiteY19" fmla="*/ 1132620 h 2149274"/>
                <a:gd name="connsiteX20" fmla="*/ 646770 w 941359"/>
                <a:gd name="connsiteY20" fmla="*/ 1174730 h 2149274"/>
                <a:gd name="connsiteX21" fmla="*/ 662813 w 941359"/>
                <a:gd name="connsiteY21" fmla="*/ 1213833 h 2149274"/>
                <a:gd name="connsiteX22" fmla="*/ 596638 w 941359"/>
                <a:gd name="connsiteY22" fmla="*/ 1258950 h 2149274"/>
                <a:gd name="connsiteX23" fmla="*/ 595635 w 941359"/>
                <a:gd name="connsiteY23" fmla="*/ 1303067 h 2149274"/>
                <a:gd name="connsiteX24" fmla="*/ 466296 w 941359"/>
                <a:gd name="connsiteY24" fmla="*/ 1404332 h 2149274"/>
                <a:gd name="connsiteX25" fmla="*/ 411152 w 941359"/>
                <a:gd name="connsiteY25" fmla="*/ 1424386 h 2149274"/>
                <a:gd name="connsiteX26" fmla="*/ 462287 w 941359"/>
                <a:gd name="connsiteY26" fmla="*/ 1385282 h 2149274"/>
                <a:gd name="connsiteX27" fmla="*/ 347986 w 941359"/>
                <a:gd name="connsiteY27" fmla="*/ 1436417 h 2149274"/>
                <a:gd name="connsiteX28" fmla="*/ 360018 w 941359"/>
                <a:gd name="connsiteY28" fmla="*/ 1387287 h 2149274"/>
                <a:gd name="connsiteX29" fmla="*/ 298857 w 941359"/>
                <a:gd name="connsiteY29" fmla="*/ 1429398 h 2149274"/>
                <a:gd name="connsiteX30" fmla="*/ 264767 w 941359"/>
                <a:gd name="connsiteY30" fmla="*/ 1402327 h 2149274"/>
                <a:gd name="connsiteX31" fmla="*/ 244715 w 941359"/>
                <a:gd name="connsiteY31" fmla="*/ 1415362 h 2149274"/>
                <a:gd name="connsiteX32" fmla="*/ 303870 w 941359"/>
                <a:gd name="connsiteY32" fmla="*/ 1474516 h 2149274"/>
                <a:gd name="connsiteX33" fmla="*/ 250730 w 941359"/>
                <a:gd name="connsiteY33" fmla="*/ 1510611 h 2149274"/>
                <a:gd name="connsiteX34" fmla="*/ 242709 w 941359"/>
                <a:gd name="connsiteY34" fmla="*/ 1491561 h 2149274"/>
                <a:gd name="connsiteX35" fmla="*/ 206614 w 941359"/>
                <a:gd name="connsiteY35" fmla="*/ 1487550 h 2149274"/>
                <a:gd name="connsiteX36" fmla="*/ 216641 w 941359"/>
                <a:gd name="connsiteY36" fmla="*/ 1511614 h 2149274"/>
                <a:gd name="connsiteX37" fmla="*/ 143449 w 941359"/>
                <a:gd name="connsiteY37" fmla="*/ 1520636 h 2149274"/>
                <a:gd name="connsiteX38" fmla="*/ 163502 w 941359"/>
                <a:gd name="connsiteY38" fmla="*/ 1541692 h 2149274"/>
                <a:gd name="connsiteX39" fmla="*/ 120389 w 941359"/>
                <a:gd name="connsiteY39" fmla="*/ 1568762 h 2149274"/>
                <a:gd name="connsiteX40" fmla="*/ 136430 w 941359"/>
                <a:gd name="connsiteY40" fmla="*/ 1581794 h 2149274"/>
                <a:gd name="connsiteX41" fmla="*/ 160493 w 941359"/>
                <a:gd name="connsiteY41" fmla="*/ 1569764 h 2149274"/>
                <a:gd name="connsiteX42" fmla="*/ 127406 w 941359"/>
                <a:gd name="connsiteY42" fmla="*/ 1638944 h 2149274"/>
                <a:gd name="connsiteX43" fmla="*/ 104346 w 941359"/>
                <a:gd name="connsiteY43" fmla="*/ 1630923 h 2149274"/>
                <a:gd name="connsiteX44" fmla="*/ 84293 w 941359"/>
                <a:gd name="connsiteY44" fmla="*/ 1661001 h 2149274"/>
                <a:gd name="connsiteX45" fmla="*/ 109360 w 941359"/>
                <a:gd name="connsiteY45" fmla="*/ 1682057 h 2149274"/>
                <a:gd name="connsiteX46" fmla="*/ 107354 w 941359"/>
                <a:gd name="connsiteY46" fmla="*/ 1708124 h 2149274"/>
                <a:gd name="connsiteX47" fmla="*/ 83291 w 941359"/>
                <a:gd name="connsiteY47" fmla="*/ 1746224 h 2149274"/>
                <a:gd name="connsiteX48" fmla="*/ 94320 w 941359"/>
                <a:gd name="connsiteY48" fmla="*/ 1777305 h 2149274"/>
                <a:gd name="connsiteX49" fmla="*/ 89307 w 941359"/>
                <a:gd name="connsiteY49" fmla="*/ 1788333 h 2149274"/>
                <a:gd name="connsiteX50" fmla="*/ 52209 w 941359"/>
                <a:gd name="connsiteY50" fmla="*/ 1791340 h 2149274"/>
                <a:gd name="connsiteX51" fmla="*/ 64241 w 941359"/>
                <a:gd name="connsiteY51" fmla="*/ 1746221 h 2149274"/>
                <a:gd name="connsiteX52" fmla="*/ 47196 w 941359"/>
                <a:gd name="connsiteY52" fmla="*/ 1737198 h 2149274"/>
                <a:gd name="connsiteX53" fmla="*/ 47196 w 941359"/>
                <a:gd name="connsiteY53" fmla="*/ 1766274 h 2149274"/>
                <a:gd name="connsiteX54" fmla="*/ 30152 w 941359"/>
                <a:gd name="connsiteY54" fmla="*/ 1784322 h 2149274"/>
                <a:gd name="connsiteX55" fmla="*/ 2079 w 941359"/>
                <a:gd name="connsiteY55" fmla="*/ 1752238 h 2149274"/>
                <a:gd name="connsiteX56" fmla="*/ 2080 w 941359"/>
                <a:gd name="connsiteY56" fmla="*/ 1751235 h 2149274"/>
                <a:gd name="connsiteX57" fmla="*/ 25141 w 941359"/>
                <a:gd name="connsiteY57" fmla="*/ 1812395 h 2149274"/>
                <a:gd name="connsiteX58" fmla="*/ 71261 w 941359"/>
                <a:gd name="connsiteY58" fmla="*/ 1806379 h 2149274"/>
                <a:gd name="connsiteX59" fmla="*/ 70259 w 941359"/>
                <a:gd name="connsiteY59" fmla="*/ 1858516 h 2149274"/>
                <a:gd name="connsiteX60" fmla="*/ 50207 w 941359"/>
                <a:gd name="connsiteY60" fmla="*/ 1878569 h 2149274"/>
                <a:gd name="connsiteX61" fmla="*/ 50207 w 941359"/>
                <a:gd name="connsiteY61" fmla="*/ 1914664 h 2149274"/>
                <a:gd name="connsiteX62" fmla="*/ 62238 w 941359"/>
                <a:gd name="connsiteY62" fmla="*/ 1925692 h 2149274"/>
                <a:gd name="connsiteX63" fmla="*/ 78280 w 941359"/>
                <a:gd name="connsiteY63" fmla="*/ 1996878 h 2149274"/>
                <a:gd name="connsiteX64" fmla="*/ 77277 w 941359"/>
                <a:gd name="connsiteY64" fmla="*/ 2026957 h 2149274"/>
                <a:gd name="connsiteX65" fmla="*/ 110364 w 941359"/>
                <a:gd name="connsiteY65" fmla="*/ 2054027 h 2149274"/>
                <a:gd name="connsiteX66" fmla="*/ 110365 w 941359"/>
                <a:gd name="connsiteY66" fmla="*/ 2102152 h 2149274"/>
                <a:gd name="connsiteX67" fmla="*/ 111367 w 941359"/>
                <a:gd name="connsiteY67" fmla="*/ 2098141 h 2149274"/>
                <a:gd name="connsiteX68" fmla="*/ 148464 w 941359"/>
                <a:gd name="connsiteY68" fmla="*/ 2119196 h 2149274"/>
                <a:gd name="connsiteX69" fmla="*/ 160496 w 941359"/>
                <a:gd name="connsiteY69" fmla="*/ 2145265 h 2149274"/>
                <a:gd name="connsiteX70" fmla="*/ 128412 w 941359"/>
                <a:gd name="connsiteY70" fmla="*/ 2149274 h 2149274"/>
                <a:gd name="connsiteX71" fmla="*/ 125404 w 941359"/>
                <a:gd name="connsiteY71" fmla="*/ 2143259 h 2149274"/>
                <a:gd name="connsiteX0" fmla="*/ 66246 w 941359"/>
                <a:gd name="connsiteY0" fmla="*/ 45767 h 2187404"/>
                <a:gd name="connsiteX1" fmla="*/ 101338 w 941359"/>
                <a:gd name="connsiteY1" fmla="*/ 91888 h 2187404"/>
                <a:gd name="connsiteX2" fmla="*/ 129412 w 941359"/>
                <a:gd name="connsiteY2" fmla="*/ 17694 h 2187404"/>
                <a:gd name="connsiteX3" fmla="*/ 180546 w 941359"/>
                <a:gd name="connsiteY3" fmla="*/ 50780 h 2187404"/>
                <a:gd name="connsiteX4" fmla="*/ 272788 w 941359"/>
                <a:gd name="connsiteY4" fmla="*/ 74844 h 2187404"/>
                <a:gd name="connsiteX5" fmla="*/ 440228 w 941359"/>
                <a:gd name="connsiteY5" fmla="*/ 6665 h 2187404"/>
                <a:gd name="connsiteX6" fmla="*/ 532470 w 941359"/>
                <a:gd name="connsiteY6" fmla="*/ 12680 h 2187404"/>
                <a:gd name="connsiteX7" fmla="*/ 706928 w 941359"/>
                <a:gd name="connsiteY7" fmla="*/ 95899 h 2187404"/>
                <a:gd name="connsiteX8" fmla="*/ 771096 w 941359"/>
                <a:gd name="connsiteY8" fmla="*/ 86875 h 2187404"/>
                <a:gd name="connsiteX9" fmla="*/ 809196 w 941359"/>
                <a:gd name="connsiteY9" fmla="*/ 507980 h 2187404"/>
                <a:gd name="connsiteX10" fmla="*/ 870357 w 941359"/>
                <a:gd name="connsiteY10" fmla="*/ 617267 h 2187404"/>
                <a:gd name="connsiteX11" fmla="*/ 940541 w 941359"/>
                <a:gd name="connsiteY11" fmla="*/ 757636 h 2187404"/>
                <a:gd name="connsiteX12" fmla="*/ 907454 w 941359"/>
                <a:gd name="connsiteY12" fmla="*/ 864917 h 2187404"/>
                <a:gd name="connsiteX13" fmla="*/ 888405 w 941359"/>
                <a:gd name="connsiteY13" fmla="*/ 933096 h 2187404"/>
                <a:gd name="connsiteX14" fmla="*/ 914473 w 941359"/>
                <a:gd name="connsiteY14" fmla="*/ 968188 h 2187404"/>
                <a:gd name="connsiteX15" fmla="*/ 915476 w 941359"/>
                <a:gd name="connsiteY15" fmla="*/ 1018319 h 2187404"/>
                <a:gd name="connsiteX16" fmla="*/ 878378 w 941359"/>
                <a:gd name="connsiteY16" fmla="*/ 1072462 h 2187404"/>
                <a:gd name="connsiteX17" fmla="*/ 891412 w 941359"/>
                <a:gd name="connsiteY17" fmla="*/ 1095523 h 2187404"/>
                <a:gd name="connsiteX18" fmla="*/ 686875 w 941359"/>
                <a:gd name="connsiteY18" fmla="*/ 1205812 h 2187404"/>
                <a:gd name="connsiteX19" fmla="*/ 771096 w 941359"/>
                <a:gd name="connsiteY19" fmla="*/ 1132620 h 2187404"/>
                <a:gd name="connsiteX20" fmla="*/ 646770 w 941359"/>
                <a:gd name="connsiteY20" fmla="*/ 1174730 h 2187404"/>
                <a:gd name="connsiteX21" fmla="*/ 662813 w 941359"/>
                <a:gd name="connsiteY21" fmla="*/ 1213833 h 2187404"/>
                <a:gd name="connsiteX22" fmla="*/ 596638 w 941359"/>
                <a:gd name="connsiteY22" fmla="*/ 1258950 h 2187404"/>
                <a:gd name="connsiteX23" fmla="*/ 595635 w 941359"/>
                <a:gd name="connsiteY23" fmla="*/ 1303067 h 2187404"/>
                <a:gd name="connsiteX24" fmla="*/ 466296 w 941359"/>
                <a:gd name="connsiteY24" fmla="*/ 1404332 h 2187404"/>
                <a:gd name="connsiteX25" fmla="*/ 411152 w 941359"/>
                <a:gd name="connsiteY25" fmla="*/ 1424386 h 2187404"/>
                <a:gd name="connsiteX26" fmla="*/ 462287 w 941359"/>
                <a:gd name="connsiteY26" fmla="*/ 1385282 h 2187404"/>
                <a:gd name="connsiteX27" fmla="*/ 347986 w 941359"/>
                <a:gd name="connsiteY27" fmla="*/ 1436417 h 2187404"/>
                <a:gd name="connsiteX28" fmla="*/ 360018 w 941359"/>
                <a:gd name="connsiteY28" fmla="*/ 1387287 h 2187404"/>
                <a:gd name="connsiteX29" fmla="*/ 298857 w 941359"/>
                <a:gd name="connsiteY29" fmla="*/ 1429398 h 2187404"/>
                <a:gd name="connsiteX30" fmla="*/ 264767 w 941359"/>
                <a:gd name="connsiteY30" fmla="*/ 1402327 h 2187404"/>
                <a:gd name="connsiteX31" fmla="*/ 244715 w 941359"/>
                <a:gd name="connsiteY31" fmla="*/ 1415362 h 2187404"/>
                <a:gd name="connsiteX32" fmla="*/ 303870 w 941359"/>
                <a:gd name="connsiteY32" fmla="*/ 1474516 h 2187404"/>
                <a:gd name="connsiteX33" fmla="*/ 250730 w 941359"/>
                <a:gd name="connsiteY33" fmla="*/ 1510611 h 2187404"/>
                <a:gd name="connsiteX34" fmla="*/ 242709 w 941359"/>
                <a:gd name="connsiteY34" fmla="*/ 1491561 h 2187404"/>
                <a:gd name="connsiteX35" fmla="*/ 206614 w 941359"/>
                <a:gd name="connsiteY35" fmla="*/ 1487550 h 2187404"/>
                <a:gd name="connsiteX36" fmla="*/ 216641 w 941359"/>
                <a:gd name="connsiteY36" fmla="*/ 1511614 h 2187404"/>
                <a:gd name="connsiteX37" fmla="*/ 143449 w 941359"/>
                <a:gd name="connsiteY37" fmla="*/ 1520636 h 2187404"/>
                <a:gd name="connsiteX38" fmla="*/ 163502 w 941359"/>
                <a:gd name="connsiteY38" fmla="*/ 1541692 h 2187404"/>
                <a:gd name="connsiteX39" fmla="*/ 120389 w 941359"/>
                <a:gd name="connsiteY39" fmla="*/ 1568762 h 2187404"/>
                <a:gd name="connsiteX40" fmla="*/ 136430 w 941359"/>
                <a:gd name="connsiteY40" fmla="*/ 1581794 h 2187404"/>
                <a:gd name="connsiteX41" fmla="*/ 160493 w 941359"/>
                <a:gd name="connsiteY41" fmla="*/ 1569764 h 2187404"/>
                <a:gd name="connsiteX42" fmla="*/ 127406 w 941359"/>
                <a:gd name="connsiteY42" fmla="*/ 1638944 h 2187404"/>
                <a:gd name="connsiteX43" fmla="*/ 104346 w 941359"/>
                <a:gd name="connsiteY43" fmla="*/ 1630923 h 2187404"/>
                <a:gd name="connsiteX44" fmla="*/ 84293 w 941359"/>
                <a:gd name="connsiteY44" fmla="*/ 1661001 h 2187404"/>
                <a:gd name="connsiteX45" fmla="*/ 109360 w 941359"/>
                <a:gd name="connsiteY45" fmla="*/ 1682057 h 2187404"/>
                <a:gd name="connsiteX46" fmla="*/ 107354 w 941359"/>
                <a:gd name="connsiteY46" fmla="*/ 1708124 h 2187404"/>
                <a:gd name="connsiteX47" fmla="*/ 83291 w 941359"/>
                <a:gd name="connsiteY47" fmla="*/ 1746224 h 2187404"/>
                <a:gd name="connsiteX48" fmla="*/ 94320 w 941359"/>
                <a:gd name="connsiteY48" fmla="*/ 1777305 h 2187404"/>
                <a:gd name="connsiteX49" fmla="*/ 89307 w 941359"/>
                <a:gd name="connsiteY49" fmla="*/ 1788333 h 2187404"/>
                <a:gd name="connsiteX50" fmla="*/ 52209 w 941359"/>
                <a:gd name="connsiteY50" fmla="*/ 1791340 h 2187404"/>
                <a:gd name="connsiteX51" fmla="*/ 64241 w 941359"/>
                <a:gd name="connsiteY51" fmla="*/ 1746221 h 2187404"/>
                <a:gd name="connsiteX52" fmla="*/ 47196 w 941359"/>
                <a:gd name="connsiteY52" fmla="*/ 1737198 h 2187404"/>
                <a:gd name="connsiteX53" fmla="*/ 47196 w 941359"/>
                <a:gd name="connsiteY53" fmla="*/ 1766274 h 2187404"/>
                <a:gd name="connsiteX54" fmla="*/ 30152 w 941359"/>
                <a:gd name="connsiteY54" fmla="*/ 1784322 h 2187404"/>
                <a:gd name="connsiteX55" fmla="*/ 2079 w 941359"/>
                <a:gd name="connsiteY55" fmla="*/ 1752238 h 2187404"/>
                <a:gd name="connsiteX56" fmla="*/ 2080 w 941359"/>
                <a:gd name="connsiteY56" fmla="*/ 1751235 h 2187404"/>
                <a:gd name="connsiteX57" fmla="*/ 25141 w 941359"/>
                <a:gd name="connsiteY57" fmla="*/ 1812395 h 2187404"/>
                <a:gd name="connsiteX58" fmla="*/ 71261 w 941359"/>
                <a:gd name="connsiteY58" fmla="*/ 1806379 h 2187404"/>
                <a:gd name="connsiteX59" fmla="*/ 70259 w 941359"/>
                <a:gd name="connsiteY59" fmla="*/ 1858516 h 2187404"/>
                <a:gd name="connsiteX60" fmla="*/ 50207 w 941359"/>
                <a:gd name="connsiteY60" fmla="*/ 1878569 h 2187404"/>
                <a:gd name="connsiteX61" fmla="*/ 50207 w 941359"/>
                <a:gd name="connsiteY61" fmla="*/ 1914664 h 2187404"/>
                <a:gd name="connsiteX62" fmla="*/ 62238 w 941359"/>
                <a:gd name="connsiteY62" fmla="*/ 1925692 h 2187404"/>
                <a:gd name="connsiteX63" fmla="*/ 78280 w 941359"/>
                <a:gd name="connsiteY63" fmla="*/ 1996878 h 2187404"/>
                <a:gd name="connsiteX64" fmla="*/ 77277 w 941359"/>
                <a:gd name="connsiteY64" fmla="*/ 2026957 h 2187404"/>
                <a:gd name="connsiteX65" fmla="*/ 110364 w 941359"/>
                <a:gd name="connsiteY65" fmla="*/ 2054027 h 2187404"/>
                <a:gd name="connsiteX66" fmla="*/ 110365 w 941359"/>
                <a:gd name="connsiteY66" fmla="*/ 2102152 h 2187404"/>
                <a:gd name="connsiteX67" fmla="*/ 111367 w 941359"/>
                <a:gd name="connsiteY67" fmla="*/ 2098141 h 2187404"/>
                <a:gd name="connsiteX68" fmla="*/ 148464 w 941359"/>
                <a:gd name="connsiteY68" fmla="*/ 2119196 h 2187404"/>
                <a:gd name="connsiteX69" fmla="*/ 160496 w 941359"/>
                <a:gd name="connsiteY69" fmla="*/ 2145265 h 2187404"/>
                <a:gd name="connsiteX70" fmla="*/ 128412 w 941359"/>
                <a:gd name="connsiteY70" fmla="*/ 2149274 h 2187404"/>
                <a:gd name="connsiteX71" fmla="*/ 91315 w 941359"/>
                <a:gd name="connsiteY71" fmla="*/ 2187375 h 2187404"/>
                <a:gd name="connsiteX0" fmla="*/ 66246 w 941359"/>
                <a:gd name="connsiteY0" fmla="*/ 45767 h 2182395"/>
                <a:gd name="connsiteX1" fmla="*/ 101338 w 941359"/>
                <a:gd name="connsiteY1" fmla="*/ 91888 h 2182395"/>
                <a:gd name="connsiteX2" fmla="*/ 129412 w 941359"/>
                <a:gd name="connsiteY2" fmla="*/ 17694 h 2182395"/>
                <a:gd name="connsiteX3" fmla="*/ 180546 w 941359"/>
                <a:gd name="connsiteY3" fmla="*/ 50780 h 2182395"/>
                <a:gd name="connsiteX4" fmla="*/ 272788 w 941359"/>
                <a:gd name="connsiteY4" fmla="*/ 74844 h 2182395"/>
                <a:gd name="connsiteX5" fmla="*/ 440228 w 941359"/>
                <a:gd name="connsiteY5" fmla="*/ 6665 h 2182395"/>
                <a:gd name="connsiteX6" fmla="*/ 532470 w 941359"/>
                <a:gd name="connsiteY6" fmla="*/ 12680 h 2182395"/>
                <a:gd name="connsiteX7" fmla="*/ 706928 w 941359"/>
                <a:gd name="connsiteY7" fmla="*/ 95899 h 2182395"/>
                <a:gd name="connsiteX8" fmla="*/ 771096 w 941359"/>
                <a:gd name="connsiteY8" fmla="*/ 86875 h 2182395"/>
                <a:gd name="connsiteX9" fmla="*/ 809196 w 941359"/>
                <a:gd name="connsiteY9" fmla="*/ 507980 h 2182395"/>
                <a:gd name="connsiteX10" fmla="*/ 870357 w 941359"/>
                <a:gd name="connsiteY10" fmla="*/ 617267 h 2182395"/>
                <a:gd name="connsiteX11" fmla="*/ 940541 w 941359"/>
                <a:gd name="connsiteY11" fmla="*/ 757636 h 2182395"/>
                <a:gd name="connsiteX12" fmla="*/ 907454 w 941359"/>
                <a:gd name="connsiteY12" fmla="*/ 864917 h 2182395"/>
                <a:gd name="connsiteX13" fmla="*/ 888405 w 941359"/>
                <a:gd name="connsiteY13" fmla="*/ 933096 h 2182395"/>
                <a:gd name="connsiteX14" fmla="*/ 914473 w 941359"/>
                <a:gd name="connsiteY14" fmla="*/ 968188 h 2182395"/>
                <a:gd name="connsiteX15" fmla="*/ 915476 w 941359"/>
                <a:gd name="connsiteY15" fmla="*/ 1018319 h 2182395"/>
                <a:gd name="connsiteX16" fmla="*/ 878378 w 941359"/>
                <a:gd name="connsiteY16" fmla="*/ 1072462 h 2182395"/>
                <a:gd name="connsiteX17" fmla="*/ 891412 w 941359"/>
                <a:gd name="connsiteY17" fmla="*/ 1095523 h 2182395"/>
                <a:gd name="connsiteX18" fmla="*/ 686875 w 941359"/>
                <a:gd name="connsiteY18" fmla="*/ 1205812 h 2182395"/>
                <a:gd name="connsiteX19" fmla="*/ 771096 w 941359"/>
                <a:gd name="connsiteY19" fmla="*/ 1132620 h 2182395"/>
                <a:gd name="connsiteX20" fmla="*/ 646770 w 941359"/>
                <a:gd name="connsiteY20" fmla="*/ 1174730 h 2182395"/>
                <a:gd name="connsiteX21" fmla="*/ 662813 w 941359"/>
                <a:gd name="connsiteY21" fmla="*/ 1213833 h 2182395"/>
                <a:gd name="connsiteX22" fmla="*/ 596638 w 941359"/>
                <a:gd name="connsiteY22" fmla="*/ 1258950 h 2182395"/>
                <a:gd name="connsiteX23" fmla="*/ 595635 w 941359"/>
                <a:gd name="connsiteY23" fmla="*/ 1303067 h 2182395"/>
                <a:gd name="connsiteX24" fmla="*/ 466296 w 941359"/>
                <a:gd name="connsiteY24" fmla="*/ 1404332 h 2182395"/>
                <a:gd name="connsiteX25" fmla="*/ 411152 w 941359"/>
                <a:gd name="connsiteY25" fmla="*/ 1424386 h 2182395"/>
                <a:gd name="connsiteX26" fmla="*/ 462287 w 941359"/>
                <a:gd name="connsiteY26" fmla="*/ 1385282 h 2182395"/>
                <a:gd name="connsiteX27" fmla="*/ 347986 w 941359"/>
                <a:gd name="connsiteY27" fmla="*/ 1436417 h 2182395"/>
                <a:gd name="connsiteX28" fmla="*/ 360018 w 941359"/>
                <a:gd name="connsiteY28" fmla="*/ 1387287 h 2182395"/>
                <a:gd name="connsiteX29" fmla="*/ 298857 w 941359"/>
                <a:gd name="connsiteY29" fmla="*/ 1429398 h 2182395"/>
                <a:gd name="connsiteX30" fmla="*/ 264767 w 941359"/>
                <a:gd name="connsiteY30" fmla="*/ 1402327 h 2182395"/>
                <a:gd name="connsiteX31" fmla="*/ 244715 w 941359"/>
                <a:gd name="connsiteY31" fmla="*/ 1415362 h 2182395"/>
                <a:gd name="connsiteX32" fmla="*/ 303870 w 941359"/>
                <a:gd name="connsiteY32" fmla="*/ 1474516 h 2182395"/>
                <a:gd name="connsiteX33" fmla="*/ 250730 w 941359"/>
                <a:gd name="connsiteY33" fmla="*/ 1510611 h 2182395"/>
                <a:gd name="connsiteX34" fmla="*/ 242709 w 941359"/>
                <a:gd name="connsiteY34" fmla="*/ 1491561 h 2182395"/>
                <a:gd name="connsiteX35" fmla="*/ 206614 w 941359"/>
                <a:gd name="connsiteY35" fmla="*/ 1487550 h 2182395"/>
                <a:gd name="connsiteX36" fmla="*/ 216641 w 941359"/>
                <a:gd name="connsiteY36" fmla="*/ 1511614 h 2182395"/>
                <a:gd name="connsiteX37" fmla="*/ 143449 w 941359"/>
                <a:gd name="connsiteY37" fmla="*/ 1520636 h 2182395"/>
                <a:gd name="connsiteX38" fmla="*/ 163502 w 941359"/>
                <a:gd name="connsiteY38" fmla="*/ 1541692 h 2182395"/>
                <a:gd name="connsiteX39" fmla="*/ 120389 w 941359"/>
                <a:gd name="connsiteY39" fmla="*/ 1568762 h 2182395"/>
                <a:gd name="connsiteX40" fmla="*/ 136430 w 941359"/>
                <a:gd name="connsiteY40" fmla="*/ 1581794 h 2182395"/>
                <a:gd name="connsiteX41" fmla="*/ 160493 w 941359"/>
                <a:gd name="connsiteY41" fmla="*/ 1569764 h 2182395"/>
                <a:gd name="connsiteX42" fmla="*/ 127406 w 941359"/>
                <a:gd name="connsiteY42" fmla="*/ 1638944 h 2182395"/>
                <a:gd name="connsiteX43" fmla="*/ 104346 w 941359"/>
                <a:gd name="connsiteY43" fmla="*/ 1630923 h 2182395"/>
                <a:gd name="connsiteX44" fmla="*/ 84293 w 941359"/>
                <a:gd name="connsiteY44" fmla="*/ 1661001 h 2182395"/>
                <a:gd name="connsiteX45" fmla="*/ 109360 w 941359"/>
                <a:gd name="connsiteY45" fmla="*/ 1682057 h 2182395"/>
                <a:gd name="connsiteX46" fmla="*/ 107354 w 941359"/>
                <a:gd name="connsiteY46" fmla="*/ 1708124 h 2182395"/>
                <a:gd name="connsiteX47" fmla="*/ 83291 w 941359"/>
                <a:gd name="connsiteY47" fmla="*/ 1746224 h 2182395"/>
                <a:gd name="connsiteX48" fmla="*/ 94320 w 941359"/>
                <a:gd name="connsiteY48" fmla="*/ 1777305 h 2182395"/>
                <a:gd name="connsiteX49" fmla="*/ 89307 w 941359"/>
                <a:gd name="connsiteY49" fmla="*/ 1788333 h 2182395"/>
                <a:gd name="connsiteX50" fmla="*/ 52209 w 941359"/>
                <a:gd name="connsiteY50" fmla="*/ 1791340 h 2182395"/>
                <a:gd name="connsiteX51" fmla="*/ 64241 w 941359"/>
                <a:gd name="connsiteY51" fmla="*/ 1746221 h 2182395"/>
                <a:gd name="connsiteX52" fmla="*/ 47196 w 941359"/>
                <a:gd name="connsiteY52" fmla="*/ 1737198 h 2182395"/>
                <a:gd name="connsiteX53" fmla="*/ 47196 w 941359"/>
                <a:gd name="connsiteY53" fmla="*/ 1766274 h 2182395"/>
                <a:gd name="connsiteX54" fmla="*/ 30152 w 941359"/>
                <a:gd name="connsiteY54" fmla="*/ 1784322 h 2182395"/>
                <a:gd name="connsiteX55" fmla="*/ 2079 w 941359"/>
                <a:gd name="connsiteY55" fmla="*/ 1752238 h 2182395"/>
                <a:gd name="connsiteX56" fmla="*/ 2080 w 941359"/>
                <a:gd name="connsiteY56" fmla="*/ 1751235 h 2182395"/>
                <a:gd name="connsiteX57" fmla="*/ 25141 w 941359"/>
                <a:gd name="connsiteY57" fmla="*/ 1812395 h 2182395"/>
                <a:gd name="connsiteX58" fmla="*/ 71261 w 941359"/>
                <a:gd name="connsiteY58" fmla="*/ 1806379 h 2182395"/>
                <a:gd name="connsiteX59" fmla="*/ 70259 w 941359"/>
                <a:gd name="connsiteY59" fmla="*/ 1858516 h 2182395"/>
                <a:gd name="connsiteX60" fmla="*/ 50207 w 941359"/>
                <a:gd name="connsiteY60" fmla="*/ 1878569 h 2182395"/>
                <a:gd name="connsiteX61" fmla="*/ 50207 w 941359"/>
                <a:gd name="connsiteY61" fmla="*/ 1914664 h 2182395"/>
                <a:gd name="connsiteX62" fmla="*/ 62238 w 941359"/>
                <a:gd name="connsiteY62" fmla="*/ 1925692 h 2182395"/>
                <a:gd name="connsiteX63" fmla="*/ 78280 w 941359"/>
                <a:gd name="connsiteY63" fmla="*/ 1996878 h 2182395"/>
                <a:gd name="connsiteX64" fmla="*/ 77277 w 941359"/>
                <a:gd name="connsiteY64" fmla="*/ 2026957 h 2182395"/>
                <a:gd name="connsiteX65" fmla="*/ 110364 w 941359"/>
                <a:gd name="connsiteY65" fmla="*/ 2054027 h 2182395"/>
                <a:gd name="connsiteX66" fmla="*/ 110365 w 941359"/>
                <a:gd name="connsiteY66" fmla="*/ 2102152 h 2182395"/>
                <a:gd name="connsiteX67" fmla="*/ 111367 w 941359"/>
                <a:gd name="connsiteY67" fmla="*/ 2098141 h 2182395"/>
                <a:gd name="connsiteX68" fmla="*/ 148464 w 941359"/>
                <a:gd name="connsiteY68" fmla="*/ 2119196 h 2182395"/>
                <a:gd name="connsiteX69" fmla="*/ 160496 w 941359"/>
                <a:gd name="connsiteY69" fmla="*/ 2145265 h 2182395"/>
                <a:gd name="connsiteX70" fmla="*/ 128412 w 941359"/>
                <a:gd name="connsiteY70" fmla="*/ 2149274 h 2182395"/>
                <a:gd name="connsiteX71" fmla="*/ 88307 w 941359"/>
                <a:gd name="connsiteY71" fmla="*/ 2182362 h 2182395"/>
                <a:gd name="connsiteX0" fmla="*/ 66246 w 941359"/>
                <a:gd name="connsiteY0" fmla="*/ 45767 h 2184305"/>
                <a:gd name="connsiteX1" fmla="*/ 101338 w 941359"/>
                <a:gd name="connsiteY1" fmla="*/ 91888 h 2184305"/>
                <a:gd name="connsiteX2" fmla="*/ 129412 w 941359"/>
                <a:gd name="connsiteY2" fmla="*/ 17694 h 2184305"/>
                <a:gd name="connsiteX3" fmla="*/ 180546 w 941359"/>
                <a:gd name="connsiteY3" fmla="*/ 50780 h 2184305"/>
                <a:gd name="connsiteX4" fmla="*/ 272788 w 941359"/>
                <a:gd name="connsiteY4" fmla="*/ 74844 h 2184305"/>
                <a:gd name="connsiteX5" fmla="*/ 440228 w 941359"/>
                <a:gd name="connsiteY5" fmla="*/ 6665 h 2184305"/>
                <a:gd name="connsiteX6" fmla="*/ 532470 w 941359"/>
                <a:gd name="connsiteY6" fmla="*/ 12680 h 2184305"/>
                <a:gd name="connsiteX7" fmla="*/ 706928 w 941359"/>
                <a:gd name="connsiteY7" fmla="*/ 95899 h 2184305"/>
                <a:gd name="connsiteX8" fmla="*/ 771096 w 941359"/>
                <a:gd name="connsiteY8" fmla="*/ 86875 h 2184305"/>
                <a:gd name="connsiteX9" fmla="*/ 809196 w 941359"/>
                <a:gd name="connsiteY9" fmla="*/ 507980 h 2184305"/>
                <a:gd name="connsiteX10" fmla="*/ 870357 w 941359"/>
                <a:gd name="connsiteY10" fmla="*/ 617267 h 2184305"/>
                <a:gd name="connsiteX11" fmla="*/ 940541 w 941359"/>
                <a:gd name="connsiteY11" fmla="*/ 757636 h 2184305"/>
                <a:gd name="connsiteX12" fmla="*/ 907454 w 941359"/>
                <a:gd name="connsiteY12" fmla="*/ 864917 h 2184305"/>
                <a:gd name="connsiteX13" fmla="*/ 888405 w 941359"/>
                <a:gd name="connsiteY13" fmla="*/ 933096 h 2184305"/>
                <a:gd name="connsiteX14" fmla="*/ 914473 w 941359"/>
                <a:gd name="connsiteY14" fmla="*/ 968188 h 2184305"/>
                <a:gd name="connsiteX15" fmla="*/ 915476 w 941359"/>
                <a:gd name="connsiteY15" fmla="*/ 1018319 h 2184305"/>
                <a:gd name="connsiteX16" fmla="*/ 878378 w 941359"/>
                <a:gd name="connsiteY16" fmla="*/ 1072462 h 2184305"/>
                <a:gd name="connsiteX17" fmla="*/ 891412 w 941359"/>
                <a:gd name="connsiteY17" fmla="*/ 1095523 h 2184305"/>
                <a:gd name="connsiteX18" fmla="*/ 686875 w 941359"/>
                <a:gd name="connsiteY18" fmla="*/ 1205812 h 2184305"/>
                <a:gd name="connsiteX19" fmla="*/ 771096 w 941359"/>
                <a:gd name="connsiteY19" fmla="*/ 1132620 h 2184305"/>
                <a:gd name="connsiteX20" fmla="*/ 646770 w 941359"/>
                <a:gd name="connsiteY20" fmla="*/ 1174730 h 2184305"/>
                <a:gd name="connsiteX21" fmla="*/ 662813 w 941359"/>
                <a:gd name="connsiteY21" fmla="*/ 1213833 h 2184305"/>
                <a:gd name="connsiteX22" fmla="*/ 596638 w 941359"/>
                <a:gd name="connsiteY22" fmla="*/ 1258950 h 2184305"/>
                <a:gd name="connsiteX23" fmla="*/ 595635 w 941359"/>
                <a:gd name="connsiteY23" fmla="*/ 1303067 h 2184305"/>
                <a:gd name="connsiteX24" fmla="*/ 466296 w 941359"/>
                <a:gd name="connsiteY24" fmla="*/ 1404332 h 2184305"/>
                <a:gd name="connsiteX25" fmla="*/ 411152 w 941359"/>
                <a:gd name="connsiteY25" fmla="*/ 1424386 h 2184305"/>
                <a:gd name="connsiteX26" fmla="*/ 462287 w 941359"/>
                <a:gd name="connsiteY26" fmla="*/ 1385282 h 2184305"/>
                <a:gd name="connsiteX27" fmla="*/ 347986 w 941359"/>
                <a:gd name="connsiteY27" fmla="*/ 1436417 h 2184305"/>
                <a:gd name="connsiteX28" fmla="*/ 360018 w 941359"/>
                <a:gd name="connsiteY28" fmla="*/ 1387287 h 2184305"/>
                <a:gd name="connsiteX29" fmla="*/ 298857 w 941359"/>
                <a:gd name="connsiteY29" fmla="*/ 1429398 h 2184305"/>
                <a:gd name="connsiteX30" fmla="*/ 264767 w 941359"/>
                <a:gd name="connsiteY30" fmla="*/ 1402327 h 2184305"/>
                <a:gd name="connsiteX31" fmla="*/ 244715 w 941359"/>
                <a:gd name="connsiteY31" fmla="*/ 1415362 h 2184305"/>
                <a:gd name="connsiteX32" fmla="*/ 303870 w 941359"/>
                <a:gd name="connsiteY32" fmla="*/ 1474516 h 2184305"/>
                <a:gd name="connsiteX33" fmla="*/ 250730 w 941359"/>
                <a:gd name="connsiteY33" fmla="*/ 1510611 h 2184305"/>
                <a:gd name="connsiteX34" fmla="*/ 242709 w 941359"/>
                <a:gd name="connsiteY34" fmla="*/ 1491561 h 2184305"/>
                <a:gd name="connsiteX35" fmla="*/ 206614 w 941359"/>
                <a:gd name="connsiteY35" fmla="*/ 1487550 h 2184305"/>
                <a:gd name="connsiteX36" fmla="*/ 216641 w 941359"/>
                <a:gd name="connsiteY36" fmla="*/ 1511614 h 2184305"/>
                <a:gd name="connsiteX37" fmla="*/ 143449 w 941359"/>
                <a:gd name="connsiteY37" fmla="*/ 1520636 h 2184305"/>
                <a:gd name="connsiteX38" fmla="*/ 163502 w 941359"/>
                <a:gd name="connsiteY38" fmla="*/ 1541692 h 2184305"/>
                <a:gd name="connsiteX39" fmla="*/ 120389 w 941359"/>
                <a:gd name="connsiteY39" fmla="*/ 1568762 h 2184305"/>
                <a:gd name="connsiteX40" fmla="*/ 136430 w 941359"/>
                <a:gd name="connsiteY40" fmla="*/ 1581794 h 2184305"/>
                <a:gd name="connsiteX41" fmla="*/ 160493 w 941359"/>
                <a:gd name="connsiteY41" fmla="*/ 1569764 h 2184305"/>
                <a:gd name="connsiteX42" fmla="*/ 127406 w 941359"/>
                <a:gd name="connsiteY42" fmla="*/ 1638944 h 2184305"/>
                <a:gd name="connsiteX43" fmla="*/ 104346 w 941359"/>
                <a:gd name="connsiteY43" fmla="*/ 1630923 h 2184305"/>
                <a:gd name="connsiteX44" fmla="*/ 84293 w 941359"/>
                <a:gd name="connsiteY44" fmla="*/ 1661001 h 2184305"/>
                <a:gd name="connsiteX45" fmla="*/ 109360 w 941359"/>
                <a:gd name="connsiteY45" fmla="*/ 1682057 h 2184305"/>
                <a:gd name="connsiteX46" fmla="*/ 107354 w 941359"/>
                <a:gd name="connsiteY46" fmla="*/ 1708124 h 2184305"/>
                <a:gd name="connsiteX47" fmla="*/ 83291 w 941359"/>
                <a:gd name="connsiteY47" fmla="*/ 1746224 h 2184305"/>
                <a:gd name="connsiteX48" fmla="*/ 94320 w 941359"/>
                <a:gd name="connsiteY48" fmla="*/ 1777305 h 2184305"/>
                <a:gd name="connsiteX49" fmla="*/ 89307 w 941359"/>
                <a:gd name="connsiteY49" fmla="*/ 1788333 h 2184305"/>
                <a:gd name="connsiteX50" fmla="*/ 52209 w 941359"/>
                <a:gd name="connsiteY50" fmla="*/ 1791340 h 2184305"/>
                <a:gd name="connsiteX51" fmla="*/ 64241 w 941359"/>
                <a:gd name="connsiteY51" fmla="*/ 1746221 h 2184305"/>
                <a:gd name="connsiteX52" fmla="*/ 47196 w 941359"/>
                <a:gd name="connsiteY52" fmla="*/ 1737198 h 2184305"/>
                <a:gd name="connsiteX53" fmla="*/ 47196 w 941359"/>
                <a:gd name="connsiteY53" fmla="*/ 1766274 h 2184305"/>
                <a:gd name="connsiteX54" fmla="*/ 30152 w 941359"/>
                <a:gd name="connsiteY54" fmla="*/ 1784322 h 2184305"/>
                <a:gd name="connsiteX55" fmla="*/ 2079 w 941359"/>
                <a:gd name="connsiteY55" fmla="*/ 1752238 h 2184305"/>
                <a:gd name="connsiteX56" fmla="*/ 2080 w 941359"/>
                <a:gd name="connsiteY56" fmla="*/ 1751235 h 2184305"/>
                <a:gd name="connsiteX57" fmla="*/ 25141 w 941359"/>
                <a:gd name="connsiteY57" fmla="*/ 1812395 h 2184305"/>
                <a:gd name="connsiteX58" fmla="*/ 71261 w 941359"/>
                <a:gd name="connsiteY58" fmla="*/ 1806379 h 2184305"/>
                <a:gd name="connsiteX59" fmla="*/ 70259 w 941359"/>
                <a:gd name="connsiteY59" fmla="*/ 1858516 h 2184305"/>
                <a:gd name="connsiteX60" fmla="*/ 50207 w 941359"/>
                <a:gd name="connsiteY60" fmla="*/ 1878569 h 2184305"/>
                <a:gd name="connsiteX61" fmla="*/ 50207 w 941359"/>
                <a:gd name="connsiteY61" fmla="*/ 1914664 h 2184305"/>
                <a:gd name="connsiteX62" fmla="*/ 62238 w 941359"/>
                <a:gd name="connsiteY62" fmla="*/ 1925692 h 2184305"/>
                <a:gd name="connsiteX63" fmla="*/ 78280 w 941359"/>
                <a:gd name="connsiteY63" fmla="*/ 1996878 h 2184305"/>
                <a:gd name="connsiteX64" fmla="*/ 77277 w 941359"/>
                <a:gd name="connsiteY64" fmla="*/ 2026957 h 2184305"/>
                <a:gd name="connsiteX65" fmla="*/ 110364 w 941359"/>
                <a:gd name="connsiteY65" fmla="*/ 2054027 h 2184305"/>
                <a:gd name="connsiteX66" fmla="*/ 110365 w 941359"/>
                <a:gd name="connsiteY66" fmla="*/ 2102152 h 2184305"/>
                <a:gd name="connsiteX67" fmla="*/ 111367 w 941359"/>
                <a:gd name="connsiteY67" fmla="*/ 2098141 h 2184305"/>
                <a:gd name="connsiteX68" fmla="*/ 148464 w 941359"/>
                <a:gd name="connsiteY68" fmla="*/ 2119196 h 2184305"/>
                <a:gd name="connsiteX69" fmla="*/ 160496 w 941359"/>
                <a:gd name="connsiteY69" fmla="*/ 2145265 h 2184305"/>
                <a:gd name="connsiteX70" fmla="*/ 128412 w 941359"/>
                <a:gd name="connsiteY70" fmla="*/ 2149274 h 2184305"/>
                <a:gd name="connsiteX71" fmla="*/ 88307 w 941359"/>
                <a:gd name="connsiteY71" fmla="*/ 2182362 h 2184305"/>
                <a:gd name="connsiteX72" fmla="*/ 87304 w 941359"/>
                <a:gd name="connsiteY72" fmla="*/ 2180357 h 2184305"/>
                <a:gd name="connsiteX0" fmla="*/ 66246 w 941359"/>
                <a:gd name="connsiteY0" fmla="*/ 45767 h 2182660"/>
                <a:gd name="connsiteX1" fmla="*/ 101338 w 941359"/>
                <a:gd name="connsiteY1" fmla="*/ 91888 h 2182660"/>
                <a:gd name="connsiteX2" fmla="*/ 129412 w 941359"/>
                <a:gd name="connsiteY2" fmla="*/ 17694 h 2182660"/>
                <a:gd name="connsiteX3" fmla="*/ 180546 w 941359"/>
                <a:gd name="connsiteY3" fmla="*/ 50780 h 2182660"/>
                <a:gd name="connsiteX4" fmla="*/ 272788 w 941359"/>
                <a:gd name="connsiteY4" fmla="*/ 74844 h 2182660"/>
                <a:gd name="connsiteX5" fmla="*/ 440228 w 941359"/>
                <a:gd name="connsiteY5" fmla="*/ 6665 h 2182660"/>
                <a:gd name="connsiteX6" fmla="*/ 532470 w 941359"/>
                <a:gd name="connsiteY6" fmla="*/ 12680 h 2182660"/>
                <a:gd name="connsiteX7" fmla="*/ 706928 w 941359"/>
                <a:gd name="connsiteY7" fmla="*/ 95899 h 2182660"/>
                <a:gd name="connsiteX8" fmla="*/ 771096 w 941359"/>
                <a:gd name="connsiteY8" fmla="*/ 86875 h 2182660"/>
                <a:gd name="connsiteX9" fmla="*/ 809196 w 941359"/>
                <a:gd name="connsiteY9" fmla="*/ 507980 h 2182660"/>
                <a:gd name="connsiteX10" fmla="*/ 870357 w 941359"/>
                <a:gd name="connsiteY10" fmla="*/ 617267 h 2182660"/>
                <a:gd name="connsiteX11" fmla="*/ 940541 w 941359"/>
                <a:gd name="connsiteY11" fmla="*/ 757636 h 2182660"/>
                <a:gd name="connsiteX12" fmla="*/ 907454 w 941359"/>
                <a:gd name="connsiteY12" fmla="*/ 864917 h 2182660"/>
                <a:gd name="connsiteX13" fmla="*/ 888405 w 941359"/>
                <a:gd name="connsiteY13" fmla="*/ 933096 h 2182660"/>
                <a:gd name="connsiteX14" fmla="*/ 914473 w 941359"/>
                <a:gd name="connsiteY14" fmla="*/ 968188 h 2182660"/>
                <a:gd name="connsiteX15" fmla="*/ 915476 w 941359"/>
                <a:gd name="connsiteY15" fmla="*/ 1018319 h 2182660"/>
                <a:gd name="connsiteX16" fmla="*/ 878378 w 941359"/>
                <a:gd name="connsiteY16" fmla="*/ 1072462 h 2182660"/>
                <a:gd name="connsiteX17" fmla="*/ 891412 w 941359"/>
                <a:gd name="connsiteY17" fmla="*/ 1095523 h 2182660"/>
                <a:gd name="connsiteX18" fmla="*/ 686875 w 941359"/>
                <a:gd name="connsiteY18" fmla="*/ 1205812 h 2182660"/>
                <a:gd name="connsiteX19" fmla="*/ 771096 w 941359"/>
                <a:gd name="connsiteY19" fmla="*/ 1132620 h 2182660"/>
                <a:gd name="connsiteX20" fmla="*/ 646770 w 941359"/>
                <a:gd name="connsiteY20" fmla="*/ 1174730 h 2182660"/>
                <a:gd name="connsiteX21" fmla="*/ 662813 w 941359"/>
                <a:gd name="connsiteY21" fmla="*/ 1213833 h 2182660"/>
                <a:gd name="connsiteX22" fmla="*/ 596638 w 941359"/>
                <a:gd name="connsiteY22" fmla="*/ 1258950 h 2182660"/>
                <a:gd name="connsiteX23" fmla="*/ 595635 w 941359"/>
                <a:gd name="connsiteY23" fmla="*/ 1303067 h 2182660"/>
                <a:gd name="connsiteX24" fmla="*/ 466296 w 941359"/>
                <a:gd name="connsiteY24" fmla="*/ 1404332 h 2182660"/>
                <a:gd name="connsiteX25" fmla="*/ 411152 w 941359"/>
                <a:gd name="connsiteY25" fmla="*/ 1424386 h 2182660"/>
                <a:gd name="connsiteX26" fmla="*/ 462287 w 941359"/>
                <a:gd name="connsiteY26" fmla="*/ 1385282 h 2182660"/>
                <a:gd name="connsiteX27" fmla="*/ 347986 w 941359"/>
                <a:gd name="connsiteY27" fmla="*/ 1436417 h 2182660"/>
                <a:gd name="connsiteX28" fmla="*/ 360018 w 941359"/>
                <a:gd name="connsiteY28" fmla="*/ 1387287 h 2182660"/>
                <a:gd name="connsiteX29" fmla="*/ 298857 w 941359"/>
                <a:gd name="connsiteY29" fmla="*/ 1429398 h 2182660"/>
                <a:gd name="connsiteX30" fmla="*/ 264767 w 941359"/>
                <a:gd name="connsiteY30" fmla="*/ 1402327 h 2182660"/>
                <a:gd name="connsiteX31" fmla="*/ 244715 w 941359"/>
                <a:gd name="connsiteY31" fmla="*/ 1415362 h 2182660"/>
                <a:gd name="connsiteX32" fmla="*/ 303870 w 941359"/>
                <a:gd name="connsiteY32" fmla="*/ 1474516 h 2182660"/>
                <a:gd name="connsiteX33" fmla="*/ 250730 w 941359"/>
                <a:gd name="connsiteY33" fmla="*/ 1510611 h 2182660"/>
                <a:gd name="connsiteX34" fmla="*/ 242709 w 941359"/>
                <a:gd name="connsiteY34" fmla="*/ 1491561 h 2182660"/>
                <a:gd name="connsiteX35" fmla="*/ 206614 w 941359"/>
                <a:gd name="connsiteY35" fmla="*/ 1487550 h 2182660"/>
                <a:gd name="connsiteX36" fmla="*/ 216641 w 941359"/>
                <a:gd name="connsiteY36" fmla="*/ 1511614 h 2182660"/>
                <a:gd name="connsiteX37" fmla="*/ 143449 w 941359"/>
                <a:gd name="connsiteY37" fmla="*/ 1520636 h 2182660"/>
                <a:gd name="connsiteX38" fmla="*/ 163502 w 941359"/>
                <a:gd name="connsiteY38" fmla="*/ 1541692 h 2182660"/>
                <a:gd name="connsiteX39" fmla="*/ 120389 w 941359"/>
                <a:gd name="connsiteY39" fmla="*/ 1568762 h 2182660"/>
                <a:gd name="connsiteX40" fmla="*/ 136430 w 941359"/>
                <a:gd name="connsiteY40" fmla="*/ 1581794 h 2182660"/>
                <a:gd name="connsiteX41" fmla="*/ 160493 w 941359"/>
                <a:gd name="connsiteY41" fmla="*/ 1569764 h 2182660"/>
                <a:gd name="connsiteX42" fmla="*/ 127406 w 941359"/>
                <a:gd name="connsiteY42" fmla="*/ 1638944 h 2182660"/>
                <a:gd name="connsiteX43" fmla="*/ 104346 w 941359"/>
                <a:gd name="connsiteY43" fmla="*/ 1630923 h 2182660"/>
                <a:gd name="connsiteX44" fmla="*/ 84293 w 941359"/>
                <a:gd name="connsiteY44" fmla="*/ 1661001 h 2182660"/>
                <a:gd name="connsiteX45" fmla="*/ 109360 w 941359"/>
                <a:gd name="connsiteY45" fmla="*/ 1682057 h 2182660"/>
                <a:gd name="connsiteX46" fmla="*/ 107354 w 941359"/>
                <a:gd name="connsiteY46" fmla="*/ 1708124 h 2182660"/>
                <a:gd name="connsiteX47" fmla="*/ 83291 w 941359"/>
                <a:gd name="connsiteY47" fmla="*/ 1746224 h 2182660"/>
                <a:gd name="connsiteX48" fmla="*/ 94320 w 941359"/>
                <a:gd name="connsiteY48" fmla="*/ 1777305 h 2182660"/>
                <a:gd name="connsiteX49" fmla="*/ 89307 w 941359"/>
                <a:gd name="connsiteY49" fmla="*/ 1788333 h 2182660"/>
                <a:gd name="connsiteX50" fmla="*/ 52209 w 941359"/>
                <a:gd name="connsiteY50" fmla="*/ 1791340 h 2182660"/>
                <a:gd name="connsiteX51" fmla="*/ 64241 w 941359"/>
                <a:gd name="connsiteY51" fmla="*/ 1746221 h 2182660"/>
                <a:gd name="connsiteX52" fmla="*/ 47196 w 941359"/>
                <a:gd name="connsiteY52" fmla="*/ 1737198 h 2182660"/>
                <a:gd name="connsiteX53" fmla="*/ 47196 w 941359"/>
                <a:gd name="connsiteY53" fmla="*/ 1766274 h 2182660"/>
                <a:gd name="connsiteX54" fmla="*/ 30152 w 941359"/>
                <a:gd name="connsiteY54" fmla="*/ 1784322 h 2182660"/>
                <a:gd name="connsiteX55" fmla="*/ 2079 w 941359"/>
                <a:gd name="connsiteY55" fmla="*/ 1752238 h 2182660"/>
                <a:gd name="connsiteX56" fmla="*/ 2080 w 941359"/>
                <a:gd name="connsiteY56" fmla="*/ 1751235 h 2182660"/>
                <a:gd name="connsiteX57" fmla="*/ 25141 w 941359"/>
                <a:gd name="connsiteY57" fmla="*/ 1812395 h 2182660"/>
                <a:gd name="connsiteX58" fmla="*/ 71261 w 941359"/>
                <a:gd name="connsiteY58" fmla="*/ 1806379 h 2182660"/>
                <a:gd name="connsiteX59" fmla="*/ 70259 w 941359"/>
                <a:gd name="connsiteY59" fmla="*/ 1858516 h 2182660"/>
                <a:gd name="connsiteX60" fmla="*/ 50207 w 941359"/>
                <a:gd name="connsiteY60" fmla="*/ 1878569 h 2182660"/>
                <a:gd name="connsiteX61" fmla="*/ 50207 w 941359"/>
                <a:gd name="connsiteY61" fmla="*/ 1914664 h 2182660"/>
                <a:gd name="connsiteX62" fmla="*/ 62238 w 941359"/>
                <a:gd name="connsiteY62" fmla="*/ 1925692 h 2182660"/>
                <a:gd name="connsiteX63" fmla="*/ 78280 w 941359"/>
                <a:gd name="connsiteY63" fmla="*/ 1996878 h 2182660"/>
                <a:gd name="connsiteX64" fmla="*/ 77277 w 941359"/>
                <a:gd name="connsiteY64" fmla="*/ 2026957 h 2182660"/>
                <a:gd name="connsiteX65" fmla="*/ 110364 w 941359"/>
                <a:gd name="connsiteY65" fmla="*/ 2054027 h 2182660"/>
                <a:gd name="connsiteX66" fmla="*/ 110365 w 941359"/>
                <a:gd name="connsiteY66" fmla="*/ 2102152 h 2182660"/>
                <a:gd name="connsiteX67" fmla="*/ 111367 w 941359"/>
                <a:gd name="connsiteY67" fmla="*/ 2098141 h 2182660"/>
                <a:gd name="connsiteX68" fmla="*/ 148464 w 941359"/>
                <a:gd name="connsiteY68" fmla="*/ 2119196 h 2182660"/>
                <a:gd name="connsiteX69" fmla="*/ 160496 w 941359"/>
                <a:gd name="connsiteY69" fmla="*/ 2145265 h 2182660"/>
                <a:gd name="connsiteX70" fmla="*/ 128412 w 941359"/>
                <a:gd name="connsiteY70" fmla="*/ 2149274 h 2182660"/>
                <a:gd name="connsiteX71" fmla="*/ 88307 w 941359"/>
                <a:gd name="connsiteY71" fmla="*/ 2182362 h 2182660"/>
                <a:gd name="connsiteX72" fmla="*/ 27146 w 941359"/>
                <a:gd name="connsiteY72" fmla="*/ 2123207 h 2182660"/>
                <a:gd name="connsiteX0" fmla="*/ 66246 w 941359"/>
                <a:gd name="connsiteY0" fmla="*/ 45767 h 2182660"/>
                <a:gd name="connsiteX1" fmla="*/ 101338 w 941359"/>
                <a:gd name="connsiteY1" fmla="*/ 91888 h 2182660"/>
                <a:gd name="connsiteX2" fmla="*/ 129412 w 941359"/>
                <a:gd name="connsiteY2" fmla="*/ 17694 h 2182660"/>
                <a:gd name="connsiteX3" fmla="*/ 180546 w 941359"/>
                <a:gd name="connsiteY3" fmla="*/ 50780 h 2182660"/>
                <a:gd name="connsiteX4" fmla="*/ 272788 w 941359"/>
                <a:gd name="connsiteY4" fmla="*/ 74844 h 2182660"/>
                <a:gd name="connsiteX5" fmla="*/ 440228 w 941359"/>
                <a:gd name="connsiteY5" fmla="*/ 6665 h 2182660"/>
                <a:gd name="connsiteX6" fmla="*/ 532470 w 941359"/>
                <a:gd name="connsiteY6" fmla="*/ 12680 h 2182660"/>
                <a:gd name="connsiteX7" fmla="*/ 706928 w 941359"/>
                <a:gd name="connsiteY7" fmla="*/ 95899 h 2182660"/>
                <a:gd name="connsiteX8" fmla="*/ 771096 w 941359"/>
                <a:gd name="connsiteY8" fmla="*/ 86875 h 2182660"/>
                <a:gd name="connsiteX9" fmla="*/ 809196 w 941359"/>
                <a:gd name="connsiteY9" fmla="*/ 507980 h 2182660"/>
                <a:gd name="connsiteX10" fmla="*/ 870357 w 941359"/>
                <a:gd name="connsiteY10" fmla="*/ 617267 h 2182660"/>
                <a:gd name="connsiteX11" fmla="*/ 940541 w 941359"/>
                <a:gd name="connsiteY11" fmla="*/ 757636 h 2182660"/>
                <a:gd name="connsiteX12" fmla="*/ 907454 w 941359"/>
                <a:gd name="connsiteY12" fmla="*/ 864917 h 2182660"/>
                <a:gd name="connsiteX13" fmla="*/ 888405 w 941359"/>
                <a:gd name="connsiteY13" fmla="*/ 933096 h 2182660"/>
                <a:gd name="connsiteX14" fmla="*/ 914473 w 941359"/>
                <a:gd name="connsiteY14" fmla="*/ 968188 h 2182660"/>
                <a:gd name="connsiteX15" fmla="*/ 915476 w 941359"/>
                <a:gd name="connsiteY15" fmla="*/ 1018319 h 2182660"/>
                <a:gd name="connsiteX16" fmla="*/ 878378 w 941359"/>
                <a:gd name="connsiteY16" fmla="*/ 1072462 h 2182660"/>
                <a:gd name="connsiteX17" fmla="*/ 891412 w 941359"/>
                <a:gd name="connsiteY17" fmla="*/ 1095523 h 2182660"/>
                <a:gd name="connsiteX18" fmla="*/ 686875 w 941359"/>
                <a:gd name="connsiteY18" fmla="*/ 1205812 h 2182660"/>
                <a:gd name="connsiteX19" fmla="*/ 771096 w 941359"/>
                <a:gd name="connsiteY19" fmla="*/ 1132620 h 2182660"/>
                <a:gd name="connsiteX20" fmla="*/ 646770 w 941359"/>
                <a:gd name="connsiteY20" fmla="*/ 1174730 h 2182660"/>
                <a:gd name="connsiteX21" fmla="*/ 662813 w 941359"/>
                <a:gd name="connsiteY21" fmla="*/ 1213833 h 2182660"/>
                <a:gd name="connsiteX22" fmla="*/ 596638 w 941359"/>
                <a:gd name="connsiteY22" fmla="*/ 1258950 h 2182660"/>
                <a:gd name="connsiteX23" fmla="*/ 595635 w 941359"/>
                <a:gd name="connsiteY23" fmla="*/ 1303067 h 2182660"/>
                <a:gd name="connsiteX24" fmla="*/ 466296 w 941359"/>
                <a:gd name="connsiteY24" fmla="*/ 1404332 h 2182660"/>
                <a:gd name="connsiteX25" fmla="*/ 411152 w 941359"/>
                <a:gd name="connsiteY25" fmla="*/ 1424386 h 2182660"/>
                <a:gd name="connsiteX26" fmla="*/ 462287 w 941359"/>
                <a:gd name="connsiteY26" fmla="*/ 1385282 h 2182660"/>
                <a:gd name="connsiteX27" fmla="*/ 347986 w 941359"/>
                <a:gd name="connsiteY27" fmla="*/ 1436417 h 2182660"/>
                <a:gd name="connsiteX28" fmla="*/ 360018 w 941359"/>
                <a:gd name="connsiteY28" fmla="*/ 1387287 h 2182660"/>
                <a:gd name="connsiteX29" fmla="*/ 298857 w 941359"/>
                <a:gd name="connsiteY29" fmla="*/ 1429398 h 2182660"/>
                <a:gd name="connsiteX30" fmla="*/ 264767 w 941359"/>
                <a:gd name="connsiteY30" fmla="*/ 1402327 h 2182660"/>
                <a:gd name="connsiteX31" fmla="*/ 244715 w 941359"/>
                <a:gd name="connsiteY31" fmla="*/ 1415362 h 2182660"/>
                <a:gd name="connsiteX32" fmla="*/ 303870 w 941359"/>
                <a:gd name="connsiteY32" fmla="*/ 1474516 h 2182660"/>
                <a:gd name="connsiteX33" fmla="*/ 250730 w 941359"/>
                <a:gd name="connsiteY33" fmla="*/ 1510611 h 2182660"/>
                <a:gd name="connsiteX34" fmla="*/ 242709 w 941359"/>
                <a:gd name="connsiteY34" fmla="*/ 1491561 h 2182660"/>
                <a:gd name="connsiteX35" fmla="*/ 206614 w 941359"/>
                <a:gd name="connsiteY35" fmla="*/ 1487550 h 2182660"/>
                <a:gd name="connsiteX36" fmla="*/ 216641 w 941359"/>
                <a:gd name="connsiteY36" fmla="*/ 1511614 h 2182660"/>
                <a:gd name="connsiteX37" fmla="*/ 143449 w 941359"/>
                <a:gd name="connsiteY37" fmla="*/ 1520636 h 2182660"/>
                <a:gd name="connsiteX38" fmla="*/ 163502 w 941359"/>
                <a:gd name="connsiteY38" fmla="*/ 1541692 h 2182660"/>
                <a:gd name="connsiteX39" fmla="*/ 120389 w 941359"/>
                <a:gd name="connsiteY39" fmla="*/ 1568762 h 2182660"/>
                <a:gd name="connsiteX40" fmla="*/ 136430 w 941359"/>
                <a:gd name="connsiteY40" fmla="*/ 1581794 h 2182660"/>
                <a:gd name="connsiteX41" fmla="*/ 160493 w 941359"/>
                <a:gd name="connsiteY41" fmla="*/ 1569764 h 2182660"/>
                <a:gd name="connsiteX42" fmla="*/ 127406 w 941359"/>
                <a:gd name="connsiteY42" fmla="*/ 1638944 h 2182660"/>
                <a:gd name="connsiteX43" fmla="*/ 104346 w 941359"/>
                <a:gd name="connsiteY43" fmla="*/ 1630923 h 2182660"/>
                <a:gd name="connsiteX44" fmla="*/ 84293 w 941359"/>
                <a:gd name="connsiteY44" fmla="*/ 1661001 h 2182660"/>
                <a:gd name="connsiteX45" fmla="*/ 109360 w 941359"/>
                <a:gd name="connsiteY45" fmla="*/ 1682057 h 2182660"/>
                <a:gd name="connsiteX46" fmla="*/ 107354 w 941359"/>
                <a:gd name="connsiteY46" fmla="*/ 1708124 h 2182660"/>
                <a:gd name="connsiteX47" fmla="*/ 83291 w 941359"/>
                <a:gd name="connsiteY47" fmla="*/ 1746224 h 2182660"/>
                <a:gd name="connsiteX48" fmla="*/ 94320 w 941359"/>
                <a:gd name="connsiteY48" fmla="*/ 1777305 h 2182660"/>
                <a:gd name="connsiteX49" fmla="*/ 89307 w 941359"/>
                <a:gd name="connsiteY49" fmla="*/ 1788333 h 2182660"/>
                <a:gd name="connsiteX50" fmla="*/ 52209 w 941359"/>
                <a:gd name="connsiteY50" fmla="*/ 1791340 h 2182660"/>
                <a:gd name="connsiteX51" fmla="*/ 64241 w 941359"/>
                <a:gd name="connsiteY51" fmla="*/ 1746221 h 2182660"/>
                <a:gd name="connsiteX52" fmla="*/ 47196 w 941359"/>
                <a:gd name="connsiteY52" fmla="*/ 1737198 h 2182660"/>
                <a:gd name="connsiteX53" fmla="*/ 47196 w 941359"/>
                <a:gd name="connsiteY53" fmla="*/ 1766274 h 2182660"/>
                <a:gd name="connsiteX54" fmla="*/ 30152 w 941359"/>
                <a:gd name="connsiteY54" fmla="*/ 1784322 h 2182660"/>
                <a:gd name="connsiteX55" fmla="*/ 2079 w 941359"/>
                <a:gd name="connsiteY55" fmla="*/ 1752238 h 2182660"/>
                <a:gd name="connsiteX56" fmla="*/ 2080 w 941359"/>
                <a:gd name="connsiteY56" fmla="*/ 1751235 h 2182660"/>
                <a:gd name="connsiteX57" fmla="*/ 25141 w 941359"/>
                <a:gd name="connsiteY57" fmla="*/ 1812395 h 2182660"/>
                <a:gd name="connsiteX58" fmla="*/ 71261 w 941359"/>
                <a:gd name="connsiteY58" fmla="*/ 1806379 h 2182660"/>
                <a:gd name="connsiteX59" fmla="*/ 70259 w 941359"/>
                <a:gd name="connsiteY59" fmla="*/ 1858516 h 2182660"/>
                <a:gd name="connsiteX60" fmla="*/ 50207 w 941359"/>
                <a:gd name="connsiteY60" fmla="*/ 1878569 h 2182660"/>
                <a:gd name="connsiteX61" fmla="*/ 50207 w 941359"/>
                <a:gd name="connsiteY61" fmla="*/ 1914664 h 2182660"/>
                <a:gd name="connsiteX62" fmla="*/ 62238 w 941359"/>
                <a:gd name="connsiteY62" fmla="*/ 1925692 h 2182660"/>
                <a:gd name="connsiteX63" fmla="*/ 78280 w 941359"/>
                <a:gd name="connsiteY63" fmla="*/ 1996878 h 2182660"/>
                <a:gd name="connsiteX64" fmla="*/ 77277 w 941359"/>
                <a:gd name="connsiteY64" fmla="*/ 2026957 h 2182660"/>
                <a:gd name="connsiteX65" fmla="*/ 110364 w 941359"/>
                <a:gd name="connsiteY65" fmla="*/ 2054027 h 2182660"/>
                <a:gd name="connsiteX66" fmla="*/ 110365 w 941359"/>
                <a:gd name="connsiteY66" fmla="*/ 2102152 h 2182660"/>
                <a:gd name="connsiteX67" fmla="*/ 111367 w 941359"/>
                <a:gd name="connsiteY67" fmla="*/ 2098141 h 2182660"/>
                <a:gd name="connsiteX68" fmla="*/ 148464 w 941359"/>
                <a:gd name="connsiteY68" fmla="*/ 2119196 h 2182660"/>
                <a:gd name="connsiteX69" fmla="*/ 160496 w 941359"/>
                <a:gd name="connsiteY69" fmla="*/ 2145265 h 2182660"/>
                <a:gd name="connsiteX70" fmla="*/ 128412 w 941359"/>
                <a:gd name="connsiteY70" fmla="*/ 2149274 h 2182660"/>
                <a:gd name="connsiteX71" fmla="*/ 88307 w 941359"/>
                <a:gd name="connsiteY71" fmla="*/ 2182362 h 2182660"/>
                <a:gd name="connsiteX72" fmla="*/ 27146 w 941359"/>
                <a:gd name="connsiteY72" fmla="*/ 2123207 h 2182660"/>
                <a:gd name="connsiteX73" fmla="*/ 29151 w 941359"/>
                <a:gd name="connsiteY73" fmla="*/ 2119196 h 2182660"/>
                <a:gd name="connsiteX0" fmla="*/ 134351 w 1009464"/>
                <a:gd name="connsiteY0" fmla="*/ 45767 h 2182660"/>
                <a:gd name="connsiteX1" fmla="*/ 169443 w 1009464"/>
                <a:gd name="connsiteY1" fmla="*/ 91888 h 2182660"/>
                <a:gd name="connsiteX2" fmla="*/ 197517 w 1009464"/>
                <a:gd name="connsiteY2" fmla="*/ 17694 h 2182660"/>
                <a:gd name="connsiteX3" fmla="*/ 248651 w 1009464"/>
                <a:gd name="connsiteY3" fmla="*/ 50780 h 2182660"/>
                <a:gd name="connsiteX4" fmla="*/ 340893 w 1009464"/>
                <a:gd name="connsiteY4" fmla="*/ 74844 h 2182660"/>
                <a:gd name="connsiteX5" fmla="*/ 508333 w 1009464"/>
                <a:gd name="connsiteY5" fmla="*/ 6665 h 2182660"/>
                <a:gd name="connsiteX6" fmla="*/ 600575 w 1009464"/>
                <a:gd name="connsiteY6" fmla="*/ 12680 h 2182660"/>
                <a:gd name="connsiteX7" fmla="*/ 775033 w 1009464"/>
                <a:gd name="connsiteY7" fmla="*/ 95899 h 2182660"/>
                <a:gd name="connsiteX8" fmla="*/ 839201 w 1009464"/>
                <a:gd name="connsiteY8" fmla="*/ 86875 h 2182660"/>
                <a:gd name="connsiteX9" fmla="*/ 877301 w 1009464"/>
                <a:gd name="connsiteY9" fmla="*/ 507980 h 2182660"/>
                <a:gd name="connsiteX10" fmla="*/ 938462 w 1009464"/>
                <a:gd name="connsiteY10" fmla="*/ 617267 h 2182660"/>
                <a:gd name="connsiteX11" fmla="*/ 1008646 w 1009464"/>
                <a:gd name="connsiteY11" fmla="*/ 757636 h 2182660"/>
                <a:gd name="connsiteX12" fmla="*/ 975559 w 1009464"/>
                <a:gd name="connsiteY12" fmla="*/ 864917 h 2182660"/>
                <a:gd name="connsiteX13" fmla="*/ 956510 w 1009464"/>
                <a:gd name="connsiteY13" fmla="*/ 933096 h 2182660"/>
                <a:gd name="connsiteX14" fmla="*/ 982578 w 1009464"/>
                <a:gd name="connsiteY14" fmla="*/ 968188 h 2182660"/>
                <a:gd name="connsiteX15" fmla="*/ 983581 w 1009464"/>
                <a:gd name="connsiteY15" fmla="*/ 1018319 h 2182660"/>
                <a:gd name="connsiteX16" fmla="*/ 946483 w 1009464"/>
                <a:gd name="connsiteY16" fmla="*/ 1072462 h 2182660"/>
                <a:gd name="connsiteX17" fmla="*/ 959517 w 1009464"/>
                <a:gd name="connsiteY17" fmla="*/ 1095523 h 2182660"/>
                <a:gd name="connsiteX18" fmla="*/ 754980 w 1009464"/>
                <a:gd name="connsiteY18" fmla="*/ 1205812 h 2182660"/>
                <a:gd name="connsiteX19" fmla="*/ 839201 w 1009464"/>
                <a:gd name="connsiteY19" fmla="*/ 1132620 h 2182660"/>
                <a:gd name="connsiteX20" fmla="*/ 714875 w 1009464"/>
                <a:gd name="connsiteY20" fmla="*/ 1174730 h 2182660"/>
                <a:gd name="connsiteX21" fmla="*/ 730918 w 1009464"/>
                <a:gd name="connsiteY21" fmla="*/ 1213833 h 2182660"/>
                <a:gd name="connsiteX22" fmla="*/ 664743 w 1009464"/>
                <a:gd name="connsiteY22" fmla="*/ 1258950 h 2182660"/>
                <a:gd name="connsiteX23" fmla="*/ 663740 w 1009464"/>
                <a:gd name="connsiteY23" fmla="*/ 1303067 h 2182660"/>
                <a:gd name="connsiteX24" fmla="*/ 534401 w 1009464"/>
                <a:gd name="connsiteY24" fmla="*/ 1404332 h 2182660"/>
                <a:gd name="connsiteX25" fmla="*/ 479257 w 1009464"/>
                <a:gd name="connsiteY25" fmla="*/ 1424386 h 2182660"/>
                <a:gd name="connsiteX26" fmla="*/ 530392 w 1009464"/>
                <a:gd name="connsiteY26" fmla="*/ 1385282 h 2182660"/>
                <a:gd name="connsiteX27" fmla="*/ 416091 w 1009464"/>
                <a:gd name="connsiteY27" fmla="*/ 1436417 h 2182660"/>
                <a:gd name="connsiteX28" fmla="*/ 428123 w 1009464"/>
                <a:gd name="connsiteY28" fmla="*/ 1387287 h 2182660"/>
                <a:gd name="connsiteX29" fmla="*/ 366962 w 1009464"/>
                <a:gd name="connsiteY29" fmla="*/ 1429398 h 2182660"/>
                <a:gd name="connsiteX30" fmla="*/ 332872 w 1009464"/>
                <a:gd name="connsiteY30" fmla="*/ 1402327 h 2182660"/>
                <a:gd name="connsiteX31" fmla="*/ 312820 w 1009464"/>
                <a:gd name="connsiteY31" fmla="*/ 1415362 h 2182660"/>
                <a:gd name="connsiteX32" fmla="*/ 371975 w 1009464"/>
                <a:gd name="connsiteY32" fmla="*/ 1474516 h 2182660"/>
                <a:gd name="connsiteX33" fmla="*/ 318835 w 1009464"/>
                <a:gd name="connsiteY33" fmla="*/ 1510611 h 2182660"/>
                <a:gd name="connsiteX34" fmla="*/ 310814 w 1009464"/>
                <a:gd name="connsiteY34" fmla="*/ 1491561 h 2182660"/>
                <a:gd name="connsiteX35" fmla="*/ 274719 w 1009464"/>
                <a:gd name="connsiteY35" fmla="*/ 1487550 h 2182660"/>
                <a:gd name="connsiteX36" fmla="*/ 284746 w 1009464"/>
                <a:gd name="connsiteY36" fmla="*/ 1511614 h 2182660"/>
                <a:gd name="connsiteX37" fmla="*/ 211554 w 1009464"/>
                <a:gd name="connsiteY37" fmla="*/ 1520636 h 2182660"/>
                <a:gd name="connsiteX38" fmla="*/ 231607 w 1009464"/>
                <a:gd name="connsiteY38" fmla="*/ 1541692 h 2182660"/>
                <a:gd name="connsiteX39" fmla="*/ 188494 w 1009464"/>
                <a:gd name="connsiteY39" fmla="*/ 1568762 h 2182660"/>
                <a:gd name="connsiteX40" fmla="*/ 204535 w 1009464"/>
                <a:gd name="connsiteY40" fmla="*/ 1581794 h 2182660"/>
                <a:gd name="connsiteX41" fmla="*/ 228598 w 1009464"/>
                <a:gd name="connsiteY41" fmla="*/ 1569764 h 2182660"/>
                <a:gd name="connsiteX42" fmla="*/ 195511 w 1009464"/>
                <a:gd name="connsiteY42" fmla="*/ 1638944 h 2182660"/>
                <a:gd name="connsiteX43" fmla="*/ 172451 w 1009464"/>
                <a:gd name="connsiteY43" fmla="*/ 1630923 h 2182660"/>
                <a:gd name="connsiteX44" fmla="*/ 152398 w 1009464"/>
                <a:gd name="connsiteY44" fmla="*/ 1661001 h 2182660"/>
                <a:gd name="connsiteX45" fmla="*/ 177465 w 1009464"/>
                <a:gd name="connsiteY45" fmla="*/ 1682057 h 2182660"/>
                <a:gd name="connsiteX46" fmla="*/ 175459 w 1009464"/>
                <a:gd name="connsiteY46" fmla="*/ 1708124 h 2182660"/>
                <a:gd name="connsiteX47" fmla="*/ 151396 w 1009464"/>
                <a:gd name="connsiteY47" fmla="*/ 1746224 h 2182660"/>
                <a:gd name="connsiteX48" fmla="*/ 162425 w 1009464"/>
                <a:gd name="connsiteY48" fmla="*/ 1777305 h 2182660"/>
                <a:gd name="connsiteX49" fmla="*/ 157412 w 1009464"/>
                <a:gd name="connsiteY49" fmla="*/ 1788333 h 2182660"/>
                <a:gd name="connsiteX50" fmla="*/ 120314 w 1009464"/>
                <a:gd name="connsiteY50" fmla="*/ 1791340 h 2182660"/>
                <a:gd name="connsiteX51" fmla="*/ 132346 w 1009464"/>
                <a:gd name="connsiteY51" fmla="*/ 1746221 h 2182660"/>
                <a:gd name="connsiteX52" fmla="*/ 115301 w 1009464"/>
                <a:gd name="connsiteY52" fmla="*/ 1737198 h 2182660"/>
                <a:gd name="connsiteX53" fmla="*/ 115301 w 1009464"/>
                <a:gd name="connsiteY53" fmla="*/ 1766274 h 2182660"/>
                <a:gd name="connsiteX54" fmla="*/ 98257 w 1009464"/>
                <a:gd name="connsiteY54" fmla="*/ 1784322 h 2182660"/>
                <a:gd name="connsiteX55" fmla="*/ 70184 w 1009464"/>
                <a:gd name="connsiteY55" fmla="*/ 1752238 h 2182660"/>
                <a:gd name="connsiteX56" fmla="*/ 70185 w 1009464"/>
                <a:gd name="connsiteY56" fmla="*/ 1751235 h 2182660"/>
                <a:gd name="connsiteX57" fmla="*/ 93246 w 1009464"/>
                <a:gd name="connsiteY57" fmla="*/ 1812395 h 2182660"/>
                <a:gd name="connsiteX58" fmla="*/ 139366 w 1009464"/>
                <a:gd name="connsiteY58" fmla="*/ 1806379 h 2182660"/>
                <a:gd name="connsiteX59" fmla="*/ 138364 w 1009464"/>
                <a:gd name="connsiteY59" fmla="*/ 1858516 h 2182660"/>
                <a:gd name="connsiteX60" fmla="*/ 118312 w 1009464"/>
                <a:gd name="connsiteY60" fmla="*/ 1878569 h 2182660"/>
                <a:gd name="connsiteX61" fmla="*/ 118312 w 1009464"/>
                <a:gd name="connsiteY61" fmla="*/ 1914664 h 2182660"/>
                <a:gd name="connsiteX62" fmla="*/ 130343 w 1009464"/>
                <a:gd name="connsiteY62" fmla="*/ 1925692 h 2182660"/>
                <a:gd name="connsiteX63" fmla="*/ 146385 w 1009464"/>
                <a:gd name="connsiteY63" fmla="*/ 1996878 h 2182660"/>
                <a:gd name="connsiteX64" fmla="*/ 145382 w 1009464"/>
                <a:gd name="connsiteY64" fmla="*/ 2026957 h 2182660"/>
                <a:gd name="connsiteX65" fmla="*/ 178469 w 1009464"/>
                <a:gd name="connsiteY65" fmla="*/ 2054027 h 2182660"/>
                <a:gd name="connsiteX66" fmla="*/ 178470 w 1009464"/>
                <a:gd name="connsiteY66" fmla="*/ 2102152 h 2182660"/>
                <a:gd name="connsiteX67" fmla="*/ 179472 w 1009464"/>
                <a:gd name="connsiteY67" fmla="*/ 2098141 h 2182660"/>
                <a:gd name="connsiteX68" fmla="*/ 216569 w 1009464"/>
                <a:gd name="connsiteY68" fmla="*/ 2119196 h 2182660"/>
                <a:gd name="connsiteX69" fmla="*/ 228601 w 1009464"/>
                <a:gd name="connsiteY69" fmla="*/ 2145265 h 2182660"/>
                <a:gd name="connsiteX70" fmla="*/ 196517 w 1009464"/>
                <a:gd name="connsiteY70" fmla="*/ 2149274 h 2182660"/>
                <a:gd name="connsiteX71" fmla="*/ 156412 w 1009464"/>
                <a:gd name="connsiteY71" fmla="*/ 2182362 h 2182660"/>
                <a:gd name="connsiteX72" fmla="*/ 95251 w 1009464"/>
                <a:gd name="connsiteY72" fmla="*/ 2123207 h 2182660"/>
                <a:gd name="connsiteX73" fmla="*/ 1 w 1009464"/>
                <a:gd name="connsiteY73" fmla="*/ 2129222 h 2182660"/>
                <a:gd name="connsiteX0" fmla="*/ 141700 w 1016813"/>
                <a:gd name="connsiteY0" fmla="*/ 45767 h 2182660"/>
                <a:gd name="connsiteX1" fmla="*/ 176792 w 1016813"/>
                <a:gd name="connsiteY1" fmla="*/ 91888 h 2182660"/>
                <a:gd name="connsiteX2" fmla="*/ 204866 w 1016813"/>
                <a:gd name="connsiteY2" fmla="*/ 17694 h 2182660"/>
                <a:gd name="connsiteX3" fmla="*/ 256000 w 1016813"/>
                <a:gd name="connsiteY3" fmla="*/ 50780 h 2182660"/>
                <a:gd name="connsiteX4" fmla="*/ 348242 w 1016813"/>
                <a:gd name="connsiteY4" fmla="*/ 74844 h 2182660"/>
                <a:gd name="connsiteX5" fmla="*/ 515682 w 1016813"/>
                <a:gd name="connsiteY5" fmla="*/ 6665 h 2182660"/>
                <a:gd name="connsiteX6" fmla="*/ 607924 w 1016813"/>
                <a:gd name="connsiteY6" fmla="*/ 12680 h 2182660"/>
                <a:gd name="connsiteX7" fmla="*/ 782382 w 1016813"/>
                <a:gd name="connsiteY7" fmla="*/ 95899 h 2182660"/>
                <a:gd name="connsiteX8" fmla="*/ 846550 w 1016813"/>
                <a:gd name="connsiteY8" fmla="*/ 86875 h 2182660"/>
                <a:gd name="connsiteX9" fmla="*/ 884650 w 1016813"/>
                <a:gd name="connsiteY9" fmla="*/ 507980 h 2182660"/>
                <a:gd name="connsiteX10" fmla="*/ 945811 w 1016813"/>
                <a:gd name="connsiteY10" fmla="*/ 617267 h 2182660"/>
                <a:gd name="connsiteX11" fmla="*/ 1015995 w 1016813"/>
                <a:gd name="connsiteY11" fmla="*/ 757636 h 2182660"/>
                <a:gd name="connsiteX12" fmla="*/ 982908 w 1016813"/>
                <a:gd name="connsiteY12" fmla="*/ 864917 h 2182660"/>
                <a:gd name="connsiteX13" fmla="*/ 963859 w 1016813"/>
                <a:gd name="connsiteY13" fmla="*/ 933096 h 2182660"/>
                <a:gd name="connsiteX14" fmla="*/ 989927 w 1016813"/>
                <a:gd name="connsiteY14" fmla="*/ 968188 h 2182660"/>
                <a:gd name="connsiteX15" fmla="*/ 990930 w 1016813"/>
                <a:gd name="connsiteY15" fmla="*/ 1018319 h 2182660"/>
                <a:gd name="connsiteX16" fmla="*/ 953832 w 1016813"/>
                <a:gd name="connsiteY16" fmla="*/ 1072462 h 2182660"/>
                <a:gd name="connsiteX17" fmla="*/ 966866 w 1016813"/>
                <a:gd name="connsiteY17" fmla="*/ 1095523 h 2182660"/>
                <a:gd name="connsiteX18" fmla="*/ 762329 w 1016813"/>
                <a:gd name="connsiteY18" fmla="*/ 1205812 h 2182660"/>
                <a:gd name="connsiteX19" fmla="*/ 846550 w 1016813"/>
                <a:gd name="connsiteY19" fmla="*/ 1132620 h 2182660"/>
                <a:gd name="connsiteX20" fmla="*/ 722224 w 1016813"/>
                <a:gd name="connsiteY20" fmla="*/ 1174730 h 2182660"/>
                <a:gd name="connsiteX21" fmla="*/ 738267 w 1016813"/>
                <a:gd name="connsiteY21" fmla="*/ 1213833 h 2182660"/>
                <a:gd name="connsiteX22" fmla="*/ 672092 w 1016813"/>
                <a:gd name="connsiteY22" fmla="*/ 1258950 h 2182660"/>
                <a:gd name="connsiteX23" fmla="*/ 671089 w 1016813"/>
                <a:gd name="connsiteY23" fmla="*/ 1303067 h 2182660"/>
                <a:gd name="connsiteX24" fmla="*/ 541750 w 1016813"/>
                <a:gd name="connsiteY24" fmla="*/ 1404332 h 2182660"/>
                <a:gd name="connsiteX25" fmla="*/ 486606 w 1016813"/>
                <a:gd name="connsiteY25" fmla="*/ 1424386 h 2182660"/>
                <a:gd name="connsiteX26" fmla="*/ 537741 w 1016813"/>
                <a:gd name="connsiteY26" fmla="*/ 1385282 h 2182660"/>
                <a:gd name="connsiteX27" fmla="*/ 423440 w 1016813"/>
                <a:gd name="connsiteY27" fmla="*/ 1436417 h 2182660"/>
                <a:gd name="connsiteX28" fmla="*/ 435472 w 1016813"/>
                <a:gd name="connsiteY28" fmla="*/ 1387287 h 2182660"/>
                <a:gd name="connsiteX29" fmla="*/ 374311 w 1016813"/>
                <a:gd name="connsiteY29" fmla="*/ 1429398 h 2182660"/>
                <a:gd name="connsiteX30" fmla="*/ 340221 w 1016813"/>
                <a:gd name="connsiteY30" fmla="*/ 1402327 h 2182660"/>
                <a:gd name="connsiteX31" fmla="*/ 320169 w 1016813"/>
                <a:gd name="connsiteY31" fmla="*/ 1415362 h 2182660"/>
                <a:gd name="connsiteX32" fmla="*/ 379324 w 1016813"/>
                <a:gd name="connsiteY32" fmla="*/ 1474516 h 2182660"/>
                <a:gd name="connsiteX33" fmla="*/ 326184 w 1016813"/>
                <a:gd name="connsiteY33" fmla="*/ 1510611 h 2182660"/>
                <a:gd name="connsiteX34" fmla="*/ 318163 w 1016813"/>
                <a:gd name="connsiteY34" fmla="*/ 1491561 h 2182660"/>
                <a:gd name="connsiteX35" fmla="*/ 282068 w 1016813"/>
                <a:gd name="connsiteY35" fmla="*/ 1487550 h 2182660"/>
                <a:gd name="connsiteX36" fmla="*/ 292095 w 1016813"/>
                <a:gd name="connsiteY36" fmla="*/ 1511614 h 2182660"/>
                <a:gd name="connsiteX37" fmla="*/ 218903 w 1016813"/>
                <a:gd name="connsiteY37" fmla="*/ 1520636 h 2182660"/>
                <a:gd name="connsiteX38" fmla="*/ 238956 w 1016813"/>
                <a:gd name="connsiteY38" fmla="*/ 1541692 h 2182660"/>
                <a:gd name="connsiteX39" fmla="*/ 195843 w 1016813"/>
                <a:gd name="connsiteY39" fmla="*/ 1568762 h 2182660"/>
                <a:gd name="connsiteX40" fmla="*/ 211884 w 1016813"/>
                <a:gd name="connsiteY40" fmla="*/ 1581794 h 2182660"/>
                <a:gd name="connsiteX41" fmla="*/ 235947 w 1016813"/>
                <a:gd name="connsiteY41" fmla="*/ 1569764 h 2182660"/>
                <a:gd name="connsiteX42" fmla="*/ 202860 w 1016813"/>
                <a:gd name="connsiteY42" fmla="*/ 1638944 h 2182660"/>
                <a:gd name="connsiteX43" fmla="*/ 179800 w 1016813"/>
                <a:gd name="connsiteY43" fmla="*/ 1630923 h 2182660"/>
                <a:gd name="connsiteX44" fmla="*/ 159747 w 1016813"/>
                <a:gd name="connsiteY44" fmla="*/ 1661001 h 2182660"/>
                <a:gd name="connsiteX45" fmla="*/ 184814 w 1016813"/>
                <a:gd name="connsiteY45" fmla="*/ 1682057 h 2182660"/>
                <a:gd name="connsiteX46" fmla="*/ 182808 w 1016813"/>
                <a:gd name="connsiteY46" fmla="*/ 1708124 h 2182660"/>
                <a:gd name="connsiteX47" fmla="*/ 158745 w 1016813"/>
                <a:gd name="connsiteY47" fmla="*/ 1746224 h 2182660"/>
                <a:gd name="connsiteX48" fmla="*/ 169774 w 1016813"/>
                <a:gd name="connsiteY48" fmla="*/ 1777305 h 2182660"/>
                <a:gd name="connsiteX49" fmla="*/ 164761 w 1016813"/>
                <a:gd name="connsiteY49" fmla="*/ 1788333 h 2182660"/>
                <a:gd name="connsiteX50" fmla="*/ 127663 w 1016813"/>
                <a:gd name="connsiteY50" fmla="*/ 1791340 h 2182660"/>
                <a:gd name="connsiteX51" fmla="*/ 139695 w 1016813"/>
                <a:gd name="connsiteY51" fmla="*/ 1746221 h 2182660"/>
                <a:gd name="connsiteX52" fmla="*/ 122650 w 1016813"/>
                <a:gd name="connsiteY52" fmla="*/ 1737198 h 2182660"/>
                <a:gd name="connsiteX53" fmla="*/ 122650 w 1016813"/>
                <a:gd name="connsiteY53" fmla="*/ 1766274 h 2182660"/>
                <a:gd name="connsiteX54" fmla="*/ 105606 w 1016813"/>
                <a:gd name="connsiteY54" fmla="*/ 1784322 h 2182660"/>
                <a:gd name="connsiteX55" fmla="*/ 77533 w 1016813"/>
                <a:gd name="connsiteY55" fmla="*/ 1752238 h 2182660"/>
                <a:gd name="connsiteX56" fmla="*/ 77534 w 1016813"/>
                <a:gd name="connsiteY56" fmla="*/ 1751235 h 2182660"/>
                <a:gd name="connsiteX57" fmla="*/ 100595 w 1016813"/>
                <a:gd name="connsiteY57" fmla="*/ 1812395 h 2182660"/>
                <a:gd name="connsiteX58" fmla="*/ 146715 w 1016813"/>
                <a:gd name="connsiteY58" fmla="*/ 1806379 h 2182660"/>
                <a:gd name="connsiteX59" fmla="*/ 145713 w 1016813"/>
                <a:gd name="connsiteY59" fmla="*/ 1858516 h 2182660"/>
                <a:gd name="connsiteX60" fmla="*/ 125661 w 1016813"/>
                <a:gd name="connsiteY60" fmla="*/ 1878569 h 2182660"/>
                <a:gd name="connsiteX61" fmla="*/ 125661 w 1016813"/>
                <a:gd name="connsiteY61" fmla="*/ 1914664 h 2182660"/>
                <a:gd name="connsiteX62" fmla="*/ 137692 w 1016813"/>
                <a:gd name="connsiteY62" fmla="*/ 1925692 h 2182660"/>
                <a:gd name="connsiteX63" fmla="*/ 153734 w 1016813"/>
                <a:gd name="connsiteY63" fmla="*/ 1996878 h 2182660"/>
                <a:gd name="connsiteX64" fmla="*/ 152731 w 1016813"/>
                <a:gd name="connsiteY64" fmla="*/ 2026957 h 2182660"/>
                <a:gd name="connsiteX65" fmla="*/ 185818 w 1016813"/>
                <a:gd name="connsiteY65" fmla="*/ 2054027 h 2182660"/>
                <a:gd name="connsiteX66" fmla="*/ 185819 w 1016813"/>
                <a:gd name="connsiteY66" fmla="*/ 2102152 h 2182660"/>
                <a:gd name="connsiteX67" fmla="*/ 186821 w 1016813"/>
                <a:gd name="connsiteY67" fmla="*/ 2098141 h 2182660"/>
                <a:gd name="connsiteX68" fmla="*/ 223918 w 1016813"/>
                <a:gd name="connsiteY68" fmla="*/ 2119196 h 2182660"/>
                <a:gd name="connsiteX69" fmla="*/ 235950 w 1016813"/>
                <a:gd name="connsiteY69" fmla="*/ 2145265 h 2182660"/>
                <a:gd name="connsiteX70" fmla="*/ 203866 w 1016813"/>
                <a:gd name="connsiteY70" fmla="*/ 2149274 h 2182660"/>
                <a:gd name="connsiteX71" fmla="*/ 163761 w 1016813"/>
                <a:gd name="connsiteY71" fmla="*/ 2182362 h 2182660"/>
                <a:gd name="connsiteX72" fmla="*/ 102600 w 1016813"/>
                <a:gd name="connsiteY72" fmla="*/ 2123207 h 2182660"/>
                <a:gd name="connsiteX73" fmla="*/ 7350 w 1016813"/>
                <a:gd name="connsiteY73" fmla="*/ 2129222 h 2182660"/>
                <a:gd name="connsiteX74" fmla="*/ 6347 w 1016813"/>
                <a:gd name="connsiteY74" fmla="*/ 2127217 h 2182660"/>
                <a:gd name="connsiteX0" fmla="*/ 225590 w 1100703"/>
                <a:gd name="connsiteY0" fmla="*/ 45767 h 2182660"/>
                <a:gd name="connsiteX1" fmla="*/ 260682 w 1100703"/>
                <a:gd name="connsiteY1" fmla="*/ 91888 h 2182660"/>
                <a:gd name="connsiteX2" fmla="*/ 288756 w 1100703"/>
                <a:gd name="connsiteY2" fmla="*/ 17694 h 2182660"/>
                <a:gd name="connsiteX3" fmla="*/ 339890 w 1100703"/>
                <a:gd name="connsiteY3" fmla="*/ 50780 h 2182660"/>
                <a:gd name="connsiteX4" fmla="*/ 432132 w 1100703"/>
                <a:gd name="connsiteY4" fmla="*/ 74844 h 2182660"/>
                <a:gd name="connsiteX5" fmla="*/ 599572 w 1100703"/>
                <a:gd name="connsiteY5" fmla="*/ 6665 h 2182660"/>
                <a:gd name="connsiteX6" fmla="*/ 691814 w 1100703"/>
                <a:gd name="connsiteY6" fmla="*/ 12680 h 2182660"/>
                <a:gd name="connsiteX7" fmla="*/ 866272 w 1100703"/>
                <a:gd name="connsiteY7" fmla="*/ 95899 h 2182660"/>
                <a:gd name="connsiteX8" fmla="*/ 930440 w 1100703"/>
                <a:gd name="connsiteY8" fmla="*/ 86875 h 2182660"/>
                <a:gd name="connsiteX9" fmla="*/ 968540 w 1100703"/>
                <a:gd name="connsiteY9" fmla="*/ 507980 h 2182660"/>
                <a:gd name="connsiteX10" fmla="*/ 1029701 w 1100703"/>
                <a:gd name="connsiteY10" fmla="*/ 617267 h 2182660"/>
                <a:gd name="connsiteX11" fmla="*/ 1099885 w 1100703"/>
                <a:gd name="connsiteY11" fmla="*/ 757636 h 2182660"/>
                <a:gd name="connsiteX12" fmla="*/ 1066798 w 1100703"/>
                <a:gd name="connsiteY12" fmla="*/ 864917 h 2182660"/>
                <a:gd name="connsiteX13" fmla="*/ 1047749 w 1100703"/>
                <a:gd name="connsiteY13" fmla="*/ 933096 h 2182660"/>
                <a:gd name="connsiteX14" fmla="*/ 1073817 w 1100703"/>
                <a:gd name="connsiteY14" fmla="*/ 968188 h 2182660"/>
                <a:gd name="connsiteX15" fmla="*/ 1074820 w 1100703"/>
                <a:gd name="connsiteY15" fmla="*/ 1018319 h 2182660"/>
                <a:gd name="connsiteX16" fmla="*/ 1037722 w 1100703"/>
                <a:gd name="connsiteY16" fmla="*/ 1072462 h 2182660"/>
                <a:gd name="connsiteX17" fmla="*/ 1050756 w 1100703"/>
                <a:gd name="connsiteY17" fmla="*/ 1095523 h 2182660"/>
                <a:gd name="connsiteX18" fmla="*/ 846219 w 1100703"/>
                <a:gd name="connsiteY18" fmla="*/ 1205812 h 2182660"/>
                <a:gd name="connsiteX19" fmla="*/ 930440 w 1100703"/>
                <a:gd name="connsiteY19" fmla="*/ 1132620 h 2182660"/>
                <a:gd name="connsiteX20" fmla="*/ 806114 w 1100703"/>
                <a:gd name="connsiteY20" fmla="*/ 1174730 h 2182660"/>
                <a:gd name="connsiteX21" fmla="*/ 822157 w 1100703"/>
                <a:gd name="connsiteY21" fmla="*/ 1213833 h 2182660"/>
                <a:gd name="connsiteX22" fmla="*/ 755982 w 1100703"/>
                <a:gd name="connsiteY22" fmla="*/ 1258950 h 2182660"/>
                <a:gd name="connsiteX23" fmla="*/ 754979 w 1100703"/>
                <a:gd name="connsiteY23" fmla="*/ 1303067 h 2182660"/>
                <a:gd name="connsiteX24" fmla="*/ 625640 w 1100703"/>
                <a:gd name="connsiteY24" fmla="*/ 1404332 h 2182660"/>
                <a:gd name="connsiteX25" fmla="*/ 570496 w 1100703"/>
                <a:gd name="connsiteY25" fmla="*/ 1424386 h 2182660"/>
                <a:gd name="connsiteX26" fmla="*/ 621631 w 1100703"/>
                <a:gd name="connsiteY26" fmla="*/ 1385282 h 2182660"/>
                <a:gd name="connsiteX27" fmla="*/ 507330 w 1100703"/>
                <a:gd name="connsiteY27" fmla="*/ 1436417 h 2182660"/>
                <a:gd name="connsiteX28" fmla="*/ 519362 w 1100703"/>
                <a:gd name="connsiteY28" fmla="*/ 1387287 h 2182660"/>
                <a:gd name="connsiteX29" fmla="*/ 458201 w 1100703"/>
                <a:gd name="connsiteY29" fmla="*/ 1429398 h 2182660"/>
                <a:gd name="connsiteX30" fmla="*/ 424111 w 1100703"/>
                <a:gd name="connsiteY30" fmla="*/ 1402327 h 2182660"/>
                <a:gd name="connsiteX31" fmla="*/ 404059 w 1100703"/>
                <a:gd name="connsiteY31" fmla="*/ 1415362 h 2182660"/>
                <a:gd name="connsiteX32" fmla="*/ 463214 w 1100703"/>
                <a:gd name="connsiteY32" fmla="*/ 1474516 h 2182660"/>
                <a:gd name="connsiteX33" fmla="*/ 410074 w 1100703"/>
                <a:gd name="connsiteY33" fmla="*/ 1510611 h 2182660"/>
                <a:gd name="connsiteX34" fmla="*/ 402053 w 1100703"/>
                <a:gd name="connsiteY34" fmla="*/ 1491561 h 2182660"/>
                <a:gd name="connsiteX35" fmla="*/ 365958 w 1100703"/>
                <a:gd name="connsiteY35" fmla="*/ 1487550 h 2182660"/>
                <a:gd name="connsiteX36" fmla="*/ 375985 w 1100703"/>
                <a:gd name="connsiteY36" fmla="*/ 1511614 h 2182660"/>
                <a:gd name="connsiteX37" fmla="*/ 302793 w 1100703"/>
                <a:gd name="connsiteY37" fmla="*/ 1520636 h 2182660"/>
                <a:gd name="connsiteX38" fmla="*/ 322846 w 1100703"/>
                <a:gd name="connsiteY38" fmla="*/ 1541692 h 2182660"/>
                <a:gd name="connsiteX39" fmla="*/ 279733 w 1100703"/>
                <a:gd name="connsiteY39" fmla="*/ 1568762 h 2182660"/>
                <a:gd name="connsiteX40" fmla="*/ 295774 w 1100703"/>
                <a:gd name="connsiteY40" fmla="*/ 1581794 h 2182660"/>
                <a:gd name="connsiteX41" fmla="*/ 319837 w 1100703"/>
                <a:gd name="connsiteY41" fmla="*/ 1569764 h 2182660"/>
                <a:gd name="connsiteX42" fmla="*/ 286750 w 1100703"/>
                <a:gd name="connsiteY42" fmla="*/ 1638944 h 2182660"/>
                <a:gd name="connsiteX43" fmla="*/ 263690 w 1100703"/>
                <a:gd name="connsiteY43" fmla="*/ 1630923 h 2182660"/>
                <a:gd name="connsiteX44" fmla="*/ 243637 w 1100703"/>
                <a:gd name="connsiteY44" fmla="*/ 1661001 h 2182660"/>
                <a:gd name="connsiteX45" fmla="*/ 268704 w 1100703"/>
                <a:gd name="connsiteY45" fmla="*/ 1682057 h 2182660"/>
                <a:gd name="connsiteX46" fmla="*/ 266698 w 1100703"/>
                <a:gd name="connsiteY46" fmla="*/ 1708124 h 2182660"/>
                <a:gd name="connsiteX47" fmla="*/ 242635 w 1100703"/>
                <a:gd name="connsiteY47" fmla="*/ 1746224 h 2182660"/>
                <a:gd name="connsiteX48" fmla="*/ 253664 w 1100703"/>
                <a:gd name="connsiteY48" fmla="*/ 1777305 h 2182660"/>
                <a:gd name="connsiteX49" fmla="*/ 248651 w 1100703"/>
                <a:gd name="connsiteY49" fmla="*/ 1788333 h 2182660"/>
                <a:gd name="connsiteX50" fmla="*/ 211553 w 1100703"/>
                <a:gd name="connsiteY50" fmla="*/ 1791340 h 2182660"/>
                <a:gd name="connsiteX51" fmla="*/ 223585 w 1100703"/>
                <a:gd name="connsiteY51" fmla="*/ 1746221 h 2182660"/>
                <a:gd name="connsiteX52" fmla="*/ 206540 w 1100703"/>
                <a:gd name="connsiteY52" fmla="*/ 1737198 h 2182660"/>
                <a:gd name="connsiteX53" fmla="*/ 206540 w 1100703"/>
                <a:gd name="connsiteY53" fmla="*/ 1766274 h 2182660"/>
                <a:gd name="connsiteX54" fmla="*/ 189496 w 1100703"/>
                <a:gd name="connsiteY54" fmla="*/ 1784322 h 2182660"/>
                <a:gd name="connsiteX55" fmla="*/ 161423 w 1100703"/>
                <a:gd name="connsiteY55" fmla="*/ 1752238 h 2182660"/>
                <a:gd name="connsiteX56" fmla="*/ 161424 w 1100703"/>
                <a:gd name="connsiteY56" fmla="*/ 1751235 h 2182660"/>
                <a:gd name="connsiteX57" fmla="*/ 184485 w 1100703"/>
                <a:gd name="connsiteY57" fmla="*/ 1812395 h 2182660"/>
                <a:gd name="connsiteX58" fmla="*/ 230605 w 1100703"/>
                <a:gd name="connsiteY58" fmla="*/ 1806379 h 2182660"/>
                <a:gd name="connsiteX59" fmla="*/ 229603 w 1100703"/>
                <a:gd name="connsiteY59" fmla="*/ 1858516 h 2182660"/>
                <a:gd name="connsiteX60" fmla="*/ 209551 w 1100703"/>
                <a:gd name="connsiteY60" fmla="*/ 1878569 h 2182660"/>
                <a:gd name="connsiteX61" fmla="*/ 209551 w 1100703"/>
                <a:gd name="connsiteY61" fmla="*/ 1914664 h 2182660"/>
                <a:gd name="connsiteX62" fmla="*/ 221582 w 1100703"/>
                <a:gd name="connsiteY62" fmla="*/ 1925692 h 2182660"/>
                <a:gd name="connsiteX63" fmla="*/ 237624 w 1100703"/>
                <a:gd name="connsiteY63" fmla="*/ 1996878 h 2182660"/>
                <a:gd name="connsiteX64" fmla="*/ 236621 w 1100703"/>
                <a:gd name="connsiteY64" fmla="*/ 2026957 h 2182660"/>
                <a:gd name="connsiteX65" fmla="*/ 269708 w 1100703"/>
                <a:gd name="connsiteY65" fmla="*/ 2054027 h 2182660"/>
                <a:gd name="connsiteX66" fmla="*/ 269709 w 1100703"/>
                <a:gd name="connsiteY66" fmla="*/ 2102152 h 2182660"/>
                <a:gd name="connsiteX67" fmla="*/ 270711 w 1100703"/>
                <a:gd name="connsiteY67" fmla="*/ 2098141 h 2182660"/>
                <a:gd name="connsiteX68" fmla="*/ 307808 w 1100703"/>
                <a:gd name="connsiteY68" fmla="*/ 2119196 h 2182660"/>
                <a:gd name="connsiteX69" fmla="*/ 319840 w 1100703"/>
                <a:gd name="connsiteY69" fmla="*/ 2145265 h 2182660"/>
                <a:gd name="connsiteX70" fmla="*/ 287756 w 1100703"/>
                <a:gd name="connsiteY70" fmla="*/ 2149274 h 2182660"/>
                <a:gd name="connsiteX71" fmla="*/ 247651 w 1100703"/>
                <a:gd name="connsiteY71" fmla="*/ 2182362 h 2182660"/>
                <a:gd name="connsiteX72" fmla="*/ 186490 w 1100703"/>
                <a:gd name="connsiteY72" fmla="*/ 2123207 h 2182660"/>
                <a:gd name="connsiteX73" fmla="*/ 91240 w 1100703"/>
                <a:gd name="connsiteY73" fmla="*/ 2129222 h 2182660"/>
                <a:gd name="connsiteX74" fmla="*/ 0 w 1100703"/>
                <a:gd name="connsiteY74" fmla="*/ 2082099 h 2182660"/>
                <a:gd name="connsiteX0" fmla="*/ 233622 w 1108735"/>
                <a:gd name="connsiteY0" fmla="*/ 45767 h 2182660"/>
                <a:gd name="connsiteX1" fmla="*/ 268714 w 1108735"/>
                <a:gd name="connsiteY1" fmla="*/ 91888 h 2182660"/>
                <a:gd name="connsiteX2" fmla="*/ 296788 w 1108735"/>
                <a:gd name="connsiteY2" fmla="*/ 17694 h 2182660"/>
                <a:gd name="connsiteX3" fmla="*/ 347922 w 1108735"/>
                <a:gd name="connsiteY3" fmla="*/ 50780 h 2182660"/>
                <a:gd name="connsiteX4" fmla="*/ 440164 w 1108735"/>
                <a:gd name="connsiteY4" fmla="*/ 74844 h 2182660"/>
                <a:gd name="connsiteX5" fmla="*/ 607604 w 1108735"/>
                <a:gd name="connsiteY5" fmla="*/ 6665 h 2182660"/>
                <a:gd name="connsiteX6" fmla="*/ 699846 w 1108735"/>
                <a:gd name="connsiteY6" fmla="*/ 12680 h 2182660"/>
                <a:gd name="connsiteX7" fmla="*/ 874304 w 1108735"/>
                <a:gd name="connsiteY7" fmla="*/ 95899 h 2182660"/>
                <a:gd name="connsiteX8" fmla="*/ 938472 w 1108735"/>
                <a:gd name="connsiteY8" fmla="*/ 86875 h 2182660"/>
                <a:gd name="connsiteX9" fmla="*/ 976572 w 1108735"/>
                <a:gd name="connsiteY9" fmla="*/ 507980 h 2182660"/>
                <a:gd name="connsiteX10" fmla="*/ 1037733 w 1108735"/>
                <a:gd name="connsiteY10" fmla="*/ 617267 h 2182660"/>
                <a:gd name="connsiteX11" fmla="*/ 1107917 w 1108735"/>
                <a:gd name="connsiteY11" fmla="*/ 757636 h 2182660"/>
                <a:gd name="connsiteX12" fmla="*/ 1074830 w 1108735"/>
                <a:gd name="connsiteY12" fmla="*/ 864917 h 2182660"/>
                <a:gd name="connsiteX13" fmla="*/ 1055781 w 1108735"/>
                <a:gd name="connsiteY13" fmla="*/ 933096 h 2182660"/>
                <a:gd name="connsiteX14" fmla="*/ 1081849 w 1108735"/>
                <a:gd name="connsiteY14" fmla="*/ 968188 h 2182660"/>
                <a:gd name="connsiteX15" fmla="*/ 1082852 w 1108735"/>
                <a:gd name="connsiteY15" fmla="*/ 1018319 h 2182660"/>
                <a:gd name="connsiteX16" fmla="*/ 1045754 w 1108735"/>
                <a:gd name="connsiteY16" fmla="*/ 1072462 h 2182660"/>
                <a:gd name="connsiteX17" fmla="*/ 1058788 w 1108735"/>
                <a:gd name="connsiteY17" fmla="*/ 1095523 h 2182660"/>
                <a:gd name="connsiteX18" fmla="*/ 854251 w 1108735"/>
                <a:gd name="connsiteY18" fmla="*/ 1205812 h 2182660"/>
                <a:gd name="connsiteX19" fmla="*/ 938472 w 1108735"/>
                <a:gd name="connsiteY19" fmla="*/ 1132620 h 2182660"/>
                <a:gd name="connsiteX20" fmla="*/ 814146 w 1108735"/>
                <a:gd name="connsiteY20" fmla="*/ 1174730 h 2182660"/>
                <a:gd name="connsiteX21" fmla="*/ 830189 w 1108735"/>
                <a:gd name="connsiteY21" fmla="*/ 1213833 h 2182660"/>
                <a:gd name="connsiteX22" fmla="*/ 764014 w 1108735"/>
                <a:gd name="connsiteY22" fmla="*/ 1258950 h 2182660"/>
                <a:gd name="connsiteX23" fmla="*/ 763011 w 1108735"/>
                <a:gd name="connsiteY23" fmla="*/ 1303067 h 2182660"/>
                <a:gd name="connsiteX24" fmla="*/ 633672 w 1108735"/>
                <a:gd name="connsiteY24" fmla="*/ 1404332 h 2182660"/>
                <a:gd name="connsiteX25" fmla="*/ 578528 w 1108735"/>
                <a:gd name="connsiteY25" fmla="*/ 1424386 h 2182660"/>
                <a:gd name="connsiteX26" fmla="*/ 629663 w 1108735"/>
                <a:gd name="connsiteY26" fmla="*/ 1385282 h 2182660"/>
                <a:gd name="connsiteX27" fmla="*/ 515362 w 1108735"/>
                <a:gd name="connsiteY27" fmla="*/ 1436417 h 2182660"/>
                <a:gd name="connsiteX28" fmla="*/ 527394 w 1108735"/>
                <a:gd name="connsiteY28" fmla="*/ 1387287 h 2182660"/>
                <a:gd name="connsiteX29" fmla="*/ 466233 w 1108735"/>
                <a:gd name="connsiteY29" fmla="*/ 1429398 h 2182660"/>
                <a:gd name="connsiteX30" fmla="*/ 432143 w 1108735"/>
                <a:gd name="connsiteY30" fmla="*/ 1402327 h 2182660"/>
                <a:gd name="connsiteX31" fmla="*/ 412091 w 1108735"/>
                <a:gd name="connsiteY31" fmla="*/ 1415362 h 2182660"/>
                <a:gd name="connsiteX32" fmla="*/ 471246 w 1108735"/>
                <a:gd name="connsiteY32" fmla="*/ 1474516 h 2182660"/>
                <a:gd name="connsiteX33" fmla="*/ 418106 w 1108735"/>
                <a:gd name="connsiteY33" fmla="*/ 1510611 h 2182660"/>
                <a:gd name="connsiteX34" fmla="*/ 410085 w 1108735"/>
                <a:gd name="connsiteY34" fmla="*/ 1491561 h 2182660"/>
                <a:gd name="connsiteX35" fmla="*/ 373990 w 1108735"/>
                <a:gd name="connsiteY35" fmla="*/ 1487550 h 2182660"/>
                <a:gd name="connsiteX36" fmla="*/ 384017 w 1108735"/>
                <a:gd name="connsiteY36" fmla="*/ 1511614 h 2182660"/>
                <a:gd name="connsiteX37" fmla="*/ 310825 w 1108735"/>
                <a:gd name="connsiteY37" fmla="*/ 1520636 h 2182660"/>
                <a:gd name="connsiteX38" fmla="*/ 330878 w 1108735"/>
                <a:gd name="connsiteY38" fmla="*/ 1541692 h 2182660"/>
                <a:gd name="connsiteX39" fmla="*/ 287765 w 1108735"/>
                <a:gd name="connsiteY39" fmla="*/ 1568762 h 2182660"/>
                <a:gd name="connsiteX40" fmla="*/ 303806 w 1108735"/>
                <a:gd name="connsiteY40" fmla="*/ 1581794 h 2182660"/>
                <a:gd name="connsiteX41" fmla="*/ 327869 w 1108735"/>
                <a:gd name="connsiteY41" fmla="*/ 1569764 h 2182660"/>
                <a:gd name="connsiteX42" fmla="*/ 294782 w 1108735"/>
                <a:gd name="connsiteY42" fmla="*/ 1638944 h 2182660"/>
                <a:gd name="connsiteX43" fmla="*/ 271722 w 1108735"/>
                <a:gd name="connsiteY43" fmla="*/ 1630923 h 2182660"/>
                <a:gd name="connsiteX44" fmla="*/ 251669 w 1108735"/>
                <a:gd name="connsiteY44" fmla="*/ 1661001 h 2182660"/>
                <a:gd name="connsiteX45" fmla="*/ 276736 w 1108735"/>
                <a:gd name="connsiteY45" fmla="*/ 1682057 h 2182660"/>
                <a:gd name="connsiteX46" fmla="*/ 274730 w 1108735"/>
                <a:gd name="connsiteY46" fmla="*/ 1708124 h 2182660"/>
                <a:gd name="connsiteX47" fmla="*/ 250667 w 1108735"/>
                <a:gd name="connsiteY47" fmla="*/ 1746224 h 2182660"/>
                <a:gd name="connsiteX48" fmla="*/ 261696 w 1108735"/>
                <a:gd name="connsiteY48" fmla="*/ 1777305 h 2182660"/>
                <a:gd name="connsiteX49" fmla="*/ 256683 w 1108735"/>
                <a:gd name="connsiteY49" fmla="*/ 1788333 h 2182660"/>
                <a:gd name="connsiteX50" fmla="*/ 219585 w 1108735"/>
                <a:gd name="connsiteY50" fmla="*/ 1791340 h 2182660"/>
                <a:gd name="connsiteX51" fmla="*/ 231617 w 1108735"/>
                <a:gd name="connsiteY51" fmla="*/ 1746221 h 2182660"/>
                <a:gd name="connsiteX52" fmla="*/ 214572 w 1108735"/>
                <a:gd name="connsiteY52" fmla="*/ 1737198 h 2182660"/>
                <a:gd name="connsiteX53" fmla="*/ 214572 w 1108735"/>
                <a:gd name="connsiteY53" fmla="*/ 1766274 h 2182660"/>
                <a:gd name="connsiteX54" fmla="*/ 197528 w 1108735"/>
                <a:gd name="connsiteY54" fmla="*/ 1784322 h 2182660"/>
                <a:gd name="connsiteX55" fmla="*/ 169455 w 1108735"/>
                <a:gd name="connsiteY55" fmla="*/ 1752238 h 2182660"/>
                <a:gd name="connsiteX56" fmla="*/ 169456 w 1108735"/>
                <a:gd name="connsiteY56" fmla="*/ 1751235 h 2182660"/>
                <a:gd name="connsiteX57" fmla="*/ 192517 w 1108735"/>
                <a:gd name="connsiteY57" fmla="*/ 1812395 h 2182660"/>
                <a:gd name="connsiteX58" fmla="*/ 238637 w 1108735"/>
                <a:gd name="connsiteY58" fmla="*/ 1806379 h 2182660"/>
                <a:gd name="connsiteX59" fmla="*/ 237635 w 1108735"/>
                <a:gd name="connsiteY59" fmla="*/ 1858516 h 2182660"/>
                <a:gd name="connsiteX60" fmla="*/ 217583 w 1108735"/>
                <a:gd name="connsiteY60" fmla="*/ 1878569 h 2182660"/>
                <a:gd name="connsiteX61" fmla="*/ 217583 w 1108735"/>
                <a:gd name="connsiteY61" fmla="*/ 1914664 h 2182660"/>
                <a:gd name="connsiteX62" fmla="*/ 229614 w 1108735"/>
                <a:gd name="connsiteY62" fmla="*/ 1925692 h 2182660"/>
                <a:gd name="connsiteX63" fmla="*/ 245656 w 1108735"/>
                <a:gd name="connsiteY63" fmla="*/ 1996878 h 2182660"/>
                <a:gd name="connsiteX64" fmla="*/ 244653 w 1108735"/>
                <a:gd name="connsiteY64" fmla="*/ 2026957 h 2182660"/>
                <a:gd name="connsiteX65" fmla="*/ 277740 w 1108735"/>
                <a:gd name="connsiteY65" fmla="*/ 2054027 h 2182660"/>
                <a:gd name="connsiteX66" fmla="*/ 277741 w 1108735"/>
                <a:gd name="connsiteY66" fmla="*/ 2102152 h 2182660"/>
                <a:gd name="connsiteX67" fmla="*/ 278743 w 1108735"/>
                <a:gd name="connsiteY67" fmla="*/ 2098141 h 2182660"/>
                <a:gd name="connsiteX68" fmla="*/ 315840 w 1108735"/>
                <a:gd name="connsiteY68" fmla="*/ 2119196 h 2182660"/>
                <a:gd name="connsiteX69" fmla="*/ 327872 w 1108735"/>
                <a:gd name="connsiteY69" fmla="*/ 2145265 h 2182660"/>
                <a:gd name="connsiteX70" fmla="*/ 295788 w 1108735"/>
                <a:gd name="connsiteY70" fmla="*/ 2149274 h 2182660"/>
                <a:gd name="connsiteX71" fmla="*/ 255683 w 1108735"/>
                <a:gd name="connsiteY71" fmla="*/ 2182362 h 2182660"/>
                <a:gd name="connsiteX72" fmla="*/ 194522 w 1108735"/>
                <a:gd name="connsiteY72" fmla="*/ 2123207 h 2182660"/>
                <a:gd name="connsiteX73" fmla="*/ 99272 w 1108735"/>
                <a:gd name="connsiteY73" fmla="*/ 2129222 h 2182660"/>
                <a:gd name="connsiteX74" fmla="*/ 8032 w 1108735"/>
                <a:gd name="connsiteY74" fmla="*/ 2082099 h 2182660"/>
                <a:gd name="connsiteX75" fmla="*/ 4023 w 1108735"/>
                <a:gd name="connsiteY75" fmla="*/ 2073075 h 2182660"/>
                <a:gd name="connsiteX0" fmla="*/ 284744 w 1159857"/>
                <a:gd name="connsiteY0" fmla="*/ 45767 h 2182660"/>
                <a:gd name="connsiteX1" fmla="*/ 319836 w 1159857"/>
                <a:gd name="connsiteY1" fmla="*/ 91888 h 2182660"/>
                <a:gd name="connsiteX2" fmla="*/ 347910 w 1159857"/>
                <a:gd name="connsiteY2" fmla="*/ 17694 h 2182660"/>
                <a:gd name="connsiteX3" fmla="*/ 399044 w 1159857"/>
                <a:gd name="connsiteY3" fmla="*/ 50780 h 2182660"/>
                <a:gd name="connsiteX4" fmla="*/ 491286 w 1159857"/>
                <a:gd name="connsiteY4" fmla="*/ 74844 h 2182660"/>
                <a:gd name="connsiteX5" fmla="*/ 658726 w 1159857"/>
                <a:gd name="connsiteY5" fmla="*/ 6665 h 2182660"/>
                <a:gd name="connsiteX6" fmla="*/ 750968 w 1159857"/>
                <a:gd name="connsiteY6" fmla="*/ 12680 h 2182660"/>
                <a:gd name="connsiteX7" fmla="*/ 925426 w 1159857"/>
                <a:gd name="connsiteY7" fmla="*/ 95899 h 2182660"/>
                <a:gd name="connsiteX8" fmla="*/ 989594 w 1159857"/>
                <a:gd name="connsiteY8" fmla="*/ 86875 h 2182660"/>
                <a:gd name="connsiteX9" fmla="*/ 1027694 w 1159857"/>
                <a:gd name="connsiteY9" fmla="*/ 507980 h 2182660"/>
                <a:gd name="connsiteX10" fmla="*/ 1088855 w 1159857"/>
                <a:gd name="connsiteY10" fmla="*/ 617267 h 2182660"/>
                <a:gd name="connsiteX11" fmla="*/ 1159039 w 1159857"/>
                <a:gd name="connsiteY11" fmla="*/ 757636 h 2182660"/>
                <a:gd name="connsiteX12" fmla="*/ 1125952 w 1159857"/>
                <a:gd name="connsiteY12" fmla="*/ 864917 h 2182660"/>
                <a:gd name="connsiteX13" fmla="*/ 1106903 w 1159857"/>
                <a:gd name="connsiteY13" fmla="*/ 933096 h 2182660"/>
                <a:gd name="connsiteX14" fmla="*/ 1132971 w 1159857"/>
                <a:gd name="connsiteY14" fmla="*/ 968188 h 2182660"/>
                <a:gd name="connsiteX15" fmla="*/ 1133974 w 1159857"/>
                <a:gd name="connsiteY15" fmla="*/ 1018319 h 2182660"/>
                <a:gd name="connsiteX16" fmla="*/ 1096876 w 1159857"/>
                <a:gd name="connsiteY16" fmla="*/ 1072462 h 2182660"/>
                <a:gd name="connsiteX17" fmla="*/ 1109910 w 1159857"/>
                <a:gd name="connsiteY17" fmla="*/ 1095523 h 2182660"/>
                <a:gd name="connsiteX18" fmla="*/ 905373 w 1159857"/>
                <a:gd name="connsiteY18" fmla="*/ 1205812 h 2182660"/>
                <a:gd name="connsiteX19" fmla="*/ 989594 w 1159857"/>
                <a:gd name="connsiteY19" fmla="*/ 1132620 h 2182660"/>
                <a:gd name="connsiteX20" fmla="*/ 865268 w 1159857"/>
                <a:gd name="connsiteY20" fmla="*/ 1174730 h 2182660"/>
                <a:gd name="connsiteX21" fmla="*/ 881311 w 1159857"/>
                <a:gd name="connsiteY21" fmla="*/ 1213833 h 2182660"/>
                <a:gd name="connsiteX22" fmla="*/ 815136 w 1159857"/>
                <a:gd name="connsiteY22" fmla="*/ 1258950 h 2182660"/>
                <a:gd name="connsiteX23" fmla="*/ 814133 w 1159857"/>
                <a:gd name="connsiteY23" fmla="*/ 1303067 h 2182660"/>
                <a:gd name="connsiteX24" fmla="*/ 684794 w 1159857"/>
                <a:gd name="connsiteY24" fmla="*/ 1404332 h 2182660"/>
                <a:gd name="connsiteX25" fmla="*/ 629650 w 1159857"/>
                <a:gd name="connsiteY25" fmla="*/ 1424386 h 2182660"/>
                <a:gd name="connsiteX26" fmla="*/ 680785 w 1159857"/>
                <a:gd name="connsiteY26" fmla="*/ 1385282 h 2182660"/>
                <a:gd name="connsiteX27" fmla="*/ 566484 w 1159857"/>
                <a:gd name="connsiteY27" fmla="*/ 1436417 h 2182660"/>
                <a:gd name="connsiteX28" fmla="*/ 578516 w 1159857"/>
                <a:gd name="connsiteY28" fmla="*/ 1387287 h 2182660"/>
                <a:gd name="connsiteX29" fmla="*/ 517355 w 1159857"/>
                <a:gd name="connsiteY29" fmla="*/ 1429398 h 2182660"/>
                <a:gd name="connsiteX30" fmla="*/ 483265 w 1159857"/>
                <a:gd name="connsiteY30" fmla="*/ 1402327 h 2182660"/>
                <a:gd name="connsiteX31" fmla="*/ 463213 w 1159857"/>
                <a:gd name="connsiteY31" fmla="*/ 1415362 h 2182660"/>
                <a:gd name="connsiteX32" fmla="*/ 522368 w 1159857"/>
                <a:gd name="connsiteY32" fmla="*/ 1474516 h 2182660"/>
                <a:gd name="connsiteX33" fmla="*/ 469228 w 1159857"/>
                <a:gd name="connsiteY33" fmla="*/ 1510611 h 2182660"/>
                <a:gd name="connsiteX34" fmla="*/ 461207 w 1159857"/>
                <a:gd name="connsiteY34" fmla="*/ 1491561 h 2182660"/>
                <a:gd name="connsiteX35" fmla="*/ 425112 w 1159857"/>
                <a:gd name="connsiteY35" fmla="*/ 1487550 h 2182660"/>
                <a:gd name="connsiteX36" fmla="*/ 435139 w 1159857"/>
                <a:gd name="connsiteY36" fmla="*/ 1511614 h 2182660"/>
                <a:gd name="connsiteX37" fmla="*/ 361947 w 1159857"/>
                <a:gd name="connsiteY37" fmla="*/ 1520636 h 2182660"/>
                <a:gd name="connsiteX38" fmla="*/ 382000 w 1159857"/>
                <a:gd name="connsiteY38" fmla="*/ 1541692 h 2182660"/>
                <a:gd name="connsiteX39" fmla="*/ 338887 w 1159857"/>
                <a:gd name="connsiteY39" fmla="*/ 1568762 h 2182660"/>
                <a:gd name="connsiteX40" fmla="*/ 354928 w 1159857"/>
                <a:gd name="connsiteY40" fmla="*/ 1581794 h 2182660"/>
                <a:gd name="connsiteX41" fmla="*/ 378991 w 1159857"/>
                <a:gd name="connsiteY41" fmla="*/ 1569764 h 2182660"/>
                <a:gd name="connsiteX42" fmla="*/ 345904 w 1159857"/>
                <a:gd name="connsiteY42" fmla="*/ 1638944 h 2182660"/>
                <a:gd name="connsiteX43" fmla="*/ 322844 w 1159857"/>
                <a:gd name="connsiteY43" fmla="*/ 1630923 h 2182660"/>
                <a:gd name="connsiteX44" fmla="*/ 302791 w 1159857"/>
                <a:gd name="connsiteY44" fmla="*/ 1661001 h 2182660"/>
                <a:gd name="connsiteX45" fmla="*/ 327858 w 1159857"/>
                <a:gd name="connsiteY45" fmla="*/ 1682057 h 2182660"/>
                <a:gd name="connsiteX46" fmla="*/ 325852 w 1159857"/>
                <a:gd name="connsiteY46" fmla="*/ 1708124 h 2182660"/>
                <a:gd name="connsiteX47" fmla="*/ 301789 w 1159857"/>
                <a:gd name="connsiteY47" fmla="*/ 1746224 h 2182660"/>
                <a:gd name="connsiteX48" fmla="*/ 312818 w 1159857"/>
                <a:gd name="connsiteY48" fmla="*/ 1777305 h 2182660"/>
                <a:gd name="connsiteX49" fmla="*/ 307805 w 1159857"/>
                <a:gd name="connsiteY49" fmla="*/ 1788333 h 2182660"/>
                <a:gd name="connsiteX50" fmla="*/ 270707 w 1159857"/>
                <a:gd name="connsiteY50" fmla="*/ 1791340 h 2182660"/>
                <a:gd name="connsiteX51" fmla="*/ 282739 w 1159857"/>
                <a:gd name="connsiteY51" fmla="*/ 1746221 h 2182660"/>
                <a:gd name="connsiteX52" fmla="*/ 265694 w 1159857"/>
                <a:gd name="connsiteY52" fmla="*/ 1737198 h 2182660"/>
                <a:gd name="connsiteX53" fmla="*/ 265694 w 1159857"/>
                <a:gd name="connsiteY53" fmla="*/ 1766274 h 2182660"/>
                <a:gd name="connsiteX54" fmla="*/ 248650 w 1159857"/>
                <a:gd name="connsiteY54" fmla="*/ 1784322 h 2182660"/>
                <a:gd name="connsiteX55" fmla="*/ 220577 w 1159857"/>
                <a:gd name="connsiteY55" fmla="*/ 1752238 h 2182660"/>
                <a:gd name="connsiteX56" fmla="*/ 220578 w 1159857"/>
                <a:gd name="connsiteY56" fmla="*/ 1751235 h 2182660"/>
                <a:gd name="connsiteX57" fmla="*/ 243639 w 1159857"/>
                <a:gd name="connsiteY57" fmla="*/ 1812395 h 2182660"/>
                <a:gd name="connsiteX58" fmla="*/ 289759 w 1159857"/>
                <a:gd name="connsiteY58" fmla="*/ 1806379 h 2182660"/>
                <a:gd name="connsiteX59" fmla="*/ 288757 w 1159857"/>
                <a:gd name="connsiteY59" fmla="*/ 1858516 h 2182660"/>
                <a:gd name="connsiteX60" fmla="*/ 268705 w 1159857"/>
                <a:gd name="connsiteY60" fmla="*/ 1878569 h 2182660"/>
                <a:gd name="connsiteX61" fmla="*/ 268705 w 1159857"/>
                <a:gd name="connsiteY61" fmla="*/ 1914664 h 2182660"/>
                <a:gd name="connsiteX62" fmla="*/ 280736 w 1159857"/>
                <a:gd name="connsiteY62" fmla="*/ 1925692 h 2182660"/>
                <a:gd name="connsiteX63" fmla="*/ 296778 w 1159857"/>
                <a:gd name="connsiteY63" fmla="*/ 1996878 h 2182660"/>
                <a:gd name="connsiteX64" fmla="*/ 295775 w 1159857"/>
                <a:gd name="connsiteY64" fmla="*/ 2026957 h 2182660"/>
                <a:gd name="connsiteX65" fmla="*/ 328862 w 1159857"/>
                <a:gd name="connsiteY65" fmla="*/ 2054027 h 2182660"/>
                <a:gd name="connsiteX66" fmla="*/ 328863 w 1159857"/>
                <a:gd name="connsiteY66" fmla="*/ 2102152 h 2182660"/>
                <a:gd name="connsiteX67" fmla="*/ 329865 w 1159857"/>
                <a:gd name="connsiteY67" fmla="*/ 2098141 h 2182660"/>
                <a:gd name="connsiteX68" fmla="*/ 366962 w 1159857"/>
                <a:gd name="connsiteY68" fmla="*/ 2119196 h 2182660"/>
                <a:gd name="connsiteX69" fmla="*/ 378994 w 1159857"/>
                <a:gd name="connsiteY69" fmla="*/ 2145265 h 2182660"/>
                <a:gd name="connsiteX70" fmla="*/ 346910 w 1159857"/>
                <a:gd name="connsiteY70" fmla="*/ 2149274 h 2182660"/>
                <a:gd name="connsiteX71" fmla="*/ 306805 w 1159857"/>
                <a:gd name="connsiteY71" fmla="*/ 2182362 h 2182660"/>
                <a:gd name="connsiteX72" fmla="*/ 245644 w 1159857"/>
                <a:gd name="connsiteY72" fmla="*/ 2123207 h 2182660"/>
                <a:gd name="connsiteX73" fmla="*/ 150394 w 1159857"/>
                <a:gd name="connsiteY73" fmla="*/ 2129222 h 2182660"/>
                <a:gd name="connsiteX74" fmla="*/ 59154 w 1159857"/>
                <a:gd name="connsiteY74" fmla="*/ 2082099 h 2182660"/>
                <a:gd name="connsiteX75" fmla="*/ 0 w 1159857"/>
                <a:gd name="connsiteY75" fmla="*/ 2071070 h 2182660"/>
                <a:gd name="connsiteX0" fmla="*/ 289424 w 1164537"/>
                <a:gd name="connsiteY0" fmla="*/ 45767 h 2182660"/>
                <a:gd name="connsiteX1" fmla="*/ 324516 w 1164537"/>
                <a:gd name="connsiteY1" fmla="*/ 91888 h 2182660"/>
                <a:gd name="connsiteX2" fmla="*/ 352590 w 1164537"/>
                <a:gd name="connsiteY2" fmla="*/ 17694 h 2182660"/>
                <a:gd name="connsiteX3" fmla="*/ 403724 w 1164537"/>
                <a:gd name="connsiteY3" fmla="*/ 50780 h 2182660"/>
                <a:gd name="connsiteX4" fmla="*/ 495966 w 1164537"/>
                <a:gd name="connsiteY4" fmla="*/ 74844 h 2182660"/>
                <a:gd name="connsiteX5" fmla="*/ 663406 w 1164537"/>
                <a:gd name="connsiteY5" fmla="*/ 6665 h 2182660"/>
                <a:gd name="connsiteX6" fmla="*/ 755648 w 1164537"/>
                <a:gd name="connsiteY6" fmla="*/ 12680 h 2182660"/>
                <a:gd name="connsiteX7" fmla="*/ 930106 w 1164537"/>
                <a:gd name="connsiteY7" fmla="*/ 95899 h 2182660"/>
                <a:gd name="connsiteX8" fmla="*/ 994274 w 1164537"/>
                <a:gd name="connsiteY8" fmla="*/ 86875 h 2182660"/>
                <a:gd name="connsiteX9" fmla="*/ 1032374 w 1164537"/>
                <a:gd name="connsiteY9" fmla="*/ 507980 h 2182660"/>
                <a:gd name="connsiteX10" fmla="*/ 1093535 w 1164537"/>
                <a:gd name="connsiteY10" fmla="*/ 617267 h 2182660"/>
                <a:gd name="connsiteX11" fmla="*/ 1163719 w 1164537"/>
                <a:gd name="connsiteY11" fmla="*/ 757636 h 2182660"/>
                <a:gd name="connsiteX12" fmla="*/ 1130632 w 1164537"/>
                <a:gd name="connsiteY12" fmla="*/ 864917 h 2182660"/>
                <a:gd name="connsiteX13" fmla="*/ 1111583 w 1164537"/>
                <a:gd name="connsiteY13" fmla="*/ 933096 h 2182660"/>
                <a:gd name="connsiteX14" fmla="*/ 1137651 w 1164537"/>
                <a:gd name="connsiteY14" fmla="*/ 968188 h 2182660"/>
                <a:gd name="connsiteX15" fmla="*/ 1138654 w 1164537"/>
                <a:gd name="connsiteY15" fmla="*/ 1018319 h 2182660"/>
                <a:gd name="connsiteX16" fmla="*/ 1101556 w 1164537"/>
                <a:gd name="connsiteY16" fmla="*/ 1072462 h 2182660"/>
                <a:gd name="connsiteX17" fmla="*/ 1114590 w 1164537"/>
                <a:gd name="connsiteY17" fmla="*/ 1095523 h 2182660"/>
                <a:gd name="connsiteX18" fmla="*/ 910053 w 1164537"/>
                <a:gd name="connsiteY18" fmla="*/ 1205812 h 2182660"/>
                <a:gd name="connsiteX19" fmla="*/ 994274 w 1164537"/>
                <a:gd name="connsiteY19" fmla="*/ 1132620 h 2182660"/>
                <a:gd name="connsiteX20" fmla="*/ 869948 w 1164537"/>
                <a:gd name="connsiteY20" fmla="*/ 1174730 h 2182660"/>
                <a:gd name="connsiteX21" fmla="*/ 885991 w 1164537"/>
                <a:gd name="connsiteY21" fmla="*/ 1213833 h 2182660"/>
                <a:gd name="connsiteX22" fmla="*/ 819816 w 1164537"/>
                <a:gd name="connsiteY22" fmla="*/ 1258950 h 2182660"/>
                <a:gd name="connsiteX23" fmla="*/ 818813 w 1164537"/>
                <a:gd name="connsiteY23" fmla="*/ 1303067 h 2182660"/>
                <a:gd name="connsiteX24" fmla="*/ 689474 w 1164537"/>
                <a:gd name="connsiteY24" fmla="*/ 1404332 h 2182660"/>
                <a:gd name="connsiteX25" fmla="*/ 634330 w 1164537"/>
                <a:gd name="connsiteY25" fmla="*/ 1424386 h 2182660"/>
                <a:gd name="connsiteX26" fmla="*/ 685465 w 1164537"/>
                <a:gd name="connsiteY26" fmla="*/ 1385282 h 2182660"/>
                <a:gd name="connsiteX27" fmla="*/ 571164 w 1164537"/>
                <a:gd name="connsiteY27" fmla="*/ 1436417 h 2182660"/>
                <a:gd name="connsiteX28" fmla="*/ 583196 w 1164537"/>
                <a:gd name="connsiteY28" fmla="*/ 1387287 h 2182660"/>
                <a:gd name="connsiteX29" fmla="*/ 522035 w 1164537"/>
                <a:gd name="connsiteY29" fmla="*/ 1429398 h 2182660"/>
                <a:gd name="connsiteX30" fmla="*/ 487945 w 1164537"/>
                <a:gd name="connsiteY30" fmla="*/ 1402327 h 2182660"/>
                <a:gd name="connsiteX31" fmla="*/ 467893 w 1164537"/>
                <a:gd name="connsiteY31" fmla="*/ 1415362 h 2182660"/>
                <a:gd name="connsiteX32" fmla="*/ 527048 w 1164537"/>
                <a:gd name="connsiteY32" fmla="*/ 1474516 h 2182660"/>
                <a:gd name="connsiteX33" fmla="*/ 473908 w 1164537"/>
                <a:gd name="connsiteY33" fmla="*/ 1510611 h 2182660"/>
                <a:gd name="connsiteX34" fmla="*/ 465887 w 1164537"/>
                <a:gd name="connsiteY34" fmla="*/ 1491561 h 2182660"/>
                <a:gd name="connsiteX35" fmla="*/ 429792 w 1164537"/>
                <a:gd name="connsiteY35" fmla="*/ 1487550 h 2182660"/>
                <a:gd name="connsiteX36" fmla="*/ 439819 w 1164537"/>
                <a:gd name="connsiteY36" fmla="*/ 1511614 h 2182660"/>
                <a:gd name="connsiteX37" fmla="*/ 366627 w 1164537"/>
                <a:gd name="connsiteY37" fmla="*/ 1520636 h 2182660"/>
                <a:gd name="connsiteX38" fmla="*/ 386680 w 1164537"/>
                <a:gd name="connsiteY38" fmla="*/ 1541692 h 2182660"/>
                <a:gd name="connsiteX39" fmla="*/ 343567 w 1164537"/>
                <a:gd name="connsiteY39" fmla="*/ 1568762 h 2182660"/>
                <a:gd name="connsiteX40" fmla="*/ 359608 w 1164537"/>
                <a:gd name="connsiteY40" fmla="*/ 1581794 h 2182660"/>
                <a:gd name="connsiteX41" fmla="*/ 383671 w 1164537"/>
                <a:gd name="connsiteY41" fmla="*/ 1569764 h 2182660"/>
                <a:gd name="connsiteX42" fmla="*/ 350584 w 1164537"/>
                <a:gd name="connsiteY42" fmla="*/ 1638944 h 2182660"/>
                <a:gd name="connsiteX43" fmla="*/ 327524 w 1164537"/>
                <a:gd name="connsiteY43" fmla="*/ 1630923 h 2182660"/>
                <a:gd name="connsiteX44" fmla="*/ 307471 w 1164537"/>
                <a:gd name="connsiteY44" fmla="*/ 1661001 h 2182660"/>
                <a:gd name="connsiteX45" fmla="*/ 332538 w 1164537"/>
                <a:gd name="connsiteY45" fmla="*/ 1682057 h 2182660"/>
                <a:gd name="connsiteX46" fmla="*/ 330532 w 1164537"/>
                <a:gd name="connsiteY46" fmla="*/ 1708124 h 2182660"/>
                <a:gd name="connsiteX47" fmla="*/ 306469 w 1164537"/>
                <a:gd name="connsiteY47" fmla="*/ 1746224 h 2182660"/>
                <a:gd name="connsiteX48" fmla="*/ 317498 w 1164537"/>
                <a:gd name="connsiteY48" fmla="*/ 1777305 h 2182660"/>
                <a:gd name="connsiteX49" fmla="*/ 312485 w 1164537"/>
                <a:gd name="connsiteY49" fmla="*/ 1788333 h 2182660"/>
                <a:gd name="connsiteX50" fmla="*/ 275387 w 1164537"/>
                <a:gd name="connsiteY50" fmla="*/ 1791340 h 2182660"/>
                <a:gd name="connsiteX51" fmla="*/ 287419 w 1164537"/>
                <a:gd name="connsiteY51" fmla="*/ 1746221 h 2182660"/>
                <a:gd name="connsiteX52" fmla="*/ 270374 w 1164537"/>
                <a:gd name="connsiteY52" fmla="*/ 1737198 h 2182660"/>
                <a:gd name="connsiteX53" fmla="*/ 270374 w 1164537"/>
                <a:gd name="connsiteY53" fmla="*/ 1766274 h 2182660"/>
                <a:gd name="connsiteX54" fmla="*/ 253330 w 1164537"/>
                <a:gd name="connsiteY54" fmla="*/ 1784322 h 2182660"/>
                <a:gd name="connsiteX55" fmla="*/ 225257 w 1164537"/>
                <a:gd name="connsiteY55" fmla="*/ 1752238 h 2182660"/>
                <a:gd name="connsiteX56" fmla="*/ 225258 w 1164537"/>
                <a:gd name="connsiteY56" fmla="*/ 1751235 h 2182660"/>
                <a:gd name="connsiteX57" fmla="*/ 248319 w 1164537"/>
                <a:gd name="connsiteY57" fmla="*/ 1812395 h 2182660"/>
                <a:gd name="connsiteX58" fmla="*/ 294439 w 1164537"/>
                <a:gd name="connsiteY58" fmla="*/ 1806379 h 2182660"/>
                <a:gd name="connsiteX59" fmla="*/ 293437 w 1164537"/>
                <a:gd name="connsiteY59" fmla="*/ 1858516 h 2182660"/>
                <a:gd name="connsiteX60" fmla="*/ 273385 w 1164537"/>
                <a:gd name="connsiteY60" fmla="*/ 1878569 h 2182660"/>
                <a:gd name="connsiteX61" fmla="*/ 273385 w 1164537"/>
                <a:gd name="connsiteY61" fmla="*/ 1914664 h 2182660"/>
                <a:gd name="connsiteX62" fmla="*/ 285416 w 1164537"/>
                <a:gd name="connsiteY62" fmla="*/ 1925692 h 2182660"/>
                <a:gd name="connsiteX63" fmla="*/ 301458 w 1164537"/>
                <a:gd name="connsiteY63" fmla="*/ 1996878 h 2182660"/>
                <a:gd name="connsiteX64" fmla="*/ 300455 w 1164537"/>
                <a:gd name="connsiteY64" fmla="*/ 2026957 h 2182660"/>
                <a:gd name="connsiteX65" fmla="*/ 333542 w 1164537"/>
                <a:gd name="connsiteY65" fmla="*/ 2054027 h 2182660"/>
                <a:gd name="connsiteX66" fmla="*/ 333543 w 1164537"/>
                <a:gd name="connsiteY66" fmla="*/ 2102152 h 2182660"/>
                <a:gd name="connsiteX67" fmla="*/ 334545 w 1164537"/>
                <a:gd name="connsiteY67" fmla="*/ 2098141 h 2182660"/>
                <a:gd name="connsiteX68" fmla="*/ 371642 w 1164537"/>
                <a:gd name="connsiteY68" fmla="*/ 2119196 h 2182660"/>
                <a:gd name="connsiteX69" fmla="*/ 383674 w 1164537"/>
                <a:gd name="connsiteY69" fmla="*/ 2145265 h 2182660"/>
                <a:gd name="connsiteX70" fmla="*/ 351590 w 1164537"/>
                <a:gd name="connsiteY70" fmla="*/ 2149274 h 2182660"/>
                <a:gd name="connsiteX71" fmla="*/ 311485 w 1164537"/>
                <a:gd name="connsiteY71" fmla="*/ 2182362 h 2182660"/>
                <a:gd name="connsiteX72" fmla="*/ 250324 w 1164537"/>
                <a:gd name="connsiteY72" fmla="*/ 2123207 h 2182660"/>
                <a:gd name="connsiteX73" fmla="*/ 155074 w 1164537"/>
                <a:gd name="connsiteY73" fmla="*/ 2129222 h 2182660"/>
                <a:gd name="connsiteX74" fmla="*/ 63834 w 1164537"/>
                <a:gd name="connsiteY74" fmla="*/ 2082099 h 2182660"/>
                <a:gd name="connsiteX75" fmla="*/ 4680 w 1164537"/>
                <a:gd name="connsiteY75" fmla="*/ 2071070 h 2182660"/>
                <a:gd name="connsiteX76" fmla="*/ 3677 w 1164537"/>
                <a:gd name="connsiteY76" fmla="*/ 2070067 h 2182660"/>
                <a:gd name="connsiteX0" fmla="*/ 313820 w 1188933"/>
                <a:gd name="connsiteY0" fmla="*/ 45767 h 2182660"/>
                <a:gd name="connsiteX1" fmla="*/ 348912 w 1188933"/>
                <a:gd name="connsiteY1" fmla="*/ 91888 h 2182660"/>
                <a:gd name="connsiteX2" fmla="*/ 376986 w 1188933"/>
                <a:gd name="connsiteY2" fmla="*/ 17694 h 2182660"/>
                <a:gd name="connsiteX3" fmla="*/ 428120 w 1188933"/>
                <a:gd name="connsiteY3" fmla="*/ 50780 h 2182660"/>
                <a:gd name="connsiteX4" fmla="*/ 520362 w 1188933"/>
                <a:gd name="connsiteY4" fmla="*/ 74844 h 2182660"/>
                <a:gd name="connsiteX5" fmla="*/ 687802 w 1188933"/>
                <a:gd name="connsiteY5" fmla="*/ 6665 h 2182660"/>
                <a:gd name="connsiteX6" fmla="*/ 780044 w 1188933"/>
                <a:gd name="connsiteY6" fmla="*/ 12680 h 2182660"/>
                <a:gd name="connsiteX7" fmla="*/ 954502 w 1188933"/>
                <a:gd name="connsiteY7" fmla="*/ 95899 h 2182660"/>
                <a:gd name="connsiteX8" fmla="*/ 1018670 w 1188933"/>
                <a:gd name="connsiteY8" fmla="*/ 86875 h 2182660"/>
                <a:gd name="connsiteX9" fmla="*/ 1056770 w 1188933"/>
                <a:gd name="connsiteY9" fmla="*/ 507980 h 2182660"/>
                <a:gd name="connsiteX10" fmla="*/ 1117931 w 1188933"/>
                <a:gd name="connsiteY10" fmla="*/ 617267 h 2182660"/>
                <a:gd name="connsiteX11" fmla="*/ 1188115 w 1188933"/>
                <a:gd name="connsiteY11" fmla="*/ 757636 h 2182660"/>
                <a:gd name="connsiteX12" fmla="*/ 1155028 w 1188933"/>
                <a:gd name="connsiteY12" fmla="*/ 864917 h 2182660"/>
                <a:gd name="connsiteX13" fmla="*/ 1135979 w 1188933"/>
                <a:gd name="connsiteY13" fmla="*/ 933096 h 2182660"/>
                <a:gd name="connsiteX14" fmla="*/ 1162047 w 1188933"/>
                <a:gd name="connsiteY14" fmla="*/ 968188 h 2182660"/>
                <a:gd name="connsiteX15" fmla="*/ 1163050 w 1188933"/>
                <a:gd name="connsiteY15" fmla="*/ 1018319 h 2182660"/>
                <a:gd name="connsiteX16" fmla="*/ 1125952 w 1188933"/>
                <a:gd name="connsiteY16" fmla="*/ 1072462 h 2182660"/>
                <a:gd name="connsiteX17" fmla="*/ 1138986 w 1188933"/>
                <a:gd name="connsiteY17" fmla="*/ 1095523 h 2182660"/>
                <a:gd name="connsiteX18" fmla="*/ 934449 w 1188933"/>
                <a:gd name="connsiteY18" fmla="*/ 1205812 h 2182660"/>
                <a:gd name="connsiteX19" fmla="*/ 1018670 w 1188933"/>
                <a:gd name="connsiteY19" fmla="*/ 1132620 h 2182660"/>
                <a:gd name="connsiteX20" fmla="*/ 894344 w 1188933"/>
                <a:gd name="connsiteY20" fmla="*/ 1174730 h 2182660"/>
                <a:gd name="connsiteX21" fmla="*/ 910387 w 1188933"/>
                <a:gd name="connsiteY21" fmla="*/ 1213833 h 2182660"/>
                <a:gd name="connsiteX22" fmla="*/ 844212 w 1188933"/>
                <a:gd name="connsiteY22" fmla="*/ 1258950 h 2182660"/>
                <a:gd name="connsiteX23" fmla="*/ 843209 w 1188933"/>
                <a:gd name="connsiteY23" fmla="*/ 1303067 h 2182660"/>
                <a:gd name="connsiteX24" fmla="*/ 713870 w 1188933"/>
                <a:gd name="connsiteY24" fmla="*/ 1404332 h 2182660"/>
                <a:gd name="connsiteX25" fmla="*/ 658726 w 1188933"/>
                <a:gd name="connsiteY25" fmla="*/ 1424386 h 2182660"/>
                <a:gd name="connsiteX26" fmla="*/ 709861 w 1188933"/>
                <a:gd name="connsiteY26" fmla="*/ 1385282 h 2182660"/>
                <a:gd name="connsiteX27" fmla="*/ 595560 w 1188933"/>
                <a:gd name="connsiteY27" fmla="*/ 1436417 h 2182660"/>
                <a:gd name="connsiteX28" fmla="*/ 607592 w 1188933"/>
                <a:gd name="connsiteY28" fmla="*/ 1387287 h 2182660"/>
                <a:gd name="connsiteX29" fmla="*/ 546431 w 1188933"/>
                <a:gd name="connsiteY29" fmla="*/ 1429398 h 2182660"/>
                <a:gd name="connsiteX30" fmla="*/ 512341 w 1188933"/>
                <a:gd name="connsiteY30" fmla="*/ 1402327 h 2182660"/>
                <a:gd name="connsiteX31" fmla="*/ 492289 w 1188933"/>
                <a:gd name="connsiteY31" fmla="*/ 1415362 h 2182660"/>
                <a:gd name="connsiteX32" fmla="*/ 551444 w 1188933"/>
                <a:gd name="connsiteY32" fmla="*/ 1474516 h 2182660"/>
                <a:gd name="connsiteX33" fmla="*/ 498304 w 1188933"/>
                <a:gd name="connsiteY33" fmla="*/ 1510611 h 2182660"/>
                <a:gd name="connsiteX34" fmla="*/ 490283 w 1188933"/>
                <a:gd name="connsiteY34" fmla="*/ 1491561 h 2182660"/>
                <a:gd name="connsiteX35" fmla="*/ 454188 w 1188933"/>
                <a:gd name="connsiteY35" fmla="*/ 1487550 h 2182660"/>
                <a:gd name="connsiteX36" fmla="*/ 464215 w 1188933"/>
                <a:gd name="connsiteY36" fmla="*/ 1511614 h 2182660"/>
                <a:gd name="connsiteX37" fmla="*/ 391023 w 1188933"/>
                <a:gd name="connsiteY37" fmla="*/ 1520636 h 2182660"/>
                <a:gd name="connsiteX38" fmla="*/ 411076 w 1188933"/>
                <a:gd name="connsiteY38" fmla="*/ 1541692 h 2182660"/>
                <a:gd name="connsiteX39" fmla="*/ 367963 w 1188933"/>
                <a:gd name="connsiteY39" fmla="*/ 1568762 h 2182660"/>
                <a:gd name="connsiteX40" fmla="*/ 384004 w 1188933"/>
                <a:gd name="connsiteY40" fmla="*/ 1581794 h 2182660"/>
                <a:gd name="connsiteX41" fmla="*/ 408067 w 1188933"/>
                <a:gd name="connsiteY41" fmla="*/ 1569764 h 2182660"/>
                <a:gd name="connsiteX42" fmla="*/ 374980 w 1188933"/>
                <a:gd name="connsiteY42" fmla="*/ 1638944 h 2182660"/>
                <a:gd name="connsiteX43" fmla="*/ 351920 w 1188933"/>
                <a:gd name="connsiteY43" fmla="*/ 1630923 h 2182660"/>
                <a:gd name="connsiteX44" fmla="*/ 331867 w 1188933"/>
                <a:gd name="connsiteY44" fmla="*/ 1661001 h 2182660"/>
                <a:gd name="connsiteX45" fmla="*/ 356934 w 1188933"/>
                <a:gd name="connsiteY45" fmla="*/ 1682057 h 2182660"/>
                <a:gd name="connsiteX46" fmla="*/ 354928 w 1188933"/>
                <a:gd name="connsiteY46" fmla="*/ 1708124 h 2182660"/>
                <a:gd name="connsiteX47" fmla="*/ 330865 w 1188933"/>
                <a:gd name="connsiteY47" fmla="*/ 1746224 h 2182660"/>
                <a:gd name="connsiteX48" fmla="*/ 341894 w 1188933"/>
                <a:gd name="connsiteY48" fmla="*/ 1777305 h 2182660"/>
                <a:gd name="connsiteX49" fmla="*/ 336881 w 1188933"/>
                <a:gd name="connsiteY49" fmla="*/ 1788333 h 2182660"/>
                <a:gd name="connsiteX50" fmla="*/ 299783 w 1188933"/>
                <a:gd name="connsiteY50" fmla="*/ 1791340 h 2182660"/>
                <a:gd name="connsiteX51" fmla="*/ 311815 w 1188933"/>
                <a:gd name="connsiteY51" fmla="*/ 1746221 h 2182660"/>
                <a:gd name="connsiteX52" fmla="*/ 294770 w 1188933"/>
                <a:gd name="connsiteY52" fmla="*/ 1737198 h 2182660"/>
                <a:gd name="connsiteX53" fmla="*/ 294770 w 1188933"/>
                <a:gd name="connsiteY53" fmla="*/ 1766274 h 2182660"/>
                <a:gd name="connsiteX54" fmla="*/ 277726 w 1188933"/>
                <a:gd name="connsiteY54" fmla="*/ 1784322 h 2182660"/>
                <a:gd name="connsiteX55" fmla="*/ 249653 w 1188933"/>
                <a:gd name="connsiteY55" fmla="*/ 1752238 h 2182660"/>
                <a:gd name="connsiteX56" fmla="*/ 249654 w 1188933"/>
                <a:gd name="connsiteY56" fmla="*/ 1751235 h 2182660"/>
                <a:gd name="connsiteX57" fmla="*/ 272715 w 1188933"/>
                <a:gd name="connsiteY57" fmla="*/ 1812395 h 2182660"/>
                <a:gd name="connsiteX58" fmla="*/ 318835 w 1188933"/>
                <a:gd name="connsiteY58" fmla="*/ 1806379 h 2182660"/>
                <a:gd name="connsiteX59" fmla="*/ 317833 w 1188933"/>
                <a:gd name="connsiteY59" fmla="*/ 1858516 h 2182660"/>
                <a:gd name="connsiteX60" fmla="*/ 297781 w 1188933"/>
                <a:gd name="connsiteY60" fmla="*/ 1878569 h 2182660"/>
                <a:gd name="connsiteX61" fmla="*/ 297781 w 1188933"/>
                <a:gd name="connsiteY61" fmla="*/ 1914664 h 2182660"/>
                <a:gd name="connsiteX62" fmla="*/ 309812 w 1188933"/>
                <a:gd name="connsiteY62" fmla="*/ 1925692 h 2182660"/>
                <a:gd name="connsiteX63" fmla="*/ 325854 w 1188933"/>
                <a:gd name="connsiteY63" fmla="*/ 1996878 h 2182660"/>
                <a:gd name="connsiteX64" fmla="*/ 324851 w 1188933"/>
                <a:gd name="connsiteY64" fmla="*/ 2026957 h 2182660"/>
                <a:gd name="connsiteX65" fmla="*/ 357938 w 1188933"/>
                <a:gd name="connsiteY65" fmla="*/ 2054027 h 2182660"/>
                <a:gd name="connsiteX66" fmla="*/ 357939 w 1188933"/>
                <a:gd name="connsiteY66" fmla="*/ 2102152 h 2182660"/>
                <a:gd name="connsiteX67" fmla="*/ 358941 w 1188933"/>
                <a:gd name="connsiteY67" fmla="*/ 2098141 h 2182660"/>
                <a:gd name="connsiteX68" fmla="*/ 396038 w 1188933"/>
                <a:gd name="connsiteY68" fmla="*/ 2119196 h 2182660"/>
                <a:gd name="connsiteX69" fmla="*/ 408070 w 1188933"/>
                <a:gd name="connsiteY69" fmla="*/ 2145265 h 2182660"/>
                <a:gd name="connsiteX70" fmla="*/ 375986 w 1188933"/>
                <a:gd name="connsiteY70" fmla="*/ 2149274 h 2182660"/>
                <a:gd name="connsiteX71" fmla="*/ 335881 w 1188933"/>
                <a:gd name="connsiteY71" fmla="*/ 2182362 h 2182660"/>
                <a:gd name="connsiteX72" fmla="*/ 274720 w 1188933"/>
                <a:gd name="connsiteY72" fmla="*/ 2123207 h 2182660"/>
                <a:gd name="connsiteX73" fmla="*/ 179470 w 1188933"/>
                <a:gd name="connsiteY73" fmla="*/ 2129222 h 2182660"/>
                <a:gd name="connsiteX74" fmla="*/ 88230 w 1188933"/>
                <a:gd name="connsiteY74" fmla="*/ 2082099 h 2182660"/>
                <a:gd name="connsiteX75" fmla="*/ 29076 w 1188933"/>
                <a:gd name="connsiteY75" fmla="*/ 2071070 h 2182660"/>
                <a:gd name="connsiteX76" fmla="*/ 0 w 1188933"/>
                <a:gd name="connsiteY76" fmla="*/ 2038986 h 2182660"/>
                <a:gd name="connsiteX0" fmla="*/ 314939 w 1190052"/>
                <a:gd name="connsiteY0" fmla="*/ 45767 h 2182660"/>
                <a:gd name="connsiteX1" fmla="*/ 350031 w 1190052"/>
                <a:gd name="connsiteY1" fmla="*/ 91888 h 2182660"/>
                <a:gd name="connsiteX2" fmla="*/ 378105 w 1190052"/>
                <a:gd name="connsiteY2" fmla="*/ 17694 h 2182660"/>
                <a:gd name="connsiteX3" fmla="*/ 429239 w 1190052"/>
                <a:gd name="connsiteY3" fmla="*/ 50780 h 2182660"/>
                <a:gd name="connsiteX4" fmla="*/ 521481 w 1190052"/>
                <a:gd name="connsiteY4" fmla="*/ 74844 h 2182660"/>
                <a:gd name="connsiteX5" fmla="*/ 688921 w 1190052"/>
                <a:gd name="connsiteY5" fmla="*/ 6665 h 2182660"/>
                <a:gd name="connsiteX6" fmla="*/ 781163 w 1190052"/>
                <a:gd name="connsiteY6" fmla="*/ 12680 h 2182660"/>
                <a:gd name="connsiteX7" fmla="*/ 955621 w 1190052"/>
                <a:gd name="connsiteY7" fmla="*/ 95899 h 2182660"/>
                <a:gd name="connsiteX8" fmla="*/ 1019789 w 1190052"/>
                <a:gd name="connsiteY8" fmla="*/ 86875 h 2182660"/>
                <a:gd name="connsiteX9" fmla="*/ 1057889 w 1190052"/>
                <a:gd name="connsiteY9" fmla="*/ 507980 h 2182660"/>
                <a:gd name="connsiteX10" fmla="*/ 1119050 w 1190052"/>
                <a:gd name="connsiteY10" fmla="*/ 617267 h 2182660"/>
                <a:gd name="connsiteX11" fmla="*/ 1189234 w 1190052"/>
                <a:gd name="connsiteY11" fmla="*/ 757636 h 2182660"/>
                <a:gd name="connsiteX12" fmla="*/ 1156147 w 1190052"/>
                <a:gd name="connsiteY12" fmla="*/ 864917 h 2182660"/>
                <a:gd name="connsiteX13" fmla="*/ 1137098 w 1190052"/>
                <a:gd name="connsiteY13" fmla="*/ 933096 h 2182660"/>
                <a:gd name="connsiteX14" fmla="*/ 1163166 w 1190052"/>
                <a:gd name="connsiteY14" fmla="*/ 968188 h 2182660"/>
                <a:gd name="connsiteX15" fmla="*/ 1164169 w 1190052"/>
                <a:gd name="connsiteY15" fmla="*/ 1018319 h 2182660"/>
                <a:gd name="connsiteX16" fmla="*/ 1127071 w 1190052"/>
                <a:gd name="connsiteY16" fmla="*/ 1072462 h 2182660"/>
                <a:gd name="connsiteX17" fmla="*/ 1140105 w 1190052"/>
                <a:gd name="connsiteY17" fmla="*/ 1095523 h 2182660"/>
                <a:gd name="connsiteX18" fmla="*/ 935568 w 1190052"/>
                <a:gd name="connsiteY18" fmla="*/ 1205812 h 2182660"/>
                <a:gd name="connsiteX19" fmla="*/ 1019789 w 1190052"/>
                <a:gd name="connsiteY19" fmla="*/ 1132620 h 2182660"/>
                <a:gd name="connsiteX20" fmla="*/ 895463 w 1190052"/>
                <a:gd name="connsiteY20" fmla="*/ 1174730 h 2182660"/>
                <a:gd name="connsiteX21" fmla="*/ 911506 w 1190052"/>
                <a:gd name="connsiteY21" fmla="*/ 1213833 h 2182660"/>
                <a:gd name="connsiteX22" fmla="*/ 845331 w 1190052"/>
                <a:gd name="connsiteY22" fmla="*/ 1258950 h 2182660"/>
                <a:gd name="connsiteX23" fmla="*/ 844328 w 1190052"/>
                <a:gd name="connsiteY23" fmla="*/ 1303067 h 2182660"/>
                <a:gd name="connsiteX24" fmla="*/ 714989 w 1190052"/>
                <a:gd name="connsiteY24" fmla="*/ 1404332 h 2182660"/>
                <a:gd name="connsiteX25" fmla="*/ 659845 w 1190052"/>
                <a:gd name="connsiteY25" fmla="*/ 1424386 h 2182660"/>
                <a:gd name="connsiteX26" fmla="*/ 710980 w 1190052"/>
                <a:gd name="connsiteY26" fmla="*/ 1385282 h 2182660"/>
                <a:gd name="connsiteX27" fmla="*/ 596679 w 1190052"/>
                <a:gd name="connsiteY27" fmla="*/ 1436417 h 2182660"/>
                <a:gd name="connsiteX28" fmla="*/ 608711 w 1190052"/>
                <a:gd name="connsiteY28" fmla="*/ 1387287 h 2182660"/>
                <a:gd name="connsiteX29" fmla="*/ 547550 w 1190052"/>
                <a:gd name="connsiteY29" fmla="*/ 1429398 h 2182660"/>
                <a:gd name="connsiteX30" fmla="*/ 513460 w 1190052"/>
                <a:gd name="connsiteY30" fmla="*/ 1402327 h 2182660"/>
                <a:gd name="connsiteX31" fmla="*/ 493408 w 1190052"/>
                <a:gd name="connsiteY31" fmla="*/ 1415362 h 2182660"/>
                <a:gd name="connsiteX32" fmla="*/ 552563 w 1190052"/>
                <a:gd name="connsiteY32" fmla="*/ 1474516 h 2182660"/>
                <a:gd name="connsiteX33" fmla="*/ 499423 w 1190052"/>
                <a:gd name="connsiteY33" fmla="*/ 1510611 h 2182660"/>
                <a:gd name="connsiteX34" fmla="*/ 491402 w 1190052"/>
                <a:gd name="connsiteY34" fmla="*/ 1491561 h 2182660"/>
                <a:gd name="connsiteX35" fmla="*/ 455307 w 1190052"/>
                <a:gd name="connsiteY35" fmla="*/ 1487550 h 2182660"/>
                <a:gd name="connsiteX36" fmla="*/ 465334 w 1190052"/>
                <a:gd name="connsiteY36" fmla="*/ 1511614 h 2182660"/>
                <a:gd name="connsiteX37" fmla="*/ 392142 w 1190052"/>
                <a:gd name="connsiteY37" fmla="*/ 1520636 h 2182660"/>
                <a:gd name="connsiteX38" fmla="*/ 412195 w 1190052"/>
                <a:gd name="connsiteY38" fmla="*/ 1541692 h 2182660"/>
                <a:gd name="connsiteX39" fmla="*/ 369082 w 1190052"/>
                <a:gd name="connsiteY39" fmla="*/ 1568762 h 2182660"/>
                <a:gd name="connsiteX40" fmla="*/ 385123 w 1190052"/>
                <a:gd name="connsiteY40" fmla="*/ 1581794 h 2182660"/>
                <a:gd name="connsiteX41" fmla="*/ 409186 w 1190052"/>
                <a:gd name="connsiteY41" fmla="*/ 1569764 h 2182660"/>
                <a:gd name="connsiteX42" fmla="*/ 376099 w 1190052"/>
                <a:gd name="connsiteY42" fmla="*/ 1638944 h 2182660"/>
                <a:gd name="connsiteX43" fmla="*/ 353039 w 1190052"/>
                <a:gd name="connsiteY43" fmla="*/ 1630923 h 2182660"/>
                <a:gd name="connsiteX44" fmla="*/ 332986 w 1190052"/>
                <a:gd name="connsiteY44" fmla="*/ 1661001 h 2182660"/>
                <a:gd name="connsiteX45" fmla="*/ 358053 w 1190052"/>
                <a:gd name="connsiteY45" fmla="*/ 1682057 h 2182660"/>
                <a:gd name="connsiteX46" fmla="*/ 356047 w 1190052"/>
                <a:gd name="connsiteY46" fmla="*/ 1708124 h 2182660"/>
                <a:gd name="connsiteX47" fmla="*/ 331984 w 1190052"/>
                <a:gd name="connsiteY47" fmla="*/ 1746224 h 2182660"/>
                <a:gd name="connsiteX48" fmla="*/ 343013 w 1190052"/>
                <a:gd name="connsiteY48" fmla="*/ 1777305 h 2182660"/>
                <a:gd name="connsiteX49" fmla="*/ 338000 w 1190052"/>
                <a:gd name="connsiteY49" fmla="*/ 1788333 h 2182660"/>
                <a:gd name="connsiteX50" fmla="*/ 300902 w 1190052"/>
                <a:gd name="connsiteY50" fmla="*/ 1791340 h 2182660"/>
                <a:gd name="connsiteX51" fmla="*/ 312934 w 1190052"/>
                <a:gd name="connsiteY51" fmla="*/ 1746221 h 2182660"/>
                <a:gd name="connsiteX52" fmla="*/ 295889 w 1190052"/>
                <a:gd name="connsiteY52" fmla="*/ 1737198 h 2182660"/>
                <a:gd name="connsiteX53" fmla="*/ 295889 w 1190052"/>
                <a:gd name="connsiteY53" fmla="*/ 1766274 h 2182660"/>
                <a:gd name="connsiteX54" fmla="*/ 278845 w 1190052"/>
                <a:gd name="connsiteY54" fmla="*/ 1784322 h 2182660"/>
                <a:gd name="connsiteX55" fmla="*/ 250772 w 1190052"/>
                <a:gd name="connsiteY55" fmla="*/ 1752238 h 2182660"/>
                <a:gd name="connsiteX56" fmla="*/ 250773 w 1190052"/>
                <a:gd name="connsiteY56" fmla="*/ 1751235 h 2182660"/>
                <a:gd name="connsiteX57" fmla="*/ 273834 w 1190052"/>
                <a:gd name="connsiteY57" fmla="*/ 1812395 h 2182660"/>
                <a:gd name="connsiteX58" fmla="*/ 319954 w 1190052"/>
                <a:gd name="connsiteY58" fmla="*/ 1806379 h 2182660"/>
                <a:gd name="connsiteX59" fmla="*/ 318952 w 1190052"/>
                <a:gd name="connsiteY59" fmla="*/ 1858516 h 2182660"/>
                <a:gd name="connsiteX60" fmla="*/ 298900 w 1190052"/>
                <a:gd name="connsiteY60" fmla="*/ 1878569 h 2182660"/>
                <a:gd name="connsiteX61" fmla="*/ 298900 w 1190052"/>
                <a:gd name="connsiteY61" fmla="*/ 1914664 h 2182660"/>
                <a:gd name="connsiteX62" fmla="*/ 310931 w 1190052"/>
                <a:gd name="connsiteY62" fmla="*/ 1925692 h 2182660"/>
                <a:gd name="connsiteX63" fmla="*/ 326973 w 1190052"/>
                <a:gd name="connsiteY63" fmla="*/ 1996878 h 2182660"/>
                <a:gd name="connsiteX64" fmla="*/ 325970 w 1190052"/>
                <a:gd name="connsiteY64" fmla="*/ 2026957 h 2182660"/>
                <a:gd name="connsiteX65" fmla="*/ 359057 w 1190052"/>
                <a:gd name="connsiteY65" fmla="*/ 2054027 h 2182660"/>
                <a:gd name="connsiteX66" fmla="*/ 359058 w 1190052"/>
                <a:gd name="connsiteY66" fmla="*/ 2102152 h 2182660"/>
                <a:gd name="connsiteX67" fmla="*/ 360060 w 1190052"/>
                <a:gd name="connsiteY67" fmla="*/ 2098141 h 2182660"/>
                <a:gd name="connsiteX68" fmla="*/ 397157 w 1190052"/>
                <a:gd name="connsiteY68" fmla="*/ 2119196 h 2182660"/>
                <a:gd name="connsiteX69" fmla="*/ 409189 w 1190052"/>
                <a:gd name="connsiteY69" fmla="*/ 2145265 h 2182660"/>
                <a:gd name="connsiteX70" fmla="*/ 377105 w 1190052"/>
                <a:gd name="connsiteY70" fmla="*/ 2149274 h 2182660"/>
                <a:gd name="connsiteX71" fmla="*/ 337000 w 1190052"/>
                <a:gd name="connsiteY71" fmla="*/ 2182362 h 2182660"/>
                <a:gd name="connsiteX72" fmla="*/ 275839 w 1190052"/>
                <a:gd name="connsiteY72" fmla="*/ 2123207 h 2182660"/>
                <a:gd name="connsiteX73" fmla="*/ 180589 w 1190052"/>
                <a:gd name="connsiteY73" fmla="*/ 2129222 h 2182660"/>
                <a:gd name="connsiteX74" fmla="*/ 89349 w 1190052"/>
                <a:gd name="connsiteY74" fmla="*/ 2082099 h 2182660"/>
                <a:gd name="connsiteX75" fmla="*/ 30195 w 1190052"/>
                <a:gd name="connsiteY75" fmla="*/ 2071070 h 2182660"/>
                <a:gd name="connsiteX76" fmla="*/ 1119 w 1190052"/>
                <a:gd name="connsiteY76" fmla="*/ 2038986 h 2182660"/>
                <a:gd name="connsiteX77" fmla="*/ 6132 w 1190052"/>
                <a:gd name="connsiteY77" fmla="*/ 2031967 h 2182660"/>
                <a:gd name="connsiteX0" fmla="*/ 385018 w 1260131"/>
                <a:gd name="connsiteY0" fmla="*/ 45767 h 2182660"/>
                <a:gd name="connsiteX1" fmla="*/ 420110 w 1260131"/>
                <a:gd name="connsiteY1" fmla="*/ 91888 h 2182660"/>
                <a:gd name="connsiteX2" fmla="*/ 448184 w 1260131"/>
                <a:gd name="connsiteY2" fmla="*/ 17694 h 2182660"/>
                <a:gd name="connsiteX3" fmla="*/ 499318 w 1260131"/>
                <a:gd name="connsiteY3" fmla="*/ 50780 h 2182660"/>
                <a:gd name="connsiteX4" fmla="*/ 591560 w 1260131"/>
                <a:gd name="connsiteY4" fmla="*/ 74844 h 2182660"/>
                <a:gd name="connsiteX5" fmla="*/ 759000 w 1260131"/>
                <a:gd name="connsiteY5" fmla="*/ 6665 h 2182660"/>
                <a:gd name="connsiteX6" fmla="*/ 851242 w 1260131"/>
                <a:gd name="connsiteY6" fmla="*/ 12680 h 2182660"/>
                <a:gd name="connsiteX7" fmla="*/ 1025700 w 1260131"/>
                <a:gd name="connsiteY7" fmla="*/ 95899 h 2182660"/>
                <a:gd name="connsiteX8" fmla="*/ 1089868 w 1260131"/>
                <a:gd name="connsiteY8" fmla="*/ 86875 h 2182660"/>
                <a:gd name="connsiteX9" fmla="*/ 1127968 w 1260131"/>
                <a:gd name="connsiteY9" fmla="*/ 507980 h 2182660"/>
                <a:gd name="connsiteX10" fmla="*/ 1189129 w 1260131"/>
                <a:gd name="connsiteY10" fmla="*/ 617267 h 2182660"/>
                <a:gd name="connsiteX11" fmla="*/ 1259313 w 1260131"/>
                <a:gd name="connsiteY11" fmla="*/ 757636 h 2182660"/>
                <a:gd name="connsiteX12" fmla="*/ 1226226 w 1260131"/>
                <a:gd name="connsiteY12" fmla="*/ 864917 h 2182660"/>
                <a:gd name="connsiteX13" fmla="*/ 1207177 w 1260131"/>
                <a:gd name="connsiteY13" fmla="*/ 933096 h 2182660"/>
                <a:gd name="connsiteX14" fmla="*/ 1233245 w 1260131"/>
                <a:gd name="connsiteY14" fmla="*/ 968188 h 2182660"/>
                <a:gd name="connsiteX15" fmla="*/ 1234248 w 1260131"/>
                <a:gd name="connsiteY15" fmla="*/ 1018319 h 2182660"/>
                <a:gd name="connsiteX16" fmla="*/ 1197150 w 1260131"/>
                <a:gd name="connsiteY16" fmla="*/ 1072462 h 2182660"/>
                <a:gd name="connsiteX17" fmla="*/ 1210184 w 1260131"/>
                <a:gd name="connsiteY17" fmla="*/ 1095523 h 2182660"/>
                <a:gd name="connsiteX18" fmla="*/ 1005647 w 1260131"/>
                <a:gd name="connsiteY18" fmla="*/ 1205812 h 2182660"/>
                <a:gd name="connsiteX19" fmla="*/ 1089868 w 1260131"/>
                <a:gd name="connsiteY19" fmla="*/ 1132620 h 2182660"/>
                <a:gd name="connsiteX20" fmla="*/ 965542 w 1260131"/>
                <a:gd name="connsiteY20" fmla="*/ 1174730 h 2182660"/>
                <a:gd name="connsiteX21" fmla="*/ 981585 w 1260131"/>
                <a:gd name="connsiteY21" fmla="*/ 1213833 h 2182660"/>
                <a:gd name="connsiteX22" fmla="*/ 915410 w 1260131"/>
                <a:gd name="connsiteY22" fmla="*/ 1258950 h 2182660"/>
                <a:gd name="connsiteX23" fmla="*/ 914407 w 1260131"/>
                <a:gd name="connsiteY23" fmla="*/ 1303067 h 2182660"/>
                <a:gd name="connsiteX24" fmla="*/ 785068 w 1260131"/>
                <a:gd name="connsiteY24" fmla="*/ 1404332 h 2182660"/>
                <a:gd name="connsiteX25" fmla="*/ 729924 w 1260131"/>
                <a:gd name="connsiteY25" fmla="*/ 1424386 h 2182660"/>
                <a:gd name="connsiteX26" fmla="*/ 781059 w 1260131"/>
                <a:gd name="connsiteY26" fmla="*/ 1385282 h 2182660"/>
                <a:gd name="connsiteX27" fmla="*/ 666758 w 1260131"/>
                <a:gd name="connsiteY27" fmla="*/ 1436417 h 2182660"/>
                <a:gd name="connsiteX28" fmla="*/ 678790 w 1260131"/>
                <a:gd name="connsiteY28" fmla="*/ 1387287 h 2182660"/>
                <a:gd name="connsiteX29" fmla="*/ 617629 w 1260131"/>
                <a:gd name="connsiteY29" fmla="*/ 1429398 h 2182660"/>
                <a:gd name="connsiteX30" fmla="*/ 583539 w 1260131"/>
                <a:gd name="connsiteY30" fmla="*/ 1402327 h 2182660"/>
                <a:gd name="connsiteX31" fmla="*/ 563487 w 1260131"/>
                <a:gd name="connsiteY31" fmla="*/ 1415362 h 2182660"/>
                <a:gd name="connsiteX32" fmla="*/ 622642 w 1260131"/>
                <a:gd name="connsiteY32" fmla="*/ 1474516 h 2182660"/>
                <a:gd name="connsiteX33" fmla="*/ 569502 w 1260131"/>
                <a:gd name="connsiteY33" fmla="*/ 1510611 h 2182660"/>
                <a:gd name="connsiteX34" fmla="*/ 561481 w 1260131"/>
                <a:gd name="connsiteY34" fmla="*/ 1491561 h 2182660"/>
                <a:gd name="connsiteX35" fmla="*/ 525386 w 1260131"/>
                <a:gd name="connsiteY35" fmla="*/ 1487550 h 2182660"/>
                <a:gd name="connsiteX36" fmla="*/ 535413 w 1260131"/>
                <a:gd name="connsiteY36" fmla="*/ 1511614 h 2182660"/>
                <a:gd name="connsiteX37" fmla="*/ 462221 w 1260131"/>
                <a:gd name="connsiteY37" fmla="*/ 1520636 h 2182660"/>
                <a:gd name="connsiteX38" fmla="*/ 482274 w 1260131"/>
                <a:gd name="connsiteY38" fmla="*/ 1541692 h 2182660"/>
                <a:gd name="connsiteX39" fmla="*/ 439161 w 1260131"/>
                <a:gd name="connsiteY39" fmla="*/ 1568762 h 2182660"/>
                <a:gd name="connsiteX40" fmla="*/ 455202 w 1260131"/>
                <a:gd name="connsiteY40" fmla="*/ 1581794 h 2182660"/>
                <a:gd name="connsiteX41" fmla="*/ 479265 w 1260131"/>
                <a:gd name="connsiteY41" fmla="*/ 1569764 h 2182660"/>
                <a:gd name="connsiteX42" fmla="*/ 446178 w 1260131"/>
                <a:gd name="connsiteY42" fmla="*/ 1638944 h 2182660"/>
                <a:gd name="connsiteX43" fmla="*/ 423118 w 1260131"/>
                <a:gd name="connsiteY43" fmla="*/ 1630923 h 2182660"/>
                <a:gd name="connsiteX44" fmla="*/ 403065 w 1260131"/>
                <a:gd name="connsiteY44" fmla="*/ 1661001 h 2182660"/>
                <a:gd name="connsiteX45" fmla="*/ 428132 w 1260131"/>
                <a:gd name="connsiteY45" fmla="*/ 1682057 h 2182660"/>
                <a:gd name="connsiteX46" fmla="*/ 426126 w 1260131"/>
                <a:gd name="connsiteY46" fmla="*/ 1708124 h 2182660"/>
                <a:gd name="connsiteX47" fmla="*/ 402063 w 1260131"/>
                <a:gd name="connsiteY47" fmla="*/ 1746224 h 2182660"/>
                <a:gd name="connsiteX48" fmla="*/ 413092 w 1260131"/>
                <a:gd name="connsiteY48" fmla="*/ 1777305 h 2182660"/>
                <a:gd name="connsiteX49" fmla="*/ 408079 w 1260131"/>
                <a:gd name="connsiteY49" fmla="*/ 1788333 h 2182660"/>
                <a:gd name="connsiteX50" fmla="*/ 370981 w 1260131"/>
                <a:gd name="connsiteY50" fmla="*/ 1791340 h 2182660"/>
                <a:gd name="connsiteX51" fmla="*/ 383013 w 1260131"/>
                <a:gd name="connsiteY51" fmla="*/ 1746221 h 2182660"/>
                <a:gd name="connsiteX52" fmla="*/ 365968 w 1260131"/>
                <a:gd name="connsiteY52" fmla="*/ 1737198 h 2182660"/>
                <a:gd name="connsiteX53" fmla="*/ 365968 w 1260131"/>
                <a:gd name="connsiteY53" fmla="*/ 1766274 h 2182660"/>
                <a:gd name="connsiteX54" fmla="*/ 348924 w 1260131"/>
                <a:gd name="connsiteY54" fmla="*/ 1784322 h 2182660"/>
                <a:gd name="connsiteX55" fmla="*/ 320851 w 1260131"/>
                <a:gd name="connsiteY55" fmla="*/ 1752238 h 2182660"/>
                <a:gd name="connsiteX56" fmla="*/ 320852 w 1260131"/>
                <a:gd name="connsiteY56" fmla="*/ 1751235 h 2182660"/>
                <a:gd name="connsiteX57" fmla="*/ 343913 w 1260131"/>
                <a:gd name="connsiteY57" fmla="*/ 1812395 h 2182660"/>
                <a:gd name="connsiteX58" fmla="*/ 390033 w 1260131"/>
                <a:gd name="connsiteY58" fmla="*/ 1806379 h 2182660"/>
                <a:gd name="connsiteX59" fmla="*/ 389031 w 1260131"/>
                <a:gd name="connsiteY59" fmla="*/ 1858516 h 2182660"/>
                <a:gd name="connsiteX60" fmla="*/ 368979 w 1260131"/>
                <a:gd name="connsiteY60" fmla="*/ 1878569 h 2182660"/>
                <a:gd name="connsiteX61" fmla="*/ 368979 w 1260131"/>
                <a:gd name="connsiteY61" fmla="*/ 1914664 h 2182660"/>
                <a:gd name="connsiteX62" fmla="*/ 381010 w 1260131"/>
                <a:gd name="connsiteY62" fmla="*/ 1925692 h 2182660"/>
                <a:gd name="connsiteX63" fmla="*/ 397052 w 1260131"/>
                <a:gd name="connsiteY63" fmla="*/ 1996878 h 2182660"/>
                <a:gd name="connsiteX64" fmla="*/ 396049 w 1260131"/>
                <a:gd name="connsiteY64" fmla="*/ 2026957 h 2182660"/>
                <a:gd name="connsiteX65" fmla="*/ 429136 w 1260131"/>
                <a:gd name="connsiteY65" fmla="*/ 2054027 h 2182660"/>
                <a:gd name="connsiteX66" fmla="*/ 429137 w 1260131"/>
                <a:gd name="connsiteY66" fmla="*/ 2102152 h 2182660"/>
                <a:gd name="connsiteX67" fmla="*/ 430139 w 1260131"/>
                <a:gd name="connsiteY67" fmla="*/ 2098141 h 2182660"/>
                <a:gd name="connsiteX68" fmla="*/ 467236 w 1260131"/>
                <a:gd name="connsiteY68" fmla="*/ 2119196 h 2182660"/>
                <a:gd name="connsiteX69" fmla="*/ 479268 w 1260131"/>
                <a:gd name="connsiteY69" fmla="*/ 2145265 h 2182660"/>
                <a:gd name="connsiteX70" fmla="*/ 447184 w 1260131"/>
                <a:gd name="connsiteY70" fmla="*/ 2149274 h 2182660"/>
                <a:gd name="connsiteX71" fmla="*/ 407079 w 1260131"/>
                <a:gd name="connsiteY71" fmla="*/ 2182362 h 2182660"/>
                <a:gd name="connsiteX72" fmla="*/ 345918 w 1260131"/>
                <a:gd name="connsiteY72" fmla="*/ 2123207 h 2182660"/>
                <a:gd name="connsiteX73" fmla="*/ 250668 w 1260131"/>
                <a:gd name="connsiteY73" fmla="*/ 2129222 h 2182660"/>
                <a:gd name="connsiteX74" fmla="*/ 159428 w 1260131"/>
                <a:gd name="connsiteY74" fmla="*/ 2082099 h 2182660"/>
                <a:gd name="connsiteX75" fmla="*/ 100274 w 1260131"/>
                <a:gd name="connsiteY75" fmla="*/ 2071070 h 2182660"/>
                <a:gd name="connsiteX76" fmla="*/ 71198 w 1260131"/>
                <a:gd name="connsiteY76" fmla="*/ 2038986 h 2182660"/>
                <a:gd name="connsiteX77" fmla="*/ 11 w 1260131"/>
                <a:gd name="connsiteY77" fmla="*/ 2034975 h 2182660"/>
                <a:gd name="connsiteX0" fmla="*/ 390279 w 1265392"/>
                <a:gd name="connsiteY0" fmla="*/ 45767 h 2182660"/>
                <a:gd name="connsiteX1" fmla="*/ 425371 w 1265392"/>
                <a:gd name="connsiteY1" fmla="*/ 91888 h 2182660"/>
                <a:gd name="connsiteX2" fmla="*/ 453445 w 1265392"/>
                <a:gd name="connsiteY2" fmla="*/ 17694 h 2182660"/>
                <a:gd name="connsiteX3" fmla="*/ 504579 w 1265392"/>
                <a:gd name="connsiteY3" fmla="*/ 50780 h 2182660"/>
                <a:gd name="connsiteX4" fmla="*/ 596821 w 1265392"/>
                <a:gd name="connsiteY4" fmla="*/ 74844 h 2182660"/>
                <a:gd name="connsiteX5" fmla="*/ 764261 w 1265392"/>
                <a:gd name="connsiteY5" fmla="*/ 6665 h 2182660"/>
                <a:gd name="connsiteX6" fmla="*/ 856503 w 1265392"/>
                <a:gd name="connsiteY6" fmla="*/ 12680 h 2182660"/>
                <a:gd name="connsiteX7" fmla="*/ 1030961 w 1265392"/>
                <a:gd name="connsiteY7" fmla="*/ 95899 h 2182660"/>
                <a:gd name="connsiteX8" fmla="*/ 1095129 w 1265392"/>
                <a:gd name="connsiteY8" fmla="*/ 86875 h 2182660"/>
                <a:gd name="connsiteX9" fmla="*/ 1133229 w 1265392"/>
                <a:gd name="connsiteY9" fmla="*/ 507980 h 2182660"/>
                <a:gd name="connsiteX10" fmla="*/ 1194390 w 1265392"/>
                <a:gd name="connsiteY10" fmla="*/ 617267 h 2182660"/>
                <a:gd name="connsiteX11" fmla="*/ 1264574 w 1265392"/>
                <a:gd name="connsiteY11" fmla="*/ 757636 h 2182660"/>
                <a:gd name="connsiteX12" fmla="*/ 1231487 w 1265392"/>
                <a:gd name="connsiteY12" fmla="*/ 864917 h 2182660"/>
                <a:gd name="connsiteX13" fmla="*/ 1212438 w 1265392"/>
                <a:gd name="connsiteY13" fmla="*/ 933096 h 2182660"/>
                <a:gd name="connsiteX14" fmla="*/ 1238506 w 1265392"/>
                <a:gd name="connsiteY14" fmla="*/ 968188 h 2182660"/>
                <a:gd name="connsiteX15" fmla="*/ 1239509 w 1265392"/>
                <a:gd name="connsiteY15" fmla="*/ 1018319 h 2182660"/>
                <a:gd name="connsiteX16" fmla="*/ 1202411 w 1265392"/>
                <a:gd name="connsiteY16" fmla="*/ 1072462 h 2182660"/>
                <a:gd name="connsiteX17" fmla="*/ 1215445 w 1265392"/>
                <a:gd name="connsiteY17" fmla="*/ 1095523 h 2182660"/>
                <a:gd name="connsiteX18" fmla="*/ 1010908 w 1265392"/>
                <a:gd name="connsiteY18" fmla="*/ 1205812 h 2182660"/>
                <a:gd name="connsiteX19" fmla="*/ 1095129 w 1265392"/>
                <a:gd name="connsiteY19" fmla="*/ 1132620 h 2182660"/>
                <a:gd name="connsiteX20" fmla="*/ 970803 w 1265392"/>
                <a:gd name="connsiteY20" fmla="*/ 1174730 h 2182660"/>
                <a:gd name="connsiteX21" fmla="*/ 986846 w 1265392"/>
                <a:gd name="connsiteY21" fmla="*/ 1213833 h 2182660"/>
                <a:gd name="connsiteX22" fmla="*/ 920671 w 1265392"/>
                <a:gd name="connsiteY22" fmla="*/ 1258950 h 2182660"/>
                <a:gd name="connsiteX23" fmla="*/ 919668 w 1265392"/>
                <a:gd name="connsiteY23" fmla="*/ 1303067 h 2182660"/>
                <a:gd name="connsiteX24" fmla="*/ 790329 w 1265392"/>
                <a:gd name="connsiteY24" fmla="*/ 1404332 h 2182660"/>
                <a:gd name="connsiteX25" fmla="*/ 735185 w 1265392"/>
                <a:gd name="connsiteY25" fmla="*/ 1424386 h 2182660"/>
                <a:gd name="connsiteX26" fmla="*/ 786320 w 1265392"/>
                <a:gd name="connsiteY26" fmla="*/ 1385282 h 2182660"/>
                <a:gd name="connsiteX27" fmla="*/ 672019 w 1265392"/>
                <a:gd name="connsiteY27" fmla="*/ 1436417 h 2182660"/>
                <a:gd name="connsiteX28" fmla="*/ 684051 w 1265392"/>
                <a:gd name="connsiteY28" fmla="*/ 1387287 h 2182660"/>
                <a:gd name="connsiteX29" fmla="*/ 622890 w 1265392"/>
                <a:gd name="connsiteY29" fmla="*/ 1429398 h 2182660"/>
                <a:gd name="connsiteX30" fmla="*/ 588800 w 1265392"/>
                <a:gd name="connsiteY30" fmla="*/ 1402327 h 2182660"/>
                <a:gd name="connsiteX31" fmla="*/ 568748 w 1265392"/>
                <a:gd name="connsiteY31" fmla="*/ 1415362 h 2182660"/>
                <a:gd name="connsiteX32" fmla="*/ 627903 w 1265392"/>
                <a:gd name="connsiteY32" fmla="*/ 1474516 h 2182660"/>
                <a:gd name="connsiteX33" fmla="*/ 574763 w 1265392"/>
                <a:gd name="connsiteY33" fmla="*/ 1510611 h 2182660"/>
                <a:gd name="connsiteX34" fmla="*/ 566742 w 1265392"/>
                <a:gd name="connsiteY34" fmla="*/ 1491561 h 2182660"/>
                <a:gd name="connsiteX35" fmla="*/ 530647 w 1265392"/>
                <a:gd name="connsiteY35" fmla="*/ 1487550 h 2182660"/>
                <a:gd name="connsiteX36" fmla="*/ 540674 w 1265392"/>
                <a:gd name="connsiteY36" fmla="*/ 1511614 h 2182660"/>
                <a:gd name="connsiteX37" fmla="*/ 467482 w 1265392"/>
                <a:gd name="connsiteY37" fmla="*/ 1520636 h 2182660"/>
                <a:gd name="connsiteX38" fmla="*/ 487535 w 1265392"/>
                <a:gd name="connsiteY38" fmla="*/ 1541692 h 2182660"/>
                <a:gd name="connsiteX39" fmla="*/ 444422 w 1265392"/>
                <a:gd name="connsiteY39" fmla="*/ 1568762 h 2182660"/>
                <a:gd name="connsiteX40" fmla="*/ 460463 w 1265392"/>
                <a:gd name="connsiteY40" fmla="*/ 1581794 h 2182660"/>
                <a:gd name="connsiteX41" fmla="*/ 484526 w 1265392"/>
                <a:gd name="connsiteY41" fmla="*/ 1569764 h 2182660"/>
                <a:gd name="connsiteX42" fmla="*/ 451439 w 1265392"/>
                <a:gd name="connsiteY42" fmla="*/ 1638944 h 2182660"/>
                <a:gd name="connsiteX43" fmla="*/ 428379 w 1265392"/>
                <a:gd name="connsiteY43" fmla="*/ 1630923 h 2182660"/>
                <a:gd name="connsiteX44" fmla="*/ 408326 w 1265392"/>
                <a:gd name="connsiteY44" fmla="*/ 1661001 h 2182660"/>
                <a:gd name="connsiteX45" fmla="*/ 433393 w 1265392"/>
                <a:gd name="connsiteY45" fmla="*/ 1682057 h 2182660"/>
                <a:gd name="connsiteX46" fmla="*/ 431387 w 1265392"/>
                <a:gd name="connsiteY46" fmla="*/ 1708124 h 2182660"/>
                <a:gd name="connsiteX47" fmla="*/ 407324 w 1265392"/>
                <a:gd name="connsiteY47" fmla="*/ 1746224 h 2182660"/>
                <a:gd name="connsiteX48" fmla="*/ 418353 w 1265392"/>
                <a:gd name="connsiteY48" fmla="*/ 1777305 h 2182660"/>
                <a:gd name="connsiteX49" fmla="*/ 413340 w 1265392"/>
                <a:gd name="connsiteY49" fmla="*/ 1788333 h 2182660"/>
                <a:gd name="connsiteX50" fmla="*/ 376242 w 1265392"/>
                <a:gd name="connsiteY50" fmla="*/ 1791340 h 2182660"/>
                <a:gd name="connsiteX51" fmla="*/ 388274 w 1265392"/>
                <a:gd name="connsiteY51" fmla="*/ 1746221 h 2182660"/>
                <a:gd name="connsiteX52" fmla="*/ 371229 w 1265392"/>
                <a:gd name="connsiteY52" fmla="*/ 1737198 h 2182660"/>
                <a:gd name="connsiteX53" fmla="*/ 371229 w 1265392"/>
                <a:gd name="connsiteY53" fmla="*/ 1766274 h 2182660"/>
                <a:gd name="connsiteX54" fmla="*/ 354185 w 1265392"/>
                <a:gd name="connsiteY54" fmla="*/ 1784322 h 2182660"/>
                <a:gd name="connsiteX55" fmla="*/ 326112 w 1265392"/>
                <a:gd name="connsiteY55" fmla="*/ 1752238 h 2182660"/>
                <a:gd name="connsiteX56" fmla="*/ 326113 w 1265392"/>
                <a:gd name="connsiteY56" fmla="*/ 1751235 h 2182660"/>
                <a:gd name="connsiteX57" fmla="*/ 349174 w 1265392"/>
                <a:gd name="connsiteY57" fmla="*/ 1812395 h 2182660"/>
                <a:gd name="connsiteX58" fmla="*/ 395294 w 1265392"/>
                <a:gd name="connsiteY58" fmla="*/ 1806379 h 2182660"/>
                <a:gd name="connsiteX59" fmla="*/ 394292 w 1265392"/>
                <a:gd name="connsiteY59" fmla="*/ 1858516 h 2182660"/>
                <a:gd name="connsiteX60" fmla="*/ 374240 w 1265392"/>
                <a:gd name="connsiteY60" fmla="*/ 1878569 h 2182660"/>
                <a:gd name="connsiteX61" fmla="*/ 374240 w 1265392"/>
                <a:gd name="connsiteY61" fmla="*/ 1914664 h 2182660"/>
                <a:gd name="connsiteX62" fmla="*/ 386271 w 1265392"/>
                <a:gd name="connsiteY62" fmla="*/ 1925692 h 2182660"/>
                <a:gd name="connsiteX63" fmla="*/ 402313 w 1265392"/>
                <a:gd name="connsiteY63" fmla="*/ 1996878 h 2182660"/>
                <a:gd name="connsiteX64" fmla="*/ 401310 w 1265392"/>
                <a:gd name="connsiteY64" fmla="*/ 2026957 h 2182660"/>
                <a:gd name="connsiteX65" fmla="*/ 434397 w 1265392"/>
                <a:gd name="connsiteY65" fmla="*/ 2054027 h 2182660"/>
                <a:gd name="connsiteX66" fmla="*/ 434398 w 1265392"/>
                <a:gd name="connsiteY66" fmla="*/ 2102152 h 2182660"/>
                <a:gd name="connsiteX67" fmla="*/ 435400 w 1265392"/>
                <a:gd name="connsiteY67" fmla="*/ 2098141 h 2182660"/>
                <a:gd name="connsiteX68" fmla="*/ 472497 w 1265392"/>
                <a:gd name="connsiteY68" fmla="*/ 2119196 h 2182660"/>
                <a:gd name="connsiteX69" fmla="*/ 484529 w 1265392"/>
                <a:gd name="connsiteY69" fmla="*/ 2145265 h 2182660"/>
                <a:gd name="connsiteX70" fmla="*/ 452445 w 1265392"/>
                <a:gd name="connsiteY70" fmla="*/ 2149274 h 2182660"/>
                <a:gd name="connsiteX71" fmla="*/ 412340 w 1265392"/>
                <a:gd name="connsiteY71" fmla="*/ 2182362 h 2182660"/>
                <a:gd name="connsiteX72" fmla="*/ 351179 w 1265392"/>
                <a:gd name="connsiteY72" fmla="*/ 2123207 h 2182660"/>
                <a:gd name="connsiteX73" fmla="*/ 255929 w 1265392"/>
                <a:gd name="connsiteY73" fmla="*/ 2129222 h 2182660"/>
                <a:gd name="connsiteX74" fmla="*/ 164689 w 1265392"/>
                <a:gd name="connsiteY74" fmla="*/ 2082099 h 2182660"/>
                <a:gd name="connsiteX75" fmla="*/ 105535 w 1265392"/>
                <a:gd name="connsiteY75" fmla="*/ 2071070 h 2182660"/>
                <a:gd name="connsiteX76" fmla="*/ 76459 w 1265392"/>
                <a:gd name="connsiteY76" fmla="*/ 2038986 h 2182660"/>
                <a:gd name="connsiteX77" fmla="*/ 5272 w 1265392"/>
                <a:gd name="connsiteY77" fmla="*/ 2034975 h 2182660"/>
                <a:gd name="connsiteX78" fmla="*/ 5273 w 1265392"/>
                <a:gd name="connsiteY78" fmla="*/ 2029962 h 2182660"/>
                <a:gd name="connsiteX0" fmla="*/ 405058 w 1280171"/>
                <a:gd name="connsiteY0" fmla="*/ 45767 h 2182660"/>
                <a:gd name="connsiteX1" fmla="*/ 440150 w 1280171"/>
                <a:gd name="connsiteY1" fmla="*/ 91888 h 2182660"/>
                <a:gd name="connsiteX2" fmla="*/ 468224 w 1280171"/>
                <a:gd name="connsiteY2" fmla="*/ 17694 h 2182660"/>
                <a:gd name="connsiteX3" fmla="*/ 519358 w 1280171"/>
                <a:gd name="connsiteY3" fmla="*/ 50780 h 2182660"/>
                <a:gd name="connsiteX4" fmla="*/ 611600 w 1280171"/>
                <a:gd name="connsiteY4" fmla="*/ 74844 h 2182660"/>
                <a:gd name="connsiteX5" fmla="*/ 779040 w 1280171"/>
                <a:gd name="connsiteY5" fmla="*/ 6665 h 2182660"/>
                <a:gd name="connsiteX6" fmla="*/ 871282 w 1280171"/>
                <a:gd name="connsiteY6" fmla="*/ 12680 h 2182660"/>
                <a:gd name="connsiteX7" fmla="*/ 1045740 w 1280171"/>
                <a:gd name="connsiteY7" fmla="*/ 95899 h 2182660"/>
                <a:gd name="connsiteX8" fmla="*/ 1109908 w 1280171"/>
                <a:gd name="connsiteY8" fmla="*/ 86875 h 2182660"/>
                <a:gd name="connsiteX9" fmla="*/ 1148008 w 1280171"/>
                <a:gd name="connsiteY9" fmla="*/ 507980 h 2182660"/>
                <a:gd name="connsiteX10" fmla="*/ 1209169 w 1280171"/>
                <a:gd name="connsiteY10" fmla="*/ 617267 h 2182660"/>
                <a:gd name="connsiteX11" fmla="*/ 1279353 w 1280171"/>
                <a:gd name="connsiteY11" fmla="*/ 757636 h 2182660"/>
                <a:gd name="connsiteX12" fmla="*/ 1246266 w 1280171"/>
                <a:gd name="connsiteY12" fmla="*/ 864917 h 2182660"/>
                <a:gd name="connsiteX13" fmla="*/ 1227217 w 1280171"/>
                <a:gd name="connsiteY13" fmla="*/ 933096 h 2182660"/>
                <a:gd name="connsiteX14" fmla="*/ 1253285 w 1280171"/>
                <a:gd name="connsiteY14" fmla="*/ 968188 h 2182660"/>
                <a:gd name="connsiteX15" fmla="*/ 1254288 w 1280171"/>
                <a:gd name="connsiteY15" fmla="*/ 1018319 h 2182660"/>
                <a:gd name="connsiteX16" fmla="*/ 1217190 w 1280171"/>
                <a:gd name="connsiteY16" fmla="*/ 1072462 h 2182660"/>
                <a:gd name="connsiteX17" fmla="*/ 1230224 w 1280171"/>
                <a:gd name="connsiteY17" fmla="*/ 1095523 h 2182660"/>
                <a:gd name="connsiteX18" fmla="*/ 1025687 w 1280171"/>
                <a:gd name="connsiteY18" fmla="*/ 1205812 h 2182660"/>
                <a:gd name="connsiteX19" fmla="*/ 1109908 w 1280171"/>
                <a:gd name="connsiteY19" fmla="*/ 1132620 h 2182660"/>
                <a:gd name="connsiteX20" fmla="*/ 985582 w 1280171"/>
                <a:gd name="connsiteY20" fmla="*/ 1174730 h 2182660"/>
                <a:gd name="connsiteX21" fmla="*/ 1001625 w 1280171"/>
                <a:gd name="connsiteY21" fmla="*/ 1213833 h 2182660"/>
                <a:gd name="connsiteX22" fmla="*/ 935450 w 1280171"/>
                <a:gd name="connsiteY22" fmla="*/ 1258950 h 2182660"/>
                <a:gd name="connsiteX23" fmla="*/ 934447 w 1280171"/>
                <a:gd name="connsiteY23" fmla="*/ 1303067 h 2182660"/>
                <a:gd name="connsiteX24" fmla="*/ 805108 w 1280171"/>
                <a:gd name="connsiteY24" fmla="*/ 1404332 h 2182660"/>
                <a:gd name="connsiteX25" fmla="*/ 749964 w 1280171"/>
                <a:gd name="connsiteY25" fmla="*/ 1424386 h 2182660"/>
                <a:gd name="connsiteX26" fmla="*/ 801099 w 1280171"/>
                <a:gd name="connsiteY26" fmla="*/ 1385282 h 2182660"/>
                <a:gd name="connsiteX27" fmla="*/ 686798 w 1280171"/>
                <a:gd name="connsiteY27" fmla="*/ 1436417 h 2182660"/>
                <a:gd name="connsiteX28" fmla="*/ 698830 w 1280171"/>
                <a:gd name="connsiteY28" fmla="*/ 1387287 h 2182660"/>
                <a:gd name="connsiteX29" fmla="*/ 637669 w 1280171"/>
                <a:gd name="connsiteY29" fmla="*/ 1429398 h 2182660"/>
                <a:gd name="connsiteX30" fmla="*/ 603579 w 1280171"/>
                <a:gd name="connsiteY30" fmla="*/ 1402327 h 2182660"/>
                <a:gd name="connsiteX31" fmla="*/ 583527 w 1280171"/>
                <a:gd name="connsiteY31" fmla="*/ 1415362 h 2182660"/>
                <a:gd name="connsiteX32" fmla="*/ 642682 w 1280171"/>
                <a:gd name="connsiteY32" fmla="*/ 1474516 h 2182660"/>
                <a:gd name="connsiteX33" fmla="*/ 589542 w 1280171"/>
                <a:gd name="connsiteY33" fmla="*/ 1510611 h 2182660"/>
                <a:gd name="connsiteX34" fmla="*/ 581521 w 1280171"/>
                <a:gd name="connsiteY34" fmla="*/ 1491561 h 2182660"/>
                <a:gd name="connsiteX35" fmla="*/ 545426 w 1280171"/>
                <a:gd name="connsiteY35" fmla="*/ 1487550 h 2182660"/>
                <a:gd name="connsiteX36" fmla="*/ 555453 w 1280171"/>
                <a:gd name="connsiteY36" fmla="*/ 1511614 h 2182660"/>
                <a:gd name="connsiteX37" fmla="*/ 482261 w 1280171"/>
                <a:gd name="connsiteY37" fmla="*/ 1520636 h 2182660"/>
                <a:gd name="connsiteX38" fmla="*/ 502314 w 1280171"/>
                <a:gd name="connsiteY38" fmla="*/ 1541692 h 2182660"/>
                <a:gd name="connsiteX39" fmla="*/ 459201 w 1280171"/>
                <a:gd name="connsiteY39" fmla="*/ 1568762 h 2182660"/>
                <a:gd name="connsiteX40" fmla="*/ 475242 w 1280171"/>
                <a:gd name="connsiteY40" fmla="*/ 1581794 h 2182660"/>
                <a:gd name="connsiteX41" fmla="*/ 499305 w 1280171"/>
                <a:gd name="connsiteY41" fmla="*/ 1569764 h 2182660"/>
                <a:gd name="connsiteX42" fmla="*/ 466218 w 1280171"/>
                <a:gd name="connsiteY42" fmla="*/ 1638944 h 2182660"/>
                <a:gd name="connsiteX43" fmla="*/ 443158 w 1280171"/>
                <a:gd name="connsiteY43" fmla="*/ 1630923 h 2182660"/>
                <a:gd name="connsiteX44" fmla="*/ 423105 w 1280171"/>
                <a:gd name="connsiteY44" fmla="*/ 1661001 h 2182660"/>
                <a:gd name="connsiteX45" fmla="*/ 448172 w 1280171"/>
                <a:gd name="connsiteY45" fmla="*/ 1682057 h 2182660"/>
                <a:gd name="connsiteX46" fmla="*/ 446166 w 1280171"/>
                <a:gd name="connsiteY46" fmla="*/ 1708124 h 2182660"/>
                <a:gd name="connsiteX47" fmla="*/ 422103 w 1280171"/>
                <a:gd name="connsiteY47" fmla="*/ 1746224 h 2182660"/>
                <a:gd name="connsiteX48" fmla="*/ 433132 w 1280171"/>
                <a:gd name="connsiteY48" fmla="*/ 1777305 h 2182660"/>
                <a:gd name="connsiteX49" fmla="*/ 428119 w 1280171"/>
                <a:gd name="connsiteY49" fmla="*/ 1788333 h 2182660"/>
                <a:gd name="connsiteX50" fmla="*/ 391021 w 1280171"/>
                <a:gd name="connsiteY50" fmla="*/ 1791340 h 2182660"/>
                <a:gd name="connsiteX51" fmla="*/ 403053 w 1280171"/>
                <a:gd name="connsiteY51" fmla="*/ 1746221 h 2182660"/>
                <a:gd name="connsiteX52" fmla="*/ 386008 w 1280171"/>
                <a:gd name="connsiteY52" fmla="*/ 1737198 h 2182660"/>
                <a:gd name="connsiteX53" fmla="*/ 386008 w 1280171"/>
                <a:gd name="connsiteY53" fmla="*/ 1766274 h 2182660"/>
                <a:gd name="connsiteX54" fmla="*/ 368964 w 1280171"/>
                <a:gd name="connsiteY54" fmla="*/ 1784322 h 2182660"/>
                <a:gd name="connsiteX55" fmla="*/ 340891 w 1280171"/>
                <a:gd name="connsiteY55" fmla="*/ 1752238 h 2182660"/>
                <a:gd name="connsiteX56" fmla="*/ 340892 w 1280171"/>
                <a:gd name="connsiteY56" fmla="*/ 1751235 h 2182660"/>
                <a:gd name="connsiteX57" fmla="*/ 363953 w 1280171"/>
                <a:gd name="connsiteY57" fmla="*/ 1812395 h 2182660"/>
                <a:gd name="connsiteX58" fmla="*/ 410073 w 1280171"/>
                <a:gd name="connsiteY58" fmla="*/ 1806379 h 2182660"/>
                <a:gd name="connsiteX59" fmla="*/ 409071 w 1280171"/>
                <a:gd name="connsiteY59" fmla="*/ 1858516 h 2182660"/>
                <a:gd name="connsiteX60" fmla="*/ 389019 w 1280171"/>
                <a:gd name="connsiteY60" fmla="*/ 1878569 h 2182660"/>
                <a:gd name="connsiteX61" fmla="*/ 389019 w 1280171"/>
                <a:gd name="connsiteY61" fmla="*/ 1914664 h 2182660"/>
                <a:gd name="connsiteX62" fmla="*/ 401050 w 1280171"/>
                <a:gd name="connsiteY62" fmla="*/ 1925692 h 2182660"/>
                <a:gd name="connsiteX63" fmla="*/ 417092 w 1280171"/>
                <a:gd name="connsiteY63" fmla="*/ 1996878 h 2182660"/>
                <a:gd name="connsiteX64" fmla="*/ 416089 w 1280171"/>
                <a:gd name="connsiteY64" fmla="*/ 2026957 h 2182660"/>
                <a:gd name="connsiteX65" fmla="*/ 449176 w 1280171"/>
                <a:gd name="connsiteY65" fmla="*/ 2054027 h 2182660"/>
                <a:gd name="connsiteX66" fmla="*/ 449177 w 1280171"/>
                <a:gd name="connsiteY66" fmla="*/ 2102152 h 2182660"/>
                <a:gd name="connsiteX67" fmla="*/ 450179 w 1280171"/>
                <a:gd name="connsiteY67" fmla="*/ 2098141 h 2182660"/>
                <a:gd name="connsiteX68" fmla="*/ 487276 w 1280171"/>
                <a:gd name="connsiteY68" fmla="*/ 2119196 h 2182660"/>
                <a:gd name="connsiteX69" fmla="*/ 499308 w 1280171"/>
                <a:gd name="connsiteY69" fmla="*/ 2145265 h 2182660"/>
                <a:gd name="connsiteX70" fmla="*/ 467224 w 1280171"/>
                <a:gd name="connsiteY70" fmla="*/ 2149274 h 2182660"/>
                <a:gd name="connsiteX71" fmla="*/ 427119 w 1280171"/>
                <a:gd name="connsiteY71" fmla="*/ 2182362 h 2182660"/>
                <a:gd name="connsiteX72" fmla="*/ 365958 w 1280171"/>
                <a:gd name="connsiteY72" fmla="*/ 2123207 h 2182660"/>
                <a:gd name="connsiteX73" fmla="*/ 270708 w 1280171"/>
                <a:gd name="connsiteY73" fmla="*/ 2129222 h 2182660"/>
                <a:gd name="connsiteX74" fmla="*/ 179468 w 1280171"/>
                <a:gd name="connsiteY74" fmla="*/ 2082099 h 2182660"/>
                <a:gd name="connsiteX75" fmla="*/ 120314 w 1280171"/>
                <a:gd name="connsiteY75" fmla="*/ 2071070 h 2182660"/>
                <a:gd name="connsiteX76" fmla="*/ 91238 w 1280171"/>
                <a:gd name="connsiteY76" fmla="*/ 2038986 h 2182660"/>
                <a:gd name="connsiteX77" fmla="*/ 20051 w 1280171"/>
                <a:gd name="connsiteY77" fmla="*/ 2034975 h 2182660"/>
                <a:gd name="connsiteX78" fmla="*/ 0 w 1280171"/>
                <a:gd name="connsiteY78" fmla="*/ 1989857 h 2182660"/>
                <a:gd name="connsiteX0" fmla="*/ 409068 w 1284181"/>
                <a:gd name="connsiteY0" fmla="*/ 45767 h 2182660"/>
                <a:gd name="connsiteX1" fmla="*/ 444160 w 1284181"/>
                <a:gd name="connsiteY1" fmla="*/ 91888 h 2182660"/>
                <a:gd name="connsiteX2" fmla="*/ 472234 w 1284181"/>
                <a:gd name="connsiteY2" fmla="*/ 17694 h 2182660"/>
                <a:gd name="connsiteX3" fmla="*/ 523368 w 1284181"/>
                <a:gd name="connsiteY3" fmla="*/ 50780 h 2182660"/>
                <a:gd name="connsiteX4" fmla="*/ 615610 w 1284181"/>
                <a:gd name="connsiteY4" fmla="*/ 74844 h 2182660"/>
                <a:gd name="connsiteX5" fmla="*/ 783050 w 1284181"/>
                <a:gd name="connsiteY5" fmla="*/ 6665 h 2182660"/>
                <a:gd name="connsiteX6" fmla="*/ 875292 w 1284181"/>
                <a:gd name="connsiteY6" fmla="*/ 12680 h 2182660"/>
                <a:gd name="connsiteX7" fmla="*/ 1049750 w 1284181"/>
                <a:gd name="connsiteY7" fmla="*/ 95899 h 2182660"/>
                <a:gd name="connsiteX8" fmla="*/ 1113918 w 1284181"/>
                <a:gd name="connsiteY8" fmla="*/ 86875 h 2182660"/>
                <a:gd name="connsiteX9" fmla="*/ 1152018 w 1284181"/>
                <a:gd name="connsiteY9" fmla="*/ 507980 h 2182660"/>
                <a:gd name="connsiteX10" fmla="*/ 1213179 w 1284181"/>
                <a:gd name="connsiteY10" fmla="*/ 617267 h 2182660"/>
                <a:gd name="connsiteX11" fmla="*/ 1283363 w 1284181"/>
                <a:gd name="connsiteY11" fmla="*/ 757636 h 2182660"/>
                <a:gd name="connsiteX12" fmla="*/ 1250276 w 1284181"/>
                <a:gd name="connsiteY12" fmla="*/ 864917 h 2182660"/>
                <a:gd name="connsiteX13" fmla="*/ 1231227 w 1284181"/>
                <a:gd name="connsiteY13" fmla="*/ 933096 h 2182660"/>
                <a:gd name="connsiteX14" fmla="*/ 1257295 w 1284181"/>
                <a:gd name="connsiteY14" fmla="*/ 968188 h 2182660"/>
                <a:gd name="connsiteX15" fmla="*/ 1258298 w 1284181"/>
                <a:gd name="connsiteY15" fmla="*/ 1018319 h 2182660"/>
                <a:gd name="connsiteX16" fmla="*/ 1221200 w 1284181"/>
                <a:gd name="connsiteY16" fmla="*/ 1072462 h 2182660"/>
                <a:gd name="connsiteX17" fmla="*/ 1234234 w 1284181"/>
                <a:gd name="connsiteY17" fmla="*/ 1095523 h 2182660"/>
                <a:gd name="connsiteX18" fmla="*/ 1029697 w 1284181"/>
                <a:gd name="connsiteY18" fmla="*/ 1205812 h 2182660"/>
                <a:gd name="connsiteX19" fmla="*/ 1113918 w 1284181"/>
                <a:gd name="connsiteY19" fmla="*/ 1132620 h 2182660"/>
                <a:gd name="connsiteX20" fmla="*/ 989592 w 1284181"/>
                <a:gd name="connsiteY20" fmla="*/ 1174730 h 2182660"/>
                <a:gd name="connsiteX21" fmla="*/ 1005635 w 1284181"/>
                <a:gd name="connsiteY21" fmla="*/ 1213833 h 2182660"/>
                <a:gd name="connsiteX22" fmla="*/ 939460 w 1284181"/>
                <a:gd name="connsiteY22" fmla="*/ 1258950 h 2182660"/>
                <a:gd name="connsiteX23" fmla="*/ 938457 w 1284181"/>
                <a:gd name="connsiteY23" fmla="*/ 1303067 h 2182660"/>
                <a:gd name="connsiteX24" fmla="*/ 809118 w 1284181"/>
                <a:gd name="connsiteY24" fmla="*/ 1404332 h 2182660"/>
                <a:gd name="connsiteX25" fmla="*/ 753974 w 1284181"/>
                <a:gd name="connsiteY25" fmla="*/ 1424386 h 2182660"/>
                <a:gd name="connsiteX26" fmla="*/ 805109 w 1284181"/>
                <a:gd name="connsiteY26" fmla="*/ 1385282 h 2182660"/>
                <a:gd name="connsiteX27" fmla="*/ 690808 w 1284181"/>
                <a:gd name="connsiteY27" fmla="*/ 1436417 h 2182660"/>
                <a:gd name="connsiteX28" fmla="*/ 702840 w 1284181"/>
                <a:gd name="connsiteY28" fmla="*/ 1387287 h 2182660"/>
                <a:gd name="connsiteX29" fmla="*/ 641679 w 1284181"/>
                <a:gd name="connsiteY29" fmla="*/ 1429398 h 2182660"/>
                <a:gd name="connsiteX30" fmla="*/ 607589 w 1284181"/>
                <a:gd name="connsiteY30" fmla="*/ 1402327 h 2182660"/>
                <a:gd name="connsiteX31" fmla="*/ 587537 w 1284181"/>
                <a:gd name="connsiteY31" fmla="*/ 1415362 h 2182660"/>
                <a:gd name="connsiteX32" fmla="*/ 646692 w 1284181"/>
                <a:gd name="connsiteY32" fmla="*/ 1474516 h 2182660"/>
                <a:gd name="connsiteX33" fmla="*/ 593552 w 1284181"/>
                <a:gd name="connsiteY33" fmla="*/ 1510611 h 2182660"/>
                <a:gd name="connsiteX34" fmla="*/ 585531 w 1284181"/>
                <a:gd name="connsiteY34" fmla="*/ 1491561 h 2182660"/>
                <a:gd name="connsiteX35" fmla="*/ 549436 w 1284181"/>
                <a:gd name="connsiteY35" fmla="*/ 1487550 h 2182660"/>
                <a:gd name="connsiteX36" fmla="*/ 559463 w 1284181"/>
                <a:gd name="connsiteY36" fmla="*/ 1511614 h 2182660"/>
                <a:gd name="connsiteX37" fmla="*/ 486271 w 1284181"/>
                <a:gd name="connsiteY37" fmla="*/ 1520636 h 2182660"/>
                <a:gd name="connsiteX38" fmla="*/ 506324 w 1284181"/>
                <a:gd name="connsiteY38" fmla="*/ 1541692 h 2182660"/>
                <a:gd name="connsiteX39" fmla="*/ 463211 w 1284181"/>
                <a:gd name="connsiteY39" fmla="*/ 1568762 h 2182660"/>
                <a:gd name="connsiteX40" fmla="*/ 479252 w 1284181"/>
                <a:gd name="connsiteY40" fmla="*/ 1581794 h 2182660"/>
                <a:gd name="connsiteX41" fmla="*/ 503315 w 1284181"/>
                <a:gd name="connsiteY41" fmla="*/ 1569764 h 2182660"/>
                <a:gd name="connsiteX42" fmla="*/ 470228 w 1284181"/>
                <a:gd name="connsiteY42" fmla="*/ 1638944 h 2182660"/>
                <a:gd name="connsiteX43" fmla="*/ 447168 w 1284181"/>
                <a:gd name="connsiteY43" fmla="*/ 1630923 h 2182660"/>
                <a:gd name="connsiteX44" fmla="*/ 427115 w 1284181"/>
                <a:gd name="connsiteY44" fmla="*/ 1661001 h 2182660"/>
                <a:gd name="connsiteX45" fmla="*/ 452182 w 1284181"/>
                <a:gd name="connsiteY45" fmla="*/ 1682057 h 2182660"/>
                <a:gd name="connsiteX46" fmla="*/ 450176 w 1284181"/>
                <a:gd name="connsiteY46" fmla="*/ 1708124 h 2182660"/>
                <a:gd name="connsiteX47" fmla="*/ 426113 w 1284181"/>
                <a:gd name="connsiteY47" fmla="*/ 1746224 h 2182660"/>
                <a:gd name="connsiteX48" fmla="*/ 437142 w 1284181"/>
                <a:gd name="connsiteY48" fmla="*/ 1777305 h 2182660"/>
                <a:gd name="connsiteX49" fmla="*/ 432129 w 1284181"/>
                <a:gd name="connsiteY49" fmla="*/ 1788333 h 2182660"/>
                <a:gd name="connsiteX50" fmla="*/ 395031 w 1284181"/>
                <a:gd name="connsiteY50" fmla="*/ 1791340 h 2182660"/>
                <a:gd name="connsiteX51" fmla="*/ 407063 w 1284181"/>
                <a:gd name="connsiteY51" fmla="*/ 1746221 h 2182660"/>
                <a:gd name="connsiteX52" fmla="*/ 390018 w 1284181"/>
                <a:gd name="connsiteY52" fmla="*/ 1737198 h 2182660"/>
                <a:gd name="connsiteX53" fmla="*/ 390018 w 1284181"/>
                <a:gd name="connsiteY53" fmla="*/ 1766274 h 2182660"/>
                <a:gd name="connsiteX54" fmla="*/ 372974 w 1284181"/>
                <a:gd name="connsiteY54" fmla="*/ 1784322 h 2182660"/>
                <a:gd name="connsiteX55" fmla="*/ 344901 w 1284181"/>
                <a:gd name="connsiteY55" fmla="*/ 1752238 h 2182660"/>
                <a:gd name="connsiteX56" fmla="*/ 344902 w 1284181"/>
                <a:gd name="connsiteY56" fmla="*/ 1751235 h 2182660"/>
                <a:gd name="connsiteX57" fmla="*/ 367963 w 1284181"/>
                <a:gd name="connsiteY57" fmla="*/ 1812395 h 2182660"/>
                <a:gd name="connsiteX58" fmla="*/ 414083 w 1284181"/>
                <a:gd name="connsiteY58" fmla="*/ 1806379 h 2182660"/>
                <a:gd name="connsiteX59" fmla="*/ 413081 w 1284181"/>
                <a:gd name="connsiteY59" fmla="*/ 1858516 h 2182660"/>
                <a:gd name="connsiteX60" fmla="*/ 393029 w 1284181"/>
                <a:gd name="connsiteY60" fmla="*/ 1878569 h 2182660"/>
                <a:gd name="connsiteX61" fmla="*/ 393029 w 1284181"/>
                <a:gd name="connsiteY61" fmla="*/ 1914664 h 2182660"/>
                <a:gd name="connsiteX62" fmla="*/ 405060 w 1284181"/>
                <a:gd name="connsiteY62" fmla="*/ 1925692 h 2182660"/>
                <a:gd name="connsiteX63" fmla="*/ 421102 w 1284181"/>
                <a:gd name="connsiteY63" fmla="*/ 1996878 h 2182660"/>
                <a:gd name="connsiteX64" fmla="*/ 420099 w 1284181"/>
                <a:gd name="connsiteY64" fmla="*/ 2026957 h 2182660"/>
                <a:gd name="connsiteX65" fmla="*/ 453186 w 1284181"/>
                <a:gd name="connsiteY65" fmla="*/ 2054027 h 2182660"/>
                <a:gd name="connsiteX66" fmla="*/ 453187 w 1284181"/>
                <a:gd name="connsiteY66" fmla="*/ 2102152 h 2182660"/>
                <a:gd name="connsiteX67" fmla="*/ 454189 w 1284181"/>
                <a:gd name="connsiteY67" fmla="*/ 2098141 h 2182660"/>
                <a:gd name="connsiteX68" fmla="*/ 491286 w 1284181"/>
                <a:gd name="connsiteY68" fmla="*/ 2119196 h 2182660"/>
                <a:gd name="connsiteX69" fmla="*/ 503318 w 1284181"/>
                <a:gd name="connsiteY69" fmla="*/ 2145265 h 2182660"/>
                <a:gd name="connsiteX70" fmla="*/ 471234 w 1284181"/>
                <a:gd name="connsiteY70" fmla="*/ 2149274 h 2182660"/>
                <a:gd name="connsiteX71" fmla="*/ 431129 w 1284181"/>
                <a:gd name="connsiteY71" fmla="*/ 2182362 h 2182660"/>
                <a:gd name="connsiteX72" fmla="*/ 369968 w 1284181"/>
                <a:gd name="connsiteY72" fmla="*/ 2123207 h 2182660"/>
                <a:gd name="connsiteX73" fmla="*/ 274718 w 1284181"/>
                <a:gd name="connsiteY73" fmla="*/ 2129222 h 2182660"/>
                <a:gd name="connsiteX74" fmla="*/ 183478 w 1284181"/>
                <a:gd name="connsiteY74" fmla="*/ 2082099 h 2182660"/>
                <a:gd name="connsiteX75" fmla="*/ 124324 w 1284181"/>
                <a:gd name="connsiteY75" fmla="*/ 2071070 h 2182660"/>
                <a:gd name="connsiteX76" fmla="*/ 95248 w 1284181"/>
                <a:gd name="connsiteY76" fmla="*/ 2038986 h 2182660"/>
                <a:gd name="connsiteX77" fmla="*/ 24061 w 1284181"/>
                <a:gd name="connsiteY77" fmla="*/ 2034975 h 2182660"/>
                <a:gd name="connsiteX78" fmla="*/ 4010 w 1284181"/>
                <a:gd name="connsiteY78" fmla="*/ 1989857 h 2182660"/>
                <a:gd name="connsiteX79" fmla="*/ 0 w 1284181"/>
                <a:gd name="connsiteY79" fmla="*/ 198785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46266 w 1317268"/>
                <a:gd name="connsiteY10" fmla="*/ 617267 h 2182660"/>
                <a:gd name="connsiteX11" fmla="*/ 1316450 w 1317268"/>
                <a:gd name="connsiteY11" fmla="*/ 757636 h 2182660"/>
                <a:gd name="connsiteX12" fmla="*/ 1283363 w 1317268"/>
                <a:gd name="connsiteY12" fmla="*/ 864917 h 2182660"/>
                <a:gd name="connsiteX13" fmla="*/ 1264314 w 1317268"/>
                <a:gd name="connsiteY13" fmla="*/ 933096 h 2182660"/>
                <a:gd name="connsiteX14" fmla="*/ 1290382 w 1317268"/>
                <a:gd name="connsiteY14" fmla="*/ 968188 h 2182660"/>
                <a:gd name="connsiteX15" fmla="*/ 1291385 w 1317268"/>
                <a:gd name="connsiteY15" fmla="*/ 1018319 h 2182660"/>
                <a:gd name="connsiteX16" fmla="*/ 1254287 w 1317268"/>
                <a:gd name="connsiteY16" fmla="*/ 1072462 h 2182660"/>
                <a:gd name="connsiteX17" fmla="*/ 1267321 w 1317268"/>
                <a:gd name="connsiteY17" fmla="*/ 1095523 h 2182660"/>
                <a:gd name="connsiteX18" fmla="*/ 1062784 w 1317268"/>
                <a:gd name="connsiteY18" fmla="*/ 1205812 h 2182660"/>
                <a:gd name="connsiteX19" fmla="*/ 1147005 w 1317268"/>
                <a:gd name="connsiteY19" fmla="*/ 1132620 h 2182660"/>
                <a:gd name="connsiteX20" fmla="*/ 1022679 w 1317268"/>
                <a:gd name="connsiteY20" fmla="*/ 1174730 h 2182660"/>
                <a:gd name="connsiteX21" fmla="*/ 1038722 w 1317268"/>
                <a:gd name="connsiteY21" fmla="*/ 1213833 h 2182660"/>
                <a:gd name="connsiteX22" fmla="*/ 972547 w 1317268"/>
                <a:gd name="connsiteY22" fmla="*/ 1258950 h 2182660"/>
                <a:gd name="connsiteX23" fmla="*/ 971544 w 1317268"/>
                <a:gd name="connsiteY23" fmla="*/ 1303067 h 2182660"/>
                <a:gd name="connsiteX24" fmla="*/ 842205 w 1317268"/>
                <a:gd name="connsiteY24" fmla="*/ 1404332 h 2182660"/>
                <a:gd name="connsiteX25" fmla="*/ 787061 w 1317268"/>
                <a:gd name="connsiteY25" fmla="*/ 1424386 h 2182660"/>
                <a:gd name="connsiteX26" fmla="*/ 838196 w 1317268"/>
                <a:gd name="connsiteY26" fmla="*/ 1385282 h 2182660"/>
                <a:gd name="connsiteX27" fmla="*/ 723895 w 1317268"/>
                <a:gd name="connsiteY27" fmla="*/ 1436417 h 2182660"/>
                <a:gd name="connsiteX28" fmla="*/ 735927 w 1317268"/>
                <a:gd name="connsiteY28" fmla="*/ 1387287 h 2182660"/>
                <a:gd name="connsiteX29" fmla="*/ 674766 w 1317268"/>
                <a:gd name="connsiteY29" fmla="*/ 1429398 h 2182660"/>
                <a:gd name="connsiteX30" fmla="*/ 640676 w 1317268"/>
                <a:gd name="connsiteY30" fmla="*/ 1402327 h 2182660"/>
                <a:gd name="connsiteX31" fmla="*/ 620624 w 1317268"/>
                <a:gd name="connsiteY31" fmla="*/ 1415362 h 2182660"/>
                <a:gd name="connsiteX32" fmla="*/ 679779 w 1317268"/>
                <a:gd name="connsiteY32" fmla="*/ 1474516 h 2182660"/>
                <a:gd name="connsiteX33" fmla="*/ 626639 w 1317268"/>
                <a:gd name="connsiteY33" fmla="*/ 1510611 h 2182660"/>
                <a:gd name="connsiteX34" fmla="*/ 618618 w 1317268"/>
                <a:gd name="connsiteY34" fmla="*/ 1491561 h 2182660"/>
                <a:gd name="connsiteX35" fmla="*/ 582523 w 1317268"/>
                <a:gd name="connsiteY35" fmla="*/ 1487550 h 2182660"/>
                <a:gd name="connsiteX36" fmla="*/ 592550 w 1317268"/>
                <a:gd name="connsiteY36" fmla="*/ 1511614 h 2182660"/>
                <a:gd name="connsiteX37" fmla="*/ 519358 w 1317268"/>
                <a:gd name="connsiteY37" fmla="*/ 1520636 h 2182660"/>
                <a:gd name="connsiteX38" fmla="*/ 539411 w 1317268"/>
                <a:gd name="connsiteY38" fmla="*/ 1541692 h 2182660"/>
                <a:gd name="connsiteX39" fmla="*/ 496298 w 1317268"/>
                <a:gd name="connsiteY39" fmla="*/ 1568762 h 2182660"/>
                <a:gd name="connsiteX40" fmla="*/ 512339 w 1317268"/>
                <a:gd name="connsiteY40" fmla="*/ 1581794 h 2182660"/>
                <a:gd name="connsiteX41" fmla="*/ 536402 w 1317268"/>
                <a:gd name="connsiteY41" fmla="*/ 1569764 h 2182660"/>
                <a:gd name="connsiteX42" fmla="*/ 503315 w 1317268"/>
                <a:gd name="connsiteY42" fmla="*/ 1638944 h 2182660"/>
                <a:gd name="connsiteX43" fmla="*/ 480255 w 1317268"/>
                <a:gd name="connsiteY43" fmla="*/ 1630923 h 2182660"/>
                <a:gd name="connsiteX44" fmla="*/ 460202 w 1317268"/>
                <a:gd name="connsiteY44" fmla="*/ 1661001 h 2182660"/>
                <a:gd name="connsiteX45" fmla="*/ 485269 w 1317268"/>
                <a:gd name="connsiteY45" fmla="*/ 1682057 h 2182660"/>
                <a:gd name="connsiteX46" fmla="*/ 483263 w 1317268"/>
                <a:gd name="connsiteY46" fmla="*/ 1708124 h 2182660"/>
                <a:gd name="connsiteX47" fmla="*/ 459200 w 1317268"/>
                <a:gd name="connsiteY47" fmla="*/ 1746224 h 2182660"/>
                <a:gd name="connsiteX48" fmla="*/ 470229 w 1317268"/>
                <a:gd name="connsiteY48" fmla="*/ 1777305 h 2182660"/>
                <a:gd name="connsiteX49" fmla="*/ 465216 w 1317268"/>
                <a:gd name="connsiteY49" fmla="*/ 1788333 h 2182660"/>
                <a:gd name="connsiteX50" fmla="*/ 428118 w 1317268"/>
                <a:gd name="connsiteY50" fmla="*/ 1791340 h 2182660"/>
                <a:gd name="connsiteX51" fmla="*/ 440150 w 1317268"/>
                <a:gd name="connsiteY51" fmla="*/ 1746221 h 2182660"/>
                <a:gd name="connsiteX52" fmla="*/ 423105 w 1317268"/>
                <a:gd name="connsiteY52" fmla="*/ 1737198 h 2182660"/>
                <a:gd name="connsiteX53" fmla="*/ 423105 w 1317268"/>
                <a:gd name="connsiteY53" fmla="*/ 1766274 h 2182660"/>
                <a:gd name="connsiteX54" fmla="*/ 406061 w 1317268"/>
                <a:gd name="connsiteY54" fmla="*/ 1784322 h 2182660"/>
                <a:gd name="connsiteX55" fmla="*/ 377988 w 1317268"/>
                <a:gd name="connsiteY55" fmla="*/ 1752238 h 2182660"/>
                <a:gd name="connsiteX56" fmla="*/ 377989 w 1317268"/>
                <a:gd name="connsiteY56" fmla="*/ 1751235 h 2182660"/>
                <a:gd name="connsiteX57" fmla="*/ 401050 w 1317268"/>
                <a:gd name="connsiteY57" fmla="*/ 1812395 h 2182660"/>
                <a:gd name="connsiteX58" fmla="*/ 447170 w 1317268"/>
                <a:gd name="connsiteY58" fmla="*/ 1806379 h 2182660"/>
                <a:gd name="connsiteX59" fmla="*/ 446168 w 1317268"/>
                <a:gd name="connsiteY59" fmla="*/ 1858516 h 2182660"/>
                <a:gd name="connsiteX60" fmla="*/ 426116 w 1317268"/>
                <a:gd name="connsiteY60" fmla="*/ 1878569 h 2182660"/>
                <a:gd name="connsiteX61" fmla="*/ 426116 w 1317268"/>
                <a:gd name="connsiteY61" fmla="*/ 1914664 h 2182660"/>
                <a:gd name="connsiteX62" fmla="*/ 438147 w 1317268"/>
                <a:gd name="connsiteY62" fmla="*/ 1925692 h 2182660"/>
                <a:gd name="connsiteX63" fmla="*/ 454189 w 1317268"/>
                <a:gd name="connsiteY63" fmla="*/ 1996878 h 2182660"/>
                <a:gd name="connsiteX64" fmla="*/ 453186 w 1317268"/>
                <a:gd name="connsiteY64" fmla="*/ 2026957 h 2182660"/>
                <a:gd name="connsiteX65" fmla="*/ 486273 w 1317268"/>
                <a:gd name="connsiteY65" fmla="*/ 2054027 h 2182660"/>
                <a:gd name="connsiteX66" fmla="*/ 486274 w 1317268"/>
                <a:gd name="connsiteY66" fmla="*/ 2102152 h 2182660"/>
                <a:gd name="connsiteX67" fmla="*/ 487276 w 1317268"/>
                <a:gd name="connsiteY67" fmla="*/ 2098141 h 2182660"/>
                <a:gd name="connsiteX68" fmla="*/ 524373 w 1317268"/>
                <a:gd name="connsiteY68" fmla="*/ 2119196 h 2182660"/>
                <a:gd name="connsiteX69" fmla="*/ 536405 w 1317268"/>
                <a:gd name="connsiteY69" fmla="*/ 2145265 h 2182660"/>
                <a:gd name="connsiteX70" fmla="*/ 504321 w 1317268"/>
                <a:gd name="connsiteY70" fmla="*/ 2149274 h 2182660"/>
                <a:gd name="connsiteX71" fmla="*/ 464216 w 1317268"/>
                <a:gd name="connsiteY71" fmla="*/ 2182362 h 2182660"/>
                <a:gd name="connsiteX72" fmla="*/ 403055 w 1317268"/>
                <a:gd name="connsiteY72" fmla="*/ 2123207 h 2182660"/>
                <a:gd name="connsiteX73" fmla="*/ 307805 w 1317268"/>
                <a:gd name="connsiteY73" fmla="*/ 2129222 h 2182660"/>
                <a:gd name="connsiteX74" fmla="*/ 216565 w 1317268"/>
                <a:gd name="connsiteY74" fmla="*/ 2082099 h 2182660"/>
                <a:gd name="connsiteX75" fmla="*/ 157411 w 1317268"/>
                <a:gd name="connsiteY75" fmla="*/ 2071070 h 2182660"/>
                <a:gd name="connsiteX76" fmla="*/ 128335 w 1317268"/>
                <a:gd name="connsiteY76" fmla="*/ 2038986 h 2182660"/>
                <a:gd name="connsiteX77" fmla="*/ 57148 w 1317268"/>
                <a:gd name="connsiteY77" fmla="*/ 2034975 h 2182660"/>
                <a:gd name="connsiteX78" fmla="*/ 37097 w 1317268"/>
                <a:gd name="connsiteY78" fmla="*/ 1989857 h 2182660"/>
                <a:gd name="connsiteX79" fmla="*/ 0 w 1317268"/>
                <a:gd name="connsiteY79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46266 w 1317268"/>
                <a:gd name="connsiteY10" fmla="*/ 617267 h 2182660"/>
                <a:gd name="connsiteX11" fmla="*/ 1316450 w 1317268"/>
                <a:gd name="connsiteY11" fmla="*/ 757636 h 2182660"/>
                <a:gd name="connsiteX12" fmla="*/ 1283363 w 1317268"/>
                <a:gd name="connsiteY12" fmla="*/ 864917 h 2182660"/>
                <a:gd name="connsiteX13" fmla="*/ 1264314 w 1317268"/>
                <a:gd name="connsiteY13" fmla="*/ 933096 h 2182660"/>
                <a:gd name="connsiteX14" fmla="*/ 1290382 w 1317268"/>
                <a:gd name="connsiteY14" fmla="*/ 968188 h 2182660"/>
                <a:gd name="connsiteX15" fmla="*/ 1291385 w 1317268"/>
                <a:gd name="connsiteY15" fmla="*/ 1018319 h 2182660"/>
                <a:gd name="connsiteX16" fmla="*/ 1254287 w 1317268"/>
                <a:gd name="connsiteY16" fmla="*/ 1072462 h 2182660"/>
                <a:gd name="connsiteX17" fmla="*/ 1267321 w 1317268"/>
                <a:gd name="connsiteY17" fmla="*/ 1095523 h 2182660"/>
                <a:gd name="connsiteX18" fmla="*/ 1062784 w 1317268"/>
                <a:gd name="connsiteY18" fmla="*/ 1205812 h 2182660"/>
                <a:gd name="connsiteX19" fmla="*/ 1147005 w 1317268"/>
                <a:gd name="connsiteY19" fmla="*/ 1132620 h 2182660"/>
                <a:gd name="connsiteX20" fmla="*/ 1022679 w 1317268"/>
                <a:gd name="connsiteY20" fmla="*/ 1174730 h 2182660"/>
                <a:gd name="connsiteX21" fmla="*/ 1038722 w 1317268"/>
                <a:gd name="connsiteY21" fmla="*/ 1213833 h 2182660"/>
                <a:gd name="connsiteX22" fmla="*/ 972547 w 1317268"/>
                <a:gd name="connsiteY22" fmla="*/ 1258950 h 2182660"/>
                <a:gd name="connsiteX23" fmla="*/ 971544 w 1317268"/>
                <a:gd name="connsiteY23" fmla="*/ 1303067 h 2182660"/>
                <a:gd name="connsiteX24" fmla="*/ 842205 w 1317268"/>
                <a:gd name="connsiteY24" fmla="*/ 1404332 h 2182660"/>
                <a:gd name="connsiteX25" fmla="*/ 787061 w 1317268"/>
                <a:gd name="connsiteY25" fmla="*/ 1424386 h 2182660"/>
                <a:gd name="connsiteX26" fmla="*/ 838196 w 1317268"/>
                <a:gd name="connsiteY26" fmla="*/ 1385282 h 2182660"/>
                <a:gd name="connsiteX27" fmla="*/ 723895 w 1317268"/>
                <a:gd name="connsiteY27" fmla="*/ 1436417 h 2182660"/>
                <a:gd name="connsiteX28" fmla="*/ 735927 w 1317268"/>
                <a:gd name="connsiteY28" fmla="*/ 1387287 h 2182660"/>
                <a:gd name="connsiteX29" fmla="*/ 674766 w 1317268"/>
                <a:gd name="connsiteY29" fmla="*/ 1429398 h 2182660"/>
                <a:gd name="connsiteX30" fmla="*/ 640676 w 1317268"/>
                <a:gd name="connsiteY30" fmla="*/ 1402327 h 2182660"/>
                <a:gd name="connsiteX31" fmla="*/ 620624 w 1317268"/>
                <a:gd name="connsiteY31" fmla="*/ 1415362 h 2182660"/>
                <a:gd name="connsiteX32" fmla="*/ 679779 w 1317268"/>
                <a:gd name="connsiteY32" fmla="*/ 1474516 h 2182660"/>
                <a:gd name="connsiteX33" fmla="*/ 626639 w 1317268"/>
                <a:gd name="connsiteY33" fmla="*/ 1510611 h 2182660"/>
                <a:gd name="connsiteX34" fmla="*/ 618618 w 1317268"/>
                <a:gd name="connsiteY34" fmla="*/ 1491561 h 2182660"/>
                <a:gd name="connsiteX35" fmla="*/ 582523 w 1317268"/>
                <a:gd name="connsiteY35" fmla="*/ 1487550 h 2182660"/>
                <a:gd name="connsiteX36" fmla="*/ 592550 w 1317268"/>
                <a:gd name="connsiteY36" fmla="*/ 1511614 h 2182660"/>
                <a:gd name="connsiteX37" fmla="*/ 519358 w 1317268"/>
                <a:gd name="connsiteY37" fmla="*/ 1520636 h 2182660"/>
                <a:gd name="connsiteX38" fmla="*/ 539411 w 1317268"/>
                <a:gd name="connsiteY38" fmla="*/ 1541692 h 2182660"/>
                <a:gd name="connsiteX39" fmla="*/ 496298 w 1317268"/>
                <a:gd name="connsiteY39" fmla="*/ 1568762 h 2182660"/>
                <a:gd name="connsiteX40" fmla="*/ 512339 w 1317268"/>
                <a:gd name="connsiteY40" fmla="*/ 1581794 h 2182660"/>
                <a:gd name="connsiteX41" fmla="*/ 536402 w 1317268"/>
                <a:gd name="connsiteY41" fmla="*/ 1569764 h 2182660"/>
                <a:gd name="connsiteX42" fmla="*/ 503315 w 1317268"/>
                <a:gd name="connsiteY42" fmla="*/ 1638944 h 2182660"/>
                <a:gd name="connsiteX43" fmla="*/ 480255 w 1317268"/>
                <a:gd name="connsiteY43" fmla="*/ 1630923 h 2182660"/>
                <a:gd name="connsiteX44" fmla="*/ 460202 w 1317268"/>
                <a:gd name="connsiteY44" fmla="*/ 1661001 h 2182660"/>
                <a:gd name="connsiteX45" fmla="*/ 485269 w 1317268"/>
                <a:gd name="connsiteY45" fmla="*/ 1682057 h 2182660"/>
                <a:gd name="connsiteX46" fmla="*/ 483263 w 1317268"/>
                <a:gd name="connsiteY46" fmla="*/ 1708124 h 2182660"/>
                <a:gd name="connsiteX47" fmla="*/ 459200 w 1317268"/>
                <a:gd name="connsiteY47" fmla="*/ 1746224 h 2182660"/>
                <a:gd name="connsiteX48" fmla="*/ 470229 w 1317268"/>
                <a:gd name="connsiteY48" fmla="*/ 1777305 h 2182660"/>
                <a:gd name="connsiteX49" fmla="*/ 465216 w 1317268"/>
                <a:gd name="connsiteY49" fmla="*/ 1788333 h 2182660"/>
                <a:gd name="connsiteX50" fmla="*/ 428118 w 1317268"/>
                <a:gd name="connsiteY50" fmla="*/ 1791340 h 2182660"/>
                <a:gd name="connsiteX51" fmla="*/ 440150 w 1317268"/>
                <a:gd name="connsiteY51" fmla="*/ 1746221 h 2182660"/>
                <a:gd name="connsiteX52" fmla="*/ 423105 w 1317268"/>
                <a:gd name="connsiteY52" fmla="*/ 1737198 h 2182660"/>
                <a:gd name="connsiteX53" fmla="*/ 423105 w 1317268"/>
                <a:gd name="connsiteY53" fmla="*/ 1766274 h 2182660"/>
                <a:gd name="connsiteX54" fmla="*/ 406061 w 1317268"/>
                <a:gd name="connsiteY54" fmla="*/ 1784322 h 2182660"/>
                <a:gd name="connsiteX55" fmla="*/ 377988 w 1317268"/>
                <a:gd name="connsiteY55" fmla="*/ 1752238 h 2182660"/>
                <a:gd name="connsiteX56" fmla="*/ 377989 w 1317268"/>
                <a:gd name="connsiteY56" fmla="*/ 1751235 h 2182660"/>
                <a:gd name="connsiteX57" fmla="*/ 401050 w 1317268"/>
                <a:gd name="connsiteY57" fmla="*/ 1812395 h 2182660"/>
                <a:gd name="connsiteX58" fmla="*/ 447170 w 1317268"/>
                <a:gd name="connsiteY58" fmla="*/ 1806379 h 2182660"/>
                <a:gd name="connsiteX59" fmla="*/ 446168 w 1317268"/>
                <a:gd name="connsiteY59" fmla="*/ 1858516 h 2182660"/>
                <a:gd name="connsiteX60" fmla="*/ 426116 w 1317268"/>
                <a:gd name="connsiteY60" fmla="*/ 1878569 h 2182660"/>
                <a:gd name="connsiteX61" fmla="*/ 426116 w 1317268"/>
                <a:gd name="connsiteY61" fmla="*/ 1914664 h 2182660"/>
                <a:gd name="connsiteX62" fmla="*/ 438147 w 1317268"/>
                <a:gd name="connsiteY62" fmla="*/ 1925692 h 2182660"/>
                <a:gd name="connsiteX63" fmla="*/ 454189 w 1317268"/>
                <a:gd name="connsiteY63" fmla="*/ 1996878 h 2182660"/>
                <a:gd name="connsiteX64" fmla="*/ 453186 w 1317268"/>
                <a:gd name="connsiteY64" fmla="*/ 2026957 h 2182660"/>
                <a:gd name="connsiteX65" fmla="*/ 486273 w 1317268"/>
                <a:gd name="connsiteY65" fmla="*/ 2054027 h 2182660"/>
                <a:gd name="connsiteX66" fmla="*/ 486274 w 1317268"/>
                <a:gd name="connsiteY66" fmla="*/ 2102152 h 2182660"/>
                <a:gd name="connsiteX67" fmla="*/ 487276 w 1317268"/>
                <a:gd name="connsiteY67" fmla="*/ 2098141 h 2182660"/>
                <a:gd name="connsiteX68" fmla="*/ 524373 w 1317268"/>
                <a:gd name="connsiteY68" fmla="*/ 2119196 h 2182660"/>
                <a:gd name="connsiteX69" fmla="*/ 536405 w 1317268"/>
                <a:gd name="connsiteY69" fmla="*/ 2145265 h 2182660"/>
                <a:gd name="connsiteX70" fmla="*/ 504321 w 1317268"/>
                <a:gd name="connsiteY70" fmla="*/ 2149274 h 2182660"/>
                <a:gd name="connsiteX71" fmla="*/ 464216 w 1317268"/>
                <a:gd name="connsiteY71" fmla="*/ 2182362 h 2182660"/>
                <a:gd name="connsiteX72" fmla="*/ 403055 w 1317268"/>
                <a:gd name="connsiteY72" fmla="*/ 2123207 h 2182660"/>
                <a:gd name="connsiteX73" fmla="*/ 307805 w 1317268"/>
                <a:gd name="connsiteY73" fmla="*/ 2129222 h 2182660"/>
                <a:gd name="connsiteX74" fmla="*/ 216565 w 1317268"/>
                <a:gd name="connsiteY74" fmla="*/ 2082099 h 2182660"/>
                <a:gd name="connsiteX75" fmla="*/ 157411 w 1317268"/>
                <a:gd name="connsiteY75" fmla="*/ 2071070 h 2182660"/>
                <a:gd name="connsiteX76" fmla="*/ 128335 w 1317268"/>
                <a:gd name="connsiteY76" fmla="*/ 2038986 h 2182660"/>
                <a:gd name="connsiteX77" fmla="*/ 57148 w 1317268"/>
                <a:gd name="connsiteY77" fmla="*/ 2034975 h 2182660"/>
                <a:gd name="connsiteX78" fmla="*/ 37097 w 1317268"/>
                <a:gd name="connsiteY78" fmla="*/ 1989857 h 2182660"/>
                <a:gd name="connsiteX79" fmla="*/ 17045 w 1317268"/>
                <a:gd name="connsiteY79" fmla="*/ 1940728 h 2182660"/>
                <a:gd name="connsiteX80" fmla="*/ 0 w 1317268"/>
                <a:gd name="connsiteY80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46266 w 1317268"/>
                <a:gd name="connsiteY10" fmla="*/ 617267 h 2182660"/>
                <a:gd name="connsiteX11" fmla="*/ 1316450 w 1317268"/>
                <a:gd name="connsiteY11" fmla="*/ 757636 h 2182660"/>
                <a:gd name="connsiteX12" fmla="*/ 1283363 w 1317268"/>
                <a:gd name="connsiteY12" fmla="*/ 864917 h 2182660"/>
                <a:gd name="connsiteX13" fmla="*/ 1264314 w 1317268"/>
                <a:gd name="connsiteY13" fmla="*/ 933096 h 2182660"/>
                <a:gd name="connsiteX14" fmla="*/ 1290382 w 1317268"/>
                <a:gd name="connsiteY14" fmla="*/ 968188 h 2182660"/>
                <a:gd name="connsiteX15" fmla="*/ 1291385 w 1317268"/>
                <a:gd name="connsiteY15" fmla="*/ 1018319 h 2182660"/>
                <a:gd name="connsiteX16" fmla="*/ 1254287 w 1317268"/>
                <a:gd name="connsiteY16" fmla="*/ 1072462 h 2182660"/>
                <a:gd name="connsiteX17" fmla="*/ 1267321 w 1317268"/>
                <a:gd name="connsiteY17" fmla="*/ 1095523 h 2182660"/>
                <a:gd name="connsiteX18" fmla="*/ 1062784 w 1317268"/>
                <a:gd name="connsiteY18" fmla="*/ 1205812 h 2182660"/>
                <a:gd name="connsiteX19" fmla="*/ 1147005 w 1317268"/>
                <a:gd name="connsiteY19" fmla="*/ 1132620 h 2182660"/>
                <a:gd name="connsiteX20" fmla="*/ 1022679 w 1317268"/>
                <a:gd name="connsiteY20" fmla="*/ 1174730 h 2182660"/>
                <a:gd name="connsiteX21" fmla="*/ 1038722 w 1317268"/>
                <a:gd name="connsiteY21" fmla="*/ 1213833 h 2182660"/>
                <a:gd name="connsiteX22" fmla="*/ 972547 w 1317268"/>
                <a:gd name="connsiteY22" fmla="*/ 1258950 h 2182660"/>
                <a:gd name="connsiteX23" fmla="*/ 971544 w 1317268"/>
                <a:gd name="connsiteY23" fmla="*/ 1303067 h 2182660"/>
                <a:gd name="connsiteX24" fmla="*/ 842205 w 1317268"/>
                <a:gd name="connsiteY24" fmla="*/ 1404332 h 2182660"/>
                <a:gd name="connsiteX25" fmla="*/ 787061 w 1317268"/>
                <a:gd name="connsiteY25" fmla="*/ 1424386 h 2182660"/>
                <a:gd name="connsiteX26" fmla="*/ 838196 w 1317268"/>
                <a:gd name="connsiteY26" fmla="*/ 1385282 h 2182660"/>
                <a:gd name="connsiteX27" fmla="*/ 723895 w 1317268"/>
                <a:gd name="connsiteY27" fmla="*/ 1436417 h 2182660"/>
                <a:gd name="connsiteX28" fmla="*/ 735927 w 1317268"/>
                <a:gd name="connsiteY28" fmla="*/ 1387287 h 2182660"/>
                <a:gd name="connsiteX29" fmla="*/ 674766 w 1317268"/>
                <a:gd name="connsiteY29" fmla="*/ 1429398 h 2182660"/>
                <a:gd name="connsiteX30" fmla="*/ 640676 w 1317268"/>
                <a:gd name="connsiteY30" fmla="*/ 1402327 h 2182660"/>
                <a:gd name="connsiteX31" fmla="*/ 620624 w 1317268"/>
                <a:gd name="connsiteY31" fmla="*/ 1415362 h 2182660"/>
                <a:gd name="connsiteX32" fmla="*/ 679779 w 1317268"/>
                <a:gd name="connsiteY32" fmla="*/ 1474516 h 2182660"/>
                <a:gd name="connsiteX33" fmla="*/ 626639 w 1317268"/>
                <a:gd name="connsiteY33" fmla="*/ 1510611 h 2182660"/>
                <a:gd name="connsiteX34" fmla="*/ 618618 w 1317268"/>
                <a:gd name="connsiteY34" fmla="*/ 1491561 h 2182660"/>
                <a:gd name="connsiteX35" fmla="*/ 582523 w 1317268"/>
                <a:gd name="connsiteY35" fmla="*/ 1487550 h 2182660"/>
                <a:gd name="connsiteX36" fmla="*/ 592550 w 1317268"/>
                <a:gd name="connsiteY36" fmla="*/ 1511614 h 2182660"/>
                <a:gd name="connsiteX37" fmla="*/ 519358 w 1317268"/>
                <a:gd name="connsiteY37" fmla="*/ 1520636 h 2182660"/>
                <a:gd name="connsiteX38" fmla="*/ 539411 w 1317268"/>
                <a:gd name="connsiteY38" fmla="*/ 1541692 h 2182660"/>
                <a:gd name="connsiteX39" fmla="*/ 496298 w 1317268"/>
                <a:gd name="connsiteY39" fmla="*/ 1568762 h 2182660"/>
                <a:gd name="connsiteX40" fmla="*/ 512339 w 1317268"/>
                <a:gd name="connsiteY40" fmla="*/ 1581794 h 2182660"/>
                <a:gd name="connsiteX41" fmla="*/ 536402 w 1317268"/>
                <a:gd name="connsiteY41" fmla="*/ 1569764 h 2182660"/>
                <a:gd name="connsiteX42" fmla="*/ 503315 w 1317268"/>
                <a:gd name="connsiteY42" fmla="*/ 1638944 h 2182660"/>
                <a:gd name="connsiteX43" fmla="*/ 480255 w 1317268"/>
                <a:gd name="connsiteY43" fmla="*/ 1630923 h 2182660"/>
                <a:gd name="connsiteX44" fmla="*/ 460202 w 1317268"/>
                <a:gd name="connsiteY44" fmla="*/ 1661001 h 2182660"/>
                <a:gd name="connsiteX45" fmla="*/ 485269 w 1317268"/>
                <a:gd name="connsiteY45" fmla="*/ 1682057 h 2182660"/>
                <a:gd name="connsiteX46" fmla="*/ 483263 w 1317268"/>
                <a:gd name="connsiteY46" fmla="*/ 1708124 h 2182660"/>
                <a:gd name="connsiteX47" fmla="*/ 459200 w 1317268"/>
                <a:gd name="connsiteY47" fmla="*/ 1746224 h 2182660"/>
                <a:gd name="connsiteX48" fmla="*/ 470229 w 1317268"/>
                <a:gd name="connsiteY48" fmla="*/ 1777305 h 2182660"/>
                <a:gd name="connsiteX49" fmla="*/ 465216 w 1317268"/>
                <a:gd name="connsiteY49" fmla="*/ 1788333 h 2182660"/>
                <a:gd name="connsiteX50" fmla="*/ 428118 w 1317268"/>
                <a:gd name="connsiteY50" fmla="*/ 1791340 h 2182660"/>
                <a:gd name="connsiteX51" fmla="*/ 440150 w 1317268"/>
                <a:gd name="connsiteY51" fmla="*/ 1746221 h 2182660"/>
                <a:gd name="connsiteX52" fmla="*/ 423105 w 1317268"/>
                <a:gd name="connsiteY52" fmla="*/ 1737198 h 2182660"/>
                <a:gd name="connsiteX53" fmla="*/ 423105 w 1317268"/>
                <a:gd name="connsiteY53" fmla="*/ 1766274 h 2182660"/>
                <a:gd name="connsiteX54" fmla="*/ 406061 w 1317268"/>
                <a:gd name="connsiteY54" fmla="*/ 1784322 h 2182660"/>
                <a:gd name="connsiteX55" fmla="*/ 377988 w 1317268"/>
                <a:gd name="connsiteY55" fmla="*/ 1752238 h 2182660"/>
                <a:gd name="connsiteX56" fmla="*/ 377989 w 1317268"/>
                <a:gd name="connsiteY56" fmla="*/ 1751235 h 2182660"/>
                <a:gd name="connsiteX57" fmla="*/ 401050 w 1317268"/>
                <a:gd name="connsiteY57" fmla="*/ 1812395 h 2182660"/>
                <a:gd name="connsiteX58" fmla="*/ 447170 w 1317268"/>
                <a:gd name="connsiteY58" fmla="*/ 1806379 h 2182660"/>
                <a:gd name="connsiteX59" fmla="*/ 446168 w 1317268"/>
                <a:gd name="connsiteY59" fmla="*/ 1858516 h 2182660"/>
                <a:gd name="connsiteX60" fmla="*/ 426116 w 1317268"/>
                <a:gd name="connsiteY60" fmla="*/ 1878569 h 2182660"/>
                <a:gd name="connsiteX61" fmla="*/ 426116 w 1317268"/>
                <a:gd name="connsiteY61" fmla="*/ 1914664 h 2182660"/>
                <a:gd name="connsiteX62" fmla="*/ 438147 w 1317268"/>
                <a:gd name="connsiteY62" fmla="*/ 1925692 h 2182660"/>
                <a:gd name="connsiteX63" fmla="*/ 454189 w 1317268"/>
                <a:gd name="connsiteY63" fmla="*/ 1996878 h 2182660"/>
                <a:gd name="connsiteX64" fmla="*/ 453186 w 1317268"/>
                <a:gd name="connsiteY64" fmla="*/ 2026957 h 2182660"/>
                <a:gd name="connsiteX65" fmla="*/ 486273 w 1317268"/>
                <a:gd name="connsiteY65" fmla="*/ 2054027 h 2182660"/>
                <a:gd name="connsiteX66" fmla="*/ 486274 w 1317268"/>
                <a:gd name="connsiteY66" fmla="*/ 2102152 h 2182660"/>
                <a:gd name="connsiteX67" fmla="*/ 487276 w 1317268"/>
                <a:gd name="connsiteY67" fmla="*/ 2098141 h 2182660"/>
                <a:gd name="connsiteX68" fmla="*/ 524373 w 1317268"/>
                <a:gd name="connsiteY68" fmla="*/ 2119196 h 2182660"/>
                <a:gd name="connsiteX69" fmla="*/ 536405 w 1317268"/>
                <a:gd name="connsiteY69" fmla="*/ 2145265 h 2182660"/>
                <a:gd name="connsiteX70" fmla="*/ 504321 w 1317268"/>
                <a:gd name="connsiteY70" fmla="*/ 2149274 h 2182660"/>
                <a:gd name="connsiteX71" fmla="*/ 464216 w 1317268"/>
                <a:gd name="connsiteY71" fmla="*/ 2182362 h 2182660"/>
                <a:gd name="connsiteX72" fmla="*/ 403055 w 1317268"/>
                <a:gd name="connsiteY72" fmla="*/ 2123207 h 2182660"/>
                <a:gd name="connsiteX73" fmla="*/ 307805 w 1317268"/>
                <a:gd name="connsiteY73" fmla="*/ 2129222 h 2182660"/>
                <a:gd name="connsiteX74" fmla="*/ 216565 w 1317268"/>
                <a:gd name="connsiteY74" fmla="*/ 2082099 h 2182660"/>
                <a:gd name="connsiteX75" fmla="*/ 157411 w 1317268"/>
                <a:gd name="connsiteY75" fmla="*/ 2071070 h 2182660"/>
                <a:gd name="connsiteX76" fmla="*/ 128335 w 1317268"/>
                <a:gd name="connsiteY76" fmla="*/ 2038986 h 2182660"/>
                <a:gd name="connsiteX77" fmla="*/ 57148 w 1317268"/>
                <a:gd name="connsiteY77" fmla="*/ 2034975 h 2182660"/>
                <a:gd name="connsiteX78" fmla="*/ 37097 w 1317268"/>
                <a:gd name="connsiteY78" fmla="*/ 1989857 h 2182660"/>
                <a:gd name="connsiteX79" fmla="*/ 32084 w 1317268"/>
                <a:gd name="connsiteY79" fmla="*/ 1943736 h 2182660"/>
                <a:gd name="connsiteX80" fmla="*/ 0 w 1317268"/>
                <a:gd name="connsiteY80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46266 w 1317268"/>
                <a:gd name="connsiteY10" fmla="*/ 617267 h 2182660"/>
                <a:gd name="connsiteX11" fmla="*/ 1316450 w 1317268"/>
                <a:gd name="connsiteY11" fmla="*/ 757636 h 2182660"/>
                <a:gd name="connsiteX12" fmla="*/ 1283363 w 1317268"/>
                <a:gd name="connsiteY12" fmla="*/ 864917 h 2182660"/>
                <a:gd name="connsiteX13" fmla="*/ 1264314 w 1317268"/>
                <a:gd name="connsiteY13" fmla="*/ 933096 h 2182660"/>
                <a:gd name="connsiteX14" fmla="*/ 1290382 w 1317268"/>
                <a:gd name="connsiteY14" fmla="*/ 968188 h 2182660"/>
                <a:gd name="connsiteX15" fmla="*/ 1291385 w 1317268"/>
                <a:gd name="connsiteY15" fmla="*/ 1018319 h 2182660"/>
                <a:gd name="connsiteX16" fmla="*/ 1254287 w 1317268"/>
                <a:gd name="connsiteY16" fmla="*/ 1072462 h 2182660"/>
                <a:gd name="connsiteX17" fmla="*/ 1267321 w 1317268"/>
                <a:gd name="connsiteY17" fmla="*/ 1095523 h 2182660"/>
                <a:gd name="connsiteX18" fmla="*/ 1062784 w 1317268"/>
                <a:gd name="connsiteY18" fmla="*/ 1205812 h 2182660"/>
                <a:gd name="connsiteX19" fmla="*/ 1147005 w 1317268"/>
                <a:gd name="connsiteY19" fmla="*/ 1132620 h 2182660"/>
                <a:gd name="connsiteX20" fmla="*/ 1022679 w 1317268"/>
                <a:gd name="connsiteY20" fmla="*/ 1174730 h 2182660"/>
                <a:gd name="connsiteX21" fmla="*/ 1038722 w 1317268"/>
                <a:gd name="connsiteY21" fmla="*/ 1213833 h 2182660"/>
                <a:gd name="connsiteX22" fmla="*/ 972547 w 1317268"/>
                <a:gd name="connsiteY22" fmla="*/ 1258950 h 2182660"/>
                <a:gd name="connsiteX23" fmla="*/ 971544 w 1317268"/>
                <a:gd name="connsiteY23" fmla="*/ 1303067 h 2182660"/>
                <a:gd name="connsiteX24" fmla="*/ 842205 w 1317268"/>
                <a:gd name="connsiteY24" fmla="*/ 1404332 h 2182660"/>
                <a:gd name="connsiteX25" fmla="*/ 787061 w 1317268"/>
                <a:gd name="connsiteY25" fmla="*/ 1424386 h 2182660"/>
                <a:gd name="connsiteX26" fmla="*/ 838196 w 1317268"/>
                <a:gd name="connsiteY26" fmla="*/ 1385282 h 2182660"/>
                <a:gd name="connsiteX27" fmla="*/ 723895 w 1317268"/>
                <a:gd name="connsiteY27" fmla="*/ 1436417 h 2182660"/>
                <a:gd name="connsiteX28" fmla="*/ 735927 w 1317268"/>
                <a:gd name="connsiteY28" fmla="*/ 1387287 h 2182660"/>
                <a:gd name="connsiteX29" fmla="*/ 674766 w 1317268"/>
                <a:gd name="connsiteY29" fmla="*/ 1429398 h 2182660"/>
                <a:gd name="connsiteX30" fmla="*/ 640676 w 1317268"/>
                <a:gd name="connsiteY30" fmla="*/ 1402327 h 2182660"/>
                <a:gd name="connsiteX31" fmla="*/ 620624 w 1317268"/>
                <a:gd name="connsiteY31" fmla="*/ 1415362 h 2182660"/>
                <a:gd name="connsiteX32" fmla="*/ 679779 w 1317268"/>
                <a:gd name="connsiteY32" fmla="*/ 1474516 h 2182660"/>
                <a:gd name="connsiteX33" fmla="*/ 626639 w 1317268"/>
                <a:gd name="connsiteY33" fmla="*/ 1510611 h 2182660"/>
                <a:gd name="connsiteX34" fmla="*/ 618618 w 1317268"/>
                <a:gd name="connsiteY34" fmla="*/ 1491561 h 2182660"/>
                <a:gd name="connsiteX35" fmla="*/ 582523 w 1317268"/>
                <a:gd name="connsiteY35" fmla="*/ 1487550 h 2182660"/>
                <a:gd name="connsiteX36" fmla="*/ 592550 w 1317268"/>
                <a:gd name="connsiteY36" fmla="*/ 1511614 h 2182660"/>
                <a:gd name="connsiteX37" fmla="*/ 519358 w 1317268"/>
                <a:gd name="connsiteY37" fmla="*/ 1520636 h 2182660"/>
                <a:gd name="connsiteX38" fmla="*/ 539411 w 1317268"/>
                <a:gd name="connsiteY38" fmla="*/ 1541692 h 2182660"/>
                <a:gd name="connsiteX39" fmla="*/ 496298 w 1317268"/>
                <a:gd name="connsiteY39" fmla="*/ 1568762 h 2182660"/>
                <a:gd name="connsiteX40" fmla="*/ 512339 w 1317268"/>
                <a:gd name="connsiteY40" fmla="*/ 1581794 h 2182660"/>
                <a:gd name="connsiteX41" fmla="*/ 536402 w 1317268"/>
                <a:gd name="connsiteY41" fmla="*/ 1569764 h 2182660"/>
                <a:gd name="connsiteX42" fmla="*/ 503315 w 1317268"/>
                <a:gd name="connsiteY42" fmla="*/ 1638944 h 2182660"/>
                <a:gd name="connsiteX43" fmla="*/ 480255 w 1317268"/>
                <a:gd name="connsiteY43" fmla="*/ 1630923 h 2182660"/>
                <a:gd name="connsiteX44" fmla="*/ 460202 w 1317268"/>
                <a:gd name="connsiteY44" fmla="*/ 1661001 h 2182660"/>
                <a:gd name="connsiteX45" fmla="*/ 485269 w 1317268"/>
                <a:gd name="connsiteY45" fmla="*/ 1682057 h 2182660"/>
                <a:gd name="connsiteX46" fmla="*/ 483263 w 1317268"/>
                <a:gd name="connsiteY46" fmla="*/ 1708124 h 2182660"/>
                <a:gd name="connsiteX47" fmla="*/ 459200 w 1317268"/>
                <a:gd name="connsiteY47" fmla="*/ 1746224 h 2182660"/>
                <a:gd name="connsiteX48" fmla="*/ 470229 w 1317268"/>
                <a:gd name="connsiteY48" fmla="*/ 1777305 h 2182660"/>
                <a:gd name="connsiteX49" fmla="*/ 465216 w 1317268"/>
                <a:gd name="connsiteY49" fmla="*/ 1788333 h 2182660"/>
                <a:gd name="connsiteX50" fmla="*/ 428118 w 1317268"/>
                <a:gd name="connsiteY50" fmla="*/ 1791340 h 2182660"/>
                <a:gd name="connsiteX51" fmla="*/ 440150 w 1317268"/>
                <a:gd name="connsiteY51" fmla="*/ 1746221 h 2182660"/>
                <a:gd name="connsiteX52" fmla="*/ 423105 w 1317268"/>
                <a:gd name="connsiteY52" fmla="*/ 1737198 h 2182660"/>
                <a:gd name="connsiteX53" fmla="*/ 423105 w 1317268"/>
                <a:gd name="connsiteY53" fmla="*/ 1766274 h 2182660"/>
                <a:gd name="connsiteX54" fmla="*/ 406061 w 1317268"/>
                <a:gd name="connsiteY54" fmla="*/ 1784322 h 2182660"/>
                <a:gd name="connsiteX55" fmla="*/ 377988 w 1317268"/>
                <a:gd name="connsiteY55" fmla="*/ 1752238 h 2182660"/>
                <a:gd name="connsiteX56" fmla="*/ 377989 w 1317268"/>
                <a:gd name="connsiteY56" fmla="*/ 1751235 h 2182660"/>
                <a:gd name="connsiteX57" fmla="*/ 401050 w 1317268"/>
                <a:gd name="connsiteY57" fmla="*/ 1812395 h 2182660"/>
                <a:gd name="connsiteX58" fmla="*/ 447170 w 1317268"/>
                <a:gd name="connsiteY58" fmla="*/ 1806379 h 2182660"/>
                <a:gd name="connsiteX59" fmla="*/ 446168 w 1317268"/>
                <a:gd name="connsiteY59" fmla="*/ 1858516 h 2182660"/>
                <a:gd name="connsiteX60" fmla="*/ 426116 w 1317268"/>
                <a:gd name="connsiteY60" fmla="*/ 1878569 h 2182660"/>
                <a:gd name="connsiteX61" fmla="*/ 426116 w 1317268"/>
                <a:gd name="connsiteY61" fmla="*/ 1914664 h 2182660"/>
                <a:gd name="connsiteX62" fmla="*/ 438147 w 1317268"/>
                <a:gd name="connsiteY62" fmla="*/ 1925692 h 2182660"/>
                <a:gd name="connsiteX63" fmla="*/ 454189 w 1317268"/>
                <a:gd name="connsiteY63" fmla="*/ 1996878 h 2182660"/>
                <a:gd name="connsiteX64" fmla="*/ 453186 w 1317268"/>
                <a:gd name="connsiteY64" fmla="*/ 2026957 h 2182660"/>
                <a:gd name="connsiteX65" fmla="*/ 486273 w 1317268"/>
                <a:gd name="connsiteY65" fmla="*/ 2054027 h 2182660"/>
                <a:gd name="connsiteX66" fmla="*/ 486274 w 1317268"/>
                <a:gd name="connsiteY66" fmla="*/ 2102152 h 2182660"/>
                <a:gd name="connsiteX67" fmla="*/ 487276 w 1317268"/>
                <a:gd name="connsiteY67" fmla="*/ 2098141 h 2182660"/>
                <a:gd name="connsiteX68" fmla="*/ 524373 w 1317268"/>
                <a:gd name="connsiteY68" fmla="*/ 2119196 h 2182660"/>
                <a:gd name="connsiteX69" fmla="*/ 536405 w 1317268"/>
                <a:gd name="connsiteY69" fmla="*/ 2145265 h 2182660"/>
                <a:gd name="connsiteX70" fmla="*/ 504321 w 1317268"/>
                <a:gd name="connsiteY70" fmla="*/ 2149274 h 2182660"/>
                <a:gd name="connsiteX71" fmla="*/ 464216 w 1317268"/>
                <a:gd name="connsiteY71" fmla="*/ 2182362 h 2182660"/>
                <a:gd name="connsiteX72" fmla="*/ 403055 w 1317268"/>
                <a:gd name="connsiteY72" fmla="*/ 2123207 h 2182660"/>
                <a:gd name="connsiteX73" fmla="*/ 307805 w 1317268"/>
                <a:gd name="connsiteY73" fmla="*/ 2129222 h 2182660"/>
                <a:gd name="connsiteX74" fmla="*/ 216565 w 1317268"/>
                <a:gd name="connsiteY74" fmla="*/ 2082099 h 2182660"/>
                <a:gd name="connsiteX75" fmla="*/ 157411 w 1317268"/>
                <a:gd name="connsiteY75" fmla="*/ 2071070 h 2182660"/>
                <a:gd name="connsiteX76" fmla="*/ 128335 w 1317268"/>
                <a:gd name="connsiteY76" fmla="*/ 2038986 h 2182660"/>
                <a:gd name="connsiteX77" fmla="*/ 57148 w 1317268"/>
                <a:gd name="connsiteY77" fmla="*/ 2034975 h 2182660"/>
                <a:gd name="connsiteX78" fmla="*/ 43113 w 1317268"/>
                <a:gd name="connsiteY78" fmla="*/ 2015925 h 2182660"/>
                <a:gd name="connsiteX79" fmla="*/ 37097 w 1317268"/>
                <a:gd name="connsiteY79" fmla="*/ 1989857 h 2182660"/>
                <a:gd name="connsiteX80" fmla="*/ 32084 w 1317268"/>
                <a:gd name="connsiteY80" fmla="*/ 1943736 h 2182660"/>
                <a:gd name="connsiteX81" fmla="*/ 0 w 1317268"/>
                <a:gd name="connsiteY81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46266 w 1317268"/>
                <a:gd name="connsiteY10" fmla="*/ 617267 h 2182660"/>
                <a:gd name="connsiteX11" fmla="*/ 1316450 w 1317268"/>
                <a:gd name="connsiteY11" fmla="*/ 757636 h 2182660"/>
                <a:gd name="connsiteX12" fmla="*/ 1283363 w 1317268"/>
                <a:gd name="connsiteY12" fmla="*/ 864917 h 2182660"/>
                <a:gd name="connsiteX13" fmla="*/ 1264314 w 1317268"/>
                <a:gd name="connsiteY13" fmla="*/ 933096 h 2182660"/>
                <a:gd name="connsiteX14" fmla="*/ 1290382 w 1317268"/>
                <a:gd name="connsiteY14" fmla="*/ 968188 h 2182660"/>
                <a:gd name="connsiteX15" fmla="*/ 1291385 w 1317268"/>
                <a:gd name="connsiteY15" fmla="*/ 1018319 h 2182660"/>
                <a:gd name="connsiteX16" fmla="*/ 1254287 w 1317268"/>
                <a:gd name="connsiteY16" fmla="*/ 1072462 h 2182660"/>
                <a:gd name="connsiteX17" fmla="*/ 1267321 w 1317268"/>
                <a:gd name="connsiteY17" fmla="*/ 1095523 h 2182660"/>
                <a:gd name="connsiteX18" fmla="*/ 1062784 w 1317268"/>
                <a:gd name="connsiteY18" fmla="*/ 1205812 h 2182660"/>
                <a:gd name="connsiteX19" fmla="*/ 1147005 w 1317268"/>
                <a:gd name="connsiteY19" fmla="*/ 1132620 h 2182660"/>
                <a:gd name="connsiteX20" fmla="*/ 1022679 w 1317268"/>
                <a:gd name="connsiteY20" fmla="*/ 1174730 h 2182660"/>
                <a:gd name="connsiteX21" fmla="*/ 1038722 w 1317268"/>
                <a:gd name="connsiteY21" fmla="*/ 1213833 h 2182660"/>
                <a:gd name="connsiteX22" fmla="*/ 972547 w 1317268"/>
                <a:gd name="connsiteY22" fmla="*/ 1258950 h 2182660"/>
                <a:gd name="connsiteX23" fmla="*/ 971544 w 1317268"/>
                <a:gd name="connsiteY23" fmla="*/ 1303067 h 2182660"/>
                <a:gd name="connsiteX24" fmla="*/ 842205 w 1317268"/>
                <a:gd name="connsiteY24" fmla="*/ 1404332 h 2182660"/>
                <a:gd name="connsiteX25" fmla="*/ 787061 w 1317268"/>
                <a:gd name="connsiteY25" fmla="*/ 1424386 h 2182660"/>
                <a:gd name="connsiteX26" fmla="*/ 838196 w 1317268"/>
                <a:gd name="connsiteY26" fmla="*/ 1385282 h 2182660"/>
                <a:gd name="connsiteX27" fmla="*/ 723895 w 1317268"/>
                <a:gd name="connsiteY27" fmla="*/ 1436417 h 2182660"/>
                <a:gd name="connsiteX28" fmla="*/ 735927 w 1317268"/>
                <a:gd name="connsiteY28" fmla="*/ 1387287 h 2182660"/>
                <a:gd name="connsiteX29" fmla="*/ 674766 w 1317268"/>
                <a:gd name="connsiteY29" fmla="*/ 1429398 h 2182660"/>
                <a:gd name="connsiteX30" fmla="*/ 640676 w 1317268"/>
                <a:gd name="connsiteY30" fmla="*/ 1402327 h 2182660"/>
                <a:gd name="connsiteX31" fmla="*/ 620624 w 1317268"/>
                <a:gd name="connsiteY31" fmla="*/ 1415362 h 2182660"/>
                <a:gd name="connsiteX32" fmla="*/ 679779 w 1317268"/>
                <a:gd name="connsiteY32" fmla="*/ 1474516 h 2182660"/>
                <a:gd name="connsiteX33" fmla="*/ 626639 w 1317268"/>
                <a:gd name="connsiteY33" fmla="*/ 1510611 h 2182660"/>
                <a:gd name="connsiteX34" fmla="*/ 618618 w 1317268"/>
                <a:gd name="connsiteY34" fmla="*/ 1491561 h 2182660"/>
                <a:gd name="connsiteX35" fmla="*/ 582523 w 1317268"/>
                <a:gd name="connsiteY35" fmla="*/ 1487550 h 2182660"/>
                <a:gd name="connsiteX36" fmla="*/ 592550 w 1317268"/>
                <a:gd name="connsiteY36" fmla="*/ 1511614 h 2182660"/>
                <a:gd name="connsiteX37" fmla="*/ 519358 w 1317268"/>
                <a:gd name="connsiteY37" fmla="*/ 1520636 h 2182660"/>
                <a:gd name="connsiteX38" fmla="*/ 539411 w 1317268"/>
                <a:gd name="connsiteY38" fmla="*/ 1541692 h 2182660"/>
                <a:gd name="connsiteX39" fmla="*/ 496298 w 1317268"/>
                <a:gd name="connsiteY39" fmla="*/ 1568762 h 2182660"/>
                <a:gd name="connsiteX40" fmla="*/ 512339 w 1317268"/>
                <a:gd name="connsiteY40" fmla="*/ 1581794 h 2182660"/>
                <a:gd name="connsiteX41" fmla="*/ 536402 w 1317268"/>
                <a:gd name="connsiteY41" fmla="*/ 1569764 h 2182660"/>
                <a:gd name="connsiteX42" fmla="*/ 503315 w 1317268"/>
                <a:gd name="connsiteY42" fmla="*/ 1638944 h 2182660"/>
                <a:gd name="connsiteX43" fmla="*/ 480255 w 1317268"/>
                <a:gd name="connsiteY43" fmla="*/ 1630923 h 2182660"/>
                <a:gd name="connsiteX44" fmla="*/ 460202 w 1317268"/>
                <a:gd name="connsiteY44" fmla="*/ 1661001 h 2182660"/>
                <a:gd name="connsiteX45" fmla="*/ 485269 w 1317268"/>
                <a:gd name="connsiteY45" fmla="*/ 1682057 h 2182660"/>
                <a:gd name="connsiteX46" fmla="*/ 483263 w 1317268"/>
                <a:gd name="connsiteY46" fmla="*/ 1708124 h 2182660"/>
                <a:gd name="connsiteX47" fmla="*/ 459200 w 1317268"/>
                <a:gd name="connsiteY47" fmla="*/ 1746224 h 2182660"/>
                <a:gd name="connsiteX48" fmla="*/ 470229 w 1317268"/>
                <a:gd name="connsiteY48" fmla="*/ 1777305 h 2182660"/>
                <a:gd name="connsiteX49" fmla="*/ 465216 w 1317268"/>
                <a:gd name="connsiteY49" fmla="*/ 1788333 h 2182660"/>
                <a:gd name="connsiteX50" fmla="*/ 428118 w 1317268"/>
                <a:gd name="connsiteY50" fmla="*/ 1791340 h 2182660"/>
                <a:gd name="connsiteX51" fmla="*/ 440150 w 1317268"/>
                <a:gd name="connsiteY51" fmla="*/ 1746221 h 2182660"/>
                <a:gd name="connsiteX52" fmla="*/ 423105 w 1317268"/>
                <a:gd name="connsiteY52" fmla="*/ 1737198 h 2182660"/>
                <a:gd name="connsiteX53" fmla="*/ 423105 w 1317268"/>
                <a:gd name="connsiteY53" fmla="*/ 1766274 h 2182660"/>
                <a:gd name="connsiteX54" fmla="*/ 406061 w 1317268"/>
                <a:gd name="connsiteY54" fmla="*/ 1784322 h 2182660"/>
                <a:gd name="connsiteX55" fmla="*/ 377988 w 1317268"/>
                <a:gd name="connsiteY55" fmla="*/ 1752238 h 2182660"/>
                <a:gd name="connsiteX56" fmla="*/ 377989 w 1317268"/>
                <a:gd name="connsiteY56" fmla="*/ 1751235 h 2182660"/>
                <a:gd name="connsiteX57" fmla="*/ 401050 w 1317268"/>
                <a:gd name="connsiteY57" fmla="*/ 1812395 h 2182660"/>
                <a:gd name="connsiteX58" fmla="*/ 447170 w 1317268"/>
                <a:gd name="connsiteY58" fmla="*/ 1806379 h 2182660"/>
                <a:gd name="connsiteX59" fmla="*/ 446168 w 1317268"/>
                <a:gd name="connsiteY59" fmla="*/ 1858516 h 2182660"/>
                <a:gd name="connsiteX60" fmla="*/ 426116 w 1317268"/>
                <a:gd name="connsiteY60" fmla="*/ 1878569 h 2182660"/>
                <a:gd name="connsiteX61" fmla="*/ 426116 w 1317268"/>
                <a:gd name="connsiteY61" fmla="*/ 1914664 h 2182660"/>
                <a:gd name="connsiteX62" fmla="*/ 438147 w 1317268"/>
                <a:gd name="connsiteY62" fmla="*/ 1925692 h 2182660"/>
                <a:gd name="connsiteX63" fmla="*/ 454189 w 1317268"/>
                <a:gd name="connsiteY63" fmla="*/ 1996878 h 2182660"/>
                <a:gd name="connsiteX64" fmla="*/ 453186 w 1317268"/>
                <a:gd name="connsiteY64" fmla="*/ 2026957 h 2182660"/>
                <a:gd name="connsiteX65" fmla="*/ 486273 w 1317268"/>
                <a:gd name="connsiteY65" fmla="*/ 2054027 h 2182660"/>
                <a:gd name="connsiteX66" fmla="*/ 486274 w 1317268"/>
                <a:gd name="connsiteY66" fmla="*/ 2102152 h 2182660"/>
                <a:gd name="connsiteX67" fmla="*/ 487276 w 1317268"/>
                <a:gd name="connsiteY67" fmla="*/ 2098141 h 2182660"/>
                <a:gd name="connsiteX68" fmla="*/ 524373 w 1317268"/>
                <a:gd name="connsiteY68" fmla="*/ 2119196 h 2182660"/>
                <a:gd name="connsiteX69" fmla="*/ 536405 w 1317268"/>
                <a:gd name="connsiteY69" fmla="*/ 2145265 h 2182660"/>
                <a:gd name="connsiteX70" fmla="*/ 504321 w 1317268"/>
                <a:gd name="connsiteY70" fmla="*/ 2149274 h 2182660"/>
                <a:gd name="connsiteX71" fmla="*/ 464216 w 1317268"/>
                <a:gd name="connsiteY71" fmla="*/ 2182362 h 2182660"/>
                <a:gd name="connsiteX72" fmla="*/ 403055 w 1317268"/>
                <a:gd name="connsiteY72" fmla="*/ 2123207 h 2182660"/>
                <a:gd name="connsiteX73" fmla="*/ 307805 w 1317268"/>
                <a:gd name="connsiteY73" fmla="*/ 2129222 h 2182660"/>
                <a:gd name="connsiteX74" fmla="*/ 216565 w 1317268"/>
                <a:gd name="connsiteY74" fmla="*/ 2082099 h 2182660"/>
                <a:gd name="connsiteX75" fmla="*/ 157411 w 1317268"/>
                <a:gd name="connsiteY75" fmla="*/ 2071070 h 2182660"/>
                <a:gd name="connsiteX76" fmla="*/ 128335 w 1317268"/>
                <a:gd name="connsiteY76" fmla="*/ 2038986 h 2182660"/>
                <a:gd name="connsiteX77" fmla="*/ 57148 w 1317268"/>
                <a:gd name="connsiteY77" fmla="*/ 2034975 h 2182660"/>
                <a:gd name="connsiteX78" fmla="*/ 53139 w 1317268"/>
                <a:gd name="connsiteY78" fmla="*/ 2012917 h 2182660"/>
                <a:gd name="connsiteX79" fmla="*/ 37097 w 1317268"/>
                <a:gd name="connsiteY79" fmla="*/ 1989857 h 2182660"/>
                <a:gd name="connsiteX80" fmla="*/ 32084 w 1317268"/>
                <a:gd name="connsiteY80" fmla="*/ 1943736 h 2182660"/>
                <a:gd name="connsiteX81" fmla="*/ 0 w 1317268"/>
                <a:gd name="connsiteY81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46266 w 1317268"/>
                <a:gd name="connsiteY10" fmla="*/ 617267 h 2182660"/>
                <a:gd name="connsiteX11" fmla="*/ 1316450 w 1317268"/>
                <a:gd name="connsiteY11" fmla="*/ 757636 h 2182660"/>
                <a:gd name="connsiteX12" fmla="*/ 1283363 w 1317268"/>
                <a:gd name="connsiteY12" fmla="*/ 864917 h 2182660"/>
                <a:gd name="connsiteX13" fmla="*/ 1264314 w 1317268"/>
                <a:gd name="connsiteY13" fmla="*/ 933096 h 2182660"/>
                <a:gd name="connsiteX14" fmla="*/ 1290382 w 1317268"/>
                <a:gd name="connsiteY14" fmla="*/ 968188 h 2182660"/>
                <a:gd name="connsiteX15" fmla="*/ 1291385 w 1317268"/>
                <a:gd name="connsiteY15" fmla="*/ 1018319 h 2182660"/>
                <a:gd name="connsiteX16" fmla="*/ 1254287 w 1317268"/>
                <a:gd name="connsiteY16" fmla="*/ 1072462 h 2182660"/>
                <a:gd name="connsiteX17" fmla="*/ 1267321 w 1317268"/>
                <a:gd name="connsiteY17" fmla="*/ 1095523 h 2182660"/>
                <a:gd name="connsiteX18" fmla="*/ 1062784 w 1317268"/>
                <a:gd name="connsiteY18" fmla="*/ 1205812 h 2182660"/>
                <a:gd name="connsiteX19" fmla="*/ 1147005 w 1317268"/>
                <a:gd name="connsiteY19" fmla="*/ 1132620 h 2182660"/>
                <a:gd name="connsiteX20" fmla="*/ 1022679 w 1317268"/>
                <a:gd name="connsiteY20" fmla="*/ 1174730 h 2182660"/>
                <a:gd name="connsiteX21" fmla="*/ 1038722 w 1317268"/>
                <a:gd name="connsiteY21" fmla="*/ 1213833 h 2182660"/>
                <a:gd name="connsiteX22" fmla="*/ 972547 w 1317268"/>
                <a:gd name="connsiteY22" fmla="*/ 1258950 h 2182660"/>
                <a:gd name="connsiteX23" fmla="*/ 971544 w 1317268"/>
                <a:gd name="connsiteY23" fmla="*/ 1303067 h 2182660"/>
                <a:gd name="connsiteX24" fmla="*/ 842205 w 1317268"/>
                <a:gd name="connsiteY24" fmla="*/ 1404332 h 2182660"/>
                <a:gd name="connsiteX25" fmla="*/ 779040 w 1317268"/>
                <a:gd name="connsiteY25" fmla="*/ 1431405 h 2182660"/>
                <a:gd name="connsiteX26" fmla="*/ 838196 w 1317268"/>
                <a:gd name="connsiteY26" fmla="*/ 1385282 h 2182660"/>
                <a:gd name="connsiteX27" fmla="*/ 723895 w 1317268"/>
                <a:gd name="connsiteY27" fmla="*/ 1436417 h 2182660"/>
                <a:gd name="connsiteX28" fmla="*/ 735927 w 1317268"/>
                <a:gd name="connsiteY28" fmla="*/ 1387287 h 2182660"/>
                <a:gd name="connsiteX29" fmla="*/ 674766 w 1317268"/>
                <a:gd name="connsiteY29" fmla="*/ 1429398 h 2182660"/>
                <a:gd name="connsiteX30" fmla="*/ 640676 w 1317268"/>
                <a:gd name="connsiteY30" fmla="*/ 1402327 h 2182660"/>
                <a:gd name="connsiteX31" fmla="*/ 620624 w 1317268"/>
                <a:gd name="connsiteY31" fmla="*/ 1415362 h 2182660"/>
                <a:gd name="connsiteX32" fmla="*/ 679779 w 1317268"/>
                <a:gd name="connsiteY32" fmla="*/ 1474516 h 2182660"/>
                <a:gd name="connsiteX33" fmla="*/ 626639 w 1317268"/>
                <a:gd name="connsiteY33" fmla="*/ 1510611 h 2182660"/>
                <a:gd name="connsiteX34" fmla="*/ 618618 w 1317268"/>
                <a:gd name="connsiteY34" fmla="*/ 1491561 h 2182660"/>
                <a:gd name="connsiteX35" fmla="*/ 582523 w 1317268"/>
                <a:gd name="connsiteY35" fmla="*/ 1487550 h 2182660"/>
                <a:gd name="connsiteX36" fmla="*/ 592550 w 1317268"/>
                <a:gd name="connsiteY36" fmla="*/ 1511614 h 2182660"/>
                <a:gd name="connsiteX37" fmla="*/ 519358 w 1317268"/>
                <a:gd name="connsiteY37" fmla="*/ 1520636 h 2182660"/>
                <a:gd name="connsiteX38" fmla="*/ 539411 w 1317268"/>
                <a:gd name="connsiteY38" fmla="*/ 1541692 h 2182660"/>
                <a:gd name="connsiteX39" fmla="*/ 496298 w 1317268"/>
                <a:gd name="connsiteY39" fmla="*/ 1568762 h 2182660"/>
                <a:gd name="connsiteX40" fmla="*/ 512339 w 1317268"/>
                <a:gd name="connsiteY40" fmla="*/ 1581794 h 2182660"/>
                <a:gd name="connsiteX41" fmla="*/ 536402 w 1317268"/>
                <a:gd name="connsiteY41" fmla="*/ 1569764 h 2182660"/>
                <a:gd name="connsiteX42" fmla="*/ 503315 w 1317268"/>
                <a:gd name="connsiteY42" fmla="*/ 1638944 h 2182660"/>
                <a:gd name="connsiteX43" fmla="*/ 480255 w 1317268"/>
                <a:gd name="connsiteY43" fmla="*/ 1630923 h 2182660"/>
                <a:gd name="connsiteX44" fmla="*/ 460202 w 1317268"/>
                <a:gd name="connsiteY44" fmla="*/ 1661001 h 2182660"/>
                <a:gd name="connsiteX45" fmla="*/ 485269 w 1317268"/>
                <a:gd name="connsiteY45" fmla="*/ 1682057 h 2182660"/>
                <a:gd name="connsiteX46" fmla="*/ 483263 w 1317268"/>
                <a:gd name="connsiteY46" fmla="*/ 1708124 h 2182660"/>
                <a:gd name="connsiteX47" fmla="*/ 459200 w 1317268"/>
                <a:gd name="connsiteY47" fmla="*/ 1746224 h 2182660"/>
                <a:gd name="connsiteX48" fmla="*/ 470229 w 1317268"/>
                <a:gd name="connsiteY48" fmla="*/ 1777305 h 2182660"/>
                <a:gd name="connsiteX49" fmla="*/ 465216 w 1317268"/>
                <a:gd name="connsiteY49" fmla="*/ 1788333 h 2182660"/>
                <a:gd name="connsiteX50" fmla="*/ 428118 w 1317268"/>
                <a:gd name="connsiteY50" fmla="*/ 1791340 h 2182660"/>
                <a:gd name="connsiteX51" fmla="*/ 440150 w 1317268"/>
                <a:gd name="connsiteY51" fmla="*/ 1746221 h 2182660"/>
                <a:gd name="connsiteX52" fmla="*/ 423105 w 1317268"/>
                <a:gd name="connsiteY52" fmla="*/ 1737198 h 2182660"/>
                <a:gd name="connsiteX53" fmla="*/ 423105 w 1317268"/>
                <a:gd name="connsiteY53" fmla="*/ 1766274 h 2182660"/>
                <a:gd name="connsiteX54" fmla="*/ 406061 w 1317268"/>
                <a:gd name="connsiteY54" fmla="*/ 1784322 h 2182660"/>
                <a:gd name="connsiteX55" fmla="*/ 377988 w 1317268"/>
                <a:gd name="connsiteY55" fmla="*/ 1752238 h 2182660"/>
                <a:gd name="connsiteX56" fmla="*/ 377989 w 1317268"/>
                <a:gd name="connsiteY56" fmla="*/ 1751235 h 2182660"/>
                <a:gd name="connsiteX57" fmla="*/ 401050 w 1317268"/>
                <a:gd name="connsiteY57" fmla="*/ 1812395 h 2182660"/>
                <a:gd name="connsiteX58" fmla="*/ 447170 w 1317268"/>
                <a:gd name="connsiteY58" fmla="*/ 1806379 h 2182660"/>
                <a:gd name="connsiteX59" fmla="*/ 446168 w 1317268"/>
                <a:gd name="connsiteY59" fmla="*/ 1858516 h 2182660"/>
                <a:gd name="connsiteX60" fmla="*/ 426116 w 1317268"/>
                <a:gd name="connsiteY60" fmla="*/ 1878569 h 2182660"/>
                <a:gd name="connsiteX61" fmla="*/ 426116 w 1317268"/>
                <a:gd name="connsiteY61" fmla="*/ 1914664 h 2182660"/>
                <a:gd name="connsiteX62" fmla="*/ 438147 w 1317268"/>
                <a:gd name="connsiteY62" fmla="*/ 1925692 h 2182660"/>
                <a:gd name="connsiteX63" fmla="*/ 454189 w 1317268"/>
                <a:gd name="connsiteY63" fmla="*/ 1996878 h 2182660"/>
                <a:gd name="connsiteX64" fmla="*/ 453186 w 1317268"/>
                <a:gd name="connsiteY64" fmla="*/ 2026957 h 2182660"/>
                <a:gd name="connsiteX65" fmla="*/ 486273 w 1317268"/>
                <a:gd name="connsiteY65" fmla="*/ 2054027 h 2182660"/>
                <a:gd name="connsiteX66" fmla="*/ 486274 w 1317268"/>
                <a:gd name="connsiteY66" fmla="*/ 2102152 h 2182660"/>
                <a:gd name="connsiteX67" fmla="*/ 487276 w 1317268"/>
                <a:gd name="connsiteY67" fmla="*/ 2098141 h 2182660"/>
                <a:gd name="connsiteX68" fmla="*/ 524373 w 1317268"/>
                <a:gd name="connsiteY68" fmla="*/ 2119196 h 2182660"/>
                <a:gd name="connsiteX69" fmla="*/ 536405 w 1317268"/>
                <a:gd name="connsiteY69" fmla="*/ 2145265 h 2182660"/>
                <a:gd name="connsiteX70" fmla="*/ 504321 w 1317268"/>
                <a:gd name="connsiteY70" fmla="*/ 2149274 h 2182660"/>
                <a:gd name="connsiteX71" fmla="*/ 464216 w 1317268"/>
                <a:gd name="connsiteY71" fmla="*/ 2182362 h 2182660"/>
                <a:gd name="connsiteX72" fmla="*/ 403055 w 1317268"/>
                <a:gd name="connsiteY72" fmla="*/ 2123207 h 2182660"/>
                <a:gd name="connsiteX73" fmla="*/ 307805 w 1317268"/>
                <a:gd name="connsiteY73" fmla="*/ 2129222 h 2182660"/>
                <a:gd name="connsiteX74" fmla="*/ 216565 w 1317268"/>
                <a:gd name="connsiteY74" fmla="*/ 2082099 h 2182660"/>
                <a:gd name="connsiteX75" fmla="*/ 157411 w 1317268"/>
                <a:gd name="connsiteY75" fmla="*/ 2071070 h 2182660"/>
                <a:gd name="connsiteX76" fmla="*/ 128335 w 1317268"/>
                <a:gd name="connsiteY76" fmla="*/ 2038986 h 2182660"/>
                <a:gd name="connsiteX77" fmla="*/ 57148 w 1317268"/>
                <a:gd name="connsiteY77" fmla="*/ 2034975 h 2182660"/>
                <a:gd name="connsiteX78" fmla="*/ 53139 w 1317268"/>
                <a:gd name="connsiteY78" fmla="*/ 2012917 h 2182660"/>
                <a:gd name="connsiteX79" fmla="*/ 37097 w 1317268"/>
                <a:gd name="connsiteY79" fmla="*/ 1989857 h 2182660"/>
                <a:gd name="connsiteX80" fmla="*/ 32084 w 1317268"/>
                <a:gd name="connsiteY80" fmla="*/ 1943736 h 2182660"/>
                <a:gd name="connsiteX81" fmla="*/ 0 w 1317268"/>
                <a:gd name="connsiteY81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46266 w 1317268"/>
                <a:gd name="connsiteY10" fmla="*/ 617267 h 2182660"/>
                <a:gd name="connsiteX11" fmla="*/ 1316450 w 1317268"/>
                <a:gd name="connsiteY11" fmla="*/ 757636 h 2182660"/>
                <a:gd name="connsiteX12" fmla="*/ 1283363 w 1317268"/>
                <a:gd name="connsiteY12" fmla="*/ 864917 h 2182660"/>
                <a:gd name="connsiteX13" fmla="*/ 1264314 w 1317268"/>
                <a:gd name="connsiteY13" fmla="*/ 933096 h 2182660"/>
                <a:gd name="connsiteX14" fmla="*/ 1290382 w 1317268"/>
                <a:gd name="connsiteY14" fmla="*/ 968188 h 2182660"/>
                <a:gd name="connsiteX15" fmla="*/ 1291385 w 1317268"/>
                <a:gd name="connsiteY15" fmla="*/ 1018319 h 2182660"/>
                <a:gd name="connsiteX16" fmla="*/ 1254287 w 1317268"/>
                <a:gd name="connsiteY16" fmla="*/ 1072462 h 2182660"/>
                <a:gd name="connsiteX17" fmla="*/ 1267321 w 1317268"/>
                <a:gd name="connsiteY17" fmla="*/ 1095523 h 2182660"/>
                <a:gd name="connsiteX18" fmla="*/ 1062784 w 1317268"/>
                <a:gd name="connsiteY18" fmla="*/ 1205812 h 2182660"/>
                <a:gd name="connsiteX19" fmla="*/ 1149010 w 1317268"/>
                <a:gd name="connsiteY19" fmla="*/ 1143649 h 2182660"/>
                <a:gd name="connsiteX20" fmla="*/ 1022679 w 1317268"/>
                <a:gd name="connsiteY20" fmla="*/ 1174730 h 2182660"/>
                <a:gd name="connsiteX21" fmla="*/ 1038722 w 1317268"/>
                <a:gd name="connsiteY21" fmla="*/ 1213833 h 2182660"/>
                <a:gd name="connsiteX22" fmla="*/ 972547 w 1317268"/>
                <a:gd name="connsiteY22" fmla="*/ 1258950 h 2182660"/>
                <a:gd name="connsiteX23" fmla="*/ 971544 w 1317268"/>
                <a:gd name="connsiteY23" fmla="*/ 1303067 h 2182660"/>
                <a:gd name="connsiteX24" fmla="*/ 842205 w 1317268"/>
                <a:gd name="connsiteY24" fmla="*/ 1404332 h 2182660"/>
                <a:gd name="connsiteX25" fmla="*/ 779040 w 1317268"/>
                <a:gd name="connsiteY25" fmla="*/ 1431405 h 2182660"/>
                <a:gd name="connsiteX26" fmla="*/ 838196 w 1317268"/>
                <a:gd name="connsiteY26" fmla="*/ 1385282 h 2182660"/>
                <a:gd name="connsiteX27" fmla="*/ 723895 w 1317268"/>
                <a:gd name="connsiteY27" fmla="*/ 1436417 h 2182660"/>
                <a:gd name="connsiteX28" fmla="*/ 735927 w 1317268"/>
                <a:gd name="connsiteY28" fmla="*/ 1387287 h 2182660"/>
                <a:gd name="connsiteX29" fmla="*/ 674766 w 1317268"/>
                <a:gd name="connsiteY29" fmla="*/ 1429398 h 2182660"/>
                <a:gd name="connsiteX30" fmla="*/ 640676 w 1317268"/>
                <a:gd name="connsiteY30" fmla="*/ 1402327 h 2182660"/>
                <a:gd name="connsiteX31" fmla="*/ 620624 w 1317268"/>
                <a:gd name="connsiteY31" fmla="*/ 1415362 h 2182660"/>
                <a:gd name="connsiteX32" fmla="*/ 679779 w 1317268"/>
                <a:gd name="connsiteY32" fmla="*/ 1474516 h 2182660"/>
                <a:gd name="connsiteX33" fmla="*/ 626639 w 1317268"/>
                <a:gd name="connsiteY33" fmla="*/ 1510611 h 2182660"/>
                <a:gd name="connsiteX34" fmla="*/ 618618 w 1317268"/>
                <a:gd name="connsiteY34" fmla="*/ 1491561 h 2182660"/>
                <a:gd name="connsiteX35" fmla="*/ 582523 w 1317268"/>
                <a:gd name="connsiteY35" fmla="*/ 1487550 h 2182660"/>
                <a:gd name="connsiteX36" fmla="*/ 592550 w 1317268"/>
                <a:gd name="connsiteY36" fmla="*/ 1511614 h 2182660"/>
                <a:gd name="connsiteX37" fmla="*/ 519358 w 1317268"/>
                <a:gd name="connsiteY37" fmla="*/ 1520636 h 2182660"/>
                <a:gd name="connsiteX38" fmla="*/ 539411 w 1317268"/>
                <a:gd name="connsiteY38" fmla="*/ 1541692 h 2182660"/>
                <a:gd name="connsiteX39" fmla="*/ 496298 w 1317268"/>
                <a:gd name="connsiteY39" fmla="*/ 1568762 h 2182660"/>
                <a:gd name="connsiteX40" fmla="*/ 512339 w 1317268"/>
                <a:gd name="connsiteY40" fmla="*/ 1581794 h 2182660"/>
                <a:gd name="connsiteX41" fmla="*/ 536402 w 1317268"/>
                <a:gd name="connsiteY41" fmla="*/ 1569764 h 2182660"/>
                <a:gd name="connsiteX42" fmla="*/ 503315 w 1317268"/>
                <a:gd name="connsiteY42" fmla="*/ 1638944 h 2182660"/>
                <a:gd name="connsiteX43" fmla="*/ 480255 w 1317268"/>
                <a:gd name="connsiteY43" fmla="*/ 1630923 h 2182660"/>
                <a:gd name="connsiteX44" fmla="*/ 460202 w 1317268"/>
                <a:gd name="connsiteY44" fmla="*/ 1661001 h 2182660"/>
                <a:gd name="connsiteX45" fmla="*/ 485269 w 1317268"/>
                <a:gd name="connsiteY45" fmla="*/ 1682057 h 2182660"/>
                <a:gd name="connsiteX46" fmla="*/ 483263 w 1317268"/>
                <a:gd name="connsiteY46" fmla="*/ 1708124 h 2182660"/>
                <a:gd name="connsiteX47" fmla="*/ 459200 w 1317268"/>
                <a:gd name="connsiteY47" fmla="*/ 1746224 h 2182660"/>
                <a:gd name="connsiteX48" fmla="*/ 470229 w 1317268"/>
                <a:gd name="connsiteY48" fmla="*/ 1777305 h 2182660"/>
                <a:gd name="connsiteX49" fmla="*/ 465216 w 1317268"/>
                <a:gd name="connsiteY49" fmla="*/ 1788333 h 2182660"/>
                <a:gd name="connsiteX50" fmla="*/ 428118 w 1317268"/>
                <a:gd name="connsiteY50" fmla="*/ 1791340 h 2182660"/>
                <a:gd name="connsiteX51" fmla="*/ 440150 w 1317268"/>
                <a:gd name="connsiteY51" fmla="*/ 1746221 h 2182660"/>
                <a:gd name="connsiteX52" fmla="*/ 423105 w 1317268"/>
                <a:gd name="connsiteY52" fmla="*/ 1737198 h 2182660"/>
                <a:gd name="connsiteX53" fmla="*/ 423105 w 1317268"/>
                <a:gd name="connsiteY53" fmla="*/ 1766274 h 2182660"/>
                <a:gd name="connsiteX54" fmla="*/ 406061 w 1317268"/>
                <a:gd name="connsiteY54" fmla="*/ 1784322 h 2182660"/>
                <a:gd name="connsiteX55" fmla="*/ 377988 w 1317268"/>
                <a:gd name="connsiteY55" fmla="*/ 1752238 h 2182660"/>
                <a:gd name="connsiteX56" fmla="*/ 377989 w 1317268"/>
                <a:gd name="connsiteY56" fmla="*/ 1751235 h 2182660"/>
                <a:gd name="connsiteX57" fmla="*/ 401050 w 1317268"/>
                <a:gd name="connsiteY57" fmla="*/ 1812395 h 2182660"/>
                <a:gd name="connsiteX58" fmla="*/ 447170 w 1317268"/>
                <a:gd name="connsiteY58" fmla="*/ 1806379 h 2182660"/>
                <a:gd name="connsiteX59" fmla="*/ 446168 w 1317268"/>
                <a:gd name="connsiteY59" fmla="*/ 1858516 h 2182660"/>
                <a:gd name="connsiteX60" fmla="*/ 426116 w 1317268"/>
                <a:gd name="connsiteY60" fmla="*/ 1878569 h 2182660"/>
                <a:gd name="connsiteX61" fmla="*/ 426116 w 1317268"/>
                <a:gd name="connsiteY61" fmla="*/ 1914664 h 2182660"/>
                <a:gd name="connsiteX62" fmla="*/ 438147 w 1317268"/>
                <a:gd name="connsiteY62" fmla="*/ 1925692 h 2182660"/>
                <a:gd name="connsiteX63" fmla="*/ 454189 w 1317268"/>
                <a:gd name="connsiteY63" fmla="*/ 1996878 h 2182660"/>
                <a:gd name="connsiteX64" fmla="*/ 453186 w 1317268"/>
                <a:gd name="connsiteY64" fmla="*/ 2026957 h 2182660"/>
                <a:gd name="connsiteX65" fmla="*/ 486273 w 1317268"/>
                <a:gd name="connsiteY65" fmla="*/ 2054027 h 2182660"/>
                <a:gd name="connsiteX66" fmla="*/ 486274 w 1317268"/>
                <a:gd name="connsiteY66" fmla="*/ 2102152 h 2182660"/>
                <a:gd name="connsiteX67" fmla="*/ 487276 w 1317268"/>
                <a:gd name="connsiteY67" fmla="*/ 2098141 h 2182660"/>
                <a:gd name="connsiteX68" fmla="*/ 524373 w 1317268"/>
                <a:gd name="connsiteY68" fmla="*/ 2119196 h 2182660"/>
                <a:gd name="connsiteX69" fmla="*/ 536405 w 1317268"/>
                <a:gd name="connsiteY69" fmla="*/ 2145265 h 2182660"/>
                <a:gd name="connsiteX70" fmla="*/ 504321 w 1317268"/>
                <a:gd name="connsiteY70" fmla="*/ 2149274 h 2182660"/>
                <a:gd name="connsiteX71" fmla="*/ 464216 w 1317268"/>
                <a:gd name="connsiteY71" fmla="*/ 2182362 h 2182660"/>
                <a:gd name="connsiteX72" fmla="*/ 403055 w 1317268"/>
                <a:gd name="connsiteY72" fmla="*/ 2123207 h 2182660"/>
                <a:gd name="connsiteX73" fmla="*/ 307805 w 1317268"/>
                <a:gd name="connsiteY73" fmla="*/ 2129222 h 2182660"/>
                <a:gd name="connsiteX74" fmla="*/ 216565 w 1317268"/>
                <a:gd name="connsiteY74" fmla="*/ 2082099 h 2182660"/>
                <a:gd name="connsiteX75" fmla="*/ 157411 w 1317268"/>
                <a:gd name="connsiteY75" fmla="*/ 2071070 h 2182660"/>
                <a:gd name="connsiteX76" fmla="*/ 128335 w 1317268"/>
                <a:gd name="connsiteY76" fmla="*/ 2038986 h 2182660"/>
                <a:gd name="connsiteX77" fmla="*/ 57148 w 1317268"/>
                <a:gd name="connsiteY77" fmla="*/ 2034975 h 2182660"/>
                <a:gd name="connsiteX78" fmla="*/ 53139 w 1317268"/>
                <a:gd name="connsiteY78" fmla="*/ 2012917 h 2182660"/>
                <a:gd name="connsiteX79" fmla="*/ 37097 w 1317268"/>
                <a:gd name="connsiteY79" fmla="*/ 1989857 h 2182660"/>
                <a:gd name="connsiteX80" fmla="*/ 32084 w 1317268"/>
                <a:gd name="connsiteY80" fmla="*/ 1943736 h 2182660"/>
                <a:gd name="connsiteX81" fmla="*/ 0 w 1317268"/>
                <a:gd name="connsiteY81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46266 w 1317268"/>
                <a:gd name="connsiteY10" fmla="*/ 617267 h 2182660"/>
                <a:gd name="connsiteX11" fmla="*/ 1316450 w 1317268"/>
                <a:gd name="connsiteY11" fmla="*/ 757636 h 2182660"/>
                <a:gd name="connsiteX12" fmla="*/ 1283363 w 1317268"/>
                <a:gd name="connsiteY12" fmla="*/ 864917 h 2182660"/>
                <a:gd name="connsiteX13" fmla="*/ 1264314 w 1317268"/>
                <a:gd name="connsiteY13" fmla="*/ 933096 h 2182660"/>
                <a:gd name="connsiteX14" fmla="*/ 1290382 w 1317268"/>
                <a:gd name="connsiteY14" fmla="*/ 968188 h 2182660"/>
                <a:gd name="connsiteX15" fmla="*/ 1291385 w 1317268"/>
                <a:gd name="connsiteY15" fmla="*/ 1018319 h 2182660"/>
                <a:gd name="connsiteX16" fmla="*/ 1254287 w 1317268"/>
                <a:gd name="connsiteY16" fmla="*/ 1072462 h 2182660"/>
                <a:gd name="connsiteX17" fmla="*/ 1267321 w 1317268"/>
                <a:gd name="connsiteY17" fmla="*/ 1095523 h 2182660"/>
                <a:gd name="connsiteX18" fmla="*/ 1062784 w 1317268"/>
                <a:gd name="connsiteY18" fmla="*/ 1205812 h 2182660"/>
                <a:gd name="connsiteX19" fmla="*/ 1114926 w 1317268"/>
                <a:gd name="connsiteY19" fmla="*/ 1171710 h 2182660"/>
                <a:gd name="connsiteX20" fmla="*/ 1149010 w 1317268"/>
                <a:gd name="connsiteY20" fmla="*/ 1143649 h 2182660"/>
                <a:gd name="connsiteX21" fmla="*/ 1022679 w 1317268"/>
                <a:gd name="connsiteY21" fmla="*/ 1174730 h 2182660"/>
                <a:gd name="connsiteX22" fmla="*/ 1038722 w 1317268"/>
                <a:gd name="connsiteY22" fmla="*/ 1213833 h 2182660"/>
                <a:gd name="connsiteX23" fmla="*/ 972547 w 1317268"/>
                <a:gd name="connsiteY23" fmla="*/ 1258950 h 2182660"/>
                <a:gd name="connsiteX24" fmla="*/ 971544 w 1317268"/>
                <a:gd name="connsiteY24" fmla="*/ 1303067 h 2182660"/>
                <a:gd name="connsiteX25" fmla="*/ 842205 w 1317268"/>
                <a:gd name="connsiteY25" fmla="*/ 1404332 h 2182660"/>
                <a:gd name="connsiteX26" fmla="*/ 779040 w 1317268"/>
                <a:gd name="connsiteY26" fmla="*/ 1431405 h 2182660"/>
                <a:gd name="connsiteX27" fmla="*/ 838196 w 1317268"/>
                <a:gd name="connsiteY27" fmla="*/ 1385282 h 2182660"/>
                <a:gd name="connsiteX28" fmla="*/ 723895 w 1317268"/>
                <a:gd name="connsiteY28" fmla="*/ 1436417 h 2182660"/>
                <a:gd name="connsiteX29" fmla="*/ 735927 w 1317268"/>
                <a:gd name="connsiteY29" fmla="*/ 1387287 h 2182660"/>
                <a:gd name="connsiteX30" fmla="*/ 674766 w 1317268"/>
                <a:gd name="connsiteY30" fmla="*/ 1429398 h 2182660"/>
                <a:gd name="connsiteX31" fmla="*/ 640676 w 1317268"/>
                <a:gd name="connsiteY31" fmla="*/ 1402327 h 2182660"/>
                <a:gd name="connsiteX32" fmla="*/ 620624 w 1317268"/>
                <a:gd name="connsiteY32" fmla="*/ 1415362 h 2182660"/>
                <a:gd name="connsiteX33" fmla="*/ 679779 w 1317268"/>
                <a:gd name="connsiteY33" fmla="*/ 1474516 h 2182660"/>
                <a:gd name="connsiteX34" fmla="*/ 626639 w 1317268"/>
                <a:gd name="connsiteY34" fmla="*/ 1510611 h 2182660"/>
                <a:gd name="connsiteX35" fmla="*/ 618618 w 1317268"/>
                <a:gd name="connsiteY35" fmla="*/ 1491561 h 2182660"/>
                <a:gd name="connsiteX36" fmla="*/ 582523 w 1317268"/>
                <a:gd name="connsiteY36" fmla="*/ 1487550 h 2182660"/>
                <a:gd name="connsiteX37" fmla="*/ 592550 w 1317268"/>
                <a:gd name="connsiteY37" fmla="*/ 1511614 h 2182660"/>
                <a:gd name="connsiteX38" fmla="*/ 519358 w 1317268"/>
                <a:gd name="connsiteY38" fmla="*/ 1520636 h 2182660"/>
                <a:gd name="connsiteX39" fmla="*/ 539411 w 1317268"/>
                <a:gd name="connsiteY39" fmla="*/ 1541692 h 2182660"/>
                <a:gd name="connsiteX40" fmla="*/ 496298 w 1317268"/>
                <a:gd name="connsiteY40" fmla="*/ 1568762 h 2182660"/>
                <a:gd name="connsiteX41" fmla="*/ 512339 w 1317268"/>
                <a:gd name="connsiteY41" fmla="*/ 1581794 h 2182660"/>
                <a:gd name="connsiteX42" fmla="*/ 536402 w 1317268"/>
                <a:gd name="connsiteY42" fmla="*/ 1569764 h 2182660"/>
                <a:gd name="connsiteX43" fmla="*/ 503315 w 1317268"/>
                <a:gd name="connsiteY43" fmla="*/ 1638944 h 2182660"/>
                <a:gd name="connsiteX44" fmla="*/ 480255 w 1317268"/>
                <a:gd name="connsiteY44" fmla="*/ 1630923 h 2182660"/>
                <a:gd name="connsiteX45" fmla="*/ 460202 w 1317268"/>
                <a:gd name="connsiteY45" fmla="*/ 1661001 h 2182660"/>
                <a:gd name="connsiteX46" fmla="*/ 485269 w 1317268"/>
                <a:gd name="connsiteY46" fmla="*/ 1682057 h 2182660"/>
                <a:gd name="connsiteX47" fmla="*/ 483263 w 1317268"/>
                <a:gd name="connsiteY47" fmla="*/ 1708124 h 2182660"/>
                <a:gd name="connsiteX48" fmla="*/ 459200 w 1317268"/>
                <a:gd name="connsiteY48" fmla="*/ 1746224 h 2182660"/>
                <a:gd name="connsiteX49" fmla="*/ 470229 w 1317268"/>
                <a:gd name="connsiteY49" fmla="*/ 1777305 h 2182660"/>
                <a:gd name="connsiteX50" fmla="*/ 465216 w 1317268"/>
                <a:gd name="connsiteY50" fmla="*/ 1788333 h 2182660"/>
                <a:gd name="connsiteX51" fmla="*/ 428118 w 1317268"/>
                <a:gd name="connsiteY51" fmla="*/ 1791340 h 2182660"/>
                <a:gd name="connsiteX52" fmla="*/ 440150 w 1317268"/>
                <a:gd name="connsiteY52" fmla="*/ 1746221 h 2182660"/>
                <a:gd name="connsiteX53" fmla="*/ 423105 w 1317268"/>
                <a:gd name="connsiteY53" fmla="*/ 1737198 h 2182660"/>
                <a:gd name="connsiteX54" fmla="*/ 423105 w 1317268"/>
                <a:gd name="connsiteY54" fmla="*/ 1766274 h 2182660"/>
                <a:gd name="connsiteX55" fmla="*/ 406061 w 1317268"/>
                <a:gd name="connsiteY55" fmla="*/ 1784322 h 2182660"/>
                <a:gd name="connsiteX56" fmla="*/ 377988 w 1317268"/>
                <a:gd name="connsiteY56" fmla="*/ 1752238 h 2182660"/>
                <a:gd name="connsiteX57" fmla="*/ 377989 w 1317268"/>
                <a:gd name="connsiteY57" fmla="*/ 1751235 h 2182660"/>
                <a:gd name="connsiteX58" fmla="*/ 401050 w 1317268"/>
                <a:gd name="connsiteY58" fmla="*/ 1812395 h 2182660"/>
                <a:gd name="connsiteX59" fmla="*/ 447170 w 1317268"/>
                <a:gd name="connsiteY59" fmla="*/ 1806379 h 2182660"/>
                <a:gd name="connsiteX60" fmla="*/ 446168 w 1317268"/>
                <a:gd name="connsiteY60" fmla="*/ 1858516 h 2182660"/>
                <a:gd name="connsiteX61" fmla="*/ 426116 w 1317268"/>
                <a:gd name="connsiteY61" fmla="*/ 1878569 h 2182660"/>
                <a:gd name="connsiteX62" fmla="*/ 426116 w 1317268"/>
                <a:gd name="connsiteY62" fmla="*/ 1914664 h 2182660"/>
                <a:gd name="connsiteX63" fmla="*/ 438147 w 1317268"/>
                <a:gd name="connsiteY63" fmla="*/ 1925692 h 2182660"/>
                <a:gd name="connsiteX64" fmla="*/ 454189 w 1317268"/>
                <a:gd name="connsiteY64" fmla="*/ 1996878 h 2182660"/>
                <a:gd name="connsiteX65" fmla="*/ 453186 w 1317268"/>
                <a:gd name="connsiteY65" fmla="*/ 2026957 h 2182660"/>
                <a:gd name="connsiteX66" fmla="*/ 486273 w 1317268"/>
                <a:gd name="connsiteY66" fmla="*/ 2054027 h 2182660"/>
                <a:gd name="connsiteX67" fmla="*/ 486274 w 1317268"/>
                <a:gd name="connsiteY67" fmla="*/ 2102152 h 2182660"/>
                <a:gd name="connsiteX68" fmla="*/ 487276 w 1317268"/>
                <a:gd name="connsiteY68" fmla="*/ 2098141 h 2182660"/>
                <a:gd name="connsiteX69" fmla="*/ 524373 w 1317268"/>
                <a:gd name="connsiteY69" fmla="*/ 2119196 h 2182660"/>
                <a:gd name="connsiteX70" fmla="*/ 536405 w 1317268"/>
                <a:gd name="connsiteY70" fmla="*/ 2145265 h 2182660"/>
                <a:gd name="connsiteX71" fmla="*/ 504321 w 1317268"/>
                <a:gd name="connsiteY71" fmla="*/ 2149274 h 2182660"/>
                <a:gd name="connsiteX72" fmla="*/ 464216 w 1317268"/>
                <a:gd name="connsiteY72" fmla="*/ 2182362 h 2182660"/>
                <a:gd name="connsiteX73" fmla="*/ 403055 w 1317268"/>
                <a:gd name="connsiteY73" fmla="*/ 2123207 h 2182660"/>
                <a:gd name="connsiteX74" fmla="*/ 307805 w 1317268"/>
                <a:gd name="connsiteY74" fmla="*/ 2129222 h 2182660"/>
                <a:gd name="connsiteX75" fmla="*/ 216565 w 1317268"/>
                <a:gd name="connsiteY75" fmla="*/ 2082099 h 2182660"/>
                <a:gd name="connsiteX76" fmla="*/ 157411 w 1317268"/>
                <a:gd name="connsiteY76" fmla="*/ 2071070 h 2182660"/>
                <a:gd name="connsiteX77" fmla="*/ 128335 w 1317268"/>
                <a:gd name="connsiteY77" fmla="*/ 2038986 h 2182660"/>
                <a:gd name="connsiteX78" fmla="*/ 57148 w 1317268"/>
                <a:gd name="connsiteY78" fmla="*/ 2034975 h 2182660"/>
                <a:gd name="connsiteX79" fmla="*/ 53139 w 1317268"/>
                <a:gd name="connsiteY79" fmla="*/ 2012917 h 2182660"/>
                <a:gd name="connsiteX80" fmla="*/ 37097 w 1317268"/>
                <a:gd name="connsiteY80" fmla="*/ 1989857 h 2182660"/>
                <a:gd name="connsiteX81" fmla="*/ 32084 w 1317268"/>
                <a:gd name="connsiteY81" fmla="*/ 1943736 h 2182660"/>
                <a:gd name="connsiteX82" fmla="*/ 0 w 1317268"/>
                <a:gd name="connsiteY82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46266 w 1317268"/>
                <a:gd name="connsiteY10" fmla="*/ 617267 h 2182660"/>
                <a:gd name="connsiteX11" fmla="*/ 1316450 w 1317268"/>
                <a:gd name="connsiteY11" fmla="*/ 757636 h 2182660"/>
                <a:gd name="connsiteX12" fmla="*/ 1283363 w 1317268"/>
                <a:gd name="connsiteY12" fmla="*/ 864917 h 2182660"/>
                <a:gd name="connsiteX13" fmla="*/ 1264314 w 1317268"/>
                <a:gd name="connsiteY13" fmla="*/ 933096 h 2182660"/>
                <a:gd name="connsiteX14" fmla="*/ 1290382 w 1317268"/>
                <a:gd name="connsiteY14" fmla="*/ 968188 h 2182660"/>
                <a:gd name="connsiteX15" fmla="*/ 1291385 w 1317268"/>
                <a:gd name="connsiteY15" fmla="*/ 1018319 h 2182660"/>
                <a:gd name="connsiteX16" fmla="*/ 1254287 w 1317268"/>
                <a:gd name="connsiteY16" fmla="*/ 1072462 h 2182660"/>
                <a:gd name="connsiteX17" fmla="*/ 1267321 w 1317268"/>
                <a:gd name="connsiteY17" fmla="*/ 1095523 h 2182660"/>
                <a:gd name="connsiteX18" fmla="*/ 1062784 w 1317268"/>
                <a:gd name="connsiteY18" fmla="*/ 1205812 h 2182660"/>
                <a:gd name="connsiteX19" fmla="*/ 1105902 w 1317268"/>
                <a:gd name="connsiteY19" fmla="*/ 1169705 h 2182660"/>
                <a:gd name="connsiteX20" fmla="*/ 1149010 w 1317268"/>
                <a:gd name="connsiteY20" fmla="*/ 1143649 h 2182660"/>
                <a:gd name="connsiteX21" fmla="*/ 1022679 w 1317268"/>
                <a:gd name="connsiteY21" fmla="*/ 1174730 h 2182660"/>
                <a:gd name="connsiteX22" fmla="*/ 1038722 w 1317268"/>
                <a:gd name="connsiteY22" fmla="*/ 1213833 h 2182660"/>
                <a:gd name="connsiteX23" fmla="*/ 972547 w 1317268"/>
                <a:gd name="connsiteY23" fmla="*/ 1258950 h 2182660"/>
                <a:gd name="connsiteX24" fmla="*/ 971544 w 1317268"/>
                <a:gd name="connsiteY24" fmla="*/ 1303067 h 2182660"/>
                <a:gd name="connsiteX25" fmla="*/ 842205 w 1317268"/>
                <a:gd name="connsiteY25" fmla="*/ 1404332 h 2182660"/>
                <a:gd name="connsiteX26" fmla="*/ 779040 w 1317268"/>
                <a:gd name="connsiteY26" fmla="*/ 1431405 h 2182660"/>
                <a:gd name="connsiteX27" fmla="*/ 838196 w 1317268"/>
                <a:gd name="connsiteY27" fmla="*/ 1385282 h 2182660"/>
                <a:gd name="connsiteX28" fmla="*/ 723895 w 1317268"/>
                <a:gd name="connsiteY28" fmla="*/ 1436417 h 2182660"/>
                <a:gd name="connsiteX29" fmla="*/ 735927 w 1317268"/>
                <a:gd name="connsiteY29" fmla="*/ 1387287 h 2182660"/>
                <a:gd name="connsiteX30" fmla="*/ 674766 w 1317268"/>
                <a:gd name="connsiteY30" fmla="*/ 1429398 h 2182660"/>
                <a:gd name="connsiteX31" fmla="*/ 640676 w 1317268"/>
                <a:gd name="connsiteY31" fmla="*/ 1402327 h 2182660"/>
                <a:gd name="connsiteX32" fmla="*/ 620624 w 1317268"/>
                <a:gd name="connsiteY32" fmla="*/ 1415362 h 2182660"/>
                <a:gd name="connsiteX33" fmla="*/ 679779 w 1317268"/>
                <a:gd name="connsiteY33" fmla="*/ 1474516 h 2182660"/>
                <a:gd name="connsiteX34" fmla="*/ 626639 w 1317268"/>
                <a:gd name="connsiteY34" fmla="*/ 1510611 h 2182660"/>
                <a:gd name="connsiteX35" fmla="*/ 618618 w 1317268"/>
                <a:gd name="connsiteY35" fmla="*/ 1491561 h 2182660"/>
                <a:gd name="connsiteX36" fmla="*/ 582523 w 1317268"/>
                <a:gd name="connsiteY36" fmla="*/ 1487550 h 2182660"/>
                <a:gd name="connsiteX37" fmla="*/ 592550 w 1317268"/>
                <a:gd name="connsiteY37" fmla="*/ 1511614 h 2182660"/>
                <a:gd name="connsiteX38" fmla="*/ 519358 w 1317268"/>
                <a:gd name="connsiteY38" fmla="*/ 1520636 h 2182660"/>
                <a:gd name="connsiteX39" fmla="*/ 539411 w 1317268"/>
                <a:gd name="connsiteY39" fmla="*/ 1541692 h 2182660"/>
                <a:gd name="connsiteX40" fmla="*/ 496298 w 1317268"/>
                <a:gd name="connsiteY40" fmla="*/ 1568762 h 2182660"/>
                <a:gd name="connsiteX41" fmla="*/ 512339 w 1317268"/>
                <a:gd name="connsiteY41" fmla="*/ 1581794 h 2182660"/>
                <a:gd name="connsiteX42" fmla="*/ 536402 w 1317268"/>
                <a:gd name="connsiteY42" fmla="*/ 1569764 h 2182660"/>
                <a:gd name="connsiteX43" fmla="*/ 503315 w 1317268"/>
                <a:gd name="connsiteY43" fmla="*/ 1638944 h 2182660"/>
                <a:gd name="connsiteX44" fmla="*/ 480255 w 1317268"/>
                <a:gd name="connsiteY44" fmla="*/ 1630923 h 2182660"/>
                <a:gd name="connsiteX45" fmla="*/ 460202 w 1317268"/>
                <a:gd name="connsiteY45" fmla="*/ 1661001 h 2182660"/>
                <a:gd name="connsiteX46" fmla="*/ 485269 w 1317268"/>
                <a:gd name="connsiteY46" fmla="*/ 1682057 h 2182660"/>
                <a:gd name="connsiteX47" fmla="*/ 483263 w 1317268"/>
                <a:gd name="connsiteY47" fmla="*/ 1708124 h 2182660"/>
                <a:gd name="connsiteX48" fmla="*/ 459200 w 1317268"/>
                <a:gd name="connsiteY48" fmla="*/ 1746224 h 2182660"/>
                <a:gd name="connsiteX49" fmla="*/ 470229 w 1317268"/>
                <a:gd name="connsiteY49" fmla="*/ 1777305 h 2182660"/>
                <a:gd name="connsiteX50" fmla="*/ 465216 w 1317268"/>
                <a:gd name="connsiteY50" fmla="*/ 1788333 h 2182660"/>
                <a:gd name="connsiteX51" fmla="*/ 428118 w 1317268"/>
                <a:gd name="connsiteY51" fmla="*/ 1791340 h 2182660"/>
                <a:gd name="connsiteX52" fmla="*/ 440150 w 1317268"/>
                <a:gd name="connsiteY52" fmla="*/ 1746221 h 2182660"/>
                <a:gd name="connsiteX53" fmla="*/ 423105 w 1317268"/>
                <a:gd name="connsiteY53" fmla="*/ 1737198 h 2182660"/>
                <a:gd name="connsiteX54" fmla="*/ 423105 w 1317268"/>
                <a:gd name="connsiteY54" fmla="*/ 1766274 h 2182660"/>
                <a:gd name="connsiteX55" fmla="*/ 406061 w 1317268"/>
                <a:gd name="connsiteY55" fmla="*/ 1784322 h 2182660"/>
                <a:gd name="connsiteX56" fmla="*/ 377988 w 1317268"/>
                <a:gd name="connsiteY56" fmla="*/ 1752238 h 2182660"/>
                <a:gd name="connsiteX57" fmla="*/ 377989 w 1317268"/>
                <a:gd name="connsiteY57" fmla="*/ 1751235 h 2182660"/>
                <a:gd name="connsiteX58" fmla="*/ 401050 w 1317268"/>
                <a:gd name="connsiteY58" fmla="*/ 1812395 h 2182660"/>
                <a:gd name="connsiteX59" fmla="*/ 447170 w 1317268"/>
                <a:gd name="connsiteY59" fmla="*/ 1806379 h 2182660"/>
                <a:gd name="connsiteX60" fmla="*/ 446168 w 1317268"/>
                <a:gd name="connsiteY60" fmla="*/ 1858516 h 2182660"/>
                <a:gd name="connsiteX61" fmla="*/ 426116 w 1317268"/>
                <a:gd name="connsiteY61" fmla="*/ 1878569 h 2182660"/>
                <a:gd name="connsiteX62" fmla="*/ 426116 w 1317268"/>
                <a:gd name="connsiteY62" fmla="*/ 1914664 h 2182660"/>
                <a:gd name="connsiteX63" fmla="*/ 438147 w 1317268"/>
                <a:gd name="connsiteY63" fmla="*/ 1925692 h 2182660"/>
                <a:gd name="connsiteX64" fmla="*/ 454189 w 1317268"/>
                <a:gd name="connsiteY64" fmla="*/ 1996878 h 2182660"/>
                <a:gd name="connsiteX65" fmla="*/ 453186 w 1317268"/>
                <a:gd name="connsiteY65" fmla="*/ 2026957 h 2182660"/>
                <a:gd name="connsiteX66" fmla="*/ 486273 w 1317268"/>
                <a:gd name="connsiteY66" fmla="*/ 2054027 h 2182660"/>
                <a:gd name="connsiteX67" fmla="*/ 486274 w 1317268"/>
                <a:gd name="connsiteY67" fmla="*/ 2102152 h 2182660"/>
                <a:gd name="connsiteX68" fmla="*/ 487276 w 1317268"/>
                <a:gd name="connsiteY68" fmla="*/ 2098141 h 2182660"/>
                <a:gd name="connsiteX69" fmla="*/ 524373 w 1317268"/>
                <a:gd name="connsiteY69" fmla="*/ 2119196 h 2182660"/>
                <a:gd name="connsiteX70" fmla="*/ 536405 w 1317268"/>
                <a:gd name="connsiteY70" fmla="*/ 2145265 h 2182660"/>
                <a:gd name="connsiteX71" fmla="*/ 504321 w 1317268"/>
                <a:gd name="connsiteY71" fmla="*/ 2149274 h 2182660"/>
                <a:gd name="connsiteX72" fmla="*/ 464216 w 1317268"/>
                <a:gd name="connsiteY72" fmla="*/ 2182362 h 2182660"/>
                <a:gd name="connsiteX73" fmla="*/ 403055 w 1317268"/>
                <a:gd name="connsiteY73" fmla="*/ 2123207 h 2182660"/>
                <a:gd name="connsiteX74" fmla="*/ 307805 w 1317268"/>
                <a:gd name="connsiteY74" fmla="*/ 2129222 h 2182660"/>
                <a:gd name="connsiteX75" fmla="*/ 216565 w 1317268"/>
                <a:gd name="connsiteY75" fmla="*/ 2082099 h 2182660"/>
                <a:gd name="connsiteX76" fmla="*/ 157411 w 1317268"/>
                <a:gd name="connsiteY76" fmla="*/ 2071070 h 2182660"/>
                <a:gd name="connsiteX77" fmla="*/ 128335 w 1317268"/>
                <a:gd name="connsiteY77" fmla="*/ 2038986 h 2182660"/>
                <a:gd name="connsiteX78" fmla="*/ 57148 w 1317268"/>
                <a:gd name="connsiteY78" fmla="*/ 2034975 h 2182660"/>
                <a:gd name="connsiteX79" fmla="*/ 53139 w 1317268"/>
                <a:gd name="connsiteY79" fmla="*/ 2012917 h 2182660"/>
                <a:gd name="connsiteX80" fmla="*/ 37097 w 1317268"/>
                <a:gd name="connsiteY80" fmla="*/ 1989857 h 2182660"/>
                <a:gd name="connsiteX81" fmla="*/ 32084 w 1317268"/>
                <a:gd name="connsiteY81" fmla="*/ 1943736 h 2182660"/>
                <a:gd name="connsiteX82" fmla="*/ 0 w 1317268"/>
                <a:gd name="connsiteY82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46266 w 1317268"/>
                <a:gd name="connsiteY10" fmla="*/ 617267 h 2182660"/>
                <a:gd name="connsiteX11" fmla="*/ 1316450 w 1317268"/>
                <a:gd name="connsiteY11" fmla="*/ 757636 h 2182660"/>
                <a:gd name="connsiteX12" fmla="*/ 1283363 w 1317268"/>
                <a:gd name="connsiteY12" fmla="*/ 864917 h 2182660"/>
                <a:gd name="connsiteX13" fmla="*/ 1264314 w 1317268"/>
                <a:gd name="connsiteY13" fmla="*/ 933096 h 2182660"/>
                <a:gd name="connsiteX14" fmla="*/ 1290382 w 1317268"/>
                <a:gd name="connsiteY14" fmla="*/ 968188 h 2182660"/>
                <a:gd name="connsiteX15" fmla="*/ 1291385 w 1317268"/>
                <a:gd name="connsiteY15" fmla="*/ 1018319 h 2182660"/>
                <a:gd name="connsiteX16" fmla="*/ 1254287 w 1317268"/>
                <a:gd name="connsiteY16" fmla="*/ 1072462 h 2182660"/>
                <a:gd name="connsiteX17" fmla="*/ 1267321 w 1317268"/>
                <a:gd name="connsiteY17" fmla="*/ 1095523 h 2182660"/>
                <a:gd name="connsiteX18" fmla="*/ 1062784 w 1317268"/>
                <a:gd name="connsiteY18" fmla="*/ 1205812 h 2182660"/>
                <a:gd name="connsiteX19" fmla="*/ 1092868 w 1317268"/>
                <a:gd name="connsiteY19" fmla="*/ 1166697 h 2182660"/>
                <a:gd name="connsiteX20" fmla="*/ 1149010 w 1317268"/>
                <a:gd name="connsiteY20" fmla="*/ 1143649 h 2182660"/>
                <a:gd name="connsiteX21" fmla="*/ 1022679 w 1317268"/>
                <a:gd name="connsiteY21" fmla="*/ 1174730 h 2182660"/>
                <a:gd name="connsiteX22" fmla="*/ 1038722 w 1317268"/>
                <a:gd name="connsiteY22" fmla="*/ 1213833 h 2182660"/>
                <a:gd name="connsiteX23" fmla="*/ 972547 w 1317268"/>
                <a:gd name="connsiteY23" fmla="*/ 1258950 h 2182660"/>
                <a:gd name="connsiteX24" fmla="*/ 971544 w 1317268"/>
                <a:gd name="connsiteY24" fmla="*/ 1303067 h 2182660"/>
                <a:gd name="connsiteX25" fmla="*/ 842205 w 1317268"/>
                <a:gd name="connsiteY25" fmla="*/ 1404332 h 2182660"/>
                <a:gd name="connsiteX26" fmla="*/ 779040 w 1317268"/>
                <a:gd name="connsiteY26" fmla="*/ 1431405 h 2182660"/>
                <a:gd name="connsiteX27" fmla="*/ 838196 w 1317268"/>
                <a:gd name="connsiteY27" fmla="*/ 1385282 h 2182660"/>
                <a:gd name="connsiteX28" fmla="*/ 723895 w 1317268"/>
                <a:gd name="connsiteY28" fmla="*/ 1436417 h 2182660"/>
                <a:gd name="connsiteX29" fmla="*/ 735927 w 1317268"/>
                <a:gd name="connsiteY29" fmla="*/ 1387287 h 2182660"/>
                <a:gd name="connsiteX30" fmla="*/ 674766 w 1317268"/>
                <a:gd name="connsiteY30" fmla="*/ 1429398 h 2182660"/>
                <a:gd name="connsiteX31" fmla="*/ 640676 w 1317268"/>
                <a:gd name="connsiteY31" fmla="*/ 1402327 h 2182660"/>
                <a:gd name="connsiteX32" fmla="*/ 620624 w 1317268"/>
                <a:gd name="connsiteY32" fmla="*/ 1415362 h 2182660"/>
                <a:gd name="connsiteX33" fmla="*/ 679779 w 1317268"/>
                <a:gd name="connsiteY33" fmla="*/ 1474516 h 2182660"/>
                <a:gd name="connsiteX34" fmla="*/ 626639 w 1317268"/>
                <a:gd name="connsiteY34" fmla="*/ 1510611 h 2182660"/>
                <a:gd name="connsiteX35" fmla="*/ 618618 w 1317268"/>
                <a:gd name="connsiteY35" fmla="*/ 1491561 h 2182660"/>
                <a:gd name="connsiteX36" fmla="*/ 582523 w 1317268"/>
                <a:gd name="connsiteY36" fmla="*/ 1487550 h 2182660"/>
                <a:gd name="connsiteX37" fmla="*/ 592550 w 1317268"/>
                <a:gd name="connsiteY37" fmla="*/ 1511614 h 2182660"/>
                <a:gd name="connsiteX38" fmla="*/ 519358 w 1317268"/>
                <a:gd name="connsiteY38" fmla="*/ 1520636 h 2182660"/>
                <a:gd name="connsiteX39" fmla="*/ 539411 w 1317268"/>
                <a:gd name="connsiteY39" fmla="*/ 1541692 h 2182660"/>
                <a:gd name="connsiteX40" fmla="*/ 496298 w 1317268"/>
                <a:gd name="connsiteY40" fmla="*/ 1568762 h 2182660"/>
                <a:gd name="connsiteX41" fmla="*/ 512339 w 1317268"/>
                <a:gd name="connsiteY41" fmla="*/ 1581794 h 2182660"/>
                <a:gd name="connsiteX42" fmla="*/ 536402 w 1317268"/>
                <a:gd name="connsiteY42" fmla="*/ 1569764 h 2182660"/>
                <a:gd name="connsiteX43" fmla="*/ 503315 w 1317268"/>
                <a:gd name="connsiteY43" fmla="*/ 1638944 h 2182660"/>
                <a:gd name="connsiteX44" fmla="*/ 480255 w 1317268"/>
                <a:gd name="connsiteY44" fmla="*/ 1630923 h 2182660"/>
                <a:gd name="connsiteX45" fmla="*/ 460202 w 1317268"/>
                <a:gd name="connsiteY45" fmla="*/ 1661001 h 2182660"/>
                <a:gd name="connsiteX46" fmla="*/ 485269 w 1317268"/>
                <a:gd name="connsiteY46" fmla="*/ 1682057 h 2182660"/>
                <a:gd name="connsiteX47" fmla="*/ 483263 w 1317268"/>
                <a:gd name="connsiteY47" fmla="*/ 1708124 h 2182660"/>
                <a:gd name="connsiteX48" fmla="*/ 459200 w 1317268"/>
                <a:gd name="connsiteY48" fmla="*/ 1746224 h 2182660"/>
                <a:gd name="connsiteX49" fmla="*/ 470229 w 1317268"/>
                <a:gd name="connsiteY49" fmla="*/ 1777305 h 2182660"/>
                <a:gd name="connsiteX50" fmla="*/ 465216 w 1317268"/>
                <a:gd name="connsiteY50" fmla="*/ 1788333 h 2182660"/>
                <a:gd name="connsiteX51" fmla="*/ 428118 w 1317268"/>
                <a:gd name="connsiteY51" fmla="*/ 1791340 h 2182660"/>
                <a:gd name="connsiteX52" fmla="*/ 440150 w 1317268"/>
                <a:gd name="connsiteY52" fmla="*/ 1746221 h 2182660"/>
                <a:gd name="connsiteX53" fmla="*/ 423105 w 1317268"/>
                <a:gd name="connsiteY53" fmla="*/ 1737198 h 2182660"/>
                <a:gd name="connsiteX54" fmla="*/ 423105 w 1317268"/>
                <a:gd name="connsiteY54" fmla="*/ 1766274 h 2182660"/>
                <a:gd name="connsiteX55" fmla="*/ 406061 w 1317268"/>
                <a:gd name="connsiteY55" fmla="*/ 1784322 h 2182660"/>
                <a:gd name="connsiteX56" fmla="*/ 377988 w 1317268"/>
                <a:gd name="connsiteY56" fmla="*/ 1752238 h 2182660"/>
                <a:gd name="connsiteX57" fmla="*/ 377989 w 1317268"/>
                <a:gd name="connsiteY57" fmla="*/ 1751235 h 2182660"/>
                <a:gd name="connsiteX58" fmla="*/ 401050 w 1317268"/>
                <a:gd name="connsiteY58" fmla="*/ 1812395 h 2182660"/>
                <a:gd name="connsiteX59" fmla="*/ 447170 w 1317268"/>
                <a:gd name="connsiteY59" fmla="*/ 1806379 h 2182660"/>
                <a:gd name="connsiteX60" fmla="*/ 446168 w 1317268"/>
                <a:gd name="connsiteY60" fmla="*/ 1858516 h 2182660"/>
                <a:gd name="connsiteX61" fmla="*/ 426116 w 1317268"/>
                <a:gd name="connsiteY61" fmla="*/ 1878569 h 2182660"/>
                <a:gd name="connsiteX62" fmla="*/ 426116 w 1317268"/>
                <a:gd name="connsiteY62" fmla="*/ 1914664 h 2182660"/>
                <a:gd name="connsiteX63" fmla="*/ 438147 w 1317268"/>
                <a:gd name="connsiteY63" fmla="*/ 1925692 h 2182660"/>
                <a:gd name="connsiteX64" fmla="*/ 454189 w 1317268"/>
                <a:gd name="connsiteY64" fmla="*/ 1996878 h 2182660"/>
                <a:gd name="connsiteX65" fmla="*/ 453186 w 1317268"/>
                <a:gd name="connsiteY65" fmla="*/ 2026957 h 2182660"/>
                <a:gd name="connsiteX66" fmla="*/ 486273 w 1317268"/>
                <a:gd name="connsiteY66" fmla="*/ 2054027 h 2182660"/>
                <a:gd name="connsiteX67" fmla="*/ 486274 w 1317268"/>
                <a:gd name="connsiteY67" fmla="*/ 2102152 h 2182660"/>
                <a:gd name="connsiteX68" fmla="*/ 487276 w 1317268"/>
                <a:gd name="connsiteY68" fmla="*/ 2098141 h 2182660"/>
                <a:gd name="connsiteX69" fmla="*/ 524373 w 1317268"/>
                <a:gd name="connsiteY69" fmla="*/ 2119196 h 2182660"/>
                <a:gd name="connsiteX70" fmla="*/ 536405 w 1317268"/>
                <a:gd name="connsiteY70" fmla="*/ 2145265 h 2182660"/>
                <a:gd name="connsiteX71" fmla="*/ 504321 w 1317268"/>
                <a:gd name="connsiteY71" fmla="*/ 2149274 h 2182660"/>
                <a:gd name="connsiteX72" fmla="*/ 464216 w 1317268"/>
                <a:gd name="connsiteY72" fmla="*/ 2182362 h 2182660"/>
                <a:gd name="connsiteX73" fmla="*/ 403055 w 1317268"/>
                <a:gd name="connsiteY73" fmla="*/ 2123207 h 2182660"/>
                <a:gd name="connsiteX74" fmla="*/ 307805 w 1317268"/>
                <a:gd name="connsiteY74" fmla="*/ 2129222 h 2182660"/>
                <a:gd name="connsiteX75" fmla="*/ 216565 w 1317268"/>
                <a:gd name="connsiteY75" fmla="*/ 2082099 h 2182660"/>
                <a:gd name="connsiteX76" fmla="*/ 157411 w 1317268"/>
                <a:gd name="connsiteY76" fmla="*/ 2071070 h 2182660"/>
                <a:gd name="connsiteX77" fmla="*/ 128335 w 1317268"/>
                <a:gd name="connsiteY77" fmla="*/ 2038986 h 2182660"/>
                <a:gd name="connsiteX78" fmla="*/ 57148 w 1317268"/>
                <a:gd name="connsiteY78" fmla="*/ 2034975 h 2182660"/>
                <a:gd name="connsiteX79" fmla="*/ 53139 w 1317268"/>
                <a:gd name="connsiteY79" fmla="*/ 2012917 h 2182660"/>
                <a:gd name="connsiteX80" fmla="*/ 37097 w 1317268"/>
                <a:gd name="connsiteY80" fmla="*/ 1989857 h 2182660"/>
                <a:gd name="connsiteX81" fmla="*/ 32084 w 1317268"/>
                <a:gd name="connsiteY81" fmla="*/ 1943736 h 2182660"/>
                <a:gd name="connsiteX82" fmla="*/ 0 w 1317268"/>
                <a:gd name="connsiteY82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08171 w 1317268"/>
                <a:gd name="connsiteY10" fmla="*/ 572136 h 2182660"/>
                <a:gd name="connsiteX11" fmla="*/ 1246266 w 1317268"/>
                <a:gd name="connsiteY11" fmla="*/ 617267 h 2182660"/>
                <a:gd name="connsiteX12" fmla="*/ 1316450 w 1317268"/>
                <a:gd name="connsiteY12" fmla="*/ 757636 h 2182660"/>
                <a:gd name="connsiteX13" fmla="*/ 1283363 w 1317268"/>
                <a:gd name="connsiteY13" fmla="*/ 864917 h 2182660"/>
                <a:gd name="connsiteX14" fmla="*/ 1264314 w 1317268"/>
                <a:gd name="connsiteY14" fmla="*/ 933096 h 2182660"/>
                <a:gd name="connsiteX15" fmla="*/ 1290382 w 1317268"/>
                <a:gd name="connsiteY15" fmla="*/ 968188 h 2182660"/>
                <a:gd name="connsiteX16" fmla="*/ 1291385 w 1317268"/>
                <a:gd name="connsiteY16" fmla="*/ 1018319 h 2182660"/>
                <a:gd name="connsiteX17" fmla="*/ 1254287 w 1317268"/>
                <a:gd name="connsiteY17" fmla="*/ 1072462 h 2182660"/>
                <a:gd name="connsiteX18" fmla="*/ 1267321 w 1317268"/>
                <a:gd name="connsiteY18" fmla="*/ 1095523 h 2182660"/>
                <a:gd name="connsiteX19" fmla="*/ 1062784 w 1317268"/>
                <a:gd name="connsiteY19" fmla="*/ 1205812 h 2182660"/>
                <a:gd name="connsiteX20" fmla="*/ 1092868 w 1317268"/>
                <a:gd name="connsiteY20" fmla="*/ 1166697 h 2182660"/>
                <a:gd name="connsiteX21" fmla="*/ 1149010 w 1317268"/>
                <a:gd name="connsiteY21" fmla="*/ 1143649 h 2182660"/>
                <a:gd name="connsiteX22" fmla="*/ 1022679 w 1317268"/>
                <a:gd name="connsiteY22" fmla="*/ 1174730 h 2182660"/>
                <a:gd name="connsiteX23" fmla="*/ 1038722 w 1317268"/>
                <a:gd name="connsiteY23" fmla="*/ 1213833 h 2182660"/>
                <a:gd name="connsiteX24" fmla="*/ 972547 w 1317268"/>
                <a:gd name="connsiteY24" fmla="*/ 1258950 h 2182660"/>
                <a:gd name="connsiteX25" fmla="*/ 971544 w 1317268"/>
                <a:gd name="connsiteY25" fmla="*/ 1303067 h 2182660"/>
                <a:gd name="connsiteX26" fmla="*/ 842205 w 1317268"/>
                <a:gd name="connsiteY26" fmla="*/ 1404332 h 2182660"/>
                <a:gd name="connsiteX27" fmla="*/ 779040 w 1317268"/>
                <a:gd name="connsiteY27" fmla="*/ 1431405 h 2182660"/>
                <a:gd name="connsiteX28" fmla="*/ 838196 w 1317268"/>
                <a:gd name="connsiteY28" fmla="*/ 1385282 h 2182660"/>
                <a:gd name="connsiteX29" fmla="*/ 723895 w 1317268"/>
                <a:gd name="connsiteY29" fmla="*/ 1436417 h 2182660"/>
                <a:gd name="connsiteX30" fmla="*/ 735927 w 1317268"/>
                <a:gd name="connsiteY30" fmla="*/ 1387287 h 2182660"/>
                <a:gd name="connsiteX31" fmla="*/ 674766 w 1317268"/>
                <a:gd name="connsiteY31" fmla="*/ 1429398 h 2182660"/>
                <a:gd name="connsiteX32" fmla="*/ 640676 w 1317268"/>
                <a:gd name="connsiteY32" fmla="*/ 1402327 h 2182660"/>
                <a:gd name="connsiteX33" fmla="*/ 620624 w 1317268"/>
                <a:gd name="connsiteY33" fmla="*/ 1415362 h 2182660"/>
                <a:gd name="connsiteX34" fmla="*/ 679779 w 1317268"/>
                <a:gd name="connsiteY34" fmla="*/ 1474516 h 2182660"/>
                <a:gd name="connsiteX35" fmla="*/ 626639 w 1317268"/>
                <a:gd name="connsiteY35" fmla="*/ 1510611 h 2182660"/>
                <a:gd name="connsiteX36" fmla="*/ 618618 w 1317268"/>
                <a:gd name="connsiteY36" fmla="*/ 1491561 h 2182660"/>
                <a:gd name="connsiteX37" fmla="*/ 582523 w 1317268"/>
                <a:gd name="connsiteY37" fmla="*/ 1487550 h 2182660"/>
                <a:gd name="connsiteX38" fmla="*/ 592550 w 1317268"/>
                <a:gd name="connsiteY38" fmla="*/ 1511614 h 2182660"/>
                <a:gd name="connsiteX39" fmla="*/ 519358 w 1317268"/>
                <a:gd name="connsiteY39" fmla="*/ 1520636 h 2182660"/>
                <a:gd name="connsiteX40" fmla="*/ 539411 w 1317268"/>
                <a:gd name="connsiteY40" fmla="*/ 1541692 h 2182660"/>
                <a:gd name="connsiteX41" fmla="*/ 496298 w 1317268"/>
                <a:gd name="connsiteY41" fmla="*/ 1568762 h 2182660"/>
                <a:gd name="connsiteX42" fmla="*/ 512339 w 1317268"/>
                <a:gd name="connsiteY42" fmla="*/ 1581794 h 2182660"/>
                <a:gd name="connsiteX43" fmla="*/ 536402 w 1317268"/>
                <a:gd name="connsiteY43" fmla="*/ 1569764 h 2182660"/>
                <a:gd name="connsiteX44" fmla="*/ 503315 w 1317268"/>
                <a:gd name="connsiteY44" fmla="*/ 1638944 h 2182660"/>
                <a:gd name="connsiteX45" fmla="*/ 480255 w 1317268"/>
                <a:gd name="connsiteY45" fmla="*/ 1630923 h 2182660"/>
                <a:gd name="connsiteX46" fmla="*/ 460202 w 1317268"/>
                <a:gd name="connsiteY46" fmla="*/ 1661001 h 2182660"/>
                <a:gd name="connsiteX47" fmla="*/ 485269 w 1317268"/>
                <a:gd name="connsiteY47" fmla="*/ 1682057 h 2182660"/>
                <a:gd name="connsiteX48" fmla="*/ 483263 w 1317268"/>
                <a:gd name="connsiteY48" fmla="*/ 1708124 h 2182660"/>
                <a:gd name="connsiteX49" fmla="*/ 459200 w 1317268"/>
                <a:gd name="connsiteY49" fmla="*/ 1746224 h 2182660"/>
                <a:gd name="connsiteX50" fmla="*/ 470229 w 1317268"/>
                <a:gd name="connsiteY50" fmla="*/ 1777305 h 2182660"/>
                <a:gd name="connsiteX51" fmla="*/ 465216 w 1317268"/>
                <a:gd name="connsiteY51" fmla="*/ 1788333 h 2182660"/>
                <a:gd name="connsiteX52" fmla="*/ 428118 w 1317268"/>
                <a:gd name="connsiteY52" fmla="*/ 1791340 h 2182660"/>
                <a:gd name="connsiteX53" fmla="*/ 440150 w 1317268"/>
                <a:gd name="connsiteY53" fmla="*/ 1746221 h 2182660"/>
                <a:gd name="connsiteX54" fmla="*/ 423105 w 1317268"/>
                <a:gd name="connsiteY54" fmla="*/ 1737198 h 2182660"/>
                <a:gd name="connsiteX55" fmla="*/ 423105 w 1317268"/>
                <a:gd name="connsiteY55" fmla="*/ 1766274 h 2182660"/>
                <a:gd name="connsiteX56" fmla="*/ 406061 w 1317268"/>
                <a:gd name="connsiteY56" fmla="*/ 1784322 h 2182660"/>
                <a:gd name="connsiteX57" fmla="*/ 377988 w 1317268"/>
                <a:gd name="connsiteY57" fmla="*/ 1752238 h 2182660"/>
                <a:gd name="connsiteX58" fmla="*/ 377989 w 1317268"/>
                <a:gd name="connsiteY58" fmla="*/ 1751235 h 2182660"/>
                <a:gd name="connsiteX59" fmla="*/ 401050 w 1317268"/>
                <a:gd name="connsiteY59" fmla="*/ 1812395 h 2182660"/>
                <a:gd name="connsiteX60" fmla="*/ 447170 w 1317268"/>
                <a:gd name="connsiteY60" fmla="*/ 1806379 h 2182660"/>
                <a:gd name="connsiteX61" fmla="*/ 446168 w 1317268"/>
                <a:gd name="connsiteY61" fmla="*/ 1858516 h 2182660"/>
                <a:gd name="connsiteX62" fmla="*/ 426116 w 1317268"/>
                <a:gd name="connsiteY62" fmla="*/ 1878569 h 2182660"/>
                <a:gd name="connsiteX63" fmla="*/ 426116 w 1317268"/>
                <a:gd name="connsiteY63" fmla="*/ 1914664 h 2182660"/>
                <a:gd name="connsiteX64" fmla="*/ 438147 w 1317268"/>
                <a:gd name="connsiteY64" fmla="*/ 1925692 h 2182660"/>
                <a:gd name="connsiteX65" fmla="*/ 454189 w 1317268"/>
                <a:gd name="connsiteY65" fmla="*/ 1996878 h 2182660"/>
                <a:gd name="connsiteX66" fmla="*/ 453186 w 1317268"/>
                <a:gd name="connsiteY66" fmla="*/ 2026957 h 2182660"/>
                <a:gd name="connsiteX67" fmla="*/ 486273 w 1317268"/>
                <a:gd name="connsiteY67" fmla="*/ 2054027 h 2182660"/>
                <a:gd name="connsiteX68" fmla="*/ 486274 w 1317268"/>
                <a:gd name="connsiteY68" fmla="*/ 2102152 h 2182660"/>
                <a:gd name="connsiteX69" fmla="*/ 487276 w 1317268"/>
                <a:gd name="connsiteY69" fmla="*/ 2098141 h 2182660"/>
                <a:gd name="connsiteX70" fmla="*/ 524373 w 1317268"/>
                <a:gd name="connsiteY70" fmla="*/ 2119196 h 2182660"/>
                <a:gd name="connsiteX71" fmla="*/ 536405 w 1317268"/>
                <a:gd name="connsiteY71" fmla="*/ 2145265 h 2182660"/>
                <a:gd name="connsiteX72" fmla="*/ 504321 w 1317268"/>
                <a:gd name="connsiteY72" fmla="*/ 2149274 h 2182660"/>
                <a:gd name="connsiteX73" fmla="*/ 464216 w 1317268"/>
                <a:gd name="connsiteY73" fmla="*/ 2182362 h 2182660"/>
                <a:gd name="connsiteX74" fmla="*/ 403055 w 1317268"/>
                <a:gd name="connsiteY74" fmla="*/ 2123207 h 2182660"/>
                <a:gd name="connsiteX75" fmla="*/ 307805 w 1317268"/>
                <a:gd name="connsiteY75" fmla="*/ 2129222 h 2182660"/>
                <a:gd name="connsiteX76" fmla="*/ 216565 w 1317268"/>
                <a:gd name="connsiteY76" fmla="*/ 2082099 h 2182660"/>
                <a:gd name="connsiteX77" fmla="*/ 157411 w 1317268"/>
                <a:gd name="connsiteY77" fmla="*/ 2071070 h 2182660"/>
                <a:gd name="connsiteX78" fmla="*/ 128335 w 1317268"/>
                <a:gd name="connsiteY78" fmla="*/ 2038986 h 2182660"/>
                <a:gd name="connsiteX79" fmla="*/ 57148 w 1317268"/>
                <a:gd name="connsiteY79" fmla="*/ 2034975 h 2182660"/>
                <a:gd name="connsiteX80" fmla="*/ 53139 w 1317268"/>
                <a:gd name="connsiteY80" fmla="*/ 2012917 h 2182660"/>
                <a:gd name="connsiteX81" fmla="*/ 37097 w 1317268"/>
                <a:gd name="connsiteY81" fmla="*/ 1989857 h 2182660"/>
                <a:gd name="connsiteX82" fmla="*/ 32084 w 1317268"/>
                <a:gd name="connsiteY82" fmla="*/ 1943736 h 2182660"/>
                <a:gd name="connsiteX83" fmla="*/ 0 w 1317268"/>
                <a:gd name="connsiteY83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31231 w 1317268"/>
                <a:gd name="connsiteY10" fmla="*/ 560104 h 2182660"/>
                <a:gd name="connsiteX11" fmla="*/ 1246266 w 1317268"/>
                <a:gd name="connsiteY11" fmla="*/ 617267 h 2182660"/>
                <a:gd name="connsiteX12" fmla="*/ 1316450 w 1317268"/>
                <a:gd name="connsiteY12" fmla="*/ 757636 h 2182660"/>
                <a:gd name="connsiteX13" fmla="*/ 1283363 w 1317268"/>
                <a:gd name="connsiteY13" fmla="*/ 864917 h 2182660"/>
                <a:gd name="connsiteX14" fmla="*/ 1264314 w 1317268"/>
                <a:gd name="connsiteY14" fmla="*/ 933096 h 2182660"/>
                <a:gd name="connsiteX15" fmla="*/ 1290382 w 1317268"/>
                <a:gd name="connsiteY15" fmla="*/ 968188 h 2182660"/>
                <a:gd name="connsiteX16" fmla="*/ 1291385 w 1317268"/>
                <a:gd name="connsiteY16" fmla="*/ 1018319 h 2182660"/>
                <a:gd name="connsiteX17" fmla="*/ 1254287 w 1317268"/>
                <a:gd name="connsiteY17" fmla="*/ 1072462 h 2182660"/>
                <a:gd name="connsiteX18" fmla="*/ 1267321 w 1317268"/>
                <a:gd name="connsiteY18" fmla="*/ 1095523 h 2182660"/>
                <a:gd name="connsiteX19" fmla="*/ 1062784 w 1317268"/>
                <a:gd name="connsiteY19" fmla="*/ 1205812 h 2182660"/>
                <a:gd name="connsiteX20" fmla="*/ 1092868 w 1317268"/>
                <a:gd name="connsiteY20" fmla="*/ 1166697 h 2182660"/>
                <a:gd name="connsiteX21" fmla="*/ 1149010 w 1317268"/>
                <a:gd name="connsiteY21" fmla="*/ 1143649 h 2182660"/>
                <a:gd name="connsiteX22" fmla="*/ 1022679 w 1317268"/>
                <a:gd name="connsiteY22" fmla="*/ 1174730 h 2182660"/>
                <a:gd name="connsiteX23" fmla="*/ 1038722 w 1317268"/>
                <a:gd name="connsiteY23" fmla="*/ 1213833 h 2182660"/>
                <a:gd name="connsiteX24" fmla="*/ 972547 w 1317268"/>
                <a:gd name="connsiteY24" fmla="*/ 1258950 h 2182660"/>
                <a:gd name="connsiteX25" fmla="*/ 971544 w 1317268"/>
                <a:gd name="connsiteY25" fmla="*/ 1303067 h 2182660"/>
                <a:gd name="connsiteX26" fmla="*/ 842205 w 1317268"/>
                <a:gd name="connsiteY26" fmla="*/ 1404332 h 2182660"/>
                <a:gd name="connsiteX27" fmla="*/ 779040 w 1317268"/>
                <a:gd name="connsiteY27" fmla="*/ 1431405 h 2182660"/>
                <a:gd name="connsiteX28" fmla="*/ 838196 w 1317268"/>
                <a:gd name="connsiteY28" fmla="*/ 1385282 h 2182660"/>
                <a:gd name="connsiteX29" fmla="*/ 723895 w 1317268"/>
                <a:gd name="connsiteY29" fmla="*/ 1436417 h 2182660"/>
                <a:gd name="connsiteX30" fmla="*/ 735927 w 1317268"/>
                <a:gd name="connsiteY30" fmla="*/ 1387287 h 2182660"/>
                <a:gd name="connsiteX31" fmla="*/ 674766 w 1317268"/>
                <a:gd name="connsiteY31" fmla="*/ 1429398 h 2182660"/>
                <a:gd name="connsiteX32" fmla="*/ 640676 w 1317268"/>
                <a:gd name="connsiteY32" fmla="*/ 1402327 h 2182660"/>
                <a:gd name="connsiteX33" fmla="*/ 620624 w 1317268"/>
                <a:gd name="connsiteY33" fmla="*/ 1415362 h 2182660"/>
                <a:gd name="connsiteX34" fmla="*/ 679779 w 1317268"/>
                <a:gd name="connsiteY34" fmla="*/ 1474516 h 2182660"/>
                <a:gd name="connsiteX35" fmla="*/ 626639 w 1317268"/>
                <a:gd name="connsiteY35" fmla="*/ 1510611 h 2182660"/>
                <a:gd name="connsiteX36" fmla="*/ 618618 w 1317268"/>
                <a:gd name="connsiteY36" fmla="*/ 1491561 h 2182660"/>
                <a:gd name="connsiteX37" fmla="*/ 582523 w 1317268"/>
                <a:gd name="connsiteY37" fmla="*/ 1487550 h 2182660"/>
                <a:gd name="connsiteX38" fmla="*/ 592550 w 1317268"/>
                <a:gd name="connsiteY38" fmla="*/ 1511614 h 2182660"/>
                <a:gd name="connsiteX39" fmla="*/ 519358 w 1317268"/>
                <a:gd name="connsiteY39" fmla="*/ 1520636 h 2182660"/>
                <a:gd name="connsiteX40" fmla="*/ 539411 w 1317268"/>
                <a:gd name="connsiteY40" fmla="*/ 1541692 h 2182660"/>
                <a:gd name="connsiteX41" fmla="*/ 496298 w 1317268"/>
                <a:gd name="connsiteY41" fmla="*/ 1568762 h 2182660"/>
                <a:gd name="connsiteX42" fmla="*/ 512339 w 1317268"/>
                <a:gd name="connsiteY42" fmla="*/ 1581794 h 2182660"/>
                <a:gd name="connsiteX43" fmla="*/ 536402 w 1317268"/>
                <a:gd name="connsiteY43" fmla="*/ 1569764 h 2182660"/>
                <a:gd name="connsiteX44" fmla="*/ 503315 w 1317268"/>
                <a:gd name="connsiteY44" fmla="*/ 1638944 h 2182660"/>
                <a:gd name="connsiteX45" fmla="*/ 480255 w 1317268"/>
                <a:gd name="connsiteY45" fmla="*/ 1630923 h 2182660"/>
                <a:gd name="connsiteX46" fmla="*/ 460202 w 1317268"/>
                <a:gd name="connsiteY46" fmla="*/ 1661001 h 2182660"/>
                <a:gd name="connsiteX47" fmla="*/ 485269 w 1317268"/>
                <a:gd name="connsiteY47" fmla="*/ 1682057 h 2182660"/>
                <a:gd name="connsiteX48" fmla="*/ 483263 w 1317268"/>
                <a:gd name="connsiteY48" fmla="*/ 1708124 h 2182660"/>
                <a:gd name="connsiteX49" fmla="*/ 459200 w 1317268"/>
                <a:gd name="connsiteY49" fmla="*/ 1746224 h 2182660"/>
                <a:gd name="connsiteX50" fmla="*/ 470229 w 1317268"/>
                <a:gd name="connsiteY50" fmla="*/ 1777305 h 2182660"/>
                <a:gd name="connsiteX51" fmla="*/ 465216 w 1317268"/>
                <a:gd name="connsiteY51" fmla="*/ 1788333 h 2182660"/>
                <a:gd name="connsiteX52" fmla="*/ 428118 w 1317268"/>
                <a:gd name="connsiteY52" fmla="*/ 1791340 h 2182660"/>
                <a:gd name="connsiteX53" fmla="*/ 440150 w 1317268"/>
                <a:gd name="connsiteY53" fmla="*/ 1746221 h 2182660"/>
                <a:gd name="connsiteX54" fmla="*/ 423105 w 1317268"/>
                <a:gd name="connsiteY54" fmla="*/ 1737198 h 2182660"/>
                <a:gd name="connsiteX55" fmla="*/ 423105 w 1317268"/>
                <a:gd name="connsiteY55" fmla="*/ 1766274 h 2182660"/>
                <a:gd name="connsiteX56" fmla="*/ 406061 w 1317268"/>
                <a:gd name="connsiteY56" fmla="*/ 1784322 h 2182660"/>
                <a:gd name="connsiteX57" fmla="*/ 377988 w 1317268"/>
                <a:gd name="connsiteY57" fmla="*/ 1752238 h 2182660"/>
                <a:gd name="connsiteX58" fmla="*/ 377989 w 1317268"/>
                <a:gd name="connsiteY58" fmla="*/ 1751235 h 2182660"/>
                <a:gd name="connsiteX59" fmla="*/ 401050 w 1317268"/>
                <a:gd name="connsiteY59" fmla="*/ 1812395 h 2182660"/>
                <a:gd name="connsiteX60" fmla="*/ 447170 w 1317268"/>
                <a:gd name="connsiteY60" fmla="*/ 1806379 h 2182660"/>
                <a:gd name="connsiteX61" fmla="*/ 446168 w 1317268"/>
                <a:gd name="connsiteY61" fmla="*/ 1858516 h 2182660"/>
                <a:gd name="connsiteX62" fmla="*/ 426116 w 1317268"/>
                <a:gd name="connsiteY62" fmla="*/ 1878569 h 2182660"/>
                <a:gd name="connsiteX63" fmla="*/ 426116 w 1317268"/>
                <a:gd name="connsiteY63" fmla="*/ 1914664 h 2182660"/>
                <a:gd name="connsiteX64" fmla="*/ 438147 w 1317268"/>
                <a:gd name="connsiteY64" fmla="*/ 1925692 h 2182660"/>
                <a:gd name="connsiteX65" fmla="*/ 454189 w 1317268"/>
                <a:gd name="connsiteY65" fmla="*/ 1996878 h 2182660"/>
                <a:gd name="connsiteX66" fmla="*/ 453186 w 1317268"/>
                <a:gd name="connsiteY66" fmla="*/ 2026957 h 2182660"/>
                <a:gd name="connsiteX67" fmla="*/ 486273 w 1317268"/>
                <a:gd name="connsiteY67" fmla="*/ 2054027 h 2182660"/>
                <a:gd name="connsiteX68" fmla="*/ 486274 w 1317268"/>
                <a:gd name="connsiteY68" fmla="*/ 2102152 h 2182660"/>
                <a:gd name="connsiteX69" fmla="*/ 487276 w 1317268"/>
                <a:gd name="connsiteY69" fmla="*/ 2098141 h 2182660"/>
                <a:gd name="connsiteX70" fmla="*/ 524373 w 1317268"/>
                <a:gd name="connsiteY70" fmla="*/ 2119196 h 2182660"/>
                <a:gd name="connsiteX71" fmla="*/ 536405 w 1317268"/>
                <a:gd name="connsiteY71" fmla="*/ 2145265 h 2182660"/>
                <a:gd name="connsiteX72" fmla="*/ 504321 w 1317268"/>
                <a:gd name="connsiteY72" fmla="*/ 2149274 h 2182660"/>
                <a:gd name="connsiteX73" fmla="*/ 464216 w 1317268"/>
                <a:gd name="connsiteY73" fmla="*/ 2182362 h 2182660"/>
                <a:gd name="connsiteX74" fmla="*/ 403055 w 1317268"/>
                <a:gd name="connsiteY74" fmla="*/ 2123207 h 2182660"/>
                <a:gd name="connsiteX75" fmla="*/ 307805 w 1317268"/>
                <a:gd name="connsiteY75" fmla="*/ 2129222 h 2182660"/>
                <a:gd name="connsiteX76" fmla="*/ 216565 w 1317268"/>
                <a:gd name="connsiteY76" fmla="*/ 2082099 h 2182660"/>
                <a:gd name="connsiteX77" fmla="*/ 157411 w 1317268"/>
                <a:gd name="connsiteY77" fmla="*/ 2071070 h 2182660"/>
                <a:gd name="connsiteX78" fmla="*/ 128335 w 1317268"/>
                <a:gd name="connsiteY78" fmla="*/ 2038986 h 2182660"/>
                <a:gd name="connsiteX79" fmla="*/ 57148 w 1317268"/>
                <a:gd name="connsiteY79" fmla="*/ 2034975 h 2182660"/>
                <a:gd name="connsiteX80" fmla="*/ 53139 w 1317268"/>
                <a:gd name="connsiteY80" fmla="*/ 2012917 h 2182660"/>
                <a:gd name="connsiteX81" fmla="*/ 37097 w 1317268"/>
                <a:gd name="connsiteY81" fmla="*/ 1989857 h 2182660"/>
                <a:gd name="connsiteX82" fmla="*/ 32084 w 1317268"/>
                <a:gd name="connsiteY82" fmla="*/ 1943736 h 2182660"/>
                <a:gd name="connsiteX83" fmla="*/ 0 w 1317268"/>
                <a:gd name="connsiteY83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31231 w 1317268"/>
                <a:gd name="connsiteY10" fmla="*/ 560104 h 2182660"/>
                <a:gd name="connsiteX11" fmla="*/ 1246266 w 1317268"/>
                <a:gd name="connsiteY11" fmla="*/ 617267 h 2182660"/>
                <a:gd name="connsiteX12" fmla="*/ 1316450 w 1317268"/>
                <a:gd name="connsiteY12" fmla="*/ 757636 h 2182660"/>
                <a:gd name="connsiteX13" fmla="*/ 1283363 w 1317268"/>
                <a:gd name="connsiteY13" fmla="*/ 864917 h 2182660"/>
                <a:gd name="connsiteX14" fmla="*/ 1264314 w 1317268"/>
                <a:gd name="connsiteY14" fmla="*/ 933096 h 2182660"/>
                <a:gd name="connsiteX15" fmla="*/ 1290382 w 1317268"/>
                <a:gd name="connsiteY15" fmla="*/ 968188 h 2182660"/>
                <a:gd name="connsiteX16" fmla="*/ 1291385 w 1317268"/>
                <a:gd name="connsiteY16" fmla="*/ 1018319 h 2182660"/>
                <a:gd name="connsiteX17" fmla="*/ 1254287 w 1317268"/>
                <a:gd name="connsiteY17" fmla="*/ 1072462 h 2182660"/>
                <a:gd name="connsiteX18" fmla="*/ 1267321 w 1317268"/>
                <a:gd name="connsiteY18" fmla="*/ 1095523 h 2182660"/>
                <a:gd name="connsiteX19" fmla="*/ 1062784 w 1317268"/>
                <a:gd name="connsiteY19" fmla="*/ 1205812 h 2182660"/>
                <a:gd name="connsiteX20" fmla="*/ 1092868 w 1317268"/>
                <a:gd name="connsiteY20" fmla="*/ 1166697 h 2182660"/>
                <a:gd name="connsiteX21" fmla="*/ 1149010 w 1317268"/>
                <a:gd name="connsiteY21" fmla="*/ 1143649 h 2182660"/>
                <a:gd name="connsiteX22" fmla="*/ 1022679 w 1317268"/>
                <a:gd name="connsiteY22" fmla="*/ 1174730 h 2182660"/>
                <a:gd name="connsiteX23" fmla="*/ 1038722 w 1317268"/>
                <a:gd name="connsiteY23" fmla="*/ 1213833 h 2182660"/>
                <a:gd name="connsiteX24" fmla="*/ 972547 w 1317268"/>
                <a:gd name="connsiteY24" fmla="*/ 1258950 h 2182660"/>
                <a:gd name="connsiteX25" fmla="*/ 971544 w 1317268"/>
                <a:gd name="connsiteY25" fmla="*/ 1303067 h 2182660"/>
                <a:gd name="connsiteX26" fmla="*/ 842205 w 1317268"/>
                <a:gd name="connsiteY26" fmla="*/ 1404332 h 2182660"/>
                <a:gd name="connsiteX27" fmla="*/ 779040 w 1317268"/>
                <a:gd name="connsiteY27" fmla="*/ 1431405 h 2182660"/>
                <a:gd name="connsiteX28" fmla="*/ 838196 w 1317268"/>
                <a:gd name="connsiteY28" fmla="*/ 1385282 h 2182660"/>
                <a:gd name="connsiteX29" fmla="*/ 723895 w 1317268"/>
                <a:gd name="connsiteY29" fmla="*/ 1436417 h 2182660"/>
                <a:gd name="connsiteX30" fmla="*/ 735927 w 1317268"/>
                <a:gd name="connsiteY30" fmla="*/ 1387287 h 2182660"/>
                <a:gd name="connsiteX31" fmla="*/ 674766 w 1317268"/>
                <a:gd name="connsiteY31" fmla="*/ 1429398 h 2182660"/>
                <a:gd name="connsiteX32" fmla="*/ 640676 w 1317268"/>
                <a:gd name="connsiteY32" fmla="*/ 1402327 h 2182660"/>
                <a:gd name="connsiteX33" fmla="*/ 620624 w 1317268"/>
                <a:gd name="connsiteY33" fmla="*/ 1415362 h 2182660"/>
                <a:gd name="connsiteX34" fmla="*/ 679779 w 1317268"/>
                <a:gd name="connsiteY34" fmla="*/ 1474516 h 2182660"/>
                <a:gd name="connsiteX35" fmla="*/ 626639 w 1317268"/>
                <a:gd name="connsiteY35" fmla="*/ 1510611 h 2182660"/>
                <a:gd name="connsiteX36" fmla="*/ 618618 w 1317268"/>
                <a:gd name="connsiteY36" fmla="*/ 1491561 h 2182660"/>
                <a:gd name="connsiteX37" fmla="*/ 582523 w 1317268"/>
                <a:gd name="connsiteY37" fmla="*/ 1487550 h 2182660"/>
                <a:gd name="connsiteX38" fmla="*/ 592550 w 1317268"/>
                <a:gd name="connsiteY38" fmla="*/ 1511614 h 2182660"/>
                <a:gd name="connsiteX39" fmla="*/ 519358 w 1317268"/>
                <a:gd name="connsiteY39" fmla="*/ 1520636 h 2182660"/>
                <a:gd name="connsiteX40" fmla="*/ 539411 w 1317268"/>
                <a:gd name="connsiteY40" fmla="*/ 1541692 h 2182660"/>
                <a:gd name="connsiteX41" fmla="*/ 496298 w 1317268"/>
                <a:gd name="connsiteY41" fmla="*/ 1568762 h 2182660"/>
                <a:gd name="connsiteX42" fmla="*/ 512339 w 1317268"/>
                <a:gd name="connsiteY42" fmla="*/ 1581794 h 2182660"/>
                <a:gd name="connsiteX43" fmla="*/ 536402 w 1317268"/>
                <a:gd name="connsiteY43" fmla="*/ 1569764 h 2182660"/>
                <a:gd name="connsiteX44" fmla="*/ 503315 w 1317268"/>
                <a:gd name="connsiteY44" fmla="*/ 1638944 h 2182660"/>
                <a:gd name="connsiteX45" fmla="*/ 480255 w 1317268"/>
                <a:gd name="connsiteY45" fmla="*/ 1630923 h 2182660"/>
                <a:gd name="connsiteX46" fmla="*/ 460202 w 1317268"/>
                <a:gd name="connsiteY46" fmla="*/ 1661001 h 2182660"/>
                <a:gd name="connsiteX47" fmla="*/ 485269 w 1317268"/>
                <a:gd name="connsiteY47" fmla="*/ 1682057 h 2182660"/>
                <a:gd name="connsiteX48" fmla="*/ 483263 w 1317268"/>
                <a:gd name="connsiteY48" fmla="*/ 1708124 h 2182660"/>
                <a:gd name="connsiteX49" fmla="*/ 459200 w 1317268"/>
                <a:gd name="connsiteY49" fmla="*/ 1746224 h 2182660"/>
                <a:gd name="connsiteX50" fmla="*/ 470229 w 1317268"/>
                <a:gd name="connsiteY50" fmla="*/ 1777305 h 2182660"/>
                <a:gd name="connsiteX51" fmla="*/ 465216 w 1317268"/>
                <a:gd name="connsiteY51" fmla="*/ 1788333 h 2182660"/>
                <a:gd name="connsiteX52" fmla="*/ 428118 w 1317268"/>
                <a:gd name="connsiteY52" fmla="*/ 1791340 h 2182660"/>
                <a:gd name="connsiteX53" fmla="*/ 440150 w 1317268"/>
                <a:gd name="connsiteY53" fmla="*/ 1746221 h 2182660"/>
                <a:gd name="connsiteX54" fmla="*/ 423105 w 1317268"/>
                <a:gd name="connsiteY54" fmla="*/ 1737198 h 2182660"/>
                <a:gd name="connsiteX55" fmla="*/ 423105 w 1317268"/>
                <a:gd name="connsiteY55" fmla="*/ 1766274 h 2182660"/>
                <a:gd name="connsiteX56" fmla="*/ 406061 w 1317268"/>
                <a:gd name="connsiteY56" fmla="*/ 1784322 h 2182660"/>
                <a:gd name="connsiteX57" fmla="*/ 377988 w 1317268"/>
                <a:gd name="connsiteY57" fmla="*/ 1752238 h 2182660"/>
                <a:gd name="connsiteX58" fmla="*/ 377989 w 1317268"/>
                <a:gd name="connsiteY58" fmla="*/ 1751235 h 2182660"/>
                <a:gd name="connsiteX59" fmla="*/ 401050 w 1317268"/>
                <a:gd name="connsiteY59" fmla="*/ 1812395 h 2182660"/>
                <a:gd name="connsiteX60" fmla="*/ 447170 w 1317268"/>
                <a:gd name="connsiteY60" fmla="*/ 1806379 h 2182660"/>
                <a:gd name="connsiteX61" fmla="*/ 446168 w 1317268"/>
                <a:gd name="connsiteY61" fmla="*/ 1858516 h 2182660"/>
                <a:gd name="connsiteX62" fmla="*/ 426116 w 1317268"/>
                <a:gd name="connsiteY62" fmla="*/ 1878569 h 2182660"/>
                <a:gd name="connsiteX63" fmla="*/ 426116 w 1317268"/>
                <a:gd name="connsiteY63" fmla="*/ 1914664 h 2182660"/>
                <a:gd name="connsiteX64" fmla="*/ 438147 w 1317268"/>
                <a:gd name="connsiteY64" fmla="*/ 1925692 h 2182660"/>
                <a:gd name="connsiteX65" fmla="*/ 454189 w 1317268"/>
                <a:gd name="connsiteY65" fmla="*/ 1996878 h 2182660"/>
                <a:gd name="connsiteX66" fmla="*/ 453186 w 1317268"/>
                <a:gd name="connsiteY66" fmla="*/ 2026957 h 2182660"/>
                <a:gd name="connsiteX67" fmla="*/ 486273 w 1317268"/>
                <a:gd name="connsiteY67" fmla="*/ 2054027 h 2182660"/>
                <a:gd name="connsiteX68" fmla="*/ 486274 w 1317268"/>
                <a:gd name="connsiteY68" fmla="*/ 2102152 h 2182660"/>
                <a:gd name="connsiteX69" fmla="*/ 487276 w 1317268"/>
                <a:gd name="connsiteY69" fmla="*/ 2098141 h 2182660"/>
                <a:gd name="connsiteX70" fmla="*/ 524373 w 1317268"/>
                <a:gd name="connsiteY70" fmla="*/ 2119196 h 2182660"/>
                <a:gd name="connsiteX71" fmla="*/ 536405 w 1317268"/>
                <a:gd name="connsiteY71" fmla="*/ 2145265 h 2182660"/>
                <a:gd name="connsiteX72" fmla="*/ 504321 w 1317268"/>
                <a:gd name="connsiteY72" fmla="*/ 2149274 h 2182660"/>
                <a:gd name="connsiteX73" fmla="*/ 464216 w 1317268"/>
                <a:gd name="connsiteY73" fmla="*/ 2182362 h 2182660"/>
                <a:gd name="connsiteX74" fmla="*/ 403055 w 1317268"/>
                <a:gd name="connsiteY74" fmla="*/ 2123207 h 2182660"/>
                <a:gd name="connsiteX75" fmla="*/ 307805 w 1317268"/>
                <a:gd name="connsiteY75" fmla="*/ 2129222 h 2182660"/>
                <a:gd name="connsiteX76" fmla="*/ 216565 w 1317268"/>
                <a:gd name="connsiteY76" fmla="*/ 2082099 h 2182660"/>
                <a:gd name="connsiteX77" fmla="*/ 157411 w 1317268"/>
                <a:gd name="connsiteY77" fmla="*/ 2071070 h 2182660"/>
                <a:gd name="connsiteX78" fmla="*/ 128335 w 1317268"/>
                <a:gd name="connsiteY78" fmla="*/ 2038986 h 2182660"/>
                <a:gd name="connsiteX79" fmla="*/ 57148 w 1317268"/>
                <a:gd name="connsiteY79" fmla="*/ 2034975 h 2182660"/>
                <a:gd name="connsiteX80" fmla="*/ 53139 w 1317268"/>
                <a:gd name="connsiteY80" fmla="*/ 2012917 h 2182660"/>
                <a:gd name="connsiteX81" fmla="*/ 37097 w 1317268"/>
                <a:gd name="connsiteY81" fmla="*/ 1989857 h 2182660"/>
                <a:gd name="connsiteX82" fmla="*/ 32084 w 1317268"/>
                <a:gd name="connsiteY82" fmla="*/ 1943736 h 2182660"/>
                <a:gd name="connsiteX83" fmla="*/ 0 w 1317268"/>
                <a:gd name="connsiteY83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31231 w 1317268"/>
                <a:gd name="connsiteY10" fmla="*/ 560104 h 2182660"/>
                <a:gd name="connsiteX11" fmla="*/ 1246266 w 1317268"/>
                <a:gd name="connsiteY11" fmla="*/ 617267 h 2182660"/>
                <a:gd name="connsiteX12" fmla="*/ 1316450 w 1317268"/>
                <a:gd name="connsiteY12" fmla="*/ 757636 h 2182660"/>
                <a:gd name="connsiteX13" fmla="*/ 1283363 w 1317268"/>
                <a:gd name="connsiteY13" fmla="*/ 864917 h 2182660"/>
                <a:gd name="connsiteX14" fmla="*/ 1264314 w 1317268"/>
                <a:gd name="connsiteY14" fmla="*/ 933096 h 2182660"/>
                <a:gd name="connsiteX15" fmla="*/ 1290382 w 1317268"/>
                <a:gd name="connsiteY15" fmla="*/ 968188 h 2182660"/>
                <a:gd name="connsiteX16" fmla="*/ 1291385 w 1317268"/>
                <a:gd name="connsiteY16" fmla="*/ 1018319 h 2182660"/>
                <a:gd name="connsiteX17" fmla="*/ 1254287 w 1317268"/>
                <a:gd name="connsiteY17" fmla="*/ 1072462 h 2182660"/>
                <a:gd name="connsiteX18" fmla="*/ 1267321 w 1317268"/>
                <a:gd name="connsiteY18" fmla="*/ 1095523 h 2182660"/>
                <a:gd name="connsiteX19" fmla="*/ 1062784 w 1317268"/>
                <a:gd name="connsiteY19" fmla="*/ 1205812 h 2182660"/>
                <a:gd name="connsiteX20" fmla="*/ 1092868 w 1317268"/>
                <a:gd name="connsiteY20" fmla="*/ 1166697 h 2182660"/>
                <a:gd name="connsiteX21" fmla="*/ 1149010 w 1317268"/>
                <a:gd name="connsiteY21" fmla="*/ 1143649 h 2182660"/>
                <a:gd name="connsiteX22" fmla="*/ 1022679 w 1317268"/>
                <a:gd name="connsiteY22" fmla="*/ 1174730 h 2182660"/>
                <a:gd name="connsiteX23" fmla="*/ 1038722 w 1317268"/>
                <a:gd name="connsiteY23" fmla="*/ 1213833 h 2182660"/>
                <a:gd name="connsiteX24" fmla="*/ 972547 w 1317268"/>
                <a:gd name="connsiteY24" fmla="*/ 1258950 h 2182660"/>
                <a:gd name="connsiteX25" fmla="*/ 971544 w 1317268"/>
                <a:gd name="connsiteY25" fmla="*/ 1303067 h 2182660"/>
                <a:gd name="connsiteX26" fmla="*/ 842205 w 1317268"/>
                <a:gd name="connsiteY26" fmla="*/ 1404332 h 2182660"/>
                <a:gd name="connsiteX27" fmla="*/ 779040 w 1317268"/>
                <a:gd name="connsiteY27" fmla="*/ 1431405 h 2182660"/>
                <a:gd name="connsiteX28" fmla="*/ 838196 w 1317268"/>
                <a:gd name="connsiteY28" fmla="*/ 1385282 h 2182660"/>
                <a:gd name="connsiteX29" fmla="*/ 723895 w 1317268"/>
                <a:gd name="connsiteY29" fmla="*/ 1436417 h 2182660"/>
                <a:gd name="connsiteX30" fmla="*/ 735927 w 1317268"/>
                <a:gd name="connsiteY30" fmla="*/ 1387287 h 2182660"/>
                <a:gd name="connsiteX31" fmla="*/ 674766 w 1317268"/>
                <a:gd name="connsiteY31" fmla="*/ 1429398 h 2182660"/>
                <a:gd name="connsiteX32" fmla="*/ 640676 w 1317268"/>
                <a:gd name="connsiteY32" fmla="*/ 1402327 h 2182660"/>
                <a:gd name="connsiteX33" fmla="*/ 620624 w 1317268"/>
                <a:gd name="connsiteY33" fmla="*/ 1415362 h 2182660"/>
                <a:gd name="connsiteX34" fmla="*/ 679779 w 1317268"/>
                <a:gd name="connsiteY34" fmla="*/ 1474516 h 2182660"/>
                <a:gd name="connsiteX35" fmla="*/ 626639 w 1317268"/>
                <a:gd name="connsiteY35" fmla="*/ 1510611 h 2182660"/>
                <a:gd name="connsiteX36" fmla="*/ 618618 w 1317268"/>
                <a:gd name="connsiteY36" fmla="*/ 1491561 h 2182660"/>
                <a:gd name="connsiteX37" fmla="*/ 582523 w 1317268"/>
                <a:gd name="connsiteY37" fmla="*/ 1487550 h 2182660"/>
                <a:gd name="connsiteX38" fmla="*/ 592550 w 1317268"/>
                <a:gd name="connsiteY38" fmla="*/ 1511614 h 2182660"/>
                <a:gd name="connsiteX39" fmla="*/ 519358 w 1317268"/>
                <a:gd name="connsiteY39" fmla="*/ 1520636 h 2182660"/>
                <a:gd name="connsiteX40" fmla="*/ 539411 w 1317268"/>
                <a:gd name="connsiteY40" fmla="*/ 1541692 h 2182660"/>
                <a:gd name="connsiteX41" fmla="*/ 496298 w 1317268"/>
                <a:gd name="connsiteY41" fmla="*/ 1568762 h 2182660"/>
                <a:gd name="connsiteX42" fmla="*/ 512339 w 1317268"/>
                <a:gd name="connsiteY42" fmla="*/ 1581794 h 2182660"/>
                <a:gd name="connsiteX43" fmla="*/ 536402 w 1317268"/>
                <a:gd name="connsiteY43" fmla="*/ 1569764 h 2182660"/>
                <a:gd name="connsiteX44" fmla="*/ 503315 w 1317268"/>
                <a:gd name="connsiteY44" fmla="*/ 1638944 h 2182660"/>
                <a:gd name="connsiteX45" fmla="*/ 480255 w 1317268"/>
                <a:gd name="connsiteY45" fmla="*/ 1630923 h 2182660"/>
                <a:gd name="connsiteX46" fmla="*/ 460202 w 1317268"/>
                <a:gd name="connsiteY46" fmla="*/ 1661001 h 2182660"/>
                <a:gd name="connsiteX47" fmla="*/ 485269 w 1317268"/>
                <a:gd name="connsiteY47" fmla="*/ 1682057 h 2182660"/>
                <a:gd name="connsiteX48" fmla="*/ 483263 w 1317268"/>
                <a:gd name="connsiteY48" fmla="*/ 1708124 h 2182660"/>
                <a:gd name="connsiteX49" fmla="*/ 459200 w 1317268"/>
                <a:gd name="connsiteY49" fmla="*/ 1746224 h 2182660"/>
                <a:gd name="connsiteX50" fmla="*/ 470229 w 1317268"/>
                <a:gd name="connsiteY50" fmla="*/ 1777305 h 2182660"/>
                <a:gd name="connsiteX51" fmla="*/ 465216 w 1317268"/>
                <a:gd name="connsiteY51" fmla="*/ 1788333 h 2182660"/>
                <a:gd name="connsiteX52" fmla="*/ 428118 w 1317268"/>
                <a:gd name="connsiteY52" fmla="*/ 1791340 h 2182660"/>
                <a:gd name="connsiteX53" fmla="*/ 440150 w 1317268"/>
                <a:gd name="connsiteY53" fmla="*/ 1746221 h 2182660"/>
                <a:gd name="connsiteX54" fmla="*/ 423105 w 1317268"/>
                <a:gd name="connsiteY54" fmla="*/ 1737198 h 2182660"/>
                <a:gd name="connsiteX55" fmla="*/ 423105 w 1317268"/>
                <a:gd name="connsiteY55" fmla="*/ 1766274 h 2182660"/>
                <a:gd name="connsiteX56" fmla="*/ 406061 w 1317268"/>
                <a:gd name="connsiteY56" fmla="*/ 1784322 h 2182660"/>
                <a:gd name="connsiteX57" fmla="*/ 377988 w 1317268"/>
                <a:gd name="connsiteY57" fmla="*/ 1752238 h 2182660"/>
                <a:gd name="connsiteX58" fmla="*/ 377989 w 1317268"/>
                <a:gd name="connsiteY58" fmla="*/ 1751235 h 2182660"/>
                <a:gd name="connsiteX59" fmla="*/ 401050 w 1317268"/>
                <a:gd name="connsiteY59" fmla="*/ 1812395 h 2182660"/>
                <a:gd name="connsiteX60" fmla="*/ 447170 w 1317268"/>
                <a:gd name="connsiteY60" fmla="*/ 1806379 h 2182660"/>
                <a:gd name="connsiteX61" fmla="*/ 446168 w 1317268"/>
                <a:gd name="connsiteY61" fmla="*/ 1858516 h 2182660"/>
                <a:gd name="connsiteX62" fmla="*/ 426116 w 1317268"/>
                <a:gd name="connsiteY62" fmla="*/ 1878569 h 2182660"/>
                <a:gd name="connsiteX63" fmla="*/ 426116 w 1317268"/>
                <a:gd name="connsiteY63" fmla="*/ 1914664 h 2182660"/>
                <a:gd name="connsiteX64" fmla="*/ 438147 w 1317268"/>
                <a:gd name="connsiteY64" fmla="*/ 1925692 h 2182660"/>
                <a:gd name="connsiteX65" fmla="*/ 454189 w 1317268"/>
                <a:gd name="connsiteY65" fmla="*/ 1996878 h 2182660"/>
                <a:gd name="connsiteX66" fmla="*/ 453186 w 1317268"/>
                <a:gd name="connsiteY66" fmla="*/ 2026957 h 2182660"/>
                <a:gd name="connsiteX67" fmla="*/ 486273 w 1317268"/>
                <a:gd name="connsiteY67" fmla="*/ 2054027 h 2182660"/>
                <a:gd name="connsiteX68" fmla="*/ 486274 w 1317268"/>
                <a:gd name="connsiteY68" fmla="*/ 2102152 h 2182660"/>
                <a:gd name="connsiteX69" fmla="*/ 487276 w 1317268"/>
                <a:gd name="connsiteY69" fmla="*/ 2098141 h 2182660"/>
                <a:gd name="connsiteX70" fmla="*/ 524373 w 1317268"/>
                <a:gd name="connsiteY70" fmla="*/ 2119196 h 2182660"/>
                <a:gd name="connsiteX71" fmla="*/ 536405 w 1317268"/>
                <a:gd name="connsiteY71" fmla="*/ 2145265 h 2182660"/>
                <a:gd name="connsiteX72" fmla="*/ 504321 w 1317268"/>
                <a:gd name="connsiteY72" fmla="*/ 2149274 h 2182660"/>
                <a:gd name="connsiteX73" fmla="*/ 464216 w 1317268"/>
                <a:gd name="connsiteY73" fmla="*/ 2182362 h 2182660"/>
                <a:gd name="connsiteX74" fmla="*/ 403055 w 1317268"/>
                <a:gd name="connsiteY74" fmla="*/ 2123207 h 2182660"/>
                <a:gd name="connsiteX75" fmla="*/ 307805 w 1317268"/>
                <a:gd name="connsiteY75" fmla="*/ 2129222 h 2182660"/>
                <a:gd name="connsiteX76" fmla="*/ 216565 w 1317268"/>
                <a:gd name="connsiteY76" fmla="*/ 2082099 h 2182660"/>
                <a:gd name="connsiteX77" fmla="*/ 157411 w 1317268"/>
                <a:gd name="connsiteY77" fmla="*/ 2071070 h 2182660"/>
                <a:gd name="connsiteX78" fmla="*/ 128335 w 1317268"/>
                <a:gd name="connsiteY78" fmla="*/ 2038986 h 2182660"/>
                <a:gd name="connsiteX79" fmla="*/ 57148 w 1317268"/>
                <a:gd name="connsiteY79" fmla="*/ 2034975 h 2182660"/>
                <a:gd name="connsiteX80" fmla="*/ 53139 w 1317268"/>
                <a:gd name="connsiteY80" fmla="*/ 2012917 h 2182660"/>
                <a:gd name="connsiteX81" fmla="*/ 37097 w 1317268"/>
                <a:gd name="connsiteY81" fmla="*/ 1989857 h 2182660"/>
                <a:gd name="connsiteX82" fmla="*/ 32084 w 1317268"/>
                <a:gd name="connsiteY82" fmla="*/ 1943736 h 2182660"/>
                <a:gd name="connsiteX83" fmla="*/ 0 w 1317268"/>
                <a:gd name="connsiteY83" fmla="*/ 1896612 h 2182660"/>
                <a:gd name="connsiteX0" fmla="*/ 442155 w 1317268"/>
                <a:gd name="connsiteY0" fmla="*/ 45767 h 2182660"/>
                <a:gd name="connsiteX1" fmla="*/ 477247 w 1317268"/>
                <a:gd name="connsiteY1" fmla="*/ 91888 h 2182660"/>
                <a:gd name="connsiteX2" fmla="*/ 505321 w 1317268"/>
                <a:gd name="connsiteY2" fmla="*/ 17694 h 2182660"/>
                <a:gd name="connsiteX3" fmla="*/ 556455 w 1317268"/>
                <a:gd name="connsiteY3" fmla="*/ 50780 h 2182660"/>
                <a:gd name="connsiteX4" fmla="*/ 648697 w 1317268"/>
                <a:gd name="connsiteY4" fmla="*/ 74844 h 2182660"/>
                <a:gd name="connsiteX5" fmla="*/ 816137 w 1317268"/>
                <a:gd name="connsiteY5" fmla="*/ 6665 h 2182660"/>
                <a:gd name="connsiteX6" fmla="*/ 908379 w 1317268"/>
                <a:gd name="connsiteY6" fmla="*/ 12680 h 2182660"/>
                <a:gd name="connsiteX7" fmla="*/ 1082837 w 1317268"/>
                <a:gd name="connsiteY7" fmla="*/ 95899 h 2182660"/>
                <a:gd name="connsiteX8" fmla="*/ 1147005 w 1317268"/>
                <a:gd name="connsiteY8" fmla="*/ 86875 h 2182660"/>
                <a:gd name="connsiteX9" fmla="*/ 1185105 w 1317268"/>
                <a:gd name="connsiteY9" fmla="*/ 507980 h 2182660"/>
                <a:gd name="connsiteX10" fmla="*/ 1231231 w 1317268"/>
                <a:gd name="connsiteY10" fmla="*/ 560104 h 2182660"/>
                <a:gd name="connsiteX11" fmla="*/ 1246266 w 1317268"/>
                <a:gd name="connsiteY11" fmla="*/ 617267 h 2182660"/>
                <a:gd name="connsiteX12" fmla="*/ 1316450 w 1317268"/>
                <a:gd name="connsiteY12" fmla="*/ 757636 h 2182660"/>
                <a:gd name="connsiteX13" fmla="*/ 1283363 w 1317268"/>
                <a:gd name="connsiteY13" fmla="*/ 864917 h 2182660"/>
                <a:gd name="connsiteX14" fmla="*/ 1264314 w 1317268"/>
                <a:gd name="connsiteY14" fmla="*/ 933096 h 2182660"/>
                <a:gd name="connsiteX15" fmla="*/ 1290382 w 1317268"/>
                <a:gd name="connsiteY15" fmla="*/ 968188 h 2182660"/>
                <a:gd name="connsiteX16" fmla="*/ 1291385 w 1317268"/>
                <a:gd name="connsiteY16" fmla="*/ 1018319 h 2182660"/>
                <a:gd name="connsiteX17" fmla="*/ 1254287 w 1317268"/>
                <a:gd name="connsiteY17" fmla="*/ 1072462 h 2182660"/>
                <a:gd name="connsiteX18" fmla="*/ 1267321 w 1317268"/>
                <a:gd name="connsiteY18" fmla="*/ 1095523 h 2182660"/>
                <a:gd name="connsiteX19" fmla="*/ 1062784 w 1317268"/>
                <a:gd name="connsiteY19" fmla="*/ 1205812 h 2182660"/>
                <a:gd name="connsiteX20" fmla="*/ 1092868 w 1317268"/>
                <a:gd name="connsiteY20" fmla="*/ 1166697 h 2182660"/>
                <a:gd name="connsiteX21" fmla="*/ 1149010 w 1317268"/>
                <a:gd name="connsiteY21" fmla="*/ 1143649 h 2182660"/>
                <a:gd name="connsiteX22" fmla="*/ 1022679 w 1317268"/>
                <a:gd name="connsiteY22" fmla="*/ 1174730 h 2182660"/>
                <a:gd name="connsiteX23" fmla="*/ 1038722 w 1317268"/>
                <a:gd name="connsiteY23" fmla="*/ 1213833 h 2182660"/>
                <a:gd name="connsiteX24" fmla="*/ 972547 w 1317268"/>
                <a:gd name="connsiteY24" fmla="*/ 1258950 h 2182660"/>
                <a:gd name="connsiteX25" fmla="*/ 971544 w 1317268"/>
                <a:gd name="connsiteY25" fmla="*/ 1303067 h 2182660"/>
                <a:gd name="connsiteX26" fmla="*/ 842205 w 1317268"/>
                <a:gd name="connsiteY26" fmla="*/ 1404332 h 2182660"/>
                <a:gd name="connsiteX27" fmla="*/ 779040 w 1317268"/>
                <a:gd name="connsiteY27" fmla="*/ 1431405 h 2182660"/>
                <a:gd name="connsiteX28" fmla="*/ 838196 w 1317268"/>
                <a:gd name="connsiteY28" fmla="*/ 1385282 h 2182660"/>
                <a:gd name="connsiteX29" fmla="*/ 723895 w 1317268"/>
                <a:gd name="connsiteY29" fmla="*/ 1436417 h 2182660"/>
                <a:gd name="connsiteX30" fmla="*/ 735927 w 1317268"/>
                <a:gd name="connsiteY30" fmla="*/ 1387287 h 2182660"/>
                <a:gd name="connsiteX31" fmla="*/ 674766 w 1317268"/>
                <a:gd name="connsiteY31" fmla="*/ 1429398 h 2182660"/>
                <a:gd name="connsiteX32" fmla="*/ 640676 w 1317268"/>
                <a:gd name="connsiteY32" fmla="*/ 1402327 h 2182660"/>
                <a:gd name="connsiteX33" fmla="*/ 620624 w 1317268"/>
                <a:gd name="connsiteY33" fmla="*/ 1415362 h 2182660"/>
                <a:gd name="connsiteX34" fmla="*/ 679779 w 1317268"/>
                <a:gd name="connsiteY34" fmla="*/ 1474516 h 2182660"/>
                <a:gd name="connsiteX35" fmla="*/ 626639 w 1317268"/>
                <a:gd name="connsiteY35" fmla="*/ 1510611 h 2182660"/>
                <a:gd name="connsiteX36" fmla="*/ 618618 w 1317268"/>
                <a:gd name="connsiteY36" fmla="*/ 1491561 h 2182660"/>
                <a:gd name="connsiteX37" fmla="*/ 582523 w 1317268"/>
                <a:gd name="connsiteY37" fmla="*/ 1487550 h 2182660"/>
                <a:gd name="connsiteX38" fmla="*/ 592550 w 1317268"/>
                <a:gd name="connsiteY38" fmla="*/ 1511614 h 2182660"/>
                <a:gd name="connsiteX39" fmla="*/ 519358 w 1317268"/>
                <a:gd name="connsiteY39" fmla="*/ 1520636 h 2182660"/>
                <a:gd name="connsiteX40" fmla="*/ 539411 w 1317268"/>
                <a:gd name="connsiteY40" fmla="*/ 1541692 h 2182660"/>
                <a:gd name="connsiteX41" fmla="*/ 496298 w 1317268"/>
                <a:gd name="connsiteY41" fmla="*/ 1568762 h 2182660"/>
                <a:gd name="connsiteX42" fmla="*/ 512339 w 1317268"/>
                <a:gd name="connsiteY42" fmla="*/ 1581794 h 2182660"/>
                <a:gd name="connsiteX43" fmla="*/ 536402 w 1317268"/>
                <a:gd name="connsiteY43" fmla="*/ 1569764 h 2182660"/>
                <a:gd name="connsiteX44" fmla="*/ 503315 w 1317268"/>
                <a:gd name="connsiteY44" fmla="*/ 1638944 h 2182660"/>
                <a:gd name="connsiteX45" fmla="*/ 480255 w 1317268"/>
                <a:gd name="connsiteY45" fmla="*/ 1630923 h 2182660"/>
                <a:gd name="connsiteX46" fmla="*/ 460202 w 1317268"/>
                <a:gd name="connsiteY46" fmla="*/ 1661001 h 2182660"/>
                <a:gd name="connsiteX47" fmla="*/ 485269 w 1317268"/>
                <a:gd name="connsiteY47" fmla="*/ 1682057 h 2182660"/>
                <a:gd name="connsiteX48" fmla="*/ 483263 w 1317268"/>
                <a:gd name="connsiteY48" fmla="*/ 1708124 h 2182660"/>
                <a:gd name="connsiteX49" fmla="*/ 459200 w 1317268"/>
                <a:gd name="connsiteY49" fmla="*/ 1746224 h 2182660"/>
                <a:gd name="connsiteX50" fmla="*/ 470229 w 1317268"/>
                <a:gd name="connsiteY50" fmla="*/ 1777305 h 2182660"/>
                <a:gd name="connsiteX51" fmla="*/ 465216 w 1317268"/>
                <a:gd name="connsiteY51" fmla="*/ 1788333 h 2182660"/>
                <a:gd name="connsiteX52" fmla="*/ 428118 w 1317268"/>
                <a:gd name="connsiteY52" fmla="*/ 1791340 h 2182660"/>
                <a:gd name="connsiteX53" fmla="*/ 440150 w 1317268"/>
                <a:gd name="connsiteY53" fmla="*/ 1746221 h 2182660"/>
                <a:gd name="connsiteX54" fmla="*/ 423105 w 1317268"/>
                <a:gd name="connsiteY54" fmla="*/ 1737198 h 2182660"/>
                <a:gd name="connsiteX55" fmla="*/ 423105 w 1317268"/>
                <a:gd name="connsiteY55" fmla="*/ 1766274 h 2182660"/>
                <a:gd name="connsiteX56" fmla="*/ 406061 w 1317268"/>
                <a:gd name="connsiteY56" fmla="*/ 1784322 h 2182660"/>
                <a:gd name="connsiteX57" fmla="*/ 377988 w 1317268"/>
                <a:gd name="connsiteY57" fmla="*/ 1752238 h 2182660"/>
                <a:gd name="connsiteX58" fmla="*/ 377989 w 1317268"/>
                <a:gd name="connsiteY58" fmla="*/ 1751235 h 2182660"/>
                <a:gd name="connsiteX59" fmla="*/ 401050 w 1317268"/>
                <a:gd name="connsiteY59" fmla="*/ 1812395 h 2182660"/>
                <a:gd name="connsiteX60" fmla="*/ 447170 w 1317268"/>
                <a:gd name="connsiteY60" fmla="*/ 1806379 h 2182660"/>
                <a:gd name="connsiteX61" fmla="*/ 446168 w 1317268"/>
                <a:gd name="connsiteY61" fmla="*/ 1858516 h 2182660"/>
                <a:gd name="connsiteX62" fmla="*/ 426116 w 1317268"/>
                <a:gd name="connsiteY62" fmla="*/ 1878569 h 2182660"/>
                <a:gd name="connsiteX63" fmla="*/ 426116 w 1317268"/>
                <a:gd name="connsiteY63" fmla="*/ 1914664 h 2182660"/>
                <a:gd name="connsiteX64" fmla="*/ 438147 w 1317268"/>
                <a:gd name="connsiteY64" fmla="*/ 1925692 h 2182660"/>
                <a:gd name="connsiteX65" fmla="*/ 454189 w 1317268"/>
                <a:gd name="connsiteY65" fmla="*/ 1996878 h 2182660"/>
                <a:gd name="connsiteX66" fmla="*/ 453186 w 1317268"/>
                <a:gd name="connsiteY66" fmla="*/ 2026957 h 2182660"/>
                <a:gd name="connsiteX67" fmla="*/ 486273 w 1317268"/>
                <a:gd name="connsiteY67" fmla="*/ 2054027 h 2182660"/>
                <a:gd name="connsiteX68" fmla="*/ 486274 w 1317268"/>
                <a:gd name="connsiteY68" fmla="*/ 2102152 h 2182660"/>
                <a:gd name="connsiteX69" fmla="*/ 487276 w 1317268"/>
                <a:gd name="connsiteY69" fmla="*/ 2098141 h 2182660"/>
                <a:gd name="connsiteX70" fmla="*/ 524373 w 1317268"/>
                <a:gd name="connsiteY70" fmla="*/ 2119196 h 2182660"/>
                <a:gd name="connsiteX71" fmla="*/ 536405 w 1317268"/>
                <a:gd name="connsiteY71" fmla="*/ 2145265 h 2182660"/>
                <a:gd name="connsiteX72" fmla="*/ 504321 w 1317268"/>
                <a:gd name="connsiteY72" fmla="*/ 2149274 h 2182660"/>
                <a:gd name="connsiteX73" fmla="*/ 464216 w 1317268"/>
                <a:gd name="connsiteY73" fmla="*/ 2182362 h 2182660"/>
                <a:gd name="connsiteX74" fmla="*/ 403055 w 1317268"/>
                <a:gd name="connsiteY74" fmla="*/ 2123207 h 2182660"/>
                <a:gd name="connsiteX75" fmla="*/ 307805 w 1317268"/>
                <a:gd name="connsiteY75" fmla="*/ 2129222 h 2182660"/>
                <a:gd name="connsiteX76" fmla="*/ 216565 w 1317268"/>
                <a:gd name="connsiteY76" fmla="*/ 2082099 h 2182660"/>
                <a:gd name="connsiteX77" fmla="*/ 157411 w 1317268"/>
                <a:gd name="connsiteY77" fmla="*/ 2071070 h 2182660"/>
                <a:gd name="connsiteX78" fmla="*/ 128335 w 1317268"/>
                <a:gd name="connsiteY78" fmla="*/ 2038986 h 2182660"/>
                <a:gd name="connsiteX79" fmla="*/ 57148 w 1317268"/>
                <a:gd name="connsiteY79" fmla="*/ 2034975 h 2182660"/>
                <a:gd name="connsiteX80" fmla="*/ 53139 w 1317268"/>
                <a:gd name="connsiteY80" fmla="*/ 2012917 h 2182660"/>
                <a:gd name="connsiteX81" fmla="*/ 37097 w 1317268"/>
                <a:gd name="connsiteY81" fmla="*/ 1989857 h 2182660"/>
                <a:gd name="connsiteX82" fmla="*/ 32084 w 1317268"/>
                <a:gd name="connsiteY82" fmla="*/ 1943736 h 2182660"/>
                <a:gd name="connsiteX83" fmla="*/ 0 w 1317268"/>
                <a:gd name="connsiteY83" fmla="*/ 1896612 h 2182660"/>
                <a:gd name="connsiteX0" fmla="*/ 442155 w 1317268"/>
                <a:gd name="connsiteY0" fmla="*/ 41719 h 2178612"/>
                <a:gd name="connsiteX1" fmla="*/ 477247 w 1317268"/>
                <a:gd name="connsiteY1" fmla="*/ 87840 h 2178612"/>
                <a:gd name="connsiteX2" fmla="*/ 505321 w 1317268"/>
                <a:gd name="connsiteY2" fmla="*/ 13646 h 2178612"/>
                <a:gd name="connsiteX3" fmla="*/ 556455 w 1317268"/>
                <a:gd name="connsiteY3" fmla="*/ 46732 h 2178612"/>
                <a:gd name="connsiteX4" fmla="*/ 648697 w 1317268"/>
                <a:gd name="connsiteY4" fmla="*/ 70796 h 2178612"/>
                <a:gd name="connsiteX5" fmla="*/ 792074 w 1317268"/>
                <a:gd name="connsiteY5" fmla="*/ 9635 h 2178612"/>
                <a:gd name="connsiteX6" fmla="*/ 908379 w 1317268"/>
                <a:gd name="connsiteY6" fmla="*/ 8632 h 2178612"/>
                <a:gd name="connsiteX7" fmla="*/ 1082837 w 1317268"/>
                <a:gd name="connsiteY7" fmla="*/ 91851 h 2178612"/>
                <a:gd name="connsiteX8" fmla="*/ 1147005 w 1317268"/>
                <a:gd name="connsiteY8" fmla="*/ 82827 h 2178612"/>
                <a:gd name="connsiteX9" fmla="*/ 1185105 w 1317268"/>
                <a:gd name="connsiteY9" fmla="*/ 503932 h 2178612"/>
                <a:gd name="connsiteX10" fmla="*/ 1231231 w 1317268"/>
                <a:gd name="connsiteY10" fmla="*/ 556056 h 2178612"/>
                <a:gd name="connsiteX11" fmla="*/ 1246266 w 1317268"/>
                <a:gd name="connsiteY11" fmla="*/ 613219 h 2178612"/>
                <a:gd name="connsiteX12" fmla="*/ 1316450 w 1317268"/>
                <a:gd name="connsiteY12" fmla="*/ 753588 h 2178612"/>
                <a:gd name="connsiteX13" fmla="*/ 1283363 w 1317268"/>
                <a:gd name="connsiteY13" fmla="*/ 860869 h 2178612"/>
                <a:gd name="connsiteX14" fmla="*/ 1264314 w 1317268"/>
                <a:gd name="connsiteY14" fmla="*/ 929048 h 2178612"/>
                <a:gd name="connsiteX15" fmla="*/ 1290382 w 1317268"/>
                <a:gd name="connsiteY15" fmla="*/ 964140 h 2178612"/>
                <a:gd name="connsiteX16" fmla="*/ 1291385 w 1317268"/>
                <a:gd name="connsiteY16" fmla="*/ 1014271 h 2178612"/>
                <a:gd name="connsiteX17" fmla="*/ 1254287 w 1317268"/>
                <a:gd name="connsiteY17" fmla="*/ 1068414 h 2178612"/>
                <a:gd name="connsiteX18" fmla="*/ 1267321 w 1317268"/>
                <a:gd name="connsiteY18" fmla="*/ 1091475 h 2178612"/>
                <a:gd name="connsiteX19" fmla="*/ 1062784 w 1317268"/>
                <a:gd name="connsiteY19" fmla="*/ 1201764 h 2178612"/>
                <a:gd name="connsiteX20" fmla="*/ 1092868 w 1317268"/>
                <a:gd name="connsiteY20" fmla="*/ 1162649 h 2178612"/>
                <a:gd name="connsiteX21" fmla="*/ 1149010 w 1317268"/>
                <a:gd name="connsiteY21" fmla="*/ 1139601 h 2178612"/>
                <a:gd name="connsiteX22" fmla="*/ 1022679 w 1317268"/>
                <a:gd name="connsiteY22" fmla="*/ 1170682 h 2178612"/>
                <a:gd name="connsiteX23" fmla="*/ 1038722 w 1317268"/>
                <a:gd name="connsiteY23" fmla="*/ 1209785 h 2178612"/>
                <a:gd name="connsiteX24" fmla="*/ 972547 w 1317268"/>
                <a:gd name="connsiteY24" fmla="*/ 1254902 h 2178612"/>
                <a:gd name="connsiteX25" fmla="*/ 971544 w 1317268"/>
                <a:gd name="connsiteY25" fmla="*/ 1299019 h 2178612"/>
                <a:gd name="connsiteX26" fmla="*/ 842205 w 1317268"/>
                <a:gd name="connsiteY26" fmla="*/ 1400284 h 2178612"/>
                <a:gd name="connsiteX27" fmla="*/ 779040 w 1317268"/>
                <a:gd name="connsiteY27" fmla="*/ 1427357 h 2178612"/>
                <a:gd name="connsiteX28" fmla="*/ 838196 w 1317268"/>
                <a:gd name="connsiteY28" fmla="*/ 1381234 h 2178612"/>
                <a:gd name="connsiteX29" fmla="*/ 723895 w 1317268"/>
                <a:gd name="connsiteY29" fmla="*/ 1432369 h 2178612"/>
                <a:gd name="connsiteX30" fmla="*/ 735927 w 1317268"/>
                <a:gd name="connsiteY30" fmla="*/ 1383239 h 2178612"/>
                <a:gd name="connsiteX31" fmla="*/ 674766 w 1317268"/>
                <a:gd name="connsiteY31" fmla="*/ 1425350 h 2178612"/>
                <a:gd name="connsiteX32" fmla="*/ 640676 w 1317268"/>
                <a:gd name="connsiteY32" fmla="*/ 1398279 h 2178612"/>
                <a:gd name="connsiteX33" fmla="*/ 620624 w 1317268"/>
                <a:gd name="connsiteY33" fmla="*/ 1411314 h 2178612"/>
                <a:gd name="connsiteX34" fmla="*/ 679779 w 1317268"/>
                <a:gd name="connsiteY34" fmla="*/ 1470468 h 2178612"/>
                <a:gd name="connsiteX35" fmla="*/ 626639 w 1317268"/>
                <a:gd name="connsiteY35" fmla="*/ 1506563 h 2178612"/>
                <a:gd name="connsiteX36" fmla="*/ 618618 w 1317268"/>
                <a:gd name="connsiteY36" fmla="*/ 1487513 h 2178612"/>
                <a:gd name="connsiteX37" fmla="*/ 582523 w 1317268"/>
                <a:gd name="connsiteY37" fmla="*/ 1483502 h 2178612"/>
                <a:gd name="connsiteX38" fmla="*/ 592550 w 1317268"/>
                <a:gd name="connsiteY38" fmla="*/ 1507566 h 2178612"/>
                <a:gd name="connsiteX39" fmla="*/ 519358 w 1317268"/>
                <a:gd name="connsiteY39" fmla="*/ 1516588 h 2178612"/>
                <a:gd name="connsiteX40" fmla="*/ 539411 w 1317268"/>
                <a:gd name="connsiteY40" fmla="*/ 1537644 h 2178612"/>
                <a:gd name="connsiteX41" fmla="*/ 496298 w 1317268"/>
                <a:gd name="connsiteY41" fmla="*/ 1564714 h 2178612"/>
                <a:gd name="connsiteX42" fmla="*/ 512339 w 1317268"/>
                <a:gd name="connsiteY42" fmla="*/ 1577746 h 2178612"/>
                <a:gd name="connsiteX43" fmla="*/ 536402 w 1317268"/>
                <a:gd name="connsiteY43" fmla="*/ 1565716 h 2178612"/>
                <a:gd name="connsiteX44" fmla="*/ 503315 w 1317268"/>
                <a:gd name="connsiteY44" fmla="*/ 1634896 h 2178612"/>
                <a:gd name="connsiteX45" fmla="*/ 480255 w 1317268"/>
                <a:gd name="connsiteY45" fmla="*/ 1626875 h 2178612"/>
                <a:gd name="connsiteX46" fmla="*/ 460202 w 1317268"/>
                <a:gd name="connsiteY46" fmla="*/ 1656953 h 2178612"/>
                <a:gd name="connsiteX47" fmla="*/ 485269 w 1317268"/>
                <a:gd name="connsiteY47" fmla="*/ 1678009 h 2178612"/>
                <a:gd name="connsiteX48" fmla="*/ 483263 w 1317268"/>
                <a:gd name="connsiteY48" fmla="*/ 1704076 h 2178612"/>
                <a:gd name="connsiteX49" fmla="*/ 459200 w 1317268"/>
                <a:gd name="connsiteY49" fmla="*/ 1742176 h 2178612"/>
                <a:gd name="connsiteX50" fmla="*/ 470229 w 1317268"/>
                <a:gd name="connsiteY50" fmla="*/ 1773257 h 2178612"/>
                <a:gd name="connsiteX51" fmla="*/ 465216 w 1317268"/>
                <a:gd name="connsiteY51" fmla="*/ 1784285 h 2178612"/>
                <a:gd name="connsiteX52" fmla="*/ 428118 w 1317268"/>
                <a:gd name="connsiteY52" fmla="*/ 1787292 h 2178612"/>
                <a:gd name="connsiteX53" fmla="*/ 440150 w 1317268"/>
                <a:gd name="connsiteY53" fmla="*/ 1742173 h 2178612"/>
                <a:gd name="connsiteX54" fmla="*/ 423105 w 1317268"/>
                <a:gd name="connsiteY54" fmla="*/ 1733150 h 2178612"/>
                <a:gd name="connsiteX55" fmla="*/ 423105 w 1317268"/>
                <a:gd name="connsiteY55" fmla="*/ 1762226 h 2178612"/>
                <a:gd name="connsiteX56" fmla="*/ 406061 w 1317268"/>
                <a:gd name="connsiteY56" fmla="*/ 1780274 h 2178612"/>
                <a:gd name="connsiteX57" fmla="*/ 377988 w 1317268"/>
                <a:gd name="connsiteY57" fmla="*/ 1748190 h 2178612"/>
                <a:gd name="connsiteX58" fmla="*/ 377989 w 1317268"/>
                <a:gd name="connsiteY58" fmla="*/ 1747187 h 2178612"/>
                <a:gd name="connsiteX59" fmla="*/ 401050 w 1317268"/>
                <a:gd name="connsiteY59" fmla="*/ 1808347 h 2178612"/>
                <a:gd name="connsiteX60" fmla="*/ 447170 w 1317268"/>
                <a:gd name="connsiteY60" fmla="*/ 1802331 h 2178612"/>
                <a:gd name="connsiteX61" fmla="*/ 446168 w 1317268"/>
                <a:gd name="connsiteY61" fmla="*/ 1854468 h 2178612"/>
                <a:gd name="connsiteX62" fmla="*/ 426116 w 1317268"/>
                <a:gd name="connsiteY62" fmla="*/ 1874521 h 2178612"/>
                <a:gd name="connsiteX63" fmla="*/ 426116 w 1317268"/>
                <a:gd name="connsiteY63" fmla="*/ 1910616 h 2178612"/>
                <a:gd name="connsiteX64" fmla="*/ 438147 w 1317268"/>
                <a:gd name="connsiteY64" fmla="*/ 1921644 h 2178612"/>
                <a:gd name="connsiteX65" fmla="*/ 454189 w 1317268"/>
                <a:gd name="connsiteY65" fmla="*/ 1992830 h 2178612"/>
                <a:gd name="connsiteX66" fmla="*/ 453186 w 1317268"/>
                <a:gd name="connsiteY66" fmla="*/ 2022909 h 2178612"/>
                <a:gd name="connsiteX67" fmla="*/ 486273 w 1317268"/>
                <a:gd name="connsiteY67" fmla="*/ 2049979 h 2178612"/>
                <a:gd name="connsiteX68" fmla="*/ 486274 w 1317268"/>
                <a:gd name="connsiteY68" fmla="*/ 2098104 h 2178612"/>
                <a:gd name="connsiteX69" fmla="*/ 487276 w 1317268"/>
                <a:gd name="connsiteY69" fmla="*/ 2094093 h 2178612"/>
                <a:gd name="connsiteX70" fmla="*/ 524373 w 1317268"/>
                <a:gd name="connsiteY70" fmla="*/ 2115148 h 2178612"/>
                <a:gd name="connsiteX71" fmla="*/ 536405 w 1317268"/>
                <a:gd name="connsiteY71" fmla="*/ 2141217 h 2178612"/>
                <a:gd name="connsiteX72" fmla="*/ 504321 w 1317268"/>
                <a:gd name="connsiteY72" fmla="*/ 2145226 h 2178612"/>
                <a:gd name="connsiteX73" fmla="*/ 464216 w 1317268"/>
                <a:gd name="connsiteY73" fmla="*/ 2178314 h 2178612"/>
                <a:gd name="connsiteX74" fmla="*/ 403055 w 1317268"/>
                <a:gd name="connsiteY74" fmla="*/ 2119159 h 2178612"/>
                <a:gd name="connsiteX75" fmla="*/ 307805 w 1317268"/>
                <a:gd name="connsiteY75" fmla="*/ 2125174 h 2178612"/>
                <a:gd name="connsiteX76" fmla="*/ 216565 w 1317268"/>
                <a:gd name="connsiteY76" fmla="*/ 2078051 h 2178612"/>
                <a:gd name="connsiteX77" fmla="*/ 157411 w 1317268"/>
                <a:gd name="connsiteY77" fmla="*/ 2067022 h 2178612"/>
                <a:gd name="connsiteX78" fmla="*/ 128335 w 1317268"/>
                <a:gd name="connsiteY78" fmla="*/ 2034938 h 2178612"/>
                <a:gd name="connsiteX79" fmla="*/ 57148 w 1317268"/>
                <a:gd name="connsiteY79" fmla="*/ 2030927 h 2178612"/>
                <a:gd name="connsiteX80" fmla="*/ 53139 w 1317268"/>
                <a:gd name="connsiteY80" fmla="*/ 2008869 h 2178612"/>
                <a:gd name="connsiteX81" fmla="*/ 37097 w 1317268"/>
                <a:gd name="connsiteY81" fmla="*/ 1985809 h 2178612"/>
                <a:gd name="connsiteX82" fmla="*/ 32084 w 1317268"/>
                <a:gd name="connsiteY82" fmla="*/ 1939688 h 2178612"/>
                <a:gd name="connsiteX83" fmla="*/ 0 w 1317268"/>
                <a:gd name="connsiteY83" fmla="*/ 1892564 h 2178612"/>
                <a:gd name="connsiteX0" fmla="*/ 442155 w 1317268"/>
                <a:gd name="connsiteY0" fmla="*/ 43486 h 2180379"/>
                <a:gd name="connsiteX1" fmla="*/ 477247 w 1317268"/>
                <a:gd name="connsiteY1" fmla="*/ 89607 h 2180379"/>
                <a:gd name="connsiteX2" fmla="*/ 505321 w 1317268"/>
                <a:gd name="connsiteY2" fmla="*/ 15413 h 2180379"/>
                <a:gd name="connsiteX3" fmla="*/ 556455 w 1317268"/>
                <a:gd name="connsiteY3" fmla="*/ 48499 h 2180379"/>
                <a:gd name="connsiteX4" fmla="*/ 648697 w 1317268"/>
                <a:gd name="connsiteY4" fmla="*/ 72563 h 2180379"/>
                <a:gd name="connsiteX5" fmla="*/ 792074 w 1317268"/>
                <a:gd name="connsiteY5" fmla="*/ 11402 h 2180379"/>
                <a:gd name="connsiteX6" fmla="*/ 862263 w 1317268"/>
                <a:gd name="connsiteY6" fmla="*/ 1363 h 2180379"/>
                <a:gd name="connsiteX7" fmla="*/ 908379 w 1317268"/>
                <a:gd name="connsiteY7" fmla="*/ 10399 h 2180379"/>
                <a:gd name="connsiteX8" fmla="*/ 1082837 w 1317268"/>
                <a:gd name="connsiteY8" fmla="*/ 93618 h 2180379"/>
                <a:gd name="connsiteX9" fmla="*/ 1147005 w 1317268"/>
                <a:gd name="connsiteY9" fmla="*/ 84594 h 2180379"/>
                <a:gd name="connsiteX10" fmla="*/ 1185105 w 1317268"/>
                <a:gd name="connsiteY10" fmla="*/ 505699 h 2180379"/>
                <a:gd name="connsiteX11" fmla="*/ 1231231 w 1317268"/>
                <a:gd name="connsiteY11" fmla="*/ 557823 h 2180379"/>
                <a:gd name="connsiteX12" fmla="*/ 1246266 w 1317268"/>
                <a:gd name="connsiteY12" fmla="*/ 614986 h 2180379"/>
                <a:gd name="connsiteX13" fmla="*/ 1316450 w 1317268"/>
                <a:gd name="connsiteY13" fmla="*/ 755355 h 2180379"/>
                <a:gd name="connsiteX14" fmla="*/ 1283363 w 1317268"/>
                <a:gd name="connsiteY14" fmla="*/ 862636 h 2180379"/>
                <a:gd name="connsiteX15" fmla="*/ 1264314 w 1317268"/>
                <a:gd name="connsiteY15" fmla="*/ 930815 h 2180379"/>
                <a:gd name="connsiteX16" fmla="*/ 1290382 w 1317268"/>
                <a:gd name="connsiteY16" fmla="*/ 965907 h 2180379"/>
                <a:gd name="connsiteX17" fmla="*/ 1291385 w 1317268"/>
                <a:gd name="connsiteY17" fmla="*/ 1016038 h 2180379"/>
                <a:gd name="connsiteX18" fmla="*/ 1254287 w 1317268"/>
                <a:gd name="connsiteY18" fmla="*/ 1070181 h 2180379"/>
                <a:gd name="connsiteX19" fmla="*/ 1267321 w 1317268"/>
                <a:gd name="connsiteY19" fmla="*/ 1093242 h 2180379"/>
                <a:gd name="connsiteX20" fmla="*/ 1062784 w 1317268"/>
                <a:gd name="connsiteY20" fmla="*/ 1203531 h 2180379"/>
                <a:gd name="connsiteX21" fmla="*/ 1092868 w 1317268"/>
                <a:gd name="connsiteY21" fmla="*/ 1164416 h 2180379"/>
                <a:gd name="connsiteX22" fmla="*/ 1149010 w 1317268"/>
                <a:gd name="connsiteY22" fmla="*/ 1141368 h 2180379"/>
                <a:gd name="connsiteX23" fmla="*/ 1022679 w 1317268"/>
                <a:gd name="connsiteY23" fmla="*/ 1172449 h 2180379"/>
                <a:gd name="connsiteX24" fmla="*/ 1038722 w 1317268"/>
                <a:gd name="connsiteY24" fmla="*/ 1211552 h 2180379"/>
                <a:gd name="connsiteX25" fmla="*/ 972547 w 1317268"/>
                <a:gd name="connsiteY25" fmla="*/ 1256669 h 2180379"/>
                <a:gd name="connsiteX26" fmla="*/ 971544 w 1317268"/>
                <a:gd name="connsiteY26" fmla="*/ 1300786 h 2180379"/>
                <a:gd name="connsiteX27" fmla="*/ 842205 w 1317268"/>
                <a:gd name="connsiteY27" fmla="*/ 1402051 h 2180379"/>
                <a:gd name="connsiteX28" fmla="*/ 779040 w 1317268"/>
                <a:gd name="connsiteY28" fmla="*/ 1429124 h 2180379"/>
                <a:gd name="connsiteX29" fmla="*/ 838196 w 1317268"/>
                <a:gd name="connsiteY29" fmla="*/ 1383001 h 2180379"/>
                <a:gd name="connsiteX30" fmla="*/ 723895 w 1317268"/>
                <a:gd name="connsiteY30" fmla="*/ 1434136 h 2180379"/>
                <a:gd name="connsiteX31" fmla="*/ 735927 w 1317268"/>
                <a:gd name="connsiteY31" fmla="*/ 1385006 h 2180379"/>
                <a:gd name="connsiteX32" fmla="*/ 674766 w 1317268"/>
                <a:gd name="connsiteY32" fmla="*/ 1427117 h 2180379"/>
                <a:gd name="connsiteX33" fmla="*/ 640676 w 1317268"/>
                <a:gd name="connsiteY33" fmla="*/ 1400046 h 2180379"/>
                <a:gd name="connsiteX34" fmla="*/ 620624 w 1317268"/>
                <a:gd name="connsiteY34" fmla="*/ 1413081 h 2180379"/>
                <a:gd name="connsiteX35" fmla="*/ 679779 w 1317268"/>
                <a:gd name="connsiteY35" fmla="*/ 1472235 h 2180379"/>
                <a:gd name="connsiteX36" fmla="*/ 626639 w 1317268"/>
                <a:gd name="connsiteY36" fmla="*/ 1508330 h 2180379"/>
                <a:gd name="connsiteX37" fmla="*/ 618618 w 1317268"/>
                <a:gd name="connsiteY37" fmla="*/ 1489280 h 2180379"/>
                <a:gd name="connsiteX38" fmla="*/ 582523 w 1317268"/>
                <a:gd name="connsiteY38" fmla="*/ 1485269 h 2180379"/>
                <a:gd name="connsiteX39" fmla="*/ 592550 w 1317268"/>
                <a:gd name="connsiteY39" fmla="*/ 1509333 h 2180379"/>
                <a:gd name="connsiteX40" fmla="*/ 519358 w 1317268"/>
                <a:gd name="connsiteY40" fmla="*/ 1518355 h 2180379"/>
                <a:gd name="connsiteX41" fmla="*/ 539411 w 1317268"/>
                <a:gd name="connsiteY41" fmla="*/ 1539411 h 2180379"/>
                <a:gd name="connsiteX42" fmla="*/ 496298 w 1317268"/>
                <a:gd name="connsiteY42" fmla="*/ 1566481 h 2180379"/>
                <a:gd name="connsiteX43" fmla="*/ 512339 w 1317268"/>
                <a:gd name="connsiteY43" fmla="*/ 1579513 h 2180379"/>
                <a:gd name="connsiteX44" fmla="*/ 536402 w 1317268"/>
                <a:gd name="connsiteY44" fmla="*/ 1567483 h 2180379"/>
                <a:gd name="connsiteX45" fmla="*/ 503315 w 1317268"/>
                <a:gd name="connsiteY45" fmla="*/ 1636663 h 2180379"/>
                <a:gd name="connsiteX46" fmla="*/ 480255 w 1317268"/>
                <a:gd name="connsiteY46" fmla="*/ 1628642 h 2180379"/>
                <a:gd name="connsiteX47" fmla="*/ 460202 w 1317268"/>
                <a:gd name="connsiteY47" fmla="*/ 1658720 h 2180379"/>
                <a:gd name="connsiteX48" fmla="*/ 485269 w 1317268"/>
                <a:gd name="connsiteY48" fmla="*/ 1679776 h 2180379"/>
                <a:gd name="connsiteX49" fmla="*/ 483263 w 1317268"/>
                <a:gd name="connsiteY49" fmla="*/ 1705843 h 2180379"/>
                <a:gd name="connsiteX50" fmla="*/ 459200 w 1317268"/>
                <a:gd name="connsiteY50" fmla="*/ 1743943 h 2180379"/>
                <a:gd name="connsiteX51" fmla="*/ 470229 w 1317268"/>
                <a:gd name="connsiteY51" fmla="*/ 1775024 h 2180379"/>
                <a:gd name="connsiteX52" fmla="*/ 465216 w 1317268"/>
                <a:gd name="connsiteY52" fmla="*/ 1786052 h 2180379"/>
                <a:gd name="connsiteX53" fmla="*/ 428118 w 1317268"/>
                <a:gd name="connsiteY53" fmla="*/ 1789059 h 2180379"/>
                <a:gd name="connsiteX54" fmla="*/ 440150 w 1317268"/>
                <a:gd name="connsiteY54" fmla="*/ 1743940 h 2180379"/>
                <a:gd name="connsiteX55" fmla="*/ 423105 w 1317268"/>
                <a:gd name="connsiteY55" fmla="*/ 1734917 h 2180379"/>
                <a:gd name="connsiteX56" fmla="*/ 423105 w 1317268"/>
                <a:gd name="connsiteY56" fmla="*/ 1763993 h 2180379"/>
                <a:gd name="connsiteX57" fmla="*/ 406061 w 1317268"/>
                <a:gd name="connsiteY57" fmla="*/ 1782041 h 2180379"/>
                <a:gd name="connsiteX58" fmla="*/ 377988 w 1317268"/>
                <a:gd name="connsiteY58" fmla="*/ 1749957 h 2180379"/>
                <a:gd name="connsiteX59" fmla="*/ 377989 w 1317268"/>
                <a:gd name="connsiteY59" fmla="*/ 1748954 h 2180379"/>
                <a:gd name="connsiteX60" fmla="*/ 401050 w 1317268"/>
                <a:gd name="connsiteY60" fmla="*/ 1810114 h 2180379"/>
                <a:gd name="connsiteX61" fmla="*/ 447170 w 1317268"/>
                <a:gd name="connsiteY61" fmla="*/ 1804098 h 2180379"/>
                <a:gd name="connsiteX62" fmla="*/ 446168 w 1317268"/>
                <a:gd name="connsiteY62" fmla="*/ 1856235 h 2180379"/>
                <a:gd name="connsiteX63" fmla="*/ 426116 w 1317268"/>
                <a:gd name="connsiteY63" fmla="*/ 1876288 h 2180379"/>
                <a:gd name="connsiteX64" fmla="*/ 426116 w 1317268"/>
                <a:gd name="connsiteY64" fmla="*/ 1912383 h 2180379"/>
                <a:gd name="connsiteX65" fmla="*/ 438147 w 1317268"/>
                <a:gd name="connsiteY65" fmla="*/ 1923411 h 2180379"/>
                <a:gd name="connsiteX66" fmla="*/ 454189 w 1317268"/>
                <a:gd name="connsiteY66" fmla="*/ 1994597 h 2180379"/>
                <a:gd name="connsiteX67" fmla="*/ 453186 w 1317268"/>
                <a:gd name="connsiteY67" fmla="*/ 2024676 h 2180379"/>
                <a:gd name="connsiteX68" fmla="*/ 486273 w 1317268"/>
                <a:gd name="connsiteY68" fmla="*/ 2051746 h 2180379"/>
                <a:gd name="connsiteX69" fmla="*/ 486274 w 1317268"/>
                <a:gd name="connsiteY69" fmla="*/ 2099871 h 2180379"/>
                <a:gd name="connsiteX70" fmla="*/ 487276 w 1317268"/>
                <a:gd name="connsiteY70" fmla="*/ 2095860 h 2180379"/>
                <a:gd name="connsiteX71" fmla="*/ 524373 w 1317268"/>
                <a:gd name="connsiteY71" fmla="*/ 2116915 h 2180379"/>
                <a:gd name="connsiteX72" fmla="*/ 536405 w 1317268"/>
                <a:gd name="connsiteY72" fmla="*/ 2142984 h 2180379"/>
                <a:gd name="connsiteX73" fmla="*/ 504321 w 1317268"/>
                <a:gd name="connsiteY73" fmla="*/ 2146993 h 2180379"/>
                <a:gd name="connsiteX74" fmla="*/ 464216 w 1317268"/>
                <a:gd name="connsiteY74" fmla="*/ 2180081 h 2180379"/>
                <a:gd name="connsiteX75" fmla="*/ 403055 w 1317268"/>
                <a:gd name="connsiteY75" fmla="*/ 2120926 h 2180379"/>
                <a:gd name="connsiteX76" fmla="*/ 307805 w 1317268"/>
                <a:gd name="connsiteY76" fmla="*/ 2126941 h 2180379"/>
                <a:gd name="connsiteX77" fmla="*/ 216565 w 1317268"/>
                <a:gd name="connsiteY77" fmla="*/ 2079818 h 2180379"/>
                <a:gd name="connsiteX78" fmla="*/ 157411 w 1317268"/>
                <a:gd name="connsiteY78" fmla="*/ 2068789 h 2180379"/>
                <a:gd name="connsiteX79" fmla="*/ 128335 w 1317268"/>
                <a:gd name="connsiteY79" fmla="*/ 2036705 h 2180379"/>
                <a:gd name="connsiteX80" fmla="*/ 57148 w 1317268"/>
                <a:gd name="connsiteY80" fmla="*/ 2032694 h 2180379"/>
                <a:gd name="connsiteX81" fmla="*/ 53139 w 1317268"/>
                <a:gd name="connsiteY81" fmla="*/ 2010636 h 2180379"/>
                <a:gd name="connsiteX82" fmla="*/ 37097 w 1317268"/>
                <a:gd name="connsiteY82" fmla="*/ 1987576 h 2180379"/>
                <a:gd name="connsiteX83" fmla="*/ 32084 w 1317268"/>
                <a:gd name="connsiteY83" fmla="*/ 1941455 h 2180379"/>
                <a:gd name="connsiteX84" fmla="*/ 0 w 1317268"/>
                <a:gd name="connsiteY84" fmla="*/ 1894331 h 2180379"/>
                <a:gd name="connsiteX0" fmla="*/ 442155 w 1317268"/>
                <a:gd name="connsiteY0" fmla="*/ 34802 h 2171695"/>
                <a:gd name="connsiteX1" fmla="*/ 477247 w 1317268"/>
                <a:gd name="connsiteY1" fmla="*/ 80923 h 2171695"/>
                <a:gd name="connsiteX2" fmla="*/ 505321 w 1317268"/>
                <a:gd name="connsiteY2" fmla="*/ 6729 h 2171695"/>
                <a:gd name="connsiteX3" fmla="*/ 556455 w 1317268"/>
                <a:gd name="connsiteY3" fmla="*/ 39815 h 2171695"/>
                <a:gd name="connsiteX4" fmla="*/ 648697 w 1317268"/>
                <a:gd name="connsiteY4" fmla="*/ 63879 h 2171695"/>
                <a:gd name="connsiteX5" fmla="*/ 792074 w 1317268"/>
                <a:gd name="connsiteY5" fmla="*/ 2718 h 2171695"/>
                <a:gd name="connsiteX6" fmla="*/ 839202 w 1317268"/>
                <a:gd name="connsiteY6" fmla="*/ 26769 h 2171695"/>
                <a:gd name="connsiteX7" fmla="*/ 908379 w 1317268"/>
                <a:gd name="connsiteY7" fmla="*/ 1715 h 2171695"/>
                <a:gd name="connsiteX8" fmla="*/ 1082837 w 1317268"/>
                <a:gd name="connsiteY8" fmla="*/ 84934 h 2171695"/>
                <a:gd name="connsiteX9" fmla="*/ 1147005 w 1317268"/>
                <a:gd name="connsiteY9" fmla="*/ 75910 h 2171695"/>
                <a:gd name="connsiteX10" fmla="*/ 1185105 w 1317268"/>
                <a:gd name="connsiteY10" fmla="*/ 497015 h 2171695"/>
                <a:gd name="connsiteX11" fmla="*/ 1231231 w 1317268"/>
                <a:gd name="connsiteY11" fmla="*/ 549139 h 2171695"/>
                <a:gd name="connsiteX12" fmla="*/ 1246266 w 1317268"/>
                <a:gd name="connsiteY12" fmla="*/ 606302 h 2171695"/>
                <a:gd name="connsiteX13" fmla="*/ 1316450 w 1317268"/>
                <a:gd name="connsiteY13" fmla="*/ 746671 h 2171695"/>
                <a:gd name="connsiteX14" fmla="*/ 1283363 w 1317268"/>
                <a:gd name="connsiteY14" fmla="*/ 853952 h 2171695"/>
                <a:gd name="connsiteX15" fmla="*/ 1264314 w 1317268"/>
                <a:gd name="connsiteY15" fmla="*/ 922131 h 2171695"/>
                <a:gd name="connsiteX16" fmla="*/ 1290382 w 1317268"/>
                <a:gd name="connsiteY16" fmla="*/ 957223 h 2171695"/>
                <a:gd name="connsiteX17" fmla="*/ 1291385 w 1317268"/>
                <a:gd name="connsiteY17" fmla="*/ 1007354 h 2171695"/>
                <a:gd name="connsiteX18" fmla="*/ 1254287 w 1317268"/>
                <a:gd name="connsiteY18" fmla="*/ 1061497 h 2171695"/>
                <a:gd name="connsiteX19" fmla="*/ 1267321 w 1317268"/>
                <a:gd name="connsiteY19" fmla="*/ 1084558 h 2171695"/>
                <a:gd name="connsiteX20" fmla="*/ 1062784 w 1317268"/>
                <a:gd name="connsiteY20" fmla="*/ 1194847 h 2171695"/>
                <a:gd name="connsiteX21" fmla="*/ 1092868 w 1317268"/>
                <a:gd name="connsiteY21" fmla="*/ 1155732 h 2171695"/>
                <a:gd name="connsiteX22" fmla="*/ 1149010 w 1317268"/>
                <a:gd name="connsiteY22" fmla="*/ 1132684 h 2171695"/>
                <a:gd name="connsiteX23" fmla="*/ 1022679 w 1317268"/>
                <a:gd name="connsiteY23" fmla="*/ 1163765 h 2171695"/>
                <a:gd name="connsiteX24" fmla="*/ 1038722 w 1317268"/>
                <a:gd name="connsiteY24" fmla="*/ 1202868 h 2171695"/>
                <a:gd name="connsiteX25" fmla="*/ 972547 w 1317268"/>
                <a:gd name="connsiteY25" fmla="*/ 1247985 h 2171695"/>
                <a:gd name="connsiteX26" fmla="*/ 971544 w 1317268"/>
                <a:gd name="connsiteY26" fmla="*/ 1292102 h 2171695"/>
                <a:gd name="connsiteX27" fmla="*/ 842205 w 1317268"/>
                <a:gd name="connsiteY27" fmla="*/ 1393367 h 2171695"/>
                <a:gd name="connsiteX28" fmla="*/ 779040 w 1317268"/>
                <a:gd name="connsiteY28" fmla="*/ 1420440 h 2171695"/>
                <a:gd name="connsiteX29" fmla="*/ 838196 w 1317268"/>
                <a:gd name="connsiteY29" fmla="*/ 1374317 h 2171695"/>
                <a:gd name="connsiteX30" fmla="*/ 723895 w 1317268"/>
                <a:gd name="connsiteY30" fmla="*/ 1425452 h 2171695"/>
                <a:gd name="connsiteX31" fmla="*/ 735927 w 1317268"/>
                <a:gd name="connsiteY31" fmla="*/ 1376322 h 2171695"/>
                <a:gd name="connsiteX32" fmla="*/ 674766 w 1317268"/>
                <a:gd name="connsiteY32" fmla="*/ 1418433 h 2171695"/>
                <a:gd name="connsiteX33" fmla="*/ 640676 w 1317268"/>
                <a:gd name="connsiteY33" fmla="*/ 1391362 h 2171695"/>
                <a:gd name="connsiteX34" fmla="*/ 620624 w 1317268"/>
                <a:gd name="connsiteY34" fmla="*/ 1404397 h 2171695"/>
                <a:gd name="connsiteX35" fmla="*/ 679779 w 1317268"/>
                <a:gd name="connsiteY35" fmla="*/ 1463551 h 2171695"/>
                <a:gd name="connsiteX36" fmla="*/ 626639 w 1317268"/>
                <a:gd name="connsiteY36" fmla="*/ 1499646 h 2171695"/>
                <a:gd name="connsiteX37" fmla="*/ 618618 w 1317268"/>
                <a:gd name="connsiteY37" fmla="*/ 1480596 h 2171695"/>
                <a:gd name="connsiteX38" fmla="*/ 582523 w 1317268"/>
                <a:gd name="connsiteY38" fmla="*/ 1476585 h 2171695"/>
                <a:gd name="connsiteX39" fmla="*/ 592550 w 1317268"/>
                <a:gd name="connsiteY39" fmla="*/ 1500649 h 2171695"/>
                <a:gd name="connsiteX40" fmla="*/ 519358 w 1317268"/>
                <a:gd name="connsiteY40" fmla="*/ 1509671 h 2171695"/>
                <a:gd name="connsiteX41" fmla="*/ 539411 w 1317268"/>
                <a:gd name="connsiteY41" fmla="*/ 1530727 h 2171695"/>
                <a:gd name="connsiteX42" fmla="*/ 496298 w 1317268"/>
                <a:gd name="connsiteY42" fmla="*/ 1557797 h 2171695"/>
                <a:gd name="connsiteX43" fmla="*/ 512339 w 1317268"/>
                <a:gd name="connsiteY43" fmla="*/ 1570829 h 2171695"/>
                <a:gd name="connsiteX44" fmla="*/ 536402 w 1317268"/>
                <a:gd name="connsiteY44" fmla="*/ 1558799 h 2171695"/>
                <a:gd name="connsiteX45" fmla="*/ 503315 w 1317268"/>
                <a:gd name="connsiteY45" fmla="*/ 1627979 h 2171695"/>
                <a:gd name="connsiteX46" fmla="*/ 480255 w 1317268"/>
                <a:gd name="connsiteY46" fmla="*/ 1619958 h 2171695"/>
                <a:gd name="connsiteX47" fmla="*/ 460202 w 1317268"/>
                <a:gd name="connsiteY47" fmla="*/ 1650036 h 2171695"/>
                <a:gd name="connsiteX48" fmla="*/ 485269 w 1317268"/>
                <a:gd name="connsiteY48" fmla="*/ 1671092 h 2171695"/>
                <a:gd name="connsiteX49" fmla="*/ 483263 w 1317268"/>
                <a:gd name="connsiteY49" fmla="*/ 1697159 h 2171695"/>
                <a:gd name="connsiteX50" fmla="*/ 459200 w 1317268"/>
                <a:gd name="connsiteY50" fmla="*/ 1735259 h 2171695"/>
                <a:gd name="connsiteX51" fmla="*/ 470229 w 1317268"/>
                <a:gd name="connsiteY51" fmla="*/ 1766340 h 2171695"/>
                <a:gd name="connsiteX52" fmla="*/ 465216 w 1317268"/>
                <a:gd name="connsiteY52" fmla="*/ 1777368 h 2171695"/>
                <a:gd name="connsiteX53" fmla="*/ 428118 w 1317268"/>
                <a:gd name="connsiteY53" fmla="*/ 1780375 h 2171695"/>
                <a:gd name="connsiteX54" fmla="*/ 440150 w 1317268"/>
                <a:gd name="connsiteY54" fmla="*/ 1735256 h 2171695"/>
                <a:gd name="connsiteX55" fmla="*/ 423105 w 1317268"/>
                <a:gd name="connsiteY55" fmla="*/ 1726233 h 2171695"/>
                <a:gd name="connsiteX56" fmla="*/ 423105 w 1317268"/>
                <a:gd name="connsiteY56" fmla="*/ 1755309 h 2171695"/>
                <a:gd name="connsiteX57" fmla="*/ 406061 w 1317268"/>
                <a:gd name="connsiteY57" fmla="*/ 1773357 h 2171695"/>
                <a:gd name="connsiteX58" fmla="*/ 377988 w 1317268"/>
                <a:gd name="connsiteY58" fmla="*/ 1741273 h 2171695"/>
                <a:gd name="connsiteX59" fmla="*/ 377989 w 1317268"/>
                <a:gd name="connsiteY59" fmla="*/ 1740270 h 2171695"/>
                <a:gd name="connsiteX60" fmla="*/ 401050 w 1317268"/>
                <a:gd name="connsiteY60" fmla="*/ 1801430 h 2171695"/>
                <a:gd name="connsiteX61" fmla="*/ 447170 w 1317268"/>
                <a:gd name="connsiteY61" fmla="*/ 1795414 h 2171695"/>
                <a:gd name="connsiteX62" fmla="*/ 446168 w 1317268"/>
                <a:gd name="connsiteY62" fmla="*/ 1847551 h 2171695"/>
                <a:gd name="connsiteX63" fmla="*/ 426116 w 1317268"/>
                <a:gd name="connsiteY63" fmla="*/ 1867604 h 2171695"/>
                <a:gd name="connsiteX64" fmla="*/ 426116 w 1317268"/>
                <a:gd name="connsiteY64" fmla="*/ 1903699 h 2171695"/>
                <a:gd name="connsiteX65" fmla="*/ 438147 w 1317268"/>
                <a:gd name="connsiteY65" fmla="*/ 1914727 h 2171695"/>
                <a:gd name="connsiteX66" fmla="*/ 454189 w 1317268"/>
                <a:gd name="connsiteY66" fmla="*/ 1985913 h 2171695"/>
                <a:gd name="connsiteX67" fmla="*/ 453186 w 1317268"/>
                <a:gd name="connsiteY67" fmla="*/ 2015992 h 2171695"/>
                <a:gd name="connsiteX68" fmla="*/ 486273 w 1317268"/>
                <a:gd name="connsiteY68" fmla="*/ 2043062 h 2171695"/>
                <a:gd name="connsiteX69" fmla="*/ 486274 w 1317268"/>
                <a:gd name="connsiteY69" fmla="*/ 2091187 h 2171695"/>
                <a:gd name="connsiteX70" fmla="*/ 487276 w 1317268"/>
                <a:gd name="connsiteY70" fmla="*/ 2087176 h 2171695"/>
                <a:gd name="connsiteX71" fmla="*/ 524373 w 1317268"/>
                <a:gd name="connsiteY71" fmla="*/ 2108231 h 2171695"/>
                <a:gd name="connsiteX72" fmla="*/ 536405 w 1317268"/>
                <a:gd name="connsiteY72" fmla="*/ 2134300 h 2171695"/>
                <a:gd name="connsiteX73" fmla="*/ 504321 w 1317268"/>
                <a:gd name="connsiteY73" fmla="*/ 2138309 h 2171695"/>
                <a:gd name="connsiteX74" fmla="*/ 464216 w 1317268"/>
                <a:gd name="connsiteY74" fmla="*/ 2171397 h 2171695"/>
                <a:gd name="connsiteX75" fmla="*/ 403055 w 1317268"/>
                <a:gd name="connsiteY75" fmla="*/ 2112242 h 2171695"/>
                <a:gd name="connsiteX76" fmla="*/ 307805 w 1317268"/>
                <a:gd name="connsiteY76" fmla="*/ 2118257 h 2171695"/>
                <a:gd name="connsiteX77" fmla="*/ 216565 w 1317268"/>
                <a:gd name="connsiteY77" fmla="*/ 2071134 h 2171695"/>
                <a:gd name="connsiteX78" fmla="*/ 157411 w 1317268"/>
                <a:gd name="connsiteY78" fmla="*/ 2060105 h 2171695"/>
                <a:gd name="connsiteX79" fmla="*/ 128335 w 1317268"/>
                <a:gd name="connsiteY79" fmla="*/ 2028021 h 2171695"/>
                <a:gd name="connsiteX80" fmla="*/ 57148 w 1317268"/>
                <a:gd name="connsiteY80" fmla="*/ 2024010 h 2171695"/>
                <a:gd name="connsiteX81" fmla="*/ 53139 w 1317268"/>
                <a:gd name="connsiteY81" fmla="*/ 2001952 h 2171695"/>
                <a:gd name="connsiteX82" fmla="*/ 37097 w 1317268"/>
                <a:gd name="connsiteY82" fmla="*/ 1978892 h 2171695"/>
                <a:gd name="connsiteX83" fmla="*/ 32084 w 1317268"/>
                <a:gd name="connsiteY83" fmla="*/ 1932771 h 2171695"/>
                <a:gd name="connsiteX84" fmla="*/ 0 w 1317268"/>
                <a:gd name="connsiteY84" fmla="*/ 1885647 h 2171695"/>
                <a:gd name="connsiteX0" fmla="*/ 442155 w 1317268"/>
                <a:gd name="connsiteY0" fmla="*/ 34802 h 2171695"/>
                <a:gd name="connsiteX1" fmla="*/ 477247 w 1317268"/>
                <a:gd name="connsiteY1" fmla="*/ 80923 h 2171695"/>
                <a:gd name="connsiteX2" fmla="*/ 505321 w 1317268"/>
                <a:gd name="connsiteY2" fmla="*/ 6729 h 2171695"/>
                <a:gd name="connsiteX3" fmla="*/ 553448 w 1317268"/>
                <a:gd name="connsiteY3" fmla="*/ 39815 h 2171695"/>
                <a:gd name="connsiteX4" fmla="*/ 648697 w 1317268"/>
                <a:gd name="connsiteY4" fmla="*/ 63879 h 2171695"/>
                <a:gd name="connsiteX5" fmla="*/ 792074 w 1317268"/>
                <a:gd name="connsiteY5" fmla="*/ 2718 h 2171695"/>
                <a:gd name="connsiteX6" fmla="*/ 839202 w 1317268"/>
                <a:gd name="connsiteY6" fmla="*/ 26769 h 2171695"/>
                <a:gd name="connsiteX7" fmla="*/ 908379 w 1317268"/>
                <a:gd name="connsiteY7" fmla="*/ 1715 h 2171695"/>
                <a:gd name="connsiteX8" fmla="*/ 1082837 w 1317268"/>
                <a:gd name="connsiteY8" fmla="*/ 84934 h 2171695"/>
                <a:gd name="connsiteX9" fmla="*/ 1147005 w 1317268"/>
                <a:gd name="connsiteY9" fmla="*/ 75910 h 2171695"/>
                <a:gd name="connsiteX10" fmla="*/ 1185105 w 1317268"/>
                <a:gd name="connsiteY10" fmla="*/ 497015 h 2171695"/>
                <a:gd name="connsiteX11" fmla="*/ 1231231 w 1317268"/>
                <a:gd name="connsiteY11" fmla="*/ 549139 h 2171695"/>
                <a:gd name="connsiteX12" fmla="*/ 1246266 w 1317268"/>
                <a:gd name="connsiteY12" fmla="*/ 606302 h 2171695"/>
                <a:gd name="connsiteX13" fmla="*/ 1316450 w 1317268"/>
                <a:gd name="connsiteY13" fmla="*/ 746671 h 2171695"/>
                <a:gd name="connsiteX14" fmla="*/ 1283363 w 1317268"/>
                <a:gd name="connsiteY14" fmla="*/ 853952 h 2171695"/>
                <a:gd name="connsiteX15" fmla="*/ 1264314 w 1317268"/>
                <a:gd name="connsiteY15" fmla="*/ 922131 h 2171695"/>
                <a:gd name="connsiteX16" fmla="*/ 1290382 w 1317268"/>
                <a:gd name="connsiteY16" fmla="*/ 957223 h 2171695"/>
                <a:gd name="connsiteX17" fmla="*/ 1291385 w 1317268"/>
                <a:gd name="connsiteY17" fmla="*/ 1007354 h 2171695"/>
                <a:gd name="connsiteX18" fmla="*/ 1254287 w 1317268"/>
                <a:gd name="connsiteY18" fmla="*/ 1061497 h 2171695"/>
                <a:gd name="connsiteX19" fmla="*/ 1267321 w 1317268"/>
                <a:gd name="connsiteY19" fmla="*/ 1084558 h 2171695"/>
                <a:gd name="connsiteX20" fmla="*/ 1062784 w 1317268"/>
                <a:gd name="connsiteY20" fmla="*/ 1194847 h 2171695"/>
                <a:gd name="connsiteX21" fmla="*/ 1092868 w 1317268"/>
                <a:gd name="connsiteY21" fmla="*/ 1155732 h 2171695"/>
                <a:gd name="connsiteX22" fmla="*/ 1149010 w 1317268"/>
                <a:gd name="connsiteY22" fmla="*/ 1132684 h 2171695"/>
                <a:gd name="connsiteX23" fmla="*/ 1022679 w 1317268"/>
                <a:gd name="connsiteY23" fmla="*/ 1163765 h 2171695"/>
                <a:gd name="connsiteX24" fmla="*/ 1038722 w 1317268"/>
                <a:gd name="connsiteY24" fmla="*/ 1202868 h 2171695"/>
                <a:gd name="connsiteX25" fmla="*/ 972547 w 1317268"/>
                <a:gd name="connsiteY25" fmla="*/ 1247985 h 2171695"/>
                <a:gd name="connsiteX26" fmla="*/ 971544 w 1317268"/>
                <a:gd name="connsiteY26" fmla="*/ 1292102 h 2171695"/>
                <a:gd name="connsiteX27" fmla="*/ 842205 w 1317268"/>
                <a:gd name="connsiteY27" fmla="*/ 1393367 h 2171695"/>
                <a:gd name="connsiteX28" fmla="*/ 779040 w 1317268"/>
                <a:gd name="connsiteY28" fmla="*/ 1420440 h 2171695"/>
                <a:gd name="connsiteX29" fmla="*/ 838196 w 1317268"/>
                <a:gd name="connsiteY29" fmla="*/ 1374317 h 2171695"/>
                <a:gd name="connsiteX30" fmla="*/ 723895 w 1317268"/>
                <a:gd name="connsiteY30" fmla="*/ 1425452 h 2171695"/>
                <a:gd name="connsiteX31" fmla="*/ 735927 w 1317268"/>
                <a:gd name="connsiteY31" fmla="*/ 1376322 h 2171695"/>
                <a:gd name="connsiteX32" fmla="*/ 674766 w 1317268"/>
                <a:gd name="connsiteY32" fmla="*/ 1418433 h 2171695"/>
                <a:gd name="connsiteX33" fmla="*/ 640676 w 1317268"/>
                <a:gd name="connsiteY33" fmla="*/ 1391362 h 2171695"/>
                <a:gd name="connsiteX34" fmla="*/ 620624 w 1317268"/>
                <a:gd name="connsiteY34" fmla="*/ 1404397 h 2171695"/>
                <a:gd name="connsiteX35" fmla="*/ 679779 w 1317268"/>
                <a:gd name="connsiteY35" fmla="*/ 1463551 h 2171695"/>
                <a:gd name="connsiteX36" fmla="*/ 626639 w 1317268"/>
                <a:gd name="connsiteY36" fmla="*/ 1499646 h 2171695"/>
                <a:gd name="connsiteX37" fmla="*/ 618618 w 1317268"/>
                <a:gd name="connsiteY37" fmla="*/ 1480596 h 2171695"/>
                <a:gd name="connsiteX38" fmla="*/ 582523 w 1317268"/>
                <a:gd name="connsiteY38" fmla="*/ 1476585 h 2171695"/>
                <a:gd name="connsiteX39" fmla="*/ 592550 w 1317268"/>
                <a:gd name="connsiteY39" fmla="*/ 1500649 h 2171695"/>
                <a:gd name="connsiteX40" fmla="*/ 519358 w 1317268"/>
                <a:gd name="connsiteY40" fmla="*/ 1509671 h 2171695"/>
                <a:gd name="connsiteX41" fmla="*/ 539411 w 1317268"/>
                <a:gd name="connsiteY41" fmla="*/ 1530727 h 2171695"/>
                <a:gd name="connsiteX42" fmla="*/ 496298 w 1317268"/>
                <a:gd name="connsiteY42" fmla="*/ 1557797 h 2171695"/>
                <a:gd name="connsiteX43" fmla="*/ 512339 w 1317268"/>
                <a:gd name="connsiteY43" fmla="*/ 1570829 h 2171695"/>
                <a:gd name="connsiteX44" fmla="*/ 536402 w 1317268"/>
                <a:gd name="connsiteY44" fmla="*/ 1558799 h 2171695"/>
                <a:gd name="connsiteX45" fmla="*/ 503315 w 1317268"/>
                <a:gd name="connsiteY45" fmla="*/ 1627979 h 2171695"/>
                <a:gd name="connsiteX46" fmla="*/ 480255 w 1317268"/>
                <a:gd name="connsiteY46" fmla="*/ 1619958 h 2171695"/>
                <a:gd name="connsiteX47" fmla="*/ 460202 w 1317268"/>
                <a:gd name="connsiteY47" fmla="*/ 1650036 h 2171695"/>
                <a:gd name="connsiteX48" fmla="*/ 485269 w 1317268"/>
                <a:gd name="connsiteY48" fmla="*/ 1671092 h 2171695"/>
                <a:gd name="connsiteX49" fmla="*/ 483263 w 1317268"/>
                <a:gd name="connsiteY49" fmla="*/ 1697159 h 2171695"/>
                <a:gd name="connsiteX50" fmla="*/ 459200 w 1317268"/>
                <a:gd name="connsiteY50" fmla="*/ 1735259 h 2171695"/>
                <a:gd name="connsiteX51" fmla="*/ 470229 w 1317268"/>
                <a:gd name="connsiteY51" fmla="*/ 1766340 h 2171695"/>
                <a:gd name="connsiteX52" fmla="*/ 465216 w 1317268"/>
                <a:gd name="connsiteY52" fmla="*/ 1777368 h 2171695"/>
                <a:gd name="connsiteX53" fmla="*/ 428118 w 1317268"/>
                <a:gd name="connsiteY53" fmla="*/ 1780375 h 2171695"/>
                <a:gd name="connsiteX54" fmla="*/ 440150 w 1317268"/>
                <a:gd name="connsiteY54" fmla="*/ 1735256 h 2171695"/>
                <a:gd name="connsiteX55" fmla="*/ 423105 w 1317268"/>
                <a:gd name="connsiteY55" fmla="*/ 1726233 h 2171695"/>
                <a:gd name="connsiteX56" fmla="*/ 423105 w 1317268"/>
                <a:gd name="connsiteY56" fmla="*/ 1755309 h 2171695"/>
                <a:gd name="connsiteX57" fmla="*/ 406061 w 1317268"/>
                <a:gd name="connsiteY57" fmla="*/ 1773357 h 2171695"/>
                <a:gd name="connsiteX58" fmla="*/ 377988 w 1317268"/>
                <a:gd name="connsiteY58" fmla="*/ 1741273 h 2171695"/>
                <a:gd name="connsiteX59" fmla="*/ 377989 w 1317268"/>
                <a:gd name="connsiteY59" fmla="*/ 1740270 h 2171695"/>
                <a:gd name="connsiteX60" fmla="*/ 401050 w 1317268"/>
                <a:gd name="connsiteY60" fmla="*/ 1801430 h 2171695"/>
                <a:gd name="connsiteX61" fmla="*/ 447170 w 1317268"/>
                <a:gd name="connsiteY61" fmla="*/ 1795414 h 2171695"/>
                <a:gd name="connsiteX62" fmla="*/ 446168 w 1317268"/>
                <a:gd name="connsiteY62" fmla="*/ 1847551 h 2171695"/>
                <a:gd name="connsiteX63" fmla="*/ 426116 w 1317268"/>
                <a:gd name="connsiteY63" fmla="*/ 1867604 h 2171695"/>
                <a:gd name="connsiteX64" fmla="*/ 426116 w 1317268"/>
                <a:gd name="connsiteY64" fmla="*/ 1903699 h 2171695"/>
                <a:gd name="connsiteX65" fmla="*/ 438147 w 1317268"/>
                <a:gd name="connsiteY65" fmla="*/ 1914727 h 2171695"/>
                <a:gd name="connsiteX66" fmla="*/ 454189 w 1317268"/>
                <a:gd name="connsiteY66" fmla="*/ 1985913 h 2171695"/>
                <a:gd name="connsiteX67" fmla="*/ 453186 w 1317268"/>
                <a:gd name="connsiteY67" fmla="*/ 2015992 h 2171695"/>
                <a:gd name="connsiteX68" fmla="*/ 486273 w 1317268"/>
                <a:gd name="connsiteY68" fmla="*/ 2043062 h 2171695"/>
                <a:gd name="connsiteX69" fmla="*/ 486274 w 1317268"/>
                <a:gd name="connsiteY69" fmla="*/ 2091187 h 2171695"/>
                <a:gd name="connsiteX70" fmla="*/ 487276 w 1317268"/>
                <a:gd name="connsiteY70" fmla="*/ 2087176 h 2171695"/>
                <a:gd name="connsiteX71" fmla="*/ 524373 w 1317268"/>
                <a:gd name="connsiteY71" fmla="*/ 2108231 h 2171695"/>
                <a:gd name="connsiteX72" fmla="*/ 536405 w 1317268"/>
                <a:gd name="connsiteY72" fmla="*/ 2134300 h 2171695"/>
                <a:gd name="connsiteX73" fmla="*/ 504321 w 1317268"/>
                <a:gd name="connsiteY73" fmla="*/ 2138309 h 2171695"/>
                <a:gd name="connsiteX74" fmla="*/ 464216 w 1317268"/>
                <a:gd name="connsiteY74" fmla="*/ 2171397 h 2171695"/>
                <a:gd name="connsiteX75" fmla="*/ 403055 w 1317268"/>
                <a:gd name="connsiteY75" fmla="*/ 2112242 h 2171695"/>
                <a:gd name="connsiteX76" fmla="*/ 307805 w 1317268"/>
                <a:gd name="connsiteY76" fmla="*/ 2118257 h 2171695"/>
                <a:gd name="connsiteX77" fmla="*/ 216565 w 1317268"/>
                <a:gd name="connsiteY77" fmla="*/ 2071134 h 2171695"/>
                <a:gd name="connsiteX78" fmla="*/ 157411 w 1317268"/>
                <a:gd name="connsiteY78" fmla="*/ 2060105 h 2171695"/>
                <a:gd name="connsiteX79" fmla="*/ 128335 w 1317268"/>
                <a:gd name="connsiteY79" fmla="*/ 2028021 h 2171695"/>
                <a:gd name="connsiteX80" fmla="*/ 57148 w 1317268"/>
                <a:gd name="connsiteY80" fmla="*/ 2024010 h 2171695"/>
                <a:gd name="connsiteX81" fmla="*/ 53139 w 1317268"/>
                <a:gd name="connsiteY81" fmla="*/ 2001952 h 2171695"/>
                <a:gd name="connsiteX82" fmla="*/ 37097 w 1317268"/>
                <a:gd name="connsiteY82" fmla="*/ 1978892 h 2171695"/>
                <a:gd name="connsiteX83" fmla="*/ 32084 w 1317268"/>
                <a:gd name="connsiteY83" fmla="*/ 1932771 h 2171695"/>
                <a:gd name="connsiteX84" fmla="*/ 0 w 1317268"/>
                <a:gd name="connsiteY84" fmla="*/ 1885647 h 2171695"/>
                <a:gd name="connsiteX0" fmla="*/ 442155 w 1317268"/>
                <a:gd name="connsiteY0" fmla="*/ 34802 h 2171695"/>
                <a:gd name="connsiteX1" fmla="*/ 477247 w 1317268"/>
                <a:gd name="connsiteY1" fmla="*/ 80923 h 2171695"/>
                <a:gd name="connsiteX2" fmla="*/ 505321 w 1317268"/>
                <a:gd name="connsiteY2" fmla="*/ 6729 h 2171695"/>
                <a:gd name="connsiteX3" fmla="*/ 553448 w 1317268"/>
                <a:gd name="connsiteY3" fmla="*/ 39815 h 2171695"/>
                <a:gd name="connsiteX4" fmla="*/ 605589 w 1317268"/>
                <a:gd name="connsiteY4" fmla="*/ 58853 h 2171695"/>
                <a:gd name="connsiteX5" fmla="*/ 648697 w 1317268"/>
                <a:gd name="connsiteY5" fmla="*/ 63879 h 2171695"/>
                <a:gd name="connsiteX6" fmla="*/ 792074 w 1317268"/>
                <a:gd name="connsiteY6" fmla="*/ 2718 h 2171695"/>
                <a:gd name="connsiteX7" fmla="*/ 839202 w 1317268"/>
                <a:gd name="connsiteY7" fmla="*/ 26769 h 2171695"/>
                <a:gd name="connsiteX8" fmla="*/ 908379 w 1317268"/>
                <a:gd name="connsiteY8" fmla="*/ 1715 h 2171695"/>
                <a:gd name="connsiteX9" fmla="*/ 1082837 w 1317268"/>
                <a:gd name="connsiteY9" fmla="*/ 84934 h 2171695"/>
                <a:gd name="connsiteX10" fmla="*/ 1147005 w 1317268"/>
                <a:gd name="connsiteY10" fmla="*/ 75910 h 2171695"/>
                <a:gd name="connsiteX11" fmla="*/ 1185105 w 1317268"/>
                <a:gd name="connsiteY11" fmla="*/ 497015 h 2171695"/>
                <a:gd name="connsiteX12" fmla="*/ 1231231 w 1317268"/>
                <a:gd name="connsiteY12" fmla="*/ 549139 h 2171695"/>
                <a:gd name="connsiteX13" fmla="*/ 1246266 w 1317268"/>
                <a:gd name="connsiteY13" fmla="*/ 606302 h 2171695"/>
                <a:gd name="connsiteX14" fmla="*/ 1316450 w 1317268"/>
                <a:gd name="connsiteY14" fmla="*/ 746671 h 2171695"/>
                <a:gd name="connsiteX15" fmla="*/ 1283363 w 1317268"/>
                <a:gd name="connsiteY15" fmla="*/ 853952 h 2171695"/>
                <a:gd name="connsiteX16" fmla="*/ 1264314 w 1317268"/>
                <a:gd name="connsiteY16" fmla="*/ 922131 h 2171695"/>
                <a:gd name="connsiteX17" fmla="*/ 1290382 w 1317268"/>
                <a:gd name="connsiteY17" fmla="*/ 957223 h 2171695"/>
                <a:gd name="connsiteX18" fmla="*/ 1291385 w 1317268"/>
                <a:gd name="connsiteY18" fmla="*/ 1007354 h 2171695"/>
                <a:gd name="connsiteX19" fmla="*/ 1254287 w 1317268"/>
                <a:gd name="connsiteY19" fmla="*/ 1061497 h 2171695"/>
                <a:gd name="connsiteX20" fmla="*/ 1267321 w 1317268"/>
                <a:gd name="connsiteY20" fmla="*/ 1084558 h 2171695"/>
                <a:gd name="connsiteX21" fmla="*/ 1062784 w 1317268"/>
                <a:gd name="connsiteY21" fmla="*/ 1194847 h 2171695"/>
                <a:gd name="connsiteX22" fmla="*/ 1092868 w 1317268"/>
                <a:gd name="connsiteY22" fmla="*/ 1155732 h 2171695"/>
                <a:gd name="connsiteX23" fmla="*/ 1149010 w 1317268"/>
                <a:gd name="connsiteY23" fmla="*/ 1132684 h 2171695"/>
                <a:gd name="connsiteX24" fmla="*/ 1022679 w 1317268"/>
                <a:gd name="connsiteY24" fmla="*/ 1163765 h 2171695"/>
                <a:gd name="connsiteX25" fmla="*/ 1038722 w 1317268"/>
                <a:gd name="connsiteY25" fmla="*/ 1202868 h 2171695"/>
                <a:gd name="connsiteX26" fmla="*/ 972547 w 1317268"/>
                <a:gd name="connsiteY26" fmla="*/ 1247985 h 2171695"/>
                <a:gd name="connsiteX27" fmla="*/ 971544 w 1317268"/>
                <a:gd name="connsiteY27" fmla="*/ 1292102 h 2171695"/>
                <a:gd name="connsiteX28" fmla="*/ 842205 w 1317268"/>
                <a:gd name="connsiteY28" fmla="*/ 1393367 h 2171695"/>
                <a:gd name="connsiteX29" fmla="*/ 779040 w 1317268"/>
                <a:gd name="connsiteY29" fmla="*/ 1420440 h 2171695"/>
                <a:gd name="connsiteX30" fmla="*/ 838196 w 1317268"/>
                <a:gd name="connsiteY30" fmla="*/ 1374317 h 2171695"/>
                <a:gd name="connsiteX31" fmla="*/ 723895 w 1317268"/>
                <a:gd name="connsiteY31" fmla="*/ 1425452 h 2171695"/>
                <a:gd name="connsiteX32" fmla="*/ 735927 w 1317268"/>
                <a:gd name="connsiteY32" fmla="*/ 1376322 h 2171695"/>
                <a:gd name="connsiteX33" fmla="*/ 674766 w 1317268"/>
                <a:gd name="connsiteY33" fmla="*/ 1418433 h 2171695"/>
                <a:gd name="connsiteX34" fmla="*/ 640676 w 1317268"/>
                <a:gd name="connsiteY34" fmla="*/ 1391362 h 2171695"/>
                <a:gd name="connsiteX35" fmla="*/ 620624 w 1317268"/>
                <a:gd name="connsiteY35" fmla="*/ 1404397 h 2171695"/>
                <a:gd name="connsiteX36" fmla="*/ 679779 w 1317268"/>
                <a:gd name="connsiteY36" fmla="*/ 1463551 h 2171695"/>
                <a:gd name="connsiteX37" fmla="*/ 626639 w 1317268"/>
                <a:gd name="connsiteY37" fmla="*/ 1499646 h 2171695"/>
                <a:gd name="connsiteX38" fmla="*/ 618618 w 1317268"/>
                <a:gd name="connsiteY38" fmla="*/ 1480596 h 2171695"/>
                <a:gd name="connsiteX39" fmla="*/ 582523 w 1317268"/>
                <a:gd name="connsiteY39" fmla="*/ 1476585 h 2171695"/>
                <a:gd name="connsiteX40" fmla="*/ 592550 w 1317268"/>
                <a:gd name="connsiteY40" fmla="*/ 1500649 h 2171695"/>
                <a:gd name="connsiteX41" fmla="*/ 519358 w 1317268"/>
                <a:gd name="connsiteY41" fmla="*/ 1509671 h 2171695"/>
                <a:gd name="connsiteX42" fmla="*/ 539411 w 1317268"/>
                <a:gd name="connsiteY42" fmla="*/ 1530727 h 2171695"/>
                <a:gd name="connsiteX43" fmla="*/ 496298 w 1317268"/>
                <a:gd name="connsiteY43" fmla="*/ 1557797 h 2171695"/>
                <a:gd name="connsiteX44" fmla="*/ 512339 w 1317268"/>
                <a:gd name="connsiteY44" fmla="*/ 1570829 h 2171695"/>
                <a:gd name="connsiteX45" fmla="*/ 536402 w 1317268"/>
                <a:gd name="connsiteY45" fmla="*/ 1558799 h 2171695"/>
                <a:gd name="connsiteX46" fmla="*/ 503315 w 1317268"/>
                <a:gd name="connsiteY46" fmla="*/ 1627979 h 2171695"/>
                <a:gd name="connsiteX47" fmla="*/ 480255 w 1317268"/>
                <a:gd name="connsiteY47" fmla="*/ 1619958 h 2171695"/>
                <a:gd name="connsiteX48" fmla="*/ 460202 w 1317268"/>
                <a:gd name="connsiteY48" fmla="*/ 1650036 h 2171695"/>
                <a:gd name="connsiteX49" fmla="*/ 485269 w 1317268"/>
                <a:gd name="connsiteY49" fmla="*/ 1671092 h 2171695"/>
                <a:gd name="connsiteX50" fmla="*/ 483263 w 1317268"/>
                <a:gd name="connsiteY50" fmla="*/ 1697159 h 2171695"/>
                <a:gd name="connsiteX51" fmla="*/ 459200 w 1317268"/>
                <a:gd name="connsiteY51" fmla="*/ 1735259 h 2171695"/>
                <a:gd name="connsiteX52" fmla="*/ 470229 w 1317268"/>
                <a:gd name="connsiteY52" fmla="*/ 1766340 h 2171695"/>
                <a:gd name="connsiteX53" fmla="*/ 465216 w 1317268"/>
                <a:gd name="connsiteY53" fmla="*/ 1777368 h 2171695"/>
                <a:gd name="connsiteX54" fmla="*/ 428118 w 1317268"/>
                <a:gd name="connsiteY54" fmla="*/ 1780375 h 2171695"/>
                <a:gd name="connsiteX55" fmla="*/ 440150 w 1317268"/>
                <a:gd name="connsiteY55" fmla="*/ 1735256 h 2171695"/>
                <a:gd name="connsiteX56" fmla="*/ 423105 w 1317268"/>
                <a:gd name="connsiteY56" fmla="*/ 1726233 h 2171695"/>
                <a:gd name="connsiteX57" fmla="*/ 423105 w 1317268"/>
                <a:gd name="connsiteY57" fmla="*/ 1755309 h 2171695"/>
                <a:gd name="connsiteX58" fmla="*/ 406061 w 1317268"/>
                <a:gd name="connsiteY58" fmla="*/ 1773357 h 2171695"/>
                <a:gd name="connsiteX59" fmla="*/ 377988 w 1317268"/>
                <a:gd name="connsiteY59" fmla="*/ 1741273 h 2171695"/>
                <a:gd name="connsiteX60" fmla="*/ 377989 w 1317268"/>
                <a:gd name="connsiteY60" fmla="*/ 1740270 h 2171695"/>
                <a:gd name="connsiteX61" fmla="*/ 401050 w 1317268"/>
                <a:gd name="connsiteY61" fmla="*/ 1801430 h 2171695"/>
                <a:gd name="connsiteX62" fmla="*/ 447170 w 1317268"/>
                <a:gd name="connsiteY62" fmla="*/ 1795414 h 2171695"/>
                <a:gd name="connsiteX63" fmla="*/ 446168 w 1317268"/>
                <a:gd name="connsiteY63" fmla="*/ 1847551 h 2171695"/>
                <a:gd name="connsiteX64" fmla="*/ 426116 w 1317268"/>
                <a:gd name="connsiteY64" fmla="*/ 1867604 h 2171695"/>
                <a:gd name="connsiteX65" fmla="*/ 426116 w 1317268"/>
                <a:gd name="connsiteY65" fmla="*/ 1903699 h 2171695"/>
                <a:gd name="connsiteX66" fmla="*/ 438147 w 1317268"/>
                <a:gd name="connsiteY66" fmla="*/ 1914727 h 2171695"/>
                <a:gd name="connsiteX67" fmla="*/ 454189 w 1317268"/>
                <a:gd name="connsiteY67" fmla="*/ 1985913 h 2171695"/>
                <a:gd name="connsiteX68" fmla="*/ 453186 w 1317268"/>
                <a:gd name="connsiteY68" fmla="*/ 2015992 h 2171695"/>
                <a:gd name="connsiteX69" fmla="*/ 486273 w 1317268"/>
                <a:gd name="connsiteY69" fmla="*/ 2043062 h 2171695"/>
                <a:gd name="connsiteX70" fmla="*/ 486274 w 1317268"/>
                <a:gd name="connsiteY70" fmla="*/ 2091187 h 2171695"/>
                <a:gd name="connsiteX71" fmla="*/ 487276 w 1317268"/>
                <a:gd name="connsiteY71" fmla="*/ 2087176 h 2171695"/>
                <a:gd name="connsiteX72" fmla="*/ 524373 w 1317268"/>
                <a:gd name="connsiteY72" fmla="*/ 2108231 h 2171695"/>
                <a:gd name="connsiteX73" fmla="*/ 536405 w 1317268"/>
                <a:gd name="connsiteY73" fmla="*/ 2134300 h 2171695"/>
                <a:gd name="connsiteX74" fmla="*/ 504321 w 1317268"/>
                <a:gd name="connsiteY74" fmla="*/ 2138309 h 2171695"/>
                <a:gd name="connsiteX75" fmla="*/ 464216 w 1317268"/>
                <a:gd name="connsiteY75" fmla="*/ 2171397 h 2171695"/>
                <a:gd name="connsiteX76" fmla="*/ 403055 w 1317268"/>
                <a:gd name="connsiteY76" fmla="*/ 2112242 h 2171695"/>
                <a:gd name="connsiteX77" fmla="*/ 307805 w 1317268"/>
                <a:gd name="connsiteY77" fmla="*/ 2118257 h 2171695"/>
                <a:gd name="connsiteX78" fmla="*/ 216565 w 1317268"/>
                <a:gd name="connsiteY78" fmla="*/ 2071134 h 2171695"/>
                <a:gd name="connsiteX79" fmla="*/ 157411 w 1317268"/>
                <a:gd name="connsiteY79" fmla="*/ 2060105 h 2171695"/>
                <a:gd name="connsiteX80" fmla="*/ 128335 w 1317268"/>
                <a:gd name="connsiteY80" fmla="*/ 2028021 h 2171695"/>
                <a:gd name="connsiteX81" fmla="*/ 57148 w 1317268"/>
                <a:gd name="connsiteY81" fmla="*/ 2024010 h 2171695"/>
                <a:gd name="connsiteX82" fmla="*/ 53139 w 1317268"/>
                <a:gd name="connsiteY82" fmla="*/ 2001952 h 2171695"/>
                <a:gd name="connsiteX83" fmla="*/ 37097 w 1317268"/>
                <a:gd name="connsiteY83" fmla="*/ 1978892 h 2171695"/>
                <a:gd name="connsiteX84" fmla="*/ 32084 w 1317268"/>
                <a:gd name="connsiteY84" fmla="*/ 1932771 h 2171695"/>
                <a:gd name="connsiteX85" fmla="*/ 0 w 1317268"/>
                <a:gd name="connsiteY85" fmla="*/ 1885647 h 2171695"/>
                <a:gd name="connsiteX0" fmla="*/ 442155 w 1317268"/>
                <a:gd name="connsiteY0" fmla="*/ 34802 h 2171695"/>
                <a:gd name="connsiteX1" fmla="*/ 477247 w 1317268"/>
                <a:gd name="connsiteY1" fmla="*/ 80923 h 2171695"/>
                <a:gd name="connsiteX2" fmla="*/ 505321 w 1317268"/>
                <a:gd name="connsiteY2" fmla="*/ 6729 h 2171695"/>
                <a:gd name="connsiteX3" fmla="*/ 553448 w 1317268"/>
                <a:gd name="connsiteY3" fmla="*/ 39815 h 2171695"/>
                <a:gd name="connsiteX4" fmla="*/ 587542 w 1317268"/>
                <a:gd name="connsiteY4" fmla="*/ 22758 h 2171695"/>
                <a:gd name="connsiteX5" fmla="*/ 648697 w 1317268"/>
                <a:gd name="connsiteY5" fmla="*/ 63879 h 2171695"/>
                <a:gd name="connsiteX6" fmla="*/ 792074 w 1317268"/>
                <a:gd name="connsiteY6" fmla="*/ 2718 h 2171695"/>
                <a:gd name="connsiteX7" fmla="*/ 839202 w 1317268"/>
                <a:gd name="connsiteY7" fmla="*/ 26769 h 2171695"/>
                <a:gd name="connsiteX8" fmla="*/ 908379 w 1317268"/>
                <a:gd name="connsiteY8" fmla="*/ 1715 h 2171695"/>
                <a:gd name="connsiteX9" fmla="*/ 1082837 w 1317268"/>
                <a:gd name="connsiteY9" fmla="*/ 84934 h 2171695"/>
                <a:gd name="connsiteX10" fmla="*/ 1147005 w 1317268"/>
                <a:gd name="connsiteY10" fmla="*/ 75910 h 2171695"/>
                <a:gd name="connsiteX11" fmla="*/ 1185105 w 1317268"/>
                <a:gd name="connsiteY11" fmla="*/ 497015 h 2171695"/>
                <a:gd name="connsiteX12" fmla="*/ 1231231 w 1317268"/>
                <a:gd name="connsiteY12" fmla="*/ 549139 h 2171695"/>
                <a:gd name="connsiteX13" fmla="*/ 1246266 w 1317268"/>
                <a:gd name="connsiteY13" fmla="*/ 606302 h 2171695"/>
                <a:gd name="connsiteX14" fmla="*/ 1316450 w 1317268"/>
                <a:gd name="connsiteY14" fmla="*/ 746671 h 2171695"/>
                <a:gd name="connsiteX15" fmla="*/ 1283363 w 1317268"/>
                <a:gd name="connsiteY15" fmla="*/ 853952 h 2171695"/>
                <a:gd name="connsiteX16" fmla="*/ 1264314 w 1317268"/>
                <a:gd name="connsiteY16" fmla="*/ 922131 h 2171695"/>
                <a:gd name="connsiteX17" fmla="*/ 1290382 w 1317268"/>
                <a:gd name="connsiteY17" fmla="*/ 957223 h 2171695"/>
                <a:gd name="connsiteX18" fmla="*/ 1291385 w 1317268"/>
                <a:gd name="connsiteY18" fmla="*/ 1007354 h 2171695"/>
                <a:gd name="connsiteX19" fmla="*/ 1254287 w 1317268"/>
                <a:gd name="connsiteY19" fmla="*/ 1061497 h 2171695"/>
                <a:gd name="connsiteX20" fmla="*/ 1267321 w 1317268"/>
                <a:gd name="connsiteY20" fmla="*/ 1084558 h 2171695"/>
                <a:gd name="connsiteX21" fmla="*/ 1062784 w 1317268"/>
                <a:gd name="connsiteY21" fmla="*/ 1194847 h 2171695"/>
                <a:gd name="connsiteX22" fmla="*/ 1092868 w 1317268"/>
                <a:gd name="connsiteY22" fmla="*/ 1155732 h 2171695"/>
                <a:gd name="connsiteX23" fmla="*/ 1149010 w 1317268"/>
                <a:gd name="connsiteY23" fmla="*/ 1132684 h 2171695"/>
                <a:gd name="connsiteX24" fmla="*/ 1022679 w 1317268"/>
                <a:gd name="connsiteY24" fmla="*/ 1163765 h 2171695"/>
                <a:gd name="connsiteX25" fmla="*/ 1038722 w 1317268"/>
                <a:gd name="connsiteY25" fmla="*/ 1202868 h 2171695"/>
                <a:gd name="connsiteX26" fmla="*/ 972547 w 1317268"/>
                <a:gd name="connsiteY26" fmla="*/ 1247985 h 2171695"/>
                <a:gd name="connsiteX27" fmla="*/ 971544 w 1317268"/>
                <a:gd name="connsiteY27" fmla="*/ 1292102 h 2171695"/>
                <a:gd name="connsiteX28" fmla="*/ 842205 w 1317268"/>
                <a:gd name="connsiteY28" fmla="*/ 1393367 h 2171695"/>
                <a:gd name="connsiteX29" fmla="*/ 779040 w 1317268"/>
                <a:gd name="connsiteY29" fmla="*/ 1420440 h 2171695"/>
                <a:gd name="connsiteX30" fmla="*/ 838196 w 1317268"/>
                <a:gd name="connsiteY30" fmla="*/ 1374317 h 2171695"/>
                <a:gd name="connsiteX31" fmla="*/ 723895 w 1317268"/>
                <a:gd name="connsiteY31" fmla="*/ 1425452 h 2171695"/>
                <a:gd name="connsiteX32" fmla="*/ 735927 w 1317268"/>
                <a:gd name="connsiteY32" fmla="*/ 1376322 h 2171695"/>
                <a:gd name="connsiteX33" fmla="*/ 674766 w 1317268"/>
                <a:gd name="connsiteY33" fmla="*/ 1418433 h 2171695"/>
                <a:gd name="connsiteX34" fmla="*/ 640676 w 1317268"/>
                <a:gd name="connsiteY34" fmla="*/ 1391362 h 2171695"/>
                <a:gd name="connsiteX35" fmla="*/ 620624 w 1317268"/>
                <a:gd name="connsiteY35" fmla="*/ 1404397 h 2171695"/>
                <a:gd name="connsiteX36" fmla="*/ 679779 w 1317268"/>
                <a:gd name="connsiteY36" fmla="*/ 1463551 h 2171695"/>
                <a:gd name="connsiteX37" fmla="*/ 626639 w 1317268"/>
                <a:gd name="connsiteY37" fmla="*/ 1499646 h 2171695"/>
                <a:gd name="connsiteX38" fmla="*/ 618618 w 1317268"/>
                <a:gd name="connsiteY38" fmla="*/ 1480596 h 2171695"/>
                <a:gd name="connsiteX39" fmla="*/ 582523 w 1317268"/>
                <a:gd name="connsiteY39" fmla="*/ 1476585 h 2171695"/>
                <a:gd name="connsiteX40" fmla="*/ 592550 w 1317268"/>
                <a:gd name="connsiteY40" fmla="*/ 1500649 h 2171695"/>
                <a:gd name="connsiteX41" fmla="*/ 519358 w 1317268"/>
                <a:gd name="connsiteY41" fmla="*/ 1509671 h 2171695"/>
                <a:gd name="connsiteX42" fmla="*/ 539411 w 1317268"/>
                <a:gd name="connsiteY42" fmla="*/ 1530727 h 2171695"/>
                <a:gd name="connsiteX43" fmla="*/ 496298 w 1317268"/>
                <a:gd name="connsiteY43" fmla="*/ 1557797 h 2171695"/>
                <a:gd name="connsiteX44" fmla="*/ 512339 w 1317268"/>
                <a:gd name="connsiteY44" fmla="*/ 1570829 h 2171695"/>
                <a:gd name="connsiteX45" fmla="*/ 536402 w 1317268"/>
                <a:gd name="connsiteY45" fmla="*/ 1558799 h 2171695"/>
                <a:gd name="connsiteX46" fmla="*/ 503315 w 1317268"/>
                <a:gd name="connsiteY46" fmla="*/ 1627979 h 2171695"/>
                <a:gd name="connsiteX47" fmla="*/ 480255 w 1317268"/>
                <a:gd name="connsiteY47" fmla="*/ 1619958 h 2171695"/>
                <a:gd name="connsiteX48" fmla="*/ 460202 w 1317268"/>
                <a:gd name="connsiteY48" fmla="*/ 1650036 h 2171695"/>
                <a:gd name="connsiteX49" fmla="*/ 485269 w 1317268"/>
                <a:gd name="connsiteY49" fmla="*/ 1671092 h 2171695"/>
                <a:gd name="connsiteX50" fmla="*/ 483263 w 1317268"/>
                <a:gd name="connsiteY50" fmla="*/ 1697159 h 2171695"/>
                <a:gd name="connsiteX51" fmla="*/ 459200 w 1317268"/>
                <a:gd name="connsiteY51" fmla="*/ 1735259 h 2171695"/>
                <a:gd name="connsiteX52" fmla="*/ 470229 w 1317268"/>
                <a:gd name="connsiteY52" fmla="*/ 1766340 h 2171695"/>
                <a:gd name="connsiteX53" fmla="*/ 465216 w 1317268"/>
                <a:gd name="connsiteY53" fmla="*/ 1777368 h 2171695"/>
                <a:gd name="connsiteX54" fmla="*/ 428118 w 1317268"/>
                <a:gd name="connsiteY54" fmla="*/ 1780375 h 2171695"/>
                <a:gd name="connsiteX55" fmla="*/ 440150 w 1317268"/>
                <a:gd name="connsiteY55" fmla="*/ 1735256 h 2171695"/>
                <a:gd name="connsiteX56" fmla="*/ 423105 w 1317268"/>
                <a:gd name="connsiteY56" fmla="*/ 1726233 h 2171695"/>
                <a:gd name="connsiteX57" fmla="*/ 423105 w 1317268"/>
                <a:gd name="connsiteY57" fmla="*/ 1755309 h 2171695"/>
                <a:gd name="connsiteX58" fmla="*/ 406061 w 1317268"/>
                <a:gd name="connsiteY58" fmla="*/ 1773357 h 2171695"/>
                <a:gd name="connsiteX59" fmla="*/ 377988 w 1317268"/>
                <a:gd name="connsiteY59" fmla="*/ 1741273 h 2171695"/>
                <a:gd name="connsiteX60" fmla="*/ 377989 w 1317268"/>
                <a:gd name="connsiteY60" fmla="*/ 1740270 h 2171695"/>
                <a:gd name="connsiteX61" fmla="*/ 401050 w 1317268"/>
                <a:gd name="connsiteY61" fmla="*/ 1801430 h 2171695"/>
                <a:gd name="connsiteX62" fmla="*/ 447170 w 1317268"/>
                <a:gd name="connsiteY62" fmla="*/ 1795414 h 2171695"/>
                <a:gd name="connsiteX63" fmla="*/ 446168 w 1317268"/>
                <a:gd name="connsiteY63" fmla="*/ 1847551 h 2171695"/>
                <a:gd name="connsiteX64" fmla="*/ 426116 w 1317268"/>
                <a:gd name="connsiteY64" fmla="*/ 1867604 h 2171695"/>
                <a:gd name="connsiteX65" fmla="*/ 426116 w 1317268"/>
                <a:gd name="connsiteY65" fmla="*/ 1903699 h 2171695"/>
                <a:gd name="connsiteX66" fmla="*/ 438147 w 1317268"/>
                <a:gd name="connsiteY66" fmla="*/ 1914727 h 2171695"/>
                <a:gd name="connsiteX67" fmla="*/ 454189 w 1317268"/>
                <a:gd name="connsiteY67" fmla="*/ 1985913 h 2171695"/>
                <a:gd name="connsiteX68" fmla="*/ 453186 w 1317268"/>
                <a:gd name="connsiteY68" fmla="*/ 2015992 h 2171695"/>
                <a:gd name="connsiteX69" fmla="*/ 486273 w 1317268"/>
                <a:gd name="connsiteY69" fmla="*/ 2043062 h 2171695"/>
                <a:gd name="connsiteX70" fmla="*/ 486274 w 1317268"/>
                <a:gd name="connsiteY70" fmla="*/ 2091187 h 2171695"/>
                <a:gd name="connsiteX71" fmla="*/ 487276 w 1317268"/>
                <a:gd name="connsiteY71" fmla="*/ 2087176 h 2171695"/>
                <a:gd name="connsiteX72" fmla="*/ 524373 w 1317268"/>
                <a:gd name="connsiteY72" fmla="*/ 2108231 h 2171695"/>
                <a:gd name="connsiteX73" fmla="*/ 536405 w 1317268"/>
                <a:gd name="connsiteY73" fmla="*/ 2134300 h 2171695"/>
                <a:gd name="connsiteX74" fmla="*/ 504321 w 1317268"/>
                <a:gd name="connsiteY74" fmla="*/ 2138309 h 2171695"/>
                <a:gd name="connsiteX75" fmla="*/ 464216 w 1317268"/>
                <a:gd name="connsiteY75" fmla="*/ 2171397 h 2171695"/>
                <a:gd name="connsiteX76" fmla="*/ 403055 w 1317268"/>
                <a:gd name="connsiteY76" fmla="*/ 2112242 h 2171695"/>
                <a:gd name="connsiteX77" fmla="*/ 307805 w 1317268"/>
                <a:gd name="connsiteY77" fmla="*/ 2118257 h 2171695"/>
                <a:gd name="connsiteX78" fmla="*/ 216565 w 1317268"/>
                <a:gd name="connsiteY78" fmla="*/ 2071134 h 2171695"/>
                <a:gd name="connsiteX79" fmla="*/ 157411 w 1317268"/>
                <a:gd name="connsiteY79" fmla="*/ 2060105 h 2171695"/>
                <a:gd name="connsiteX80" fmla="*/ 128335 w 1317268"/>
                <a:gd name="connsiteY80" fmla="*/ 2028021 h 2171695"/>
                <a:gd name="connsiteX81" fmla="*/ 57148 w 1317268"/>
                <a:gd name="connsiteY81" fmla="*/ 2024010 h 2171695"/>
                <a:gd name="connsiteX82" fmla="*/ 53139 w 1317268"/>
                <a:gd name="connsiteY82" fmla="*/ 2001952 h 2171695"/>
                <a:gd name="connsiteX83" fmla="*/ 37097 w 1317268"/>
                <a:gd name="connsiteY83" fmla="*/ 1978892 h 2171695"/>
                <a:gd name="connsiteX84" fmla="*/ 32084 w 1317268"/>
                <a:gd name="connsiteY84" fmla="*/ 1932771 h 2171695"/>
                <a:gd name="connsiteX85" fmla="*/ 0 w 1317268"/>
                <a:gd name="connsiteY85" fmla="*/ 1885647 h 2171695"/>
                <a:gd name="connsiteX0" fmla="*/ 442155 w 1317268"/>
                <a:gd name="connsiteY0" fmla="*/ 34802 h 2171695"/>
                <a:gd name="connsiteX1" fmla="*/ 477247 w 1317268"/>
                <a:gd name="connsiteY1" fmla="*/ 80923 h 2171695"/>
                <a:gd name="connsiteX2" fmla="*/ 505321 w 1317268"/>
                <a:gd name="connsiteY2" fmla="*/ 6729 h 2171695"/>
                <a:gd name="connsiteX3" fmla="*/ 553448 w 1317268"/>
                <a:gd name="connsiteY3" fmla="*/ 39815 h 2171695"/>
                <a:gd name="connsiteX4" fmla="*/ 582528 w 1317268"/>
                <a:gd name="connsiteY4" fmla="*/ 32785 h 2171695"/>
                <a:gd name="connsiteX5" fmla="*/ 648697 w 1317268"/>
                <a:gd name="connsiteY5" fmla="*/ 63879 h 2171695"/>
                <a:gd name="connsiteX6" fmla="*/ 792074 w 1317268"/>
                <a:gd name="connsiteY6" fmla="*/ 2718 h 2171695"/>
                <a:gd name="connsiteX7" fmla="*/ 839202 w 1317268"/>
                <a:gd name="connsiteY7" fmla="*/ 26769 h 2171695"/>
                <a:gd name="connsiteX8" fmla="*/ 908379 w 1317268"/>
                <a:gd name="connsiteY8" fmla="*/ 1715 h 2171695"/>
                <a:gd name="connsiteX9" fmla="*/ 1082837 w 1317268"/>
                <a:gd name="connsiteY9" fmla="*/ 84934 h 2171695"/>
                <a:gd name="connsiteX10" fmla="*/ 1147005 w 1317268"/>
                <a:gd name="connsiteY10" fmla="*/ 75910 h 2171695"/>
                <a:gd name="connsiteX11" fmla="*/ 1185105 w 1317268"/>
                <a:gd name="connsiteY11" fmla="*/ 497015 h 2171695"/>
                <a:gd name="connsiteX12" fmla="*/ 1231231 w 1317268"/>
                <a:gd name="connsiteY12" fmla="*/ 549139 h 2171695"/>
                <a:gd name="connsiteX13" fmla="*/ 1246266 w 1317268"/>
                <a:gd name="connsiteY13" fmla="*/ 606302 h 2171695"/>
                <a:gd name="connsiteX14" fmla="*/ 1316450 w 1317268"/>
                <a:gd name="connsiteY14" fmla="*/ 746671 h 2171695"/>
                <a:gd name="connsiteX15" fmla="*/ 1283363 w 1317268"/>
                <a:gd name="connsiteY15" fmla="*/ 853952 h 2171695"/>
                <a:gd name="connsiteX16" fmla="*/ 1264314 w 1317268"/>
                <a:gd name="connsiteY16" fmla="*/ 922131 h 2171695"/>
                <a:gd name="connsiteX17" fmla="*/ 1290382 w 1317268"/>
                <a:gd name="connsiteY17" fmla="*/ 957223 h 2171695"/>
                <a:gd name="connsiteX18" fmla="*/ 1291385 w 1317268"/>
                <a:gd name="connsiteY18" fmla="*/ 1007354 h 2171695"/>
                <a:gd name="connsiteX19" fmla="*/ 1254287 w 1317268"/>
                <a:gd name="connsiteY19" fmla="*/ 1061497 h 2171695"/>
                <a:gd name="connsiteX20" fmla="*/ 1267321 w 1317268"/>
                <a:gd name="connsiteY20" fmla="*/ 1084558 h 2171695"/>
                <a:gd name="connsiteX21" fmla="*/ 1062784 w 1317268"/>
                <a:gd name="connsiteY21" fmla="*/ 1194847 h 2171695"/>
                <a:gd name="connsiteX22" fmla="*/ 1092868 w 1317268"/>
                <a:gd name="connsiteY22" fmla="*/ 1155732 h 2171695"/>
                <a:gd name="connsiteX23" fmla="*/ 1149010 w 1317268"/>
                <a:gd name="connsiteY23" fmla="*/ 1132684 h 2171695"/>
                <a:gd name="connsiteX24" fmla="*/ 1022679 w 1317268"/>
                <a:gd name="connsiteY24" fmla="*/ 1163765 h 2171695"/>
                <a:gd name="connsiteX25" fmla="*/ 1038722 w 1317268"/>
                <a:gd name="connsiteY25" fmla="*/ 1202868 h 2171695"/>
                <a:gd name="connsiteX26" fmla="*/ 972547 w 1317268"/>
                <a:gd name="connsiteY26" fmla="*/ 1247985 h 2171695"/>
                <a:gd name="connsiteX27" fmla="*/ 971544 w 1317268"/>
                <a:gd name="connsiteY27" fmla="*/ 1292102 h 2171695"/>
                <a:gd name="connsiteX28" fmla="*/ 842205 w 1317268"/>
                <a:gd name="connsiteY28" fmla="*/ 1393367 h 2171695"/>
                <a:gd name="connsiteX29" fmla="*/ 779040 w 1317268"/>
                <a:gd name="connsiteY29" fmla="*/ 1420440 h 2171695"/>
                <a:gd name="connsiteX30" fmla="*/ 838196 w 1317268"/>
                <a:gd name="connsiteY30" fmla="*/ 1374317 h 2171695"/>
                <a:gd name="connsiteX31" fmla="*/ 723895 w 1317268"/>
                <a:gd name="connsiteY31" fmla="*/ 1425452 h 2171695"/>
                <a:gd name="connsiteX32" fmla="*/ 735927 w 1317268"/>
                <a:gd name="connsiteY32" fmla="*/ 1376322 h 2171695"/>
                <a:gd name="connsiteX33" fmla="*/ 674766 w 1317268"/>
                <a:gd name="connsiteY33" fmla="*/ 1418433 h 2171695"/>
                <a:gd name="connsiteX34" fmla="*/ 640676 w 1317268"/>
                <a:gd name="connsiteY34" fmla="*/ 1391362 h 2171695"/>
                <a:gd name="connsiteX35" fmla="*/ 620624 w 1317268"/>
                <a:gd name="connsiteY35" fmla="*/ 1404397 h 2171695"/>
                <a:gd name="connsiteX36" fmla="*/ 679779 w 1317268"/>
                <a:gd name="connsiteY36" fmla="*/ 1463551 h 2171695"/>
                <a:gd name="connsiteX37" fmla="*/ 626639 w 1317268"/>
                <a:gd name="connsiteY37" fmla="*/ 1499646 h 2171695"/>
                <a:gd name="connsiteX38" fmla="*/ 618618 w 1317268"/>
                <a:gd name="connsiteY38" fmla="*/ 1480596 h 2171695"/>
                <a:gd name="connsiteX39" fmla="*/ 582523 w 1317268"/>
                <a:gd name="connsiteY39" fmla="*/ 1476585 h 2171695"/>
                <a:gd name="connsiteX40" fmla="*/ 592550 w 1317268"/>
                <a:gd name="connsiteY40" fmla="*/ 1500649 h 2171695"/>
                <a:gd name="connsiteX41" fmla="*/ 519358 w 1317268"/>
                <a:gd name="connsiteY41" fmla="*/ 1509671 h 2171695"/>
                <a:gd name="connsiteX42" fmla="*/ 539411 w 1317268"/>
                <a:gd name="connsiteY42" fmla="*/ 1530727 h 2171695"/>
                <a:gd name="connsiteX43" fmla="*/ 496298 w 1317268"/>
                <a:gd name="connsiteY43" fmla="*/ 1557797 h 2171695"/>
                <a:gd name="connsiteX44" fmla="*/ 512339 w 1317268"/>
                <a:gd name="connsiteY44" fmla="*/ 1570829 h 2171695"/>
                <a:gd name="connsiteX45" fmla="*/ 536402 w 1317268"/>
                <a:gd name="connsiteY45" fmla="*/ 1558799 h 2171695"/>
                <a:gd name="connsiteX46" fmla="*/ 503315 w 1317268"/>
                <a:gd name="connsiteY46" fmla="*/ 1627979 h 2171695"/>
                <a:gd name="connsiteX47" fmla="*/ 480255 w 1317268"/>
                <a:gd name="connsiteY47" fmla="*/ 1619958 h 2171695"/>
                <a:gd name="connsiteX48" fmla="*/ 460202 w 1317268"/>
                <a:gd name="connsiteY48" fmla="*/ 1650036 h 2171695"/>
                <a:gd name="connsiteX49" fmla="*/ 485269 w 1317268"/>
                <a:gd name="connsiteY49" fmla="*/ 1671092 h 2171695"/>
                <a:gd name="connsiteX50" fmla="*/ 483263 w 1317268"/>
                <a:gd name="connsiteY50" fmla="*/ 1697159 h 2171695"/>
                <a:gd name="connsiteX51" fmla="*/ 459200 w 1317268"/>
                <a:gd name="connsiteY51" fmla="*/ 1735259 h 2171695"/>
                <a:gd name="connsiteX52" fmla="*/ 470229 w 1317268"/>
                <a:gd name="connsiteY52" fmla="*/ 1766340 h 2171695"/>
                <a:gd name="connsiteX53" fmla="*/ 465216 w 1317268"/>
                <a:gd name="connsiteY53" fmla="*/ 1777368 h 2171695"/>
                <a:gd name="connsiteX54" fmla="*/ 428118 w 1317268"/>
                <a:gd name="connsiteY54" fmla="*/ 1780375 h 2171695"/>
                <a:gd name="connsiteX55" fmla="*/ 440150 w 1317268"/>
                <a:gd name="connsiteY55" fmla="*/ 1735256 h 2171695"/>
                <a:gd name="connsiteX56" fmla="*/ 423105 w 1317268"/>
                <a:gd name="connsiteY56" fmla="*/ 1726233 h 2171695"/>
                <a:gd name="connsiteX57" fmla="*/ 423105 w 1317268"/>
                <a:gd name="connsiteY57" fmla="*/ 1755309 h 2171695"/>
                <a:gd name="connsiteX58" fmla="*/ 406061 w 1317268"/>
                <a:gd name="connsiteY58" fmla="*/ 1773357 h 2171695"/>
                <a:gd name="connsiteX59" fmla="*/ 377988 w 1317268"/>
                <a:gd name="connsiteY59" fmla="*/ 1741273 h 2171695"/>
                <a:gd name="connsiteX60" fmla="*/ 377989 w 1317268"/>
                <a:gd name="connsiteY60" fmla="*/ 1740270 h 2171695"/>
                <a:gd name="connsiteX61" fmla="*/ 401050 w 1317268"/>
                <a:gd name="connsiteY61" fmla="*/ 1801430 h 2171695"/>
                <a:gd name="connsiteX62" fmla="*/ 447170 w 1317268"/>
                <a:gd name="connsiteY62" fmla="*/ 1795414 h 2171695"/>
                <a:gd name="connsiteX63" fmla="*/ 446168 w 1317268"/>
                <a:gd name="connsiteY63" fmla="*/ 1847551 h 2171695"/>
                <a:gd name="connsiteX64" fmla="*/ 426116 w 1317268"/>
                <a:gd name="connsiteY64" fmla="*/ 1867604 h 2171695"/>
                <a:gd name="connsiteX65" fmla="*/ 426116 w 1317268"/>
                <a:gd name="connsiteY65" fmla="*/ 1903699 h 2171695"/>
                <a:gd name="connsiteX66" fmla="*/ 438147 w 1317268"/>
                <a:gd name="connsiteY66" fmla="*/ 1914727 h 2171695"/>
                <a:gd name="connsiteX67" fmla="*/ 454189 w 1317268"/>
                <a:gd name="connsiteY67" fmla="*/ 1985913 h 2171695"/>
                <a:gd name="connsiteX68" fmla="*/ 453186 w 1317268"/>
                <a:gd name="connsiteY68" fmla="*/ 2015992 h 2171695"/>
                <a:gd name="connsiteX69" fmla="*/ 486273 w 1317268"/>
                <a:gd name="connsiteY69" fmla="*/ 2043062 h 2171695"/>
                <a:gd name="connsiteX70" fmla="*/ 486274 w 1317268"/>
                <a:gd name="connsiteY70" fmla="*/ 2091187 h 2171695"/>
                <a:gd name="connsiteX71" fmla="*/ 487276 w 1317268"/>
                <a:gd name="connsiteY71" fmla="*/ 2087176 h 2171695"/>
                <a:gd name="connsiteX72" fmla="*/ 524373 w 1317268"/>
                <a:gd name="connsiteY72" fmla="*/ 2108231 h 2171695"/>
                <a:gd name="connsiteX73" fmla="*/ 536405 w 1317268"/>
                <a:gd name="connsiteY73" fmla="*/ 2134300 h 2171695"/>
                <a:gd name="connsiteX74" fmla="*/ 504321 w 1317268"/>
                <a:gd name="connsiteY74" fmla="*/ 2138309 h 2171695"/>
                <a:gd name="connsiteX75" fmla="*/ 464216 w 1317268"/>
                <a:gd name="connsiteY75" fmla="*/ 2171397 h 2171695"/>
                <a:gd name="connsiteX76" fmla="*/ 403055 w 1317268"/>
                <a:gd name="connsiteY76" fmla="*/ 2112242 h 2171695"/>
                <a:gd name="connsiteX77" fmla="*/ 307805 w 1317268"/>
                <a:gd name="connsiteY77" fmla="*/ 2118257 h 2171695"/>
                <a:gd name="connsiteX78" fmla="*/ 216565 w 1317268"/>
                <a:gd name="connsiteY78" fmla="*/ 2071134 h 2171695"/>
                <a:gd name="connsiteX79" fmla="*/ 157411 w 1317268"/>
                <a:gd name="connsiteY79" fmla="*/ 2060105 h 2171695"/>
                <a:gd name="connsiteX80" fmla="*/ 128335 w 1317268"/>
                <a:gd name="connsiteY80" fmla="*/ 2028021 h 2171695"/>
                <a:gd name="connsiteX81" fmla="*/ 57148 w 1317268"/>
                <a:gd name="connsiteY81" fmla="*/ 2024010 h 2171695"/>
                <a:gd name="connsiteX82" fmla="*/ 53139 w 1317268"/>
                <a:gd name="connsiteY82" fmla="*/ 2001952 h 2171695"/>
                <a:gd name="connsiteX83" fmla="*/ 37097 w 1317268"/>
                <a:gd name="connsiteY83" fmla="*/ 1978892 h 2171695"/>
                <a:gd name="connsiteX84" fmla="*/ 32084 w 1317268"/>
                <a:gd name="connsiteY84" fmla="*/ 1932771 h 2171695"/>
                <a:gd name="connsiteX85" fmla="*/ 0 w 1317268"/>
                <a:gd name="connsiteY85" fmla="*/ 1885647 h 2171695"/>
                <a:gd name="connsiteX0" fmla="*/ 442155 w 1317268"/>
                <a:gd name="connsiteY0" fmla="*/ 34802 h 2171695"/>
                <a:gd name="connsiteX1" fmla="*/ 477247 w 1317268"/>
                <a:gd name="connsiteY1" fmla="*/ 80923 h 2171695"/>
                <a:gd name="connsiteX2" fmla="*/ 505321 w 1317268"/>
                <a:gd name="connsiteY2" fmla="*/ 6729 h 2171695"/>
                <a:gd name="connsiteX3" fmla="*/ 529389 w 1317268"/>
                <a:gd name="connsiteY3" fmla="*/ 18748 h 2171695"/>
                <a:gd name="connsiteX4" fmla="*/ 553448 w 1317268"/>
                <a:gd name="connsiteY4" fmla="*/ 39815 h 2171695"/>
                <a:gd name="connsiteX5" fmla="*/ 582528 w 1317268"/>
                <a:gd name="connsiteY5" fmla="*/ 32785 h 2171695"/>
                <a:gd name="connsiteX6" fmla="*/ 648697 w 1317268"/>
                <a:gd name="connsiteY6" fmla="*/ 63879 h 2171695"/>
                <a:gd name="connsiteX7" fmla="*/ 792074 w 1317268"/>
                <a:gd name="connsiteY7" fmla="*/ 2718 h 2171695"/>
                <a:gd name="connsiteX8" fmla="*/ 839202 w 1317268"/>
                <a:gd name="connsiteY8" fmla="*/ 26769 h 2171695"/>
                <a:gd name="connsiteX9" fmla="*/ 908379 w 1317268"/>
                <a:gd name="connsiteY9" fmla="*/ 1715 h 2171695"/>
                <a:gd name="connsiteX10" fmla="*/ 1082837 w 1317268"/>
                <a:gd name="connsiteY10" fmla="*/ 84934 h 2171695"/>
                <a:gd name="connsiteX11" fmla="*/ 1147005 w 1317268"/>
                <a:gd name="connsiteY11" fmla="*/ 75910 h 2171695"/>
                <a:gd name="connsiteX12" fmla="*/ 1185105 w 1317268"/>
                <a:gd name="connsiteY12" fmla="*/ 497015 h 2171695"/>
                <a:gd name="connsiteX13" fmla="*/ 1231231 w 1317268"/>
                <a:gd name="connsiteY13" fmla="*/ 549139 h 2171695"/>
                <a:gd name="connsiteX14" fmla="*/ 1246266 w 1317268"/>
                <a:gd name="connsiteY14" fmla="*/ 606302 h 2171695"/>
                <a:gd name="connsiteX15" fmla="*/ 1316450 w 1317268"/>
                <a:gd name="connsiteY15" fmla="*/ 746671 h 2171695"/>
                <a:gd name="connsiteX16" fmla="*/ 1283363 w 1317268"/>
                <a:gd name="connsiteY16" fmla="*/ 853952 h 2171695"/>
                <a:gd name="connsiteX17" fmla="*/ 1264314 w 1317268"/>
                <a:gd name="connsiteY17" fmla="*/ 922131 h 2171695"/>
                <a:gd name="connsiteX18" fmla="*/ 1290382 w 1317268"/>
                <a:gd name="connsiteY18" fmla="*/ 957223 h 2171695"/>
                <a:gd name="connsiteX19" fmla="*/ 1291385 w 1317268"/>
                <a:gd name="connsiteY19" fmla="*/ 1007354 h 2171695"/>
                <a:gd name="connsiteX20" fmla="*/ 1254287 w 1317268"/>
                <a:gd name="connsiteY20" fmla="*/ 1061497 h 2171695"/>
                <a:gd name="connsiteX21" fmla="*/ 1267321 w 1317268"/>
                <a:gd name="connsiteY21" fmla="*/ 1084558 h 2171695"/>
                <a:gd name="connsiteX22" fmla="*/ 1062784 w 1317268"/>
                <a:gd name="connsiteY22" fmla="*/ 1194847 h 2171695"/>
                <a:gd name="connsiteX23" fmla="*/ 1092868 w 1317268"/>
                <a:gd name="connsiteY23" fmla="*/ 1155732 h 2171695"/>
                <a:gd name="connsiteX24" fmla="*/ 1149010 w 1317268"/>
                <a:gd name="connsiteY24" fmla="*/ 1132684 h 2171695"/>
                <a:gd name="connsiteX25" fmla="*/ 1022679 w 1317268"/>
                <a:gd name="connsiteY25" fmla="*/ 1163765 h 2171695"/>
                <a:gd name="connsiteX26" fmla="*/ 1038722 w 1317268"/>
                <a:gd name="connsiteY26" fmla="*/ 1202868 h 2171695"/>
                <a:gd name="connsiteX27" fmla="*/ 972547 w 1317268"/>
                <a:gd name="connsiteY27" fmla="*/ 1247985 h 2171695"/>
                <a:gd name="connsiteX28" fmla="*/ 971544 w 1317268"/>
                <a:gd name="connsiteY28" fmla="*/ 1292102 h 2171695"/>
                <a:gd name="connsiteX29" fmla="*/ 842205 w 1317268"/>
                <a:gd name="connsiteY29" fmla="*/ 1393367 h 2171695"/>
                <a:gd name="connsiteX30" fmla="*/ 779040 w 1317268"/>
                <a:gd name="connsiteY30" fmla="*/ 1420440 h 2171695"/>
                <a:gd name="connsiteX31" fmla="*/ 838196 w 1317268"/>
                <a:gd name="connsiteY31" fmla="*/ 1374317 h 2171695"/>
                <a:gd name="connsiteX32" fmla="*/ 723895 w 1317268"/>
                <a:gd name="connsiteY32" fmla="*/ 1425452 h 2171695"/>
                <a:gd name="connsiteX33" fmla="*/ 735927 w 1317268"/>
                <a:gd name="connsiteY33" fmla="*/ 1376322 h 2171695"/>
                <a:gd name="connsiteX34" fmla="*/ 674766 w 1317268"/>
                <a:gd name="connsiteY34" fmla="*/ 1418433 h 2171695"/>
                <a:gd name="connsiteX35" fmla="*/ 640676 w 1317268"/>
                <a:gd name="connsiteY35" fmla="*/ 1391362 h 2171695"/>
                <a:gd name="connsiteX36" fmla="*/ 620624 w 1317268"/>
                <a:gd name="connsiteY36" fmla="*/ 1404397 h 2171695"/>
                <a:gd name="connsiteX37" fmla="*/ 679779 w 1317268"/>
                <a:gd name="connsiteY37" fmla="*/ 1463551 h 2171695"/>
                <a:gd name="connsiteX38" fmla="*/ 626639 w 1317268"/>
                <a:gd name="connsiteY38" fmla="*/ 1499646 h 2171695"/>
                <a:gd name="connsiteX39" fmla="*/ 618618 w 1317268"/>
                <a:gd name="connsiteY39" fmla="*/ 1480596 h 2171695"/>
                <a:gd name="connsiteX40" fmla="*/ 582523 w 1317268"/>
                <a:gd name="connsiteY40" fmla="*/ 1476585 h 2171695"/>
                <a:gd name="connsiteX41" fmla="*/ 592550 w 1317268"/>
                <a:gd name="connsiteY41" fmla="*/ 1500649 h 2171695"/>
                <a:gd name="connsiteX42" fmla="*/ 519358 w 1317268"/>
                <a:gd name="connsiteY42" fmla="*/ 1509671 h 2171695"/>
                <a:gd name="connsiteX43" fmla="*/ 539411 w 1317268"/>
                <a:gd name="connsiteY43" fmla="*/ 1530727 h 2171695"/>
                <a:gd name="connsiteX44" fmla="*/ 496298 w 1317268"/>
                <a:gd name="connsiteY44" fmla="*/ 1557797 h 2171695"/>
                <a:gd name="connsiteX45" fmla="*/ 512339 w 1317268"/>
                <a:gd name="connsiteY45" fmla="*/ 1570829 h 2171695"/>
                <a:gd name="connsiteX46" fmla="*/ 536402 w 1317268"/>
                <a:gd name="connsiteY46" fmla="*/ 1558799 h 2171695"/>
                <a:gd name="connsiteX47" fmla="*/ 503315 w 1317268"/>
                <a:gd name="connsiteY47" fmla="*/ 1627979 h 2171695"/>
                <a:gd name="connsiteX48" fmla="*/ 480255 w 1317268"/>
                <a:gd name="connsiteY48" fmla="*/ 1619958 h 2171695"/>
                <a:gd name="connsiteX49" fmla="*/ 460202 w 1317268"/>
                <a:gd name="connsiteY49" fmla="*/ 1650036 h 2171695"/>
                <a:gd name="connsiteX50" fmla="*/ 485269 w 1317268"/>
                <a:gd name="connsiteY50" fmla="*/ 1671092 h 2171695"/>
                <a:gd name="connsiteX51" fmla="*/ 483263 w 1317268"/>
                <a:gd name="connsiteY51" fmla="*/ 1697159 h 2171695"/>
                <a:gd name="connsiteX52" fmla="*/ 459200 w 1317268"/>
                <a:gd name="connsiteY52" fmla="*/ 1735259 h 2171695"/>
                <a:gd name="connsiteX53" fmla="*/ 470229 w 1317268"/>
                <a:gd name="connsiteY53" fmla="*/ 1766340 h 2171695"/>
                <a:gd name="connsiteX54" fmla="*/ 465216 w 1317268"/>
                <a:gd name="connsiteY54" fmla="*/ 1777368 h 2171695"/>
                <a:gd name="connsiteX55" fmla="*/ 428118 w 1317268"/>
                <a:gd name="connsiteY55" fmla="*/ 1780375 h 2171695"/>
                <a:gd name="connsiteX56" fmla="*/ 440150 w 1317268"/>
                <a:gd name="connsiteY56" fmla="*/ 1735256 h 2171695"/>
                <a:gd name="connsiteX57" fmla="*/ 423105 w 1317268"/>
                <a:gd name="connsiteY57" fmla="*/ 1726233 h 2171695"/>
                <a:gd name="connsiteX58" fmla="*/ 423105 w 1317268"/>
                <a:gd name="connsiteY58" fmla="*/ 1755309 h 2171695"/>
                <a:gd name="connsiteX59" fmla="*/ 406061 w 1317268"/>
                <a:gd name="connsiteY59" fmla="*/ 1773357 h 2171695"/>
                <a:gd name="connsiteX60" fmla="*/ 377988 w 1317268"/>
                <a:gd name="connsiteY60" fmla="*/ 1741273 h 2171695"/>
                <a:gd name="connsiteX61" fmla="*/ 377989 w 1317268"/>
                <a:gd name="connsiteY61" fmla="*/ 1740270 h 2171695"/>
                <a:gd name="connsiteX62" fmla="*/ 401050 w 1317268"/>
                <a:gd name="connsiteY62" fmla="*/ 1801430 h 2171695"/>
                <a:gd name="connsiteX63" fmla="*/ 447170 w 1317268"/>
                <a:gd name="connsiteY63" fmla="*/ 1795414 h 2171695"/>
                <a:gd name="connsiteX64" fmla="*/ 446168 w 1317268"/>
                <a:gd name="connsiteY64" fmla="*/ 1847551 h 2171695"/>
                <a:gd name="connsiteX65" fmla="*/ 426116 w 1317268"/>
                <a:gd name="connsiteY65" fmla="*/ 1867604 h 2171695"/>
                <a:gd name="connsiteX66" fmla="*/ 426116 w 1317268"/>
                <a:gd name="connsiteY66" fmla="*/ 1903699 h 2171695"/>
                <a:gd name="connsiteX67" fmla="*/ 438147 w 1317268"/>
                <a:gd name="connsiteY67" fmla="*/ 1914727 h 2171695"/>
                <a:gd name="connsiteX68" fmla="*/ 454189 w 1317268"/>
                <a:gd name="connsiteY68" fmla="*/ 1985913 h 2171695"/>
                <a:gd name="connsiteX69" fmla="*/ 453186 w 1317268"/>
                <a:gd name="connsiteY69" fmla="*/ 2015992 h 2171695"/>
                <a:gd name="connsiteX70" fmla="*/ 486273 w 1317268"/>
                <a:gd name="connsiteY70" fmla="*/ 2043062 h 2171695"/>
                <a:gd name="connsiteX71" fmla="*/ 486274 w 1317268"/>
                <a:gd name="connsiteY71" fmla="*/ 2091187 h 2171695"/>
                <a:gd name="connsiteX72" fmla="*/ 487276 w 1317268"/>
                <a:gd name="connsiteY72" fmla="*/ 2087176 h 2171695"/>
                <a:gd name="connsiteX73" fmla="*/ 524373 w 1317268"/>
                <a:gd name="connsiteY73" fmla="*/ 2108231 h 2171695"/>
                <a:gd name="connsiteX74" fmla="*/ 536405 w 1317268"/>
                <a:gd name="connsiteY74" fmla="*/ 2134300 h 2171695"/>
                <a:gd name="connsiteX75" fmla="*/ 504321 w 1317268"/>
                <a:gd name="connsiteY75" fmla="*/ 2138309 h 2171695"/>
                <a:gd name="connsiteX76" fmla="*/ 464216 w 1317268"/>
                <a:gd name="connsiteY76" fmla="*/ 2171397 h 2171695"/>
                <a:gd name="connsiteX77" fmla="*/ 403055 w 1317268"/>
                <a:gd name="connsiteY77" fmla="*/ 2112242 h 2171695"/>
                <a:gd name="connsiteX78" fmla="*/ 307805 w 1317268"/>
                <a:gd name="connsiteY78" fmla="*/ 2118257 h 2171695"/>
                <a:gd name="connsiteX79" fmla="*/ 216565 w 1317268"/>
                <a:gd name="connsiteY79" fmla="*/ 2071134 h 2171695"/>
                <a:gd name="connsiteX80" fmla="*/ 157411 w 1317268"/>
                <a:gd name="connsiteY80" fmla="*/ 2060105 h 2171695"/>
                <a:gd name="connsiteX81" fmla="*/ 128335 w 1317268"/>
                <a:gd name="connsiteY81" fmla="*/ 2028021 h 2171695"/>
                <a:gd name="connsiteX82" fmla="*/ 57148 w 1317268"/>
                <a:gd name="connsiteY82" fmla="*/ 2024010 h 2171695"/>
                <a:gd name="connsiteX83" fmla="*/ 53139 w 1317268"/>
                <a:gd name="connsiteY83" fmla="*/ 2001952 h 2171695"/>
                <a:gd name="connsiteX84" fmla="*/ 37097 w 1317268"/>
                <a:gd name="connsiteY84" fmla="*/ 1978892 h 2171695"/>
                <a:gd name="connsiteX85" fmla="*/ 32084 w 1317268"/>
                <a:gd name="connsiteY85" fmla="*/ 1932771 h 2171695"/>
                <a:gd name="connsiteX86" fmla="*/ 0 w 1317268"/>
                <a:gd name="connsiteY86" fmla="*/ 1885647 h 2171695"/>
                <a:gd name="connsiteX0" fmla="*/ 442155 w 1317268"/>
                <a:gd name="connsiteY0" fmla="*/ 34802 h 2171695"/>
                <a:gd name="connsiteX1" fmla="*/ 477247 w 1317268"/>
                <a:gd name="connsiteY1" fmla="*/ 80923 h 2171695"/>
                <a:gd name="connsiteX2" fmla="*/ 505321 w 1317268"/>
                <a:gd name="connsiteY2" fmla="*/ 6729 h 2171695"/>
                <a:gd name="connsiteX3" fmla="*/ 521368 w 1317268"/>
                <a:gd name="connsiteY3" fmla="*/ 58853 h 2171695"/>
                <a:gd name="connsiteX4" fmla="*/ 553448 w 1317268"/>
                <a:gd name="connsiteY4" fmla="*/ 39815 h 2171695"/>
                <a:gd name="connsiteX5" fmla="*/ 582528 w 1317268"/>
                <a:gd name="connsiteY5" fmla="*/ 32785 h 2171695"/>
                <a:gd name="connsiteX6" fmla="*/ 648697 w 1317268"/>
                <a:gd name="connsiteY6" fmla="*/ 63879 h 2171695"/>
                <a:gd name="connsiteX7" fmla="*/ 792074 w 1317268"/>
                <a:gd name="connsiteY7" fmla="*/ 2718 h 2171695"/>
                <a:gd name="connsiteX8" fmla="*/ 839202 w 1317268"/>
                <a:gd name="connsiteY8" fmla="*/ 26769 h 2171695"/>
                <a:gd name="connsiteX9" fmla="*/ 908379 w 1317268"/>
                <a:gd name="connsiteY9" fmla="*/ 1715 h 2171695"/>
                <a:gd name="connsiteX10" fmla="*/ 1082837 w 1317268"/>
                <a:gd name="connsiteY10" fmla="*/ 84934 h 2171695"/>
                <a:gd name="connsiteX11" fmla="*/ 1147005 w 1317268"/>
                <a:gd name="connsiteY11" fmla="*/ 75910 h 2171695"/>
                <a:gd name="connsiteX12" fmla="*/ 1185105 w 1317268"/>
                <a:gd name="connsiteY12" fmla="*/ 497015 h 2171695"/>
                <a:gd name="connsiteX13" fmla="*/ 1231231 w 1317268"/>
                <a:gd name="connsiteY13" fmla="*/ 549139 h 2171695"/>
                <a:gd name="connsiteX14" fmla="*/ 1246266 w 1317268"/>
                <a:gd name="connsiteY14" fmla="*/ 606302 h 2171695"/>
                <a:gd name="connsiteX15" fmla="*/ 1316450 w 1317268"/>
                <a:gd name="connsiteY15" fmla="*/ 746671 h 2171695"/>
                <a:gd name="connsiteX16" fmla="*/ 1283363 w 1317268"/>
                <a:gd name="connsiteY16" fmla="*/ 853952 h 2171695"/>
                <a:gd name="connsiteX17" fmla="*/ 1264314 w 1317268"/>
                <a:gd name="connsiteY17" fmla="*/ 922131 h 2171695"/>
                <a:gd name="connsiteX18" fmla="*/ 1290382 w 1317268"/>
                <a:gd name="connsiteY18" fmla="*/ 957223 h 2171695"/>
                <a:gd name="connsiteX19" fmla="*/ 1291385 w 1317268"/>
                <a:gd name="connsiteY19" fmla="*/ 1007354 h 2171695"/>
                <a:gd name="connsiteX20" fmla="*/ 1254287 w 1317268"/>
                <a:gd name="connsiteY20" fmla="*/ 1061497 h 2171695"/>
                <a:gd name="connsiteX21" fmla="*/ 1267321 w 1317268"/>
                <a:gd name="connsiteY21" fmla="*/ 1084558 h 2171695"/>
                <a:gd name="connsiteX22" fmla="*/ 1062784 w 1317268"/>
                <a:gd name="connsiteY22" fmla="*/ 1194847 h 2171695"/>
                <a:gd name="connsiteX23" fmla="*/ 1092868 w 1317268"/>
                <a:gd name="connsiteY23" fmla="*/ 1155732 h 2171695"/>
                <a:gd name="connsiteX24" fmla="*/ 1149010 w 1317268"/>
                <a:gd name="connsiteY24" fmla="*/ 1132684 h 2171695"/>
                <a:gd name="connsiteX25" fmla="*/ 1022679 w 1317268"/>
                <a:gd name="connsiteY25" fmla="*/ 1163765 h 2171695"/>
                <a:gd name="connsiteX26" fmla="*/ 1038722 w 1317268"/>
                <a:gd name="connsiteY26" fmla="*/ 1202868 h 2171695"/>
                <a:gd name="connsiteX27" fmla="*/ 972547 w 1317268"/>
                <a:gd name="connsiteY27" fmla="*/ 1247985 h 2171695"/>
                <a:gd name="connsiteX28" fmla="*/ 971544 w 1317268"/>
                <a:gd name="connsiteY28" fmla="*/ 1292102 h 2171695"/>
                <a:gd name="connsiteX29" fmla="*/ 842205 w 1317268"/>
                <a:gd name="connsiteY29" fmla="*/ 1393367 h 2171695"/>
                <a:gd name="connsiteX30" fmla="*/ 779040 w 1317268"/>
                <a:gd name="connsiteY30" fmla="*/ 1420440 h 2171695"/>
                <a:gd name="connsiteX31" fmla="*/ 838196 w 1317268"/>
                <a:gd name="connsiteY31" fmla="*/ 1374317 h 2171695"/>
                <a:gd name="connsiteX32" fmla="*/ 723895 w 1317268"/>
                <a:gd name="connsiteY32" fmla="*/ 1425452 h 2171695"/>
                <a:gd name="connsiteX33" fmla="*/ 735927 w 1317268"/>
                <a:gd name="connsiteY33" fmla="*/ 1376322 h 2171695"/>
                <a:gd name="connsiteX34" fmla="*/ 674766 w 1317268"/>
                <a:gd name="connsiteY34" fmla="*/ 1418433 h 2171695"/>
                <a:gd name="connsiteX35" fmla="*/ 640676 w 1317268"/>
                <a:gd name="connsiteY35" fmla="*/ 1391362 h 2171695"/>
                <a:gd name="connsiteX36" fmla="*/ 620624 w 1317268"/>
                <a:gd name="connsiteY36" fmla="*/ 1404397 h 2171695"/>
                <a:gd name="connsiteX37" fmla="*/ 679779 w 1317268"/>
                <a:gd name="connsiteY37" fmla="*/ 1463551 h 2171695"/>
                <a:gd name="connsiteX38" fmla="*/ 626639 w 1317268"/>
                <a:gd name="connsiteY38" fmla="*/ 1499646 h 2171695"/>
                <a:gd name="connsiteX39" fmla="*/ 618618 w 1317268"/>
                <a:gd name="connsiteY39" fmla="*/ 1480596 h 2171695"/>
                <a:gd name="connsiteX40" fmla="*/ 582523 w 1317268"/>
                <a:gd name="connsiteY40" fmla="*/ 1476585 h 2171695"/>
                <a:gd name="connsiteX41" fmla="*/ 592550 w 1317268"/>
                <a:gd name="connsiteY41" fmla="*/ 1500649 h 2171695"/>
                <a:gd name="connsiteX42" fmla="*/ 519358 w 1317268"/>
                <a:gd name="connsiteY42" fmla="*/ 1509671 h 2171695"/>
                <a:gd name="connsiteX43" fmla="*/ 539411 w 1317268"/>
                <a:gd name="connsiteY43" fmla="*/ 1530727 h 2171695"/>
                <a:gd name="connsiteX44" fmla="*/ 496298 w 1317268"/>
                <a:gd name="connsiteY44" fmla="*/ 1557797 h 2171695"/>
                <a:gd name="connsiteX45" fmla="*/ 512339 w 1317268"/>
                <a:gd name="connsiteY45" fmla="*/ 1570829 h 2171695"/>
                <a:gd name="connsiteX46" fmla="*/ 536402 w 1317268"/>
                <a:gd name="connsiteY46" fmla="*/ 1558799 h 2171695"/>
                <a:gd name="connsiteX47" fmla="*/ 503315 w 1317268"/>
                <a:gd name="connsiteY47" fmla="*/ 1627979 h 2171695"/>
                <a:gd name="connsiteX48" fmla="*/ 480255 w 1317268"/>
                <a:gd name="connsiteY48" fmla="*/ 1619958 h 2171695"/>
                <a:gd name="connsiteX49" fmla="*/ 460202 w 1317268"/>
                <a:gd name="connsiteY49" fmla="*/ 1650036 h 2171695"/>
                <a:gd name="connsiteX50" fmla="*/ 485269 w 1317268"/>
                <a:gd name="connsiteY50" fmla="*/ 1671092 h 2171695"/>
                <a:gd name="connsiteX51" fmla="*/ 483263 w 1317268"/>
                <a:gd name="connsiteY51" fmla="*/ 1697159 h 2171695"/>
                <a:gd name="connsiteX52" fmla="*/ 459200 w 1317268"/>
                <a:gd name="connsiteY52" fmla="*/ 1735259 h 2171695"/>
                <a:gd name="connsiteX53" fmla="*/ 470229 w 1317268"/>
                <a:gd name="connsiteY53" fmla="*/ 1766340 h 2171695"/>
                <a:gd name="connsiteX54" fmla="*/ 465216 w 1317268"/>
                <a:gd name="connsiteY54" fmla="*/ 1777368 h 2171695"/>
                <a:gd name="connsiteX55" fmla="*/ 428118 w 1317268"/>
                <a:gd name="connsiteY55" fmla="*/ 1780375 h 2171695"/>
                <a:gd name="connsiteX56" fmla="*/ 440150 w 1317268"/>
                <a:gd name="connsiteY56" fmla="*/ 1735256 h 2171695"/>
                <a:gd name="connsiteX57" fmla="*/ 423105 w 1317268"/>
                <a:gd name="connsiteY57" fmla="*/ 1726233 h 2171695"/>
                <a:gd name="connsiteX58" fmla="*/ 423105 w 1317268"/>
                <a:gd name="connsiteY58" fmla="*/ 1755309 h 2171695"/>
                <a:gd name="connsiteX59" fmla="*/ 406061 w 1317268"/>
                <a:gd name="connsiteY59" fmla="*/ 1773357 h 2171695"/>
                <a:gd name="connsiteX60" fmla="*/ 377988 w 1317268"/>
                <a:gd name="connsiteY60" fmla="*/ 1741273 h 2171695"/>
                <a:gd name="connsiteX61" fmla="*/ 377989 w 1317268"/>
                <a:gd name="connsiteY61" fmla="*/ 1740270 h 2171695"/>
                <a:gd name="connsiteX62" fmla="*/ 401050 w 1317268"/>
                <a:gd name="connsiteY62" fmla="*/ 1801430 h 2171695"/>
                <a:gd name="connsiteX63" fmla="*/ 447170 w 1317268"/>
                <a:gd name="connsiteY63" fmla="*/ 1795414 h 2171695"/>
                <a:gd name="connsiteX64" fmla="*/ 446168 w 1317268"/>
                <a:gd name="connsiteY64" fmla="*/ 1847551 h 2171695"/>
                <a:gd name="connsiteX65" fmla="*/ 426116 w 1317268"/>
                <a:gd name="connsiteY65" fmla="*/ 1867604 h 2171695"/>
                <a:gd name="connsiteX66" fmla="*/ 426116 w 1317268"/>
                <a:gd name="connsiteY66" fmla="*/ 1903699 h 2171695"/>
                <a:gd name="connsiteX67" fmla="*/ 438147 w 1317268"/>
                <a:gd name="connsiteY67" fmla="*/ 1914727 h 2171695"/>
                <a:gd name="connsiteX68" fmla="*/ 454189 w 1317268"/>
                <a:gd name="connsiteY68" fmla="*/ 1985913 h 2171695"/>
                <a:gd name="connsiteX69" fmla="*/ 453186 w 1317268"/>
                <a:gd name="connsiteY69" fmla="*/ 2015992 h 2171695"/>
                <a:gd name="connsiteX70" fmla="*/ 486273 w 1317268"/>
                <a:gd name="connsiteY70" fmla="*/ 2043062 h 2171695"/>
                <a:gd name="connsiteX71" fmla="*/ 486274 w 1317268"/>
                <a:gd name="connsiteY71" fmla="*/ 2091187 h 2171695"/>
                <a:gd name="connsiteX72" fmla="*/ 487276 w 1317268"/>
                <a:gd name="connsiteY72" fmla="*/ 2087176 h 2171695"/>
                <a:gd name="connsiteX73" fmla="*/ 524373 w 1317268"/>
                <a:gd name="connsiteY73" fmla="*/ 2108231 h 2171695"/>
                <a:gd name="connsiteX74" fmla="*/ 536405 w 1317268"/>
                <a:gd name="connsiteY74" fmla="*/ 2134300 h 2171695"/>
                <a:gd name="connsiteX75" fmla="*/ 504321 w 1317268"/>
                <a:gd name="connsiteY75" fmla="*/ 2138309 h 2171695"/>
                <a:gd name="connsiteX76" fmla="*/ 464216 w 1317268"/>
                <a:gd name="connsiteY76" fmla="*/ 2171397 h 2171695"/>
                <a:gd name="connsiteX77" fmla="*/ 403055 w 1317268"/>
                <a:gd name="connsiteY77" fmla="*/ 2112242 h 2171695"/>
                <a:gd name="connsiteX78" fmla="*/ 307805 w 1317268"/>
                <a:gd name="connsiteY78" fmla="*/ 2118257 h 2171695"/>
                <a:gd name="connsiteX79" fmla="*/ 216565 w 1317268"/>
                <a:gd name="connsiteY79" fmla="*/ 2071134 h 2171695"/>
                <a:gd name="connsiteX80" fmla="*/ 157411 w 1317268"/>
                <a:gd name="connsiteY80" fmla="*/ 2060105 h 2171695"/>
                <a:gd name="connsiteX81" fmla="*/ 128335 w 1317268"/>
                <a:gd name="connsiteY81" fmla="*/ 2028021 h 2171695"/>
                <a:gd name="connsiteX82" fmla="*/ 57148 w 1317268"/>
                <a:gd name="connsiteY82" fmla="*/ 2024010 h 2171695"/>
                <a:gd name="connsiteX83" fmla="*/ 53139 w 1317268"/>
                <a:gd name="connsiteY83" fmla="*/ 2001952 h 2171695"/>
                <a:gd name="connsiteX84" fmla="*/ 37097 w 1317268"/>
                <a:gd name="connsiteY84" fmla="*/ 1978892 h 2171695"/>
                <a:gd name="connsiteX85" fmla="*/ 32084 w 1317268"/>
                <a:gd name="connsiteY85" fmla="*/ 1932771 h 2171695"/>
                <a:gd name="connsiteX86" fmla="*/ 0 w 1317268"/>
                <a:gd name="connsiteY86" fmla="*/ 1885647 h 2171695"/>
                <a:gd name="connsiteX0" fmla="*/ 442155 w 1317268"/>
                <a:gd name="connsiteY0" fmla="*/ 33107 h 2170000"/>
                <a:gd name="connsiteX1" fmla="*/ 477247 w 1317268"/>
                <a:gd name="connsiteY1" fmla="*/ 79228 h 2170000"/>
                <a:gd name="connsiteX2" fmla="*/ 505321 w 1317268"/>
                <a:gd name="connsiteY2" fmla="*/ 5034 h 2170000"/>
                <a:gd name="connsiteX3" fmla="*/ 521368 w 1317268"/>
                <a:gd name="connsiteY3" fmla="*/ 57158 h 2170000"/>
                <a:gd name="connsiteX4" fmla="*/ 553448 w 1317268"/>
                <a:gd name="connsiteY4" fmla="*/ 38120 h 2170000"/>
                <a:gd name="connsiteX5" fmla="*/ 582528 w 1317268"/>
                <a:gd name="connsiteY5" fmla="*/ 31090 h 2170000"/>
                <a:gd name="connsiteX6" fmla="*/ 648697 w 1317268"/>
                <a:gd name="connsiteY6" fmla="*/ 62184 h 2170000"/>
                <a:gd name="connsiteX7" fmla="*/ 792074 w 1317268"/>
                <a:gd name="connsiteY7" fmla="*/ 1023 h 2170000"/>
                <a:gd name="connsiteX8" fmla="*/ 839202 w 1317268"/>
                <a:gd name="connsiteY8" fmla="*/ 25074 h 2170000"/>
                <a:gd name="connsiteX9" fmla="*/ 908379 w 1317268"/>
                <a:gd name="connsiteY9" fmla="*/ 20 h 2170000"/>
                <a:gd name="connsiteX10" fmla="*/ 970547 w 1317268"/>
                <a:gd name="connsiteY10" fmla="*/ 30087 h 2170000"/>
                <a:gd name="connsiteX11" fmla="*/ 1082837 w 1317268"/>
                <a:gd name="connsiteY11" fmla="*/ 83239 h 2170000"/>
                <a:gd name="connsiteX12" fmla="*/ 1147005 w 1317268"/>
                <a:gd name="connsiteY12" fmla="*/ 74215 h 2170000"/>
                <a:gd name="connsiteX13" fmla="*/ 1185105 w 1317268"/>
                <a:gd name="connsiteY13" fmla="*/ 495320 h 2170000"/>
                <a:gd name="connsiteX14" fmla="*/ 1231231 w 1317268"/>
                <a:gd name="connsiteY14" fmla="*/ 547444 h 2170000"/>
                <a:gd name="connsiteX15" fmla="*/ 1246266 w 1317268"/>
                <a:gd name="connsiteY15" fmla="*/ 604607 h 2170000"/>
                <a:gd name="connsiteX16" fmla="*/ 1316450 w 1317268"/>
                <a:gd name="connsiteY16" fmla="*/ 744976 h 2170000"/>
                <a:gd name="connsiteX17" fmla="*/ 1283363 w 1317268"/>
                <a:gd name="connsiteY17" fmla="*/ 852257 h 2170000"/>
                <a:gd name="connsiteX18" fmla="*/ 1264314 w 1317268"/>
                <a:gd name="connsiteY18" fmla="*/ 920436 h 2170000"/>
                <a:gd name="connsiteX19" fmla="*/ 1290382 w 1317268"/>
                <a:gd name="connsiteY19" fmla="*/ 955528 h 2170000"/>
                <a:gd name="connsiteX20" fmla="*/ 1291385 w 1317268"/>
                <a:gd name="connsiteY20" fmla="*/ 1005659 h 2170000"/>
                <a:gd name="connsiteX21" fmla="*/ 1254287 w 1317268"/>
                <a:gd name="connsiteY21" fmla="*/ 1059802 h 2170000"/>
                <a:gd name="connsiteX22" fmla="*/ 1267321 w 1317268"/>
                <a:gd name="connsiteY22" fmla="*/ 1082863 h 2170000"/>
                <a:gd name="connsiteX23" fmla="*/ 1062784 w 1317268"/>
                <a:gd name="connsiteY23" fmla="*/ 1193152 h 2170000"/>
                <a:gd name="connsiteX24" fmla="*/ 1092868 w 1317268"/>
                <a:gd name="connsiteY24" fmla="*/ 1154037 h 2170000"/>
                <a:gd name="connsiteX25" fmla="*/ 1149010 w 1317268"/>
                <a:gd name="connsiteY25" fmla="*/ 1130989 h 2170000"/>
                <a:gd name="connsiteX26" fmla="*/ 1022679 w 1317268"/>
                <a:gd name="connsiteY26" fmla="*/ 1162070 h 2170000"/>
                <a:gd name="connsiteX27" fmla="*/ 1038722 w 1317268"/>
                <a:gd name="connsiteY27" fmla="*/ 1201173 h 2170000"/>
                <a:gd name="connsiteX28" fmla="*/ 972547 w 1317268"/>
                <a:gd name="connsiteY28" fmla="*/ 1246290 h 2170000"/>
                <a:gd name="connsiteX29" fmla="*/ 971544 w 1317268"/>
                <a:gd name="connsiteY29" fmla="*/ 1290407 h 2170000"/>
                <a:gd name="connsiteX30" fmla="*/ 842205 w 1317268"/>
                <a:gd name="connsiteY30" fmla="*/ 1391672 h 2170000"/>
                <a:gd name="connsiteX31" fmla="*/ 779040 w 1317268"/>
                <a:gd name="connsiteY31" fmla="*/ 1418745 h 2170000"/>
                <a:gd name="connsiteX32" fmla="*/ 838196 w 1317268"/>
                <a:gd name="connsiteY32" fmla="*/ 1372622 h 2170000"/>
                <a:gd name="connsiteX33" fmla="*/ 723895 w 1317268"/>
                <a:gd name="connsiteY33" fmla="*/ 1423757 h 2170000"/>
                <a:gd name="connsiteX34" fmla="*/ 735927 w 1317268"/>
                <a:gd name="connsiteY34" fmla="*/ 1374627 h 2170000"/>
                <a:gd name="connsiteX35" fmla="*/ 674766 w 1317268"/>
                <a:gd name="connsiteY35" fmla="*/ 1416738 h 2170000"/>
                <a:gd name="connsiteX36" fmla="*/ 640676 w 1317268"/>
                <a:gd name="connsiteY36" fmla="*/ 1389667 h 2170000"/>
                <a:gd name="connsiteX37" fmla="*/ 620624 w 1317268"/>
                <a:gd name="connsiteY37" fmla="*/ 1402702 h 2170000"/>
                <a:gd name="connsiteX38" fmla="*/ 679779 w 1317268"/>
                <a:gd name="connsiteY38" fmla="*/ 1461856 h 2170000"/>
                <a:gd name="connsiteX39" fmla="*/ 626639 w 1317268"/>
                <a:gd name="connsiteY39" fmla="*/ 1497951 h 2170000"/>
                <a:gd name="connsiteX40" fmla="*/ 618618 w 1317268"/>
                <a:gd name="connsiteY40" fmla="*/ 1478901 h 2170000"/>
                <a:gd name="connsiteX41" fmla="*/ 582523 w 1317268"/>
                <a:gd name="connsiteY41" fmla="*/ 1474890 h 2170000"/>
                <a:gd name="connsiteX42" fmla="*/ 592550 w 1317268"/>
                <a:gd name="connsiteY42" fmla="*/ 1498954 h 2170000"/>
                <a:gd name="connsiteX43" fmla="*/ 519358 w 1317268"/>
                <a:gd name="connsiteY43" fmla="*/ 1507976 h 2170000"/>
                <a:gd name="connsiteX44" fmla="*/ 539411 w 1317268"/>
                <a:gd name="connsiteY44" fmla="*/ 1529032 h 2170000"/>
                <a:gd name="connsiteX45" fmla="*/ 496298 w 1317268"/>
                <a:gd name="connsiteY45" fmla="*/ 1556102 h 2170000"/>
                <a:gd name="connsiteX46" fmla="*/ 512339 w 1317268"/>
                <a:gd name="connsiteY46" fmla="*/ 1569134 h 2170000"/>
                <a:gd name="connsiteX47" fmla="*/ 536402 w 1317268"/>
                <a:gd name="connsiteY47" fmla="*/ 1557104 h 2170000"/>
                <a:gd name="connsiteX48" fmla="*/ 503315 w 1317268"/>
                <a:gd name="connsiteY48" fmla="*/ 1626284 h 2170000"/>
                <a:gd name="connsiteX49" fmla="*/ 480255 w 1317268"/>
                <a:gd name="connsiteY49" fmla="*/ 1618263 h 2170000"/>
                <a:gd name="connsiteX50" fmla="*/ 460202 w 1317268"/>
                <a:gd name="connsiteY50" fmla="*/ 1648341 h 2170000"/>
                <a:gd name="connsiteX51" fmla="*/ 485269 w 1317268"/>
                <a:gd name="connsiteY51" fmla="*/ 1669397 h 2170000"/>
                <a:gd name="connsiteX52" fmla="*/ 483263 w 1317268"/>
                <a:gd name="connsiteY52" fmla="*/ 1695464 h 2170000"/>
                <a:gd name="connsiteX53" fmla="*/ 459200 w 1317268"/>
                <a:gd name="connsiteY53" fmla="*/ 1733564 h 2170000"/>
                <a:gd name="connsiteX54" fmla="*/ 470229 w 1317268"/>
                <a:gd name="connsiteY54" fmla="*/ 1764645 h 2170000"/>
                <a:gd name="connsiteX55" fmla="*/ 465216 w 1317268"/>
                <a:gd name="connsiteY55" fmla="*/ 1775673 h 2170000"/>
                <a:gd name="connsiteX56" fmla="*/ 428118 w 1317268"/>
                <a:gd name="connsiteY56" fmla="*/ 1778680 h 2170000"/>
                <a:gd name="connsiteX57" fmla="*/ 440150 w 1317268"/>
                <a:gd name="connsiteY57" fmla="*/ 1733561 h 2170000"/>
                <a:gd name="connsiteX58" fmla="*/ 423105 w 1317268"/>
                <a:gd name="connsiteY58" fmla="*/ 1724538 h 2170000"/>
                <a:gd name="connsiteX59" fmla="*/ 423105 w 1317268"/>
                <a:gd name="connsiteY59" fmla="*/ 1753614 h 2170000"/>
                <a:gd name="connsiteX60" fmla="*/ 406061 w 1317268"/>
                <a:gd name="connsiteY60" fmla="*/ 1771662 h 2170000"/>
                <a:gd name="connsiteX61" fmla="*/ 377988 w 1317268"/>
                <a:gd name="connsiteY61" fmla="*/ 1739578 h 2170000"/>
                <a:gd name="connsiteX62" fmla="*/ 377989 w 1317268"/>
                <a:gd name="connsiteY62" fmla="*/ 1738575 h 2170000"/>
                <a:gd name="connsiteX63" fmla="*/ 401050 w 1317268"/>
                <a:gd name="connsiteY63" fmla="*/ 1799735 h 2170000"/>
                <a:gd name="connsiteX64" fmla="*/ 447170 w 1317268"/>
                <a:gd name="connsiteY64" fmla="*/ 1793719 h 2170000"/>
                <a:gd name="connsiteX65" fmla="*/ 446168 w 1317268"/>
                <a:gd name="connsiteY65" fmla="*/ 1845856 h 2170000"/>
                <a:gd name="connsiteX66" fmla="*/ 426116 w 1317268"/>
                <a:gd name="connsiteY66" fmla="*/ 1865909 h 2170000"/>
                <a:gd name="connsiteX67" fmla="*/ 426116 w 1317268"/>
                <a:gd name="connsiteY67" fmla="*/ 1902004 h 2170000"/>
                <a:gd name="connsiteX68" fmla="*/ 438147 w 1317268"/>
                <a:gd name="connsiteY68" fmla="*/ 1913032 h 2170000"/>
                <a:gd name="connsiteX69" fmla="*/ 454189 w 1317268"/>
                <a:gd name="connsiteY69" fmla="*/ 1984218 h 2170000"/>
                <a:gd name="connsiteX70" fmla="*/ 453186 w 1317268"/>
                <a:gd name="connsiteY70" fmla="*/ 2014297 h 2170000"/>
                <a:gd name="connsiteX71" fmla="*/ 486273 w 1317268"/>
                <a:gd name="connsiteY71" fmla="*/ 2041367 h 2170000"/>
                <a:gd name="connsiteX72" fmla="*/ 486274 w 1317268"/>
                <a:gd name="connsiteY72" fmla="*/ 2089492 h 2170000"/>
                <a:gd name="connsiteX73" fmla="*/ 487276 w 1317268"/>
                <a:gd name="connsiteY73" fmla="*/ 2085481 h 2170000"/>
                <a:gd name="connsiteX74" fmla="*/ 524373 w 1317268"/>
                <a:gd name="connsiteY74" fmla="*/ 2106536 h 2170000"/>
                <a:gd name="connsiteX75" fmla="*/ 536405 w 1317268"/>
                <a:gd name="connsiteY75" fmla="*/ 2132605 h 2170000"/>
                <a:gd name="connsiteX76" fmla="*/ 504321 w 1317268"/>
                <a:gd name="connsiteY76" fmla="*/ 2136614 h 2170000"/>
                <a:gd name="connsiteX77" fmla="*/ 464216 w 1317268"/>
                <a:gd name="connsiteY77" fmla="*/ 2169702 h 2170000"/>
                <a:gd name="connsiteX78" fmla="*/ 403055 w 1317268"/>
                <a:gd name="connsiteY78" fmla="*/ 2110547 h 2170000"/>
                <a:gd name="connsiteX79" fmla="*/ 307805 w 1317268"/>
                <a:gd name="connsiteY79" fmla="*/ 2116562 h 2170000"/>
                <a:gd name="connsiteX80" fmla="*/ 216565 w 1317268"/>
                <a:gd name="connsiteY80" fmla="*/ 2069439 h 2170000"/>
                <a:gd name="connsiteX81" fmla="*/ 157411 w 1317268"/>
                <a:gd name="connsiteY81" fmla="*/ 2058410 h 2170000"/>
                <a:gd name="connsiteX82" fmla="*/ 128335 w 1317268"/>
                <a:gd name="connsiteY82" fmla="*/ 2026326 h 2170000"/>
                <a:gd name="connsiteX83" fmla="*/ 57148 w 1317268"/>
                <a:gd name="connsiteY83" fmla="*/ 2022315 h 2170000"/>
                <a:gd name="connsiteX84" fmla="*/ 53139 w 1317268"/>
                <a:gd name="connsiteY84" fmla="*/ 2000257 h 2170000"/>
                <a:gd name="connsiteX85" fmla="*/ 37097 w 1317268"/>
                <a:gd name="connsiteY85" fmla="*/ 1977197 h 2170000"/>
                <a:gd name="connsiteX86" fmla="*/ 32084 w 1317268"/>
                <a:gd name="connsiteY86" fmla="*/ 1931076 h 2170000"/>
                <a:gd name="connsiteX87" fmla="*/ 0 w 1317268"/>
                <a:gd name="connsiteY87" fmla="*/ 1883952 h 2170000"/>
                <a:gd name="connsiteX0" fmla="*/ 442155 w 1317268"/>
                <a:gd name="connsiteY0" fmla="*/ 33291 h 2170184"/>
                <a:gd name="connsiteX1" fmla="*/ 477247 w 1317268"/>
                <a:gd name="connsiteY1" fmla="*/ 79412 h 2170184"/>
                <a:gd name="connsiteX2" fmla="*/ 505321 w 1317268"/>
                <a:gd name="connsiteY2" fmla="*/ 5218 h 2170184"/>
                <a:gd name="connsiteX3" fmla="*/ 521368 w 1317268"/>
                <a:gd name="connsiteY3" fmla="*/ 57342 h 2170184"/>
                <a:gd name="connsiteX4" fmla="*/ 553448 w 1317268"/>
                <a:gd name="connsiteY4" fmla="*/ 38304 h 2170184"/>
                <a:gd name="connsiteX5" fmla="*/ 582528 w 1317268"/>
                <a:gd name="connsiteY5" fmla="*/ 31274 h 2170184"/>
                <a:gd name="connsiteX6" fmla="*/ 648697 w 1317268"/>
                <a:gd name="connsiteY6" fmla="*/ 62368 h 2170184"/>
                <a:gd name="connsiteX7" fmla="*/ 792074 w 1317268"/>
                <a:gd name="connsiteY7" fmla="*/ 1207 h 2170184"/>
                <a:gd name="connsiteX8" fmla="*/ 839202 w 1317268"/>
                <a:gd name="connsiteY8" fmla="*/ 25258 h 2170184"/>
                <a:gd name="connsiteX9" fmla="*/ 908379 w 1317268"/>
                <a:gd name="connsiteY9" fmla="*/ 204 h 2170184"/>
                <a:gd name="connsiteX10" fmla="*/ 963528 w 1317268"/>
                <a:gd name="connsiteY10" fmla="*/ 42302 h 2170184"/>
                <a:gd name="connsiteX11" fmla="*/ 1082837 w 1317268"/>
                <a:gd name="connsiteY11" fmla="*/ 83423 h 2170184"/>
                <a:gd name="connsiteX12" fmla="*/ 1147005 w 1317268"/>
                <a:gd name="connsiteY12" fmla="*/ 74399 h 2170184"/>
                <a:gd name="connsiteX13" fmla="*/ 1185105 w 1317268"/>
                <a:gd name="connsiteY13" fmla="*/ 495504 h 2170184"/>
                <a:gd name="connsiteX14" fmla="*/ 1231231 w 1317268"/>
                <a:gd name="connsiteY14" fmla="*/ 547628 h 2170184"/>
                <a:gd name="connsiteX15" fmla="*/ 1246266 w 1317268"/>
                <a:gd name="connsiteY15" fmla="*/ 604791 h 2170184"/>
                <a:gd name="connsiteX16" fmla="*/ 1316450 w 1317268"/>
                <a:gd name="connsiteY16" fmla="*/ 745160 h 2170184"/>
                <a:gd name="connsiteX17" fmla="*/ 1283363 w 1317268"/>
                <a:gd name="connsiteY17" fmla="*/ 852441 h 2170184"/>
                <a:gd name="connsiteX18" fmla="*/ 1264314 w 1317268"/>
                <a:gd name="connsiteY18" fmla="*/ 920620 h 2170184"/>
                <a:gd name="connsiteX19" fmla="*/ 1290382 w 1317268"/>
                <a:gd name="connsiteY19" fmla="*/ 955712 h 2170184"/>
                <a:gd name="connsiteX20" fmla="*/ 1291385 w 1317268"/>
                <a:gd name="connsiteY20" fmla="*/ 1005843 h 2170184"/>
                <a:gd name="connsiteX21" fmla="*/ 1254287 w 1317268"/>
                <a:gd name="connsiteY21" fmla="*/ 1059986 h 2170184"/>
                <a:gd name="connsiteX22" fmla="*/ 1267321 w 1317268"/>
                <a:gd name="connsiteY22" fmla="*/ 1083047 h 2170184"/>
                <a:gd name="connsiteX23" fmla="*/ 1062784 w 1317268"/>
                <a:gd name="connsiteY23" fmla="*/ 1193336 h 2170184"/>
                <a:gd name="connsiteX24" fmla="*/ 1092868 w 1317268"/>
                <a:gd name="connsiteY24" fmla="*/ 1154221 h 2170184"/>
                <a:gd name="connsiteX25" fmla="*/ 1149010 w 1317268"/>
                <a:gd name="connsiteY25" fmla="*/ 1131173 h 2170184"/>
                <a:gd name="connsiteX26" fmla="*/ 1022679 w 1317268"/>
                <a:gd name="connsiteY26" fmla="*/ 1162254 h 2170184"/>
                <a:gd name="connsiteX27" fmla="*/ 1038722 w 1317268"/>
                <a:gd name="connsiteY27" fmla="*/ 1201357 h 2170184"/>
                <a:gd name="connsiteX28" fmla="*/ 972547 w 1317268"/>
                <a:gd name="connsiteY28" fmla="*/ 1246474 h 2170184"/>
                <a:gd name="connsiteX29" fmla="*/ 971544 w 1317268"/>
                <a:gd name="connsiteY29" fmla="*/ 1290591 h 2170184"/>
                <a:gd name="connsiteX30" fmla="*/ 842205 w 1317268"/>
                <a:gd name="connsiteY30" fmla="*/ 1391856 h 2170184"/>
                <a:gd name="connsiteX31" fmla="*/ 779040 w 1317268"/>
                <a:gd name="connsiteY31" fmla="*/ 1418929 h 2170184"/>
                <a:gd name="connsiteX32" fmla="*/ 838196 w 1317268"/>
                <a:gd name="connsiteY32" fmla="*/ 1372806 h 2170184"/>
                <a:gd name="connsiteX33" fmla="*/ 723895 w 1317268"/>
                <a:gd name="connsiteY33" fmla="*/ 1423941 h 2170184"/>
                <a:gd name="connsiteX34" fmla="*/ 735927 w 1317268"/>
                <a:gd name="connsiteY34" fmla="*/ 1374811 h 2170184"/>
                <a:gd name="connsiteX35" fmla="*/ 674766 w 1317268"/>
                <a:gd name="connsiteY35" fmla="*/ 1416922 h 2170184"/>
                <a:gd name="connsiteX36" fmla="*/ 640676 w 1317268"/>
                <a:gd name="connsiteY36" fmla="*/ 1389851 h 2170184"/>
                <a:gd name="connsiteX37" fmla="*/ 620624 w 1317268"/>
                <a:gd name="connsiteY37" fmla="*/ 1402886 h 2170184"/>
                <a:gd name="connsiteX38" fmla="*/ 679779 w 1317268"/>
                <a:gd name="connsiteY38" fmla="*/ 1462040 h 2170184"/>
                <a:gd name="connsiteX39" fmla="*/ 626639 w 1317268"/>
                <a:gd name="connsiteY39" fmla="*/ 1498135 h 2170184"/>
                <a:gd name="connsiteX40" fmla="*/ 618618 w 1317268"/>
                <a:gd name="connsiteY40" fmla="*/ 1479085 h 2170184"/>
                <a:gd name="connsiteX41" fmla="*/ 582523 w 1317268"/>
                <a:gd name="connsiteY41" fmla="*/ 1475074 h 2170184"/>
                <a:gd name="connsiteX42" fmla="*/ 592550 w 1317268"/>
                <a:gd name="connsiteY42" fmla="*/ 1499138 h 2170184"/>
                <a:gd name="connsiteX43" fmla="*/ 519358 w 1317268"/>
                <a:gd name="connsiteY43" fmla="*/ 1508160 h 2170184"/>
                <a:gd name="connsiteX44" fmla="*/ 539411 w 1317268"/>
                <a:gd name="connsiteY44" fmla="*/ 1529216 h 2170184"/>
                <a:gd name="connsiteX45" fmla="*/ 496298 w 1317268"/>
                <a:gd name="connsiteY45" fmla="*/ 1556286 h 2170184"/>
                <a:gd name="connsiteX46" fmla="*/ 512339 w 1317268"/>
                <a:gd name="connsiteY46" fmla="*/ 1569318 h 2170184"/>
                <a:gd name="connsiteX47" fmla="*/ 536402 w 1317268"/>
                <a:gd name="connsiteY47" fmla="*/ 1557288 h 2170184"/>
                <a:gd name="connsiteX48" fmla="*/ 503315 w 1317268"/>
                <a:gd name="connsiteY48" fmla="*/ 1626468 h 2170184"/>
                <a:gd name="connsiteX49" fmla="*/ 480255 w 1317268"/>
                <a:gd name="connsiteY49" fmla="*/ 1618447 h 2170184"/>
                <a:gd name="connsiteX50" fmla="*/ 460202 w 1317268"/>
                <a:gd name="connsiteY50" fmla="*/ 1648525 h 2170184"/>
                <a:gd name="connsiteX51" fmla="*/ 485269 w 1317268"/>
                <a:gd name="connsiteY51" fmla="*/ 1669581 h 2170184"/>
                <a:gd name="connsiteX52" fmla="*/ 483263 w 1317268"/>
                <a:gd name="connsiteY52" fmla="*/ 1695648 h 2170184"/>
                <a:gd name="connsiteX53" fmla="*/ 459200 w 1317268"/>
                <a:gd name="connsiteY53" fmla="*/ 1733748 h 2170184"/>
                <a:gd name="connsiteX54" fmla="*/ 470229 w 1317268"/>
                <a:gd name="connsiteY54" fmla="*/ 1764829 h 2170184"/>
                <a:gd name="connsiteX55" fmla="*/ 465216 w 1317268"/>
                <a:gd name="connsiteY55" fmla="*/ 1775857 h 2170184"/>
                <a:gd name="connsiteX56" fmla="*/ 428118 w 1317268"/>
                <a:gd name="connsiteY56" fmla="*/ 1778864 h 2170184"/>
                <a:gd name="connsiteX57" fmla="*/ 440150 w 1317268"/>
                <a:gd name="connsiteY57" fmla="*/ 1733745 h 2170184"/>
                <a:gd name="connsiteX58" fmla="*/ 423105 w 1317268"/>
                <a:gd name="connsiteY58" fmla="*/ 1724722 h 2170184"/>
                <a:gd name="connsiteX59" fmla="*/ 423105 w 1317268"/>
                <a:gd name="connsiteY59" fmla="*/ 1753798 h 2170184"/>
                <a:gd name="connsiteX60" fmla="*/ 406061 w 1317268"/>
                <a:gd name="connsiteY60" fmla="*/ 1771846 h 2170184"/>
                <a:gd name="connsiteX61" fmla="*/ 377988 w 1317268"/>
                <a:gd name="connsiteY61" fmla="*/ 1739762 h 2170184"/>
                <a:gd name="connsiteX62" fmla="*/ 377989 w 1317268"/>
                <a:gd name="connsiteY62" fmla="*/ 1738759 h 2170184"/>
                <a:gd name="connsiteX63" fmla="*/ 401050 w 1317268"/>
                <a:gd name="connsiteY63" fmla="*/ 1799919 h 2170184"/>
                <a:gd name="connsiteX64" fmla="*/ 447170 w 1317268"/>
                <a:gd name="connsiteY64" fmla="*/ 1793903 h 2170184"/>
                <a:gd name="connsiteX65" fmla="*/ 446168 w 1317268"/>
                <a:gd name="connsiteY65" fmla="*/ 1846040 h 2170184"/>
                <a:gd name="connsiteX66" fmla="*/ 426116 w 1317268"/>
                <a:gd name="connsiteY66" fmla="*/ 1866093 h 2170184"/>
                <a:gd name="connsiteX67" fmla="*/ 426116 w 1317268"/>
                <a:gd name="connsiteY67" fmla="*/ 1902188 h 2170184"/>
                <a:gd name="connsiteX68" fmla="*/ 438147 w 1317268"/>
                <a:gd name="connsiteY68" fmla="*/ 1913216 h 2170184"/>
                <a:gd name="connsiteX69" fmla="*/ 454189 w 1317268"/>
                <a:gd name="connsiteY69" fmla="*/ 1984402 h 2170184"/>
                <a:gd name="connsiteX70" fmla="*/ 453186 w 1317268"/>
                <a:gd name="connsiteY70" fmla="*/ 2014481 h 2170184"/>
                <a:gd name="connsiteX71" fmla="*/ 486273 w 1317268"/>
                <a:gd name="connsiteY71" fmla="*/ 2041551 h 2170184"/>
                <a:gd name="connsiteX72" fmla="*/ 486274 w 1317268"/>
                <a:gd name="connsiteY72" fmla="*/ 2089676 h 2170184"/>
                <a:gd name="connsiteX73" fmla="*/ 487276 w 1317268"/>
                <a:gd name="connsiteY73" fmla="*/ 2085665 h 2170184"/>
                <a:gd name="connsiteX74" fmla="*/ 524373 w 1317268"/>
                <a:gd name="connsiteY74" fmla="*/ 2106720 h 2170184"/>
                <a:gd name="connsiteX75" fmla="*/ 536405 w 1317268"/>
                <a:gd name="connsiteY75" fmla="*/ 2132789 h 2170184"/>
                <a:gd name="connsiteX76" fmla="*/ 504321 w 1317268"/>
                <a:gd name="connsiteY76" fmla="*/ 2136798 h 2170184"/>
                <a:gd name="connsiteX77" fmla="*/ 464216 w 1317268"/>
                <a:gd name="connsiteY77" fmla="*/ 2169886 h 2170184"/>
                <a:gd name="connsiteX78" fmla="*/ 403055 w 1317268"/>
                <a:gd name="connsiteY78" fmla="*/ 2110731 h 2170184"/>
                <a:gd name="connsiteX79" fmla="*/ 307805 w 1317268"/>
                <a:gd name="connsiteY79" fmla="*/ 2116746 h 2170184"/>
                <a:gd name="connsiteX80" fmla="*/ 216565 w 1317268"/>
                <a:gd name="connsiteY80" fmla="*/ 2069623 h 2170184"/>
                <a:gd name="connsiteX81" fmla="*/ 157411 w 1317268"/>
                <a:gd name="connsiteY81" fmla="*/ 2058594 h 2170184"/>
                <a:gd name="connsiteX82" fmla="*/ 128335 w 1317268"/>
                <a:gd name="connsiteY82" fmla="*/ 2026510 h 2170184"/>
                <a:gd name="connsiteX83" fmla="*/ 57148 w 1317268"/>
                <a:gd name="connsiteY83" fmla="*/ 2022499 h 2170184"/>
                <a:gd name="connsiteX84" fmla="*/ 53139 w 1317268"/>
                <a:gd name="connsiteY84" fmla="*/ 2000441 h 2170184"/>
                <a:gd name="connsiteX85" fmla="*/ 37097 w 1317268"/>
                <a:gd name="connsiteY85" fmla="*/ 1977381 h 2170184"/>
                <a:gd name="connsiteX86" fmla="*/ 32084 w 1317268"/>
                <a:gd name="connsiteY86" fmla="*/ 1931260 h 2170184"/>
                <a:gd name="connsiteX87" fmla="*/ 0 w 1317268"/>
                <a:gd name="connsiteY87" fmla="*/ 1884136 h 2170184"/>
                <a:gd name="connsiteX0" fmla="*/ 442155 w 1317268"/>
                <a:gd name="connsiteY0" fmla="*/ 33291 h 2170184"/>
                <a:gd name="connsiteX1" fmla="*/ 477247 w 1317268"/>
                <a:gd name="connsiteY1" fmla="*/ 79412 h 2170184"/>
                <a:gd name="connsiteX2" fmla="*/ 505321 w 1317268"/>
                <a:gd name="connsiteY2" fmla="*/ 5218 h 2170184"/>
                <a:gd name="connsiteX3" fmla="*/ 530391 w 1317268"/>
                <a:gd name="connsiteY3" fmla="*/ 38292 h 2170184"/>
                <a:gd name="connsiteX4" fmla="*/ 553448 w 1317268"/>
                <a:gd name="connsiteY4" fmla="*/ 38304 h 2170184"/>
                <a:gd name="connsiteX5" fmla="*/ 582528 w 1317268"/>
                <a:gd name="connsiteY5" fmla="*/ 31274 h 2170184"/>
                <a:gd name="connsiteX6" fmla="*/ 648697 w 1317268"/>
                <a:gd name="connsiteY6" fmla="*/ 62368 h 2170184"/>
                <a:gd name="connsiteX7" fmla="*/ 792074 w 1317268"/>
                <a:gd name="connsiteY7" fmla="*/ 1207 h 2170184"/>
                <a:gd name="connsiteX8" fmla="*/ 839202 w 1317268"/>
                <a:gd name="connsiteY8" fmla="*/ 25258 h 2170184"/>
                <a:gd name="connsiteX9" fmla="*/ 908379 w 1317268"/>
                <a:gd name="connsiteY9" fmla="*/ 204 h 2170184"/>
                <a:gd name="connsiteX10" fmla="*/ 963528 w 1317268"/>
                <a:gd name="connsiteY10" fmla="*/ 42302 h 2170184"/>
                <a:gd name="connsiteX11" fmla="*/ 1082837 w 1317268"/>
                <a:gd name="connsiteY11" fmla="*/ 83423 h 2170184"/>
                <a:gd name="connsiteX12" fmla="*/ 1147005 w 1317268"/>
                <a:gd name="connsiteY12" fmla="*/ 74399 h 2170184"/>
                <a:gd name="connsiteX13" fmla="*/ 1185105 w 1317268"/>
                <a:gd name="connsiteY13" fmla="*/ 495504 h 2170184"/>
                <a:gd name="connsiteX14" fmla="*/ 1231231 w 1317268"/>
                <a:gd name="connsiteY14" fmla="*/ 547628 h 2170184"/>
                <a:gd name="connsiteX15" fmla="*/ 1246266 w 1317268"/>
                <a:gd name="connsiteY15" fmla="*/ 604791 h 2170184"/>
                <a:gd name="connsiteX16" fmla="*/ 1316450 w 1317268"/>
                <a:gd name="connsiteY16" fmla="*/ 745160 h 2170184"/>
                <a:gd name="connsiteX17" fmla="*/ 1283363 w 1317268"/>
                <a:gd name="connsiteY17" fmla="*/ 852441 h 2170184"/>
                <a:gd name="connsiteX18" fmla="*/ 1264314 w 1317268"/>
                <a:gd name="connsiteY18" fmla="*/ 920620 h 2170184"/>
                <a:gd name="connsiteX19" fmla="*/ 1290382 w 1317268"/>
                <a:gd name="connsiteY19" fmla="*/ 955712 h 2170184"/>
                <a:gd name="connsiteX20" fmla="*/ 1291385 w 1317268"/>
                <a:gd name="connsiteY20" fmla="*/ 1005843 h 2170184"/>
                <a:gd name="connsiteX21" fmla="*/ 1254287 w 1317268"/>
                <a:gd name="connsiteY21" fmla="*/ 1059986 h 2170184"/>
                <a:gd name="connsiteX22" fmla="*/ 1267321 w 1317268"/>
                <a:gd name="connsiteY22" fmla="*/ 1083047 h 2170184"/>
                <a:gd name="connsiteX23" fmla="*/ 1062784 w 1317268"/>
                <a:gd name="connsiteY23" fmla="*/ 1193336 h 2170184"/>
                <a:gd name="connsiteX24" fmla="*/ 1092868 w 1317268"/>
                <a:gd name="connsiteY24" fmla="*/ 1154221 h 2170184"/>
                <a:gd name="connsiteX25" fmla="*/ 1149010 w 1317268"/>
                <a:gd name="connsiteY25" fmla="*/ 1131173 h 2170184"/>
                <a:gd name="connsiteX26" fmla="*/ 1022679 w 1317268"/>
                <a:gd name="connsiteY26" fmla="*/ 1162254 h 2170184"/>
                <a:gd name="connsiteX27" fmla="*/ 1038722 w 1317268"/>
                <a:gd name="connsiteY27" fmla="*/ 1201357 h 2170184"/>
                <a:gd name="connsiteX28" fmla="*/ 972547 w 1317268"/>
                <a:gd name="connsiteY28" fmla="*/ 1246474 h 2170184"/>
                <a:gd name="connsiteX29" fmla="*/ 971544 w 1317268"/>
                <a:gd name="connsiteY29" fmla="*/ 1290591 h 2170184"/>
                <a:gd name="connsiteX30" fmla="*/ 842205 w 1317268"/>
                <a:gd name="connsiteY30" fmla="*/ 1391856 h 2170184"/>
                <a:gd name="connsiteX31" fmla="*/ 779040 w 1317268"/>
                <a:gd name="connsiteY31" fmla="*/ 1418929 h 2170184"/>
                <a:gd name="connsiteX32" fmla="*/ 838196 w 1317268"/>
                <a:gd name="connsiteY32" fmla="*/ 1372806 h 2170184"/>
                <a:gd name="connsiteX33" fmla="*/ 723895 w 1317268"/>
                <a:gd name="connsiteY33" fmla="*/ 1423941 h 2170184"/>
                <a:gd name="connsiteX34" fmla="*/ 735927 w 1317268"/>
                <a:gd name="connsiteY34" fmla="*/ 1374811 h 2170184"/>
                <a:gd name="connsiteX35" fmla="*/ 674766 w 1317268"/>
                <a:gd name="connsiteY35" fmla="*/ 1416922 h 2170184"/>
                <a:gd name="connsiteX36" fmla="*/ 640676 w 1317268"/>
                <a:gd name="connsiteY36" fmla="*/ 1389851 h 2170184"/>
                <a:gd name="connsiteX37" fmla="*/ 620624 w 1317268"/>
                <a:gd name="connsiteY37" fmla="*/ 1402886 h 2170184"/>
                <a:gd name="connsiteX38" fmla="*/ 679779 w 1317268"/>
                <a:gd name="connsiteY38" fmla="*/ 1462040 h 2170184"/>
                <a:gd name="connsiteX39" fmla="*/ 626639 w 1317268"/>
                <a:gd name="connsiteY39" fmla="*/ 1498135 h 2170184"/>
                <a:gd name="connsiteX40" fmla="*/ 618618 w 1317268"/>
                <a:gd name="connsiteY40" fmla="*/ 1479085 h 2170184"/>
                <a:gd name="connsiteX41" fmla="*/ 582523 w 1317268"/>
                <a:gd name="connsiteY41" fmla="*/ 1475074 h 2170184"/>
                <a:gd name="connsiteX42" fmla="*/ 592550 w 1317268"/>
                <a:gd name="connsiteY42" fmla="*/ 1499138 h 2170184"/>
                <a:gd name="connsiteX43" fmla="*/ 519358 w 1317268"/>
                <a:gd name="connsiteY43" fmla="*/ 1508160 h 2170184"/>
                <a:gd name="connsiteX44" fmla="*/ 539411 w 1317268"/>
                <a:gd name="connsiteY44" fmla="*/ 1529216 h 2170184"/>
                <a:gd name="connsiteX45" fmla="*/ 496298 w 1317268"/>
                <a:gd name="connsiteY45" fmla="*/ 1556286 h 2170184"/>
                <a:gd name="connsiteX46" fmla="*/ 512339 w 1317268"/>
                <a:gd name="connsiteY46" fmla="*/ 1569318 h 2170184"/>
                <a:gd name="connsiteX47" fmla="*/ 536402 w 1317268"/>
                <a:gd name="connsiteY47" fmla="*/ 1557288 h 2170184"/>
                <a:gd name="connsiteX48" fmla="*/ 503315 w 1317268"/>
                <a:gd name="connsiteY48" fmla="*/ 1626468 h 2170184"/>
                <a:gd name="connsiteX49" fmla="*/ 480255 w 1317268"/>
                <a:gd name="connsiteY49" fmla="*/ 1618447 h 2170184"/>
                <a:gd name="connsiteX50" fmla="*/ 460202 w 1317268"/>
                <a:gd name="connsiteY50" fmla="*/ 1648525 h 2170184"/>
                <a:gd name="connsiteX51" fmla="*/ 485269 w 1317268"/>
                <a:gd name="connsiteY51" fmla="*/ 1669581 h 2170184"/>
                <a:gd name="connsiteX52" fmla="*/ 483263 w 1317268"/>
                <a:gd name="connsiteY52" fmla="*/ 1695648 h 2170184"/>
                <a:gd name="connsiteX53" fmla="*/ 459200 w 1317268"/>
                <a:gd name="connsiteY53" fmla="*/ 1733748 h 2170184"/>
                <a:gd name="connsiteX54" fmla="*/ 470229 w 1317268"/>
                <a:gd name="connsiteY54" fmla="*/ 1764829 h 2170184"/>
                <a:gd name="connsiteX55" fmla="*/ 465216 w 1317268"/>
                <a:gd name="connsiteY55" fmla="*/ 1775857 h 2170184"/>
                <a:gd name="connsiteX56" fmla="*/ 428118 w 1317268"/>
                <a:gd name="connsiteY56" fmla="*/ 1778864 h 2170184"/>
                <a:gd name="connsiteX57" fmla="*/ 440150 w 1317268"/>
                <a:gd name="connsiteY57" fmla="*/ 1733745 h 2170184"/>
                <a:gd name="connsiteX58" fmla="*/ 423105 w 1317268"/>
                <a:gd name="connsiteY58" fmla="*/ 1724722 h 2170184"/>
                <a:gd name="connsiteX59" fmla="*/ 423105 w 1317268"/>
                <a:gd name="connsiteY59" fmla="*/ 1753798 h 2170184"/>
                <a:gd name="connsiteX60" fmla="*/ 406061 w 1317268"/>
                <a:gd name="connsiteY60" fmla="*/ 1771846 h 2170184"/>
                <a:gd name="connsiteX61" fmla="*/ 377988 w 1317268"/>
                <a:gd name="connsiteY61" fmla="*/ 1739762 h 2170184"/>
                <a:gd name="connsiteX62" fmla="*/ 377989 w 1317268"/>
                <a:gd name="connsiteY62" fmla="*/ 1738759 h 2170184"/>
                <a:gd name="connsiteX63" fmla="*/ 401050 w 1317268"/>
                <a:gd name="connsiteY63" fmla="*/ 1799919 h 2170184"/>
                <a:gd name="connsiteX64" fmla="*/ 447170 w 1317268"/>
                <a:gd name="connsiteY64" fmla="*/ 1793903 h 2170184"/>
                <a:gd name="connsiteX65" fmla="*/ 446168 w 1317268"/>
                <a:gd name="connsiteY65" fmla="*/ 1846040 h 2170184"/>
                <a:gd name="connsiteX66" fmla="*/ 426116 w 1317268"/>
                <a:gd name="connsiteY66" fmla="*/ 1866093 h 2170184"/>
                <a:gd name="connsiteX67" fmla="*/ 426116 w 1317268"/>
                <a:gd name="connsiteY67" fmla="*/ 1902188 h 2170184"/>
                <a:gd name="connsiteX68" fmla="*/ 438147 w 1317268"/>
                <a:gd name="connsiteY68" fmla="*/ 1913216 h 2170184"/>
                <a:gd name="connsiteX69" fmla="*/ 454189 w 1317268"/>
                <a:gd name="connsiteY69" fmla="*/ 1984402 h 2170184"/>
                <a:gd name="connsiteX70" fmla="*/ 453186 w 1317268"/>
                <a:gd name="connsiteY70" fmla="*/ 2014481 h 2170184"/>
                <a:gd name="connsiteX71" fmla="*/ 486273 w 1317268"/>
                <a:gd name="connsiteY71" fmla="*/ 2041551 h 2170184"/>
                <a:gd name="connsiteX72" fmla="*/ 486274 w 1317268"/>
                <a:gd name="connsiteY72" fmla="*/ 2089676 h 2170184"/>
                <a:gd name="connsiteX73" fmla="*/ 487276 w 1317268"/>
                <a:gd name="connsiteY73" fmla="*/ 2085665 h 2170184"/>
                <a:gd name="connsiteX74" fmla="*/ 524373 w 1317268"/>
                <a:gd name="connsiteY74" fmla="*/ 2106720 h 2170184"/>
                <a:gd name="connsiteX75" fmla="*/ 536405 w 1317268"/>
                <a:gd name="connsiteY75" fmla="*/ 2132789 h 2170184"/>
                <a:gd name="connsiteX76" fmla="*/ 504321 w 1317268"/>
                <a:gd name="connsiteY76" fmla="*/ 2136798 h 2170184"/>
                <a:gd name="connsiteX77" fmla="*/ 464216 w 1317268"/>
                <a:gd name="connsiteY77" fmla="*/ 2169886 h 2170184"/>
                <a:gd name="connsiteX78" fmla="*/ 403055 w 1317268"/>
                <a:gd name="connsiteY78" fmla="*/ 2110731 h 2170184"/>
                <a:gd name="connsiteX79" fmla="*/ 307805 w 1317268"/>
                <a:gd name="connsiteY79" fmla="*/ 2116746 h 2170184"/>
                <a:gd name="connsiteX80" fmla="*/ 216565 w 1317268"/>
                <a:gd name="connsiteY80" fmla="*/ 2069623 h 2170184"/>
                <a:gd name="connsiteX81" fmla="*/ 157411 w 1317268"/>
                <a:gd name="connsiteY81" fmla="*/ 2058594 h 2170184"/>
                <a:gd name="connsiteX82" fmla="*/ 128335 w 1317268"/>
                <a:gd name="connsiteY82" fmla="*/ 2026510 h 2170184"/>
                <a:gd name="connsiteX83" fmla="*/ 57148 w 1317268"/>
                <a:gd name="connsiteY83" fmla="*/ 2022499 h 2170184"/>
                <a:gd name="connsiteX84" fmla="*/ 53139 w 1317268"/>
                <a:gd name="connsiteY84" fmla="*/ 2000441 h 2170184"/>
                <a:gd name="connsiteX85" fmla="*/ 37097 w 1317268"/>
                <a:gd name="connsiteY85" fmla="*/ 1977381 h 2170184"/>
                <a:gd name="connsiteX86" fmla="*/ 32084 w 1317268"/>
                <a:gd name="connsiteY86" fmla="*/ 1931260 h 2170184"/>
                <a:gd name="connsiteX87" fmla="*/ 0 w 1317268"/>
                <a:gd name="connsiteY87" fmla="*/ 1884136 h 2170184"/>
                <a:gd name="connsiteX0" fmla="*/ 442155 w 1317268"/>
                <a:gd name="connsiteY0" fmla="*/ 33291 h 2170184"/>
                <a:gd name="connsiteX1" fmla="*/ 477247 w 1317268"/>
                <a:gd name="connsiteY1" fmla="*/ 79412 h 2170184"/>
                <a:gd name="connsiteX2" fmla="*/ 505321 w 1317268"/>
                <a:gd name="connsiteY2" fmla="*/ 5218 h 2170184"/>
                <a:gd name="connsiteX3" fmla="*/ 530391 w 1317268"/>
                <a:gd name="connsiteY3" fmla="*/ 38292 h 2170184"/>
                <a:gd name="connsiteX4" fmla="*/ 553448 w 1317268"/>
                <a:gd name="connsiteY4" fmla="*/ 38304 h 2170184"/>
                <a:gd name="connsiteX5" fmla="*/ 582528 w 1317268"/>
                <a:gd name="connsiteY5" fmla="*/ 31274 h 2170184"/>
                <a:gd name="connsiteX6" fmla="*/ 648697 w 1317268"/>
                <a:gd name="connsiteY6" fmla="*/ 62368 h 2170184"/>
                <a:gd name="connsiteX7" fmla="*/ 792074 w 1317268"/>
                <a:gd name="connsiteY7" fmla="*/ 1207 h 2170184"/>
                <a:gd name="connsiteX8" fmla="*/ 839202 w 1317268"/>
                <a:gd name="connsiteY8" fmla="*/ 25258 h 2170184"/>
                <a:gd name="connsiteX9" fmla="*/ 908379 w 1317268"/>
                <a:gd name="connsiteY9" fmla="*/ 204 h 2170184"/>
                <a:gd name="connsiteX10" fmla="*/ 963528 w 1317268"/>
                <a:gd name="connsiteY10" fmla="*/ 42302 h 2170184"/>
                <a:gd name="connsiteX11" fmla="*/ 1082837 w 1317268"/>
                <a:gd name="connsiteY11" fmla="*/ 83423 h 2170184"/>
                <a:gd name="connsiteX12" fmla="*/ 1147005 w 1317268"/>
                <a:gd name="connsiteY12" fmla="*/ 74399 h 2170184"/>
                <a:gd name="connsiteX13" fmla="*/ 1185105 w 1317268"/>
                <a:gd name="connsiteY13" fmla="*/ 495504 h 2170184"/>
                <a:gd name="connsiteX14" fmla="*/ 1231231 w 1317268"/>
                <a:gd name="connsiteY14" fmla="*/ 547628 h 2170184"/>
                <a:gd name="connsiteX15" fmla="*/ 1246266 w 1317268"/>
                <a:gd name="connsiteY15" fmla="*/ 604791 h 2170184"/>
                <a:gd name="connsiteX16" fmla="*/ 1316450 w 1317268"/>
                <a:gd name="connsiteY16" fmla="*/ 745160 h 2170184"/>
                <a:gd name="connsiteX17" fmla="*/ 1283363 w 1317268"/>
                <a:gd name="connsiteY17" fmla="*/ 852441 h 2170184"/>
                <a:gd name="connsiteX18" fmla="*/ 1264314 w 1317268"/>
                <a:gd name="connsiteY18" fmla="*/ 920620 h 2170184"/>
                <a:gd name="connsiteX19" fmla="*/ 1290382 w 1317268"/>
                <a:gd name="connsiteY19" fmla="*/ 955712 h 2170184"/>
                <a:gd name="connsiteX20" fmla="*/ 1291385 w 1317268"/>
                <a:gd name="connsiteY20" fmla="*/ 1005843 h 2170184"/>
                <a:gd name="connsiteX21" fmla="*/ 1254287 w 1317268"/>
                <a:gd name="connsiteY21" fmla="*/ 1059986 h 2170184"/>
                <a:gd name="connsiteX22" fmla="*/ 1267321 w 1317268"/>
                <a:gd name="connsiteY22" fmla="*/ 1083047 h 2170184"/>
                <a:gd name="connsiteX23" fmla="*/ 1062784 w 1317268"/>
                <a:gd name="connsiteY23" fmla="*/ 1193336 h 2170184"/>
                <a:gd name="connsiteX24" fmla="*/ 1092868 w 1317268"/>
                <a:gd name="connsiteY24" fmla="*/ 1154221 h 2170184"/>
                <a:gd name="connsiteX25" fmla="*/ 1149010 w 1317268"/>
                <a:gd name="connsiteY25" fmla="*/ 1131173 h 2170184"/>
                <a:gd name="connsiteX26" fmla="*/ 1022679 w 1317268"/>
                <a:gd name="connsiteY26" fmla="*/ 1162254 h 2170184"/>
                <a:gd name="connsiteX27" fmla="*/ 1038722 w 1317268"/>
                <a:gd name="connsiteY27" fmla="*/ 1201357 h 2170184"/>
                <a:gd name="connsiteX28" fmla="*/ 972547 w 1317268"/>
                <a:gd name="connsiteY28" fmla="*/ 1246474 h 2170184"/>
                <a:gd name="connsiteX29" fmla="*/ 971544 w 1317268"/>
                <a:gd name="connsiteY29" fmla="*/ 1290591 h 2170184"/>
                <a:gd name="connsiteX30" fmla="*/ 842205 w 1317268"/>
                <a:gd name="connsiteY30" fmla="*/ 1391856 h 2170184"/>
                <a:gd name="connsiteX31" fmla="*/ 779040 w 1317268"/>
                <a:gd name="connsiteY31" fmla="*/ 1418929 h 2170184"/>
                <a:gd name="connsiteX32" fmla="*/ 838196 w 1317268"/>
                <a:gd name="connsiteY32" fmla="*/ 1372806 h 2170184"/>
                <a:gd name="connsiteX33" fmla="*/ 723895 w 1317268"/>
                <a:gd name="connsiteY33" fmla="*/ 1423941 h 2170184"/>
                <a:gd name="connsiteX34" fmla="*/ 735927 w 1317268"/>
                <a:gd name="connsiteY34" fmla="*/ 1374811 h 2170184"/>
                <a:gd name="connsiteX35" fmla="*/ 674766 w 1317268"/>
                <a:gd name="connsiteY35" fmla="*/ 1416922 h 2170184"/>
                <a:gd name="connsiteX36" fmla="*/ 640676 w 1317268"/>
                <a:gd name="connsiteY36" fmla="*/ 1389851 h 2170184"/>
                <a:gd name="connsiteX37" fmla="*/ 620624 w 1317268"/>
                <a:gd name="connsiteY37" fmla="*/ 1402886 h 2170184"/>
                <a:gd name="connsiteX38" fmla="*/ 679779 w 1317268"/>
                <a:gd name="connsiteY38" fmla="*/ 1462040 h 2170184"/>
                <a:gd name="connsiteX39" fmla="*/ 626639 w 1317268"/>
                <a:gd name="connsiteY39" fmla="*/ 1498135 h 2170184"/>
                <a:gd name="connsiteX40" fmla="*/ 618618 w 1317268"/>
                <a:gd name="connsiteY40" fmla="*/ 1479085 h 2170184"/>
                <a:gd name="connsiteX41" fmla="*/ 582523 w 1317268"/>
                <a:gd name="connsiteY41" fmla="*/ 1475074 h 2170184"/>
                <a:gd name="connsiteX42" fmla="*/ 592550 w 1317268"/>
                <a:gd name="connsiteY42" fmla="*/ 1499138 h 2170184"/>
                <a:gd name="connsiteX43" fmla="*/ 519358 w 1317268"/>
                <a:gd name="connsiteY43" fmla="*/ 1508160 h 2170184"/>
                <a:gd name="connsiteX44" fmla="*/ 539411 w 1317268"/>
                <a:gd name="connsiteY44" fmla="*/ 1529216 h 2170184"/>
                <a:gd name="connsiteX45" fmla="*/ 496298 w 1317268"/>
                <a:gd name="connsiteY45" fmla="*/ 1556286 h 2170184"/>
                <a:gd name="connsiteX46" fmla="*/ 512339 w 1317268"/>
                <a:gd name="connsiteY46" fmla="*/ 1569318 h 2170184"/>
                <a:gd name="connsiteX47" fmla="*/ 536402 w 1317268"/>
                <a:gd name="connsiteY47" fmla="*/ 1557288 h 2170184"/>
                <a:gd name="connsiteX48" fmla="*/ 503315 w 1317268"/>
                <a:gd name="connsiteY48" fmla="*/ 1626468 h 2170184"/>
                <a:gd name="connsiteX49" fmla="*/ 480255 w 1317268"/>
                <a:gd name="connsiteY49" fmla="*/ 1618447 h 2170184"/>
                <a:gd name="connsiteX50" fmla="*/ 460202 w 1317268"/>
                <a:gd name="connsiteY50" fmla="*/ 1648525 h 2170184"/>
                <a:gd name="connsiteX51" fmla="*/ 485269 w 1317268"/>
                <a:gd name="connsiteY51" fmla="*/ 1669581 h 2170184"/>
                <a:gd name="connsiteX52" fmla="*/ 483263 w 1317268"/>
                <a:gd name="connsiteY52" fmla="*/ 1695648 h 2170184"/>
                <a:gd name="connsiteX53" fmla="*/ 459200 w 1317268"/>
                <a:gd name="connsiteY53" fmla="*/ 1733748 h 2170184"/>
                <a:gd name="connsiteX54" fmla="*/ 470229 w 1317268"/>
                <a:gd name="connsiteY54" fmla="*/ 1764829 h 2170184"/>
                <a:gd name="connsiteX55" fmla="*/ 465216 w 1317268"/>
                <a:gd name="connsiteY55" fmla="*/ 1775857 h 2170184"/>
                <a:gd name="connsiteX56" fmla="*/ 428118 w 1317268"/>
                <a:gd name="connsiteY56" fmla="*/ 1778864 h 2170184"/>
                <a:gd name="connsiteX57" fmla="*/ 440150 w 1317268"/>
                <a:gd name="connsiteY57" fmla="*/ 1733745 h 2170184"/>
                <a:gd name="connsiteX58" fmla="*/ 423105 w 1317268"/>
                <a:gd name="connsiteY58" fmla="*/ 1724722 h 2170184"/>
                <a:gd name="connsiteX59" fmla="*/ 423105 w 1317268"/>
                <a:gd name="connsiteY59" fmla="*/ 1753798 h 2170184"/>
                <a:gd name="connsiteX60" fmla="*/ 406061 w 1317268"/>
                <a:gd name="connsiteY60" fmla="*/ 1771846 h 2170184"/>
                <a:gd name="connsiteX61" fmla="*/ 377988 w 1317268"/>
                <a:gd name="connsiteY61" fmla="*/ 1739762 h 2170184"/>
                <a:gd name="connsiteX62" fmla="*/ 377989 w 1317268"/>
                <a:gd name="connsiteY62" fmla="*/ 1738759 h 2170184"/>
                <a:gd name="connsiteX63" fmla="*/ 401050 w 1317268"/>
                <a:gd name="connsiteY63" fmla="*/ 1799919 h 2170184"/>
                <a:gd name="connsiteX64" fmla="*/ 447170 w 1317268"/>
                <a:gd name="connsiteY64" fmla="*/ 1793903 h 2170184"/>
                <a:gd name="connsiteX65" fmla="*/ 446168 w 1317268"/>
                <a:gd name="connsiteY65" fmla="*/ 1846040 h 2170184"/>
                <a:gd name="connsiteX66" fmla="*/ 426116 w 1317268"/>
                <a:gd name="connsiteY66" fmla="*/ 1866093 h 2170184"/>
                <a:gd name="connsiteX67" fmla="*/ 426116 w 1317268"/>
                <a:gd name="connsiteY67" fmla="*/ 1902188 h 2170184"/>
                <a:gd name="connsiteX68" fmla="*/ 438147 w 1317268"/>
                <a:gd name="connsiteY68" fmla="*/ 1913216 h 2170184"/>
                <a:gd name="connsiteX69" fmla="*/ 454189 w 1317268"/>
                <a:gd name="connsiteY69" fmla="*/ 1984402 h 2170184"/>
                <a:gd name="connsiteX70" fmla="*/ 453186 w 1317268"/>
                <a:gd name="connsiteY70" fmla="*/ 2014481 h 2170184"/>
                <a:gd name="connsiteX71" fmla="*/ 486273 w 1317268"/>
                <a:gd name="connsiteY71" fmla="*/ 2041551 h 2170184"/>
                <a:gd name="connsiteX72" fmla="*/ 486274 w 1317268"/>
                <a:gd name="connsiteY72" fmla="*/ 2089676 h 2170184"/>
                <a:gd name="connsiteX73" fmla="*/ 487276 w 1317268"/>
                <a:gd name="connsiteY73" fmla="*/ 2085665 h 2170184"/>
                <a:gd name="connsiteX74" fmla="*/ 524373 w 1317268"/>
                <a:gd name="connsiteY74" fmla="*/ 2106720 h 2170184"/>
                <a:gd name="connsiteX75" fmla="*/ 536405 w 1317268"/>
                <a:gd name="connsiteY75" fmla="*/ 2132789 h 2170184"/>
                <a:gd name="connsiteX76" fmla="*/ 504321 w 1317268"/>
                <a:gd name="connsiteY76" fmla="*/ 2136798 h 2170184"/>
                <a:gd name="connsiteX77" fmla="*/ 464216 w 1317268"/>
                <a:gd name="connsiteY77" fmla="*/ 2169886 h 2170184"/>
                <a:gd name="connsiteX78" fmla="*/ 403055 w 1317268"/>
                <a:gd name="connsiteY78" fmla="*/ 2110731 h 2170184"/>
                <a:gd name="connsiteX79" fmla="*/ 307805 w 1317268"/>
                <a:gd name="connsiteY79" fmla="*/ 2116746 h 2170184"/>
                <a:gd name="connsiteX80" fmla="*/ 216565 w 1317268"/>
                <a:gd name="connsiteY80" fmla="*/ 2069623 h 2170184"/>
                <a:gd name="connsiteX81" fmla="*/ 157411 w 1317268"/>
                <a:gd name="connsiteY81" fmla="*/ 2058594 h 2170184"/>
                <a:gd name="connsiteX82" fmla="*/ 128335 w 1317268"/>
                <a:gd name="connsiteY82" fmla="*/ 2026510 h 2170184"/>
                <a:gd name="connsiteX83" fmla="*/ 57148 w 1317268"/>
                <a:gd name="connsiteY83" fmla="*/ 2022499 h 2170184"/>
                <a:gd name="connsiteX84" fmla="*/ 53139 w 1317268"/>
                <a:gd name="connsiteY84" fmla="*/ 2000441 h 2170184"/>
                <a:gd name="connsiteX85" fmla="*/ 37097 w 1317268"/>
                <a:gd name="connsiteY85" fmla="*/ 1977381 h 2170184"/>
                <a:gd name="connsiteX86" fmla="*/ 32084 w 1317268"/>
                <a:gd name="connsiteY86" fmla="*/ 1931260 h 2170184"/>
                <a:gd name="connsiteX87" fmla="*/ 0 w 1317268"/>
                <a:gd name="connsiteY87" fmla="*/ 1884136 h 2170184"/>
                <a:gd name="connsiteX0" fmla="*/ 442155 w 1317268"/>
                <a:gd name="connsiteY0" fmla="*/ 33291 h 2170184"/>
                <a:gd name="connsiteX1" fmla="*/ 477247 w 1317268"/>
                <a:gd name="connsiteY1" fmla="*/ 79412 h 2170184"/>
                <a:gd name="connsiteX2" fmla="*/ 505321 w 1317268"/>
                <a:gd name="connsiteY2" fmla="*/ 5218 h 2170184"/>
                <a:gd name="connsiteX3" fmla="*/ 530391 w 1317268"/>
                <a:gd name="connsiteY3" fmla="*/ 38292 h 2170184"/>
                <a:gd name="connsiteX4" fmla="*/ 553448 w 1317268"/>
                <a:gd name="connsiteY4" fmla="*/ 38304 h 2170184"/>
                <a:gd name="connsiteX5" fmla="*/ 582528 w 1317268"/>
                <a:gd name="connsiteY5" fmla="*/ 31274 h 2170184"/>
                <a:gd name="connsiteX6" fmla="*/ 648697 w 1317268"/>
                <a:gd name="connsiteY6" fmla="*/ 62368 h 2170184"/>
                <a:gd name="connsiteX7" fmla="*/ 792074 w 1317268"/>
                <a:gd name="connsiteY7" fmla="*/ 1207 h 2170184"/>
                <a:gd name="connsiteX8" fmla="*/ 839202 w 1317268"/>
                <a:gd name="connsiteY8" fmla="*/ 25258 h 2170184"/>
                <a:gd name="connsiteX9" fmla="*/ 908379 w 1317268"/>
                <a:gd name="connsiteY9" fmla="*/ 204 h 2170184"/>
                <a:gd name="connsiteX10" fmla="*/ 963528 w 1317268"/>
                <a:gd name="connsiteY10" fmla="*/ 42302 h 2170184"/>
                <a:gd name="connsiteX11" fmla="*/ 1082837 w 1317268"/>
                <a:gd name="connsiteY11" fmla="*/ 83423 h 2170184"/>
                <a:gd name="connsiteX12" fmla="*/ 1147005 w 1317268"/>
                <a:gd name="connsiteY12" fmla="*/ 74399 h 2170184"/>
                <a:gd name="connsiteX13" fmla="*/ 1185105 w 1317268"/>
                <a:gd name="connsiteY13" fmla="*/ 495504 h 2170184"/>
                <a:gd name="connsiteX14" fmla="*/ 1231231 w 1317268"/>
                <a:gd name="connsiteY14" fmla="*/ 547628 h 2170184"/>
                <a:gd name="connsiteX15" fmla="*/ 1246266 w 1317268"/>
                <a:gd name="connsiteY15" fmla="*/ 604791 h 2170184"/>
                <a:gd name="connsiteX16" fmla="*/ 1316450 w 1317268"/>
                <a:gd name="connsiteY16" fmla="*/ 745160 h 2170184"/>
                <a:gd name="connsiteX17" fmla="*/ 1283363 w 1317268"/>
                <a:gd name="connsiteY17" fmla="*/ 852441 h 2170184"/>
                <a:gd name="connsiteX18" fmla="*/ 1264314 w 1317268"/>
                <a:gd name="connsiteY18" fmla="*/ 920620 h 2170184"/>
                <a:gd name="connsiteX19" fmla="*/ 1290382 w 1317268"/>
                <a:gd name="connsiteY19" fmla="*/ 955712 h 2170184"/>
                <a:gd name="connsiteX20" fmla="*/ 1291385 w 1317268"/>
                <a:gd name="connsiteY20" fmla="*/ 1005843 h 2170184"/>
                <a:gd name="connsiteX21" fmla="*/ 1254287 w 1317268"/>
                <a:gd name="connsiteY21" fmla="*/ 1059986 h 2170184"/>
                <a:gd name="connsiteX22" fmla="*/ 1267321 w 1317268"/>
                <a:gd name="connsiteY22" fmla="*/ 1083047 h 2170184"/>
                <a:gd name="connsiteX23" fmla="*/ 1062784 w 1317268"/>
                <a:gd name="connsiteY23" fmla="*/ 1193336 h 2170184"/>
                <a:gd name="connsiteX24" fmla="*/ 1092868 w 1317268"/>
                <a:gd name="connsiteY24" fmla="*/ 1154221 h 2170184"/>
                <a:gd name="connsiteX25" fmla="*/ 1149010 w 1317268"/>
                <a:gd name="connsiteY25" fmla="*/ 1131173 h 2170184"/>
                <a:gd name="connsiteX26" fmla="*/ 1022679 w 1317268"/>
                <a:gd name="connsiteY26" fmla="*/ 1162254 h 2170184"/>
                <a:gd name="connsiteX27" fmla="*/ 1038722 w 1317268"/>
                <a:gd name="connsiteY27" fmla="*/ 1201357 h 2170184"/>
                <a:gd name="connsiteX28" fmla="*/ 972547 w 1317268"/>
                <a:gd name="connsiteY28" fmla="*/ 1246474 h 2170184"/>
                <a:gd name="connsiteX29" fmla="*/ 971544 w 1317268"/>
                <a:gd name="connsiteY29" fmla="*/ 1290591 h 2170184"/>
                <a:gd name="connsiteX30" fmla="*/ 842205 w 1317268"/>
                <a:gd name="connsiteY30" fmla="*/ 1391856 h 2170184"/>
                <a:gd name="connsiteX31" fmla="*/ 779040 w 1317268"/>
                <a:gd name="connsiteY31" fmla="*/ 1418929 h 2170184"/>
                <a:gd name="connsiteX32" fmla="*/ 838196 w 1317268"/>
                <a:gd name="connsiteY32" fmla="*/ 1372806 h 2170184"/>
                <a:gd name="connsiteX33" fmla="*/ 723895 w 1317268"/>
                <a:gd name="connsiteY33" fmla="*/ 1423941 h 2170184"/>
                <a:gd name="connsiteX34" fmla="*/ 735927 w 1317268"/>
                <a:gd name="connsiteY34" fmla="*/ 1374811 h 2170184"/>
                <a:gd name="connsiteX35" fmla="*/ 674766 w 1317268"/>
                <a:gd name="connsiteY35" fmla="*/ 1416922 h 2170184"/>
                <a:gd name="connsiteX36" fmla="*/ 640676 w 1317268"/>
                <a:gd name="connsiteY36" fmla="*/ 1389851 h 2170184"/>
                <a:gd name="connsiteX37" fmla="*/ 620624 w 1317268"/>
                <a:gd name="connsiteY37" fmla="*/ 1402886 h 2170184"/>
                <a:gd name="connsiteX38" fmla="*/ 679779 w 1317268"/>
                <a:gd name="connsiteY38" fmla="*/ 1462040 h 2170184"/>
                <a:gd name="connsiteX39" fmla="*/ 626639 w 1317268"/>
                <a:gd name="connsiteY39" fmla="*/ 1498135 h 2170184"/>
                <a:gd name="connsiteX40" fmla="*/ 618618 w 1317268"/>
                <a:gd name="connsiteY40" fmla="*/ 1479085 h 2170184"/>
                <a:gd name="connsiteX41" fmla="*/ 582523 w 1317268"/>
                <a:gd name="connsiteY41" fmla="*/ 1475074 h 2170184"/>
                <a:gd name="connsiteX42" fmla="*/ 592550 w 1317268"/>
                <a:gd name="connsiteY42" fmla="*/ 1499138 h 2170184"/>
                <a:gd name="connsiteX43" fmla="*/ 519358 w 1317268"/>
                <a:gd name="connsiteY43" fmla="*/ 1508160 h 2170184"/>
                <a:gd name="connsiteX44" fmla="*/ 539411 w 1317268"/>
                <a:gd name="connsiteY44" fmla="*/ 1529216 h 2170184"/>
                <a:gd name="connsiteX45" fmla="*/ 496298 w 1317268"/>
                <a:gd name="connsiteY45" fmla="*/ 1556286 h 2170184"/>
                <a:gd name="connsiteX46" fmla="*/ 512339 w 1317268"/>
                <a:gd name="connsiteY46" fmla="*/ 1569318 h 2170184"/>
                <a:gd name="connsiteX47" fmla="*/ 536402 w 1317268"/>
                <a:gd name="connsiteY47" fmla="*/ 1557288 h 2170184"/>
                <a:gd name="connsiteX48" fmla="*/ 503315 w 1317268"/>
                <a:gd name="connsiteY48" fmla="*/ 1626468 h 2170184"/>
                <a:gd name="connsiteX49" fmla="*/ 480255 w 1317268"/>
                <a:gd name="connsiteY49" fmla="*/ 1618447 h 2170184"/>
                <a:gd name="connsiteX50" fmla="*/ 460202 w 1317268"/>
                <a:gd name="connsiteY50" fmla="*/ 1648525 h 2170184"/>
                <a:gd name="connsiteX51" fmla="*/ 485269 w 1317268"/>
                <a:gd name="connsiteY51" fmla="*/ 1669581 h 2170184"/>
                <a:gd name="connsiteX52" fmla="*/ 483263 w 1317268"/>
                <a:gd name="connsiteY52" fmla="*/ 1695648 h 2170184"/>
                <a:gd name="connsiteX53" fmla="*/ 459200 w 1317268"/>
                <a:gd name="connsiteY53" fmla="*/ 1733748 h 2170184"/>
                <a:gd name="connsiteX54" fmla="*/ 470229 w 1317268"/>
                <a:gd name="connsiteY54" fmla="*/ 1764829 h 2170184"/>
                <a:gd name="connsiteX55" fmla="*/ 465216 w 1317268"/>
                <a:gd name="connsiteY55" fmla="*/ 1775857 h 2170184"/>
                <a:gd name="connsiteX56" fmla="*/ 428118 w 1317268"/>
                <a:gd name="connsiteY56" fmla="*/ 1778864 h 2170184"/>
                <a:gd name="connsiteX57" fmla="*/ 440150 w 1317268"/>
                <a:gd name="connsiteY57" fmla="*/ 1733745 h 2170184"/>
                <a:gd name="connsiteX58" fmla="*/ 423105 w 1317268"/>
                <a:gd name="connsiteY58" fmla="*/ 1724722 h 2170184"/>
                <a:gd name="connsiteX59" fmla="*/ 423105 w 1317268"/>
                <a:gd name="connsiteY59" fmla="*/ 1753798 h 2170184"/>
                <a:gd name="connsiteX60" fmla="*/ 406061 w 1317268"/>
                <a:gd name="connsiteY60" fmla="*/ 1771846 h 2170184"/>
                <a:gd name="connsiteX61" fmla="*/ 377988 w 1317268"/>
                <a:gd name="connsiteY61" fmla="*/ 1739762 h 2170184"/>
                <a:gd name="connsiteX62" fmla="*/ 377989 w 1317268"/>
                <a:gd name="connsiteY62" fmla="*/ 1738759 h 2170184"/>
                <a:gd name="connsiteX63" fmla="*/ 401050 w 1317268"/>
                <a:gd name="connsiteY63" fmla="*/ 1799919 h 2170184"/>
                <a:gd name="connsiteX64" fmla="*/ 447170 w 1317268"/>
                <a:gd name="connsiteY64" fmla="*/ 1793903 h 2170184"/>
                <a:gd name="connsiteX65" fmla="*/ 446168 w 1317268"/>
                <a:gd name="connsiteY65" fmla="*/ 1846040 h 2170184"/>
                <a:gd name="connsiteX66" fmla="*/ 426116 w 1317268"/>
                <a:gd name="connsiteY66" fmla="*/ 1866093 h 2170184"/>
                <a:gd name="connsiteX67" fmla="*/ 426116 w 1317268"/>
                <a:gd name="connsiteY67" fmla="*/ 1902188 h 2170184"/>
                <a:gd name="connsiteX68" fmla="*/ 438147 w 1317268"/>
                <a:gd name="connsiteY68" fmla="*/ 1913216 h 2170184"/>
                <a:gd name="connsiteX69" fmla="*/ 454189 w 1317268"/>
                <a:gd name="connsiteY69" fmla="*/ 1984402 h 2170184"/>
                <a:gd name="connsiteX70" fmla="*/ 453186 w 1317268"/>
                <a:gd name="connsiteY70" fmla="*/ 2014481 h 2170184"/>
                <a:gd name="connsiteX71" fmla="*/ 486273 w 1317268"/>
                <a:gd name="connsiteY71" fmla="*/ 2041551 h 2170184"/>
                <a:gd name="connsiteX72" fmla="*/ 486274 w 1317268"/>
                <a:gd name="connsiteY72" fmla="*/ 2089676 h 2170184"/>
                <a:gd name="connsiteX73" fmla="*/ 487276 w 1317268"/>
                <a:gd name="connsiteY73" fmla="*/ 2085665 h 2170184"/>
                <a:gd name="connsiteX74" fmla="*/ 524373 w 1317268"/>
                <a:gd name="connsiteY74" fmla="*/ 2106720 h 2170184"/>
                <a:gd name="connsiteX75" fmla="*/ 536405 w 1317268"/>
                <a:gd name="connsiteY75" fmla="*/ 2132789 h 2170184"/>
                <a:gd name="connsiteX76" fmla="*/ 504321 w 1317268"/>
                <a:gd name="connsiteY76" fmla="*/ 2136798 h 2170184"/>
                <a:gd name="connsiteX77" fmla="*/ 464216 w 1317268"/>
                <a:gd name="connsiteY77" fmla="*/ 2169886 h 2170184"/>
                <a:gd name="connsiteX78" fmla="*/ 403055 w 1317268"/>
                <a:gd name="connsiteY78" fmla="*/ 2110731 h 2170184"/>
                <a:gd name="connsiteX79" fmla="*/ 307805 w 1317268"/>
                <a:gd name="connsiteY79" fmla="*/ 2116746 h 2170184"/>
                <a:gd name="connsiteX80" fmla="*/ 216565 w 1317268"/>
                <a:gd name="connsiteY80" fmla="*/ 2069623 h 2170184"/>
                <a:gd name="connsiteX81" fmla="*/ 157411 w 1317268"/>
                <a:gd name="connsiteY81" fmla="*/ 2058594 h 2170184"/>
                <a:gd name="connsiteX82" fmla="*/ 128335 w 1317268"/>
                <a:gd name="connsiteY82" fmla="*/ 2026510 h 2170184"/>
                <a:gd name="connsiteX83" fmla="*/ 57148 w 1317268"/>
                <a:gd name="connsiteY83" fmla="*/ 2022499 h 2170184"/>
                <a:gd name="connsiteX84" fmla="*/ 53139 w 1317268"/>
                <a:gd name="connsiteY84" fmla="*/ 2000441 h 2170184"/>
                <a:gd name="connsiteX85" fmla="*/ 37097 w 1317268"/>
                <a:gd name="connsiteY85" fmla="*/ 1977381 h 2170184"/>
                <a:gd name="connsiteX86" fmla="*/ 32084 w 1317268"/>
                <a:gd name="connsiteY86" fmla="*/ 1931260 h 2170184"/>
                <a:gd name="connsiteX87" fmla="*/ 0 w 1317268"/>
                <a:gd name="connsiteY87" fmla="*/ 1884136 h 2170184"/>
                <a:gd name="connsiteX0" fmla="*/ 442155 w 1317268"/>
                <a:gd name="connsiteY0" fmla="*/ 33291 h 2170184"/>
                <a:gd name="connsiteX1" fmla="*/ 477247 w 1317268"/>
                <a:gd name="connsiteY1" fmla="*/ 79412 h 2170184"/>
                <a:gd name="connsiteX2" fmla="*/ 505321 w 1317268"/>
                <a:gd name="connsiteY2" fmla="*/ 5218 h 2170184"/>
                <a:gd name="connsiteX3" fmla="*/ 530391 w 1317268"/>
                <a:gd name="connsiteY3" fmla="*/ 38292 h 2170184"/>
                <a:gd name="connsiteX4" fmla="*/ 553448 w 1317268"/>
                <a:gd name="connsiteY4" fmla="*/ 38304 h 2170184"/>
                <a:gd name="connsiteX5" fmla="*/ 582528 w 1317268"/>
                <a:gd name="connsiteY5" fmla="*/ 31274 h 2170184"/>
                <a:gd name="connsiteX6" fmla="*/ 648697 w 1317268"/>
                <a:gd name="connsiteY6" fmla="*/ 62368 h 2170184"/>
                <a:gd name="connsiteX7" fmla="*/ 792074 w 1317268"/>
                <a:gd name="connsiteY7" fmla="*/ 1207 h 2170184"/>
                <a:gd name="connsiteX8" fmla="*/ 839202 w 1317268"/>
                <a:gd name="connsiteY8" fmla="*/ 25258 h 2170184"/>
                <a:gd name="connsiteX9" fmla="*/ 908379 w 1317268"/>
                <a:gd name="connsiteY9" fmla="*/ 204 h 2170184"/>
                <a:gd name="connsiteX10" fmla="*/ 963528 w 1317268"/>
                <a:gd name="connsiteY10" fmla="*/ 42302 h 2170184"/>
                <a:gd name="connsiteX11" fmla="*/ 1082837 w 1317268"/>
                <a:gd name="connsiteY11" fmla="*/ 83423 h 2170184"/>
                <a:gd name="connsiteX12" fmla="*/ 1147005 w 1317268"/>
                <a:gd name="connsiteY12" fmla="*/ 74399 h 2170184"/>
                <a:gd name="connsiteX13" fmla="*/ 1185105 w 1317268"/>
                <a:gd name="connsiteY13" fmla="*/ 495504 h 2170184"/>
                <a:gd name="connsiteX14" fmla="*/ 1231231 w 1317268"/>
                <a:gd name="connsiteY14" fmla="*/ 547628 h 2170184"/>
                <a:gd name="connsiteX15" fmla="*/ 1246266 w 1317268"/>
                <a:gd name="connsiteY15" fmla="*/ 604791 h 2170184"/>
                <a:gd name="connsiteX16" fmla="*/ 1316450 w 1317268"/>
                <a:gd name="connsiteY16" fmla="*/ 745160 h 2170184"/>
                <a:gd name="connsiteX17" fmla="*/ 1283363 w 1317268"/>
                <a:gd name="connsiteY17" fmla="*/ 852441 h 2170184"/>
                <a:gd name="connsiteX18" fmla="*/ 1264314 w 1317268"/>
                <a:gd name="connsiteY18" fmla="*/ 920620 h 2170184"/>
                <a:gd name="connsiteX19" fmla="*/ 1290382 w 1317268"/>
                <a:gd name="connsiteY19" fmla="*/ 955712 h 2170184"/>
                <a:gd name="connsiteX20" fmla="*/ 1291385 w 1317268"/>
                <a:gd name="connsiteY20" fmla="*/ 1005843 h 2170184"/>
                <a:gd name="connsiteX21" fmla="*/ 1254287 w 1317268"/>
                <a:gd name="connsiteY21" fmla="*/ 1059986 h 2170184"/>
                <a:gd name="connsiteX22" fmla="*/ 1267321 w 1317268"/>
                <a:gd name="connsiteY22" fmla="*/ 1083047 h 2170184"/>
                <a:gd name="connsiteX23" fmla="*/ 1062784 w 1317268"/>
                <a:gd name="connsiteY23" fmla="*/ 1193336 h 2170184"/>
                <a:gd name="connsiteX24" fmla="*/ 1092868 w 1317268"/>
                <a:gd name="connsiteY24" fmla="*/ 1154221 h 2170184"/>
                <a:gd name="connsiteX25" fmla="*/ 1149010 w 1317268"/>
                <a:gd name="connsiteY25" fmla="*/ 1131173 h 2170184"/>
                <a:gd name="connsiteX26" fmla="*/ 1022679 w 1317268"/>
                <a:gd name="connsiteY26" fmla="*/ 1162254 h 2170184"/>
                <a:gd name="connsiteX27" fmla="*/ 1038722 w 1317268"/>
                <a:gd name="connsiteY27" fmla="*/ 1201357 h 2170184"/>
                <a:gd name="connsiteX28" fmla="*/ 972547 w 1317268"/>
                <a:gd name="connsiteY28" fmla="*/ 1246474 h 2170184"/>
                <a:gd name="connsiteX29" fmla="*/ 971544 w 1317268"/>
                <a:gd name="connsiteY29" fmla="*/ 1290591 h 2170184"/>
                <a:gd name="connsiteX30" fmla="*/ 842205 w 1317268"/>
                <a:gd name="connsiteY30" fmla="*/ 1391856 h 2170184"/>
                <a:gd name="connsiteX31" fmla="*/ 779040 w 1317268"/>
                <a:gd name="connsiteY31" fmla="*/ 1418929 h 2170184"/>
                <a:gd name="connsiteX32" fmla="*/ 838196 w 1317268"/>
                <a:gd name="connsiteY32" fmla="*/ 1372806 h 2170184"/>
                <a:gd name="connsiteX33" fmla="*/ 723895 w 1317268"/>
                <a:gd name="connsiteY33" fmla="*/ 1423941 h 2170184"/>
                <a:gd name="connsiteX34" fmla="*/ 735927 w 1317268"/>
                <a:gd name="connsiteY34" fmla="*/ 1374811 h 2170184"/>
                <a:gd name="connsiteX35" fmla="*/ 674766 w 1317268"/>
                <a:gd name="connsiteY35" fmla="*/ 1416922 h 2170184"/>
                <a:gd name="connsiteX36" fmla="*/ 640676 w 1317268"/>
                <a:gd name="connsiteY36" fmla="*/ 1389851 h 2170184"/>
                <a:gd name="connsiteX37" fmla="*/ 620624 w 1317268"/>
                <a:gd name="connsiteY37" fmla="*/ 1402886 h 2170184"/>
                <a:gd name="connsiteX38" fmla="*/ 679779 w 1317268"/>
                <a:gd name="connsiteY38" fmla="*/ 1462040 h 2170184"/>
                <a:gd name="connsiteX39" fmla="*/ 626639 w 1317268"/>
                <a:gd name="connsiteY39" fmla="*/ 1498135 h 2170184"/>
                <a:gd name="connsiteX40" fmla="*/ 618618 w 1317268"/>
                <a:gd name="connsiteY40" fmla="*/ 1479085 h 2170184"/>
                <a:gd name="connsiteX41" fmla="*/ 582523 w 1317268"/>
                <a:gd name="connsiteY41" fmla="*/ 1475074 h 2170184"/>
                <a:gd name="connsiteX42" fmla="*/ 592550 w 1317268"/>
                <a:gd name="connsiteY42" fmla="*/ 1499138 h 2170184"/>
                <a:gd name="connsiteX43" fmla="*/ 519358 w 1317268"/>
                <a:gd name="connsiteY43" fmla="*/ 1508160 h 2170184"/>
                <a:gd name="connsiteX44" fmla="*/ 539411 w 1317268"/>
                <a:gd name="connsiteY44" fmla="*/ 1529216 h 2170184"/>
                <a:gd name="connsiteX45" fmla="*/ 496298 w 1317268"/>
                <a:gd name="connsiteY45" fmla="*/ 1556286 h 2170184"/>
                <a:gd name="connsiteX46" fmla="*/ 512339 w 1317268"/>
                <a:gd name="connsiteY46" fmla="*/ 1569318 h 2170184"/>
                <a:gd name="connsiteX47" fmla="*/ 536402 w 1317268"/>
                <a:gd name="connsiteY47" fmla="*/ 1557288 h 2170184"/>
                <a:gd name="connsiteX48" fmla="*/ 503315 w 1317268"/>
                <a:gd name="connsiteY48" fmla="*/ 1626468 h 2170184"/>
                <a:gd name="connsiteX49" fmla="*/ 480255 w 1317268"/>
                <a:gd name="connsiteY49" fmla="*/ 1618447 h 2170184"/>
                <a:gd name="connsiteX50" fmla="*/ 460202 w 1317268"/>
                <a:gd name="connsiteY50" fmla="*/ 1648525 h 2170184"/>
                <a:gd name="connsiteX51" fmla="*/ 485269 w 1317268"/>
                <a:gd name="connsiteY51" fmla="*/ 1669581 h 2170184"/>
                <a:gd name="connsiteX52" fmla="*/ 483263 w 1317268"/>
                <a:gd name="connsiteY52" fmla="*/ 1695648 h 2170184"/>
                <a:gd name="connsiteX53" fmla="*/ 459200 w 1317268"/>
                <a:gd name="connsiteY53" fmla="*/ 1733748 h 2170184"/>
                <a:gd name="connsiteX54" fmla="*/ 470229 w 1317268"/>
                <a:gd name="connsiteY54" fmla="*/ 1764829 h 2170184"/>
                <a:gd name="connsiteX55" fmla="*/ 465216 w 1317268"/>
                <a:gd name="connsiteY55" fmla="*/ 1775857 h 2170184"/>
                <a:gd name="connsiteX56" fmla="*/ 428118 w 1317268"/>
                <a:gd name="connsiteY56" fmla="*/ 1778864 h 2170184"/>
                <a:gd name="connsiteX57" fmla="*/ 440150 w 1317268"/>
                <a:gd name="connsiteY57" fmla="*/ 1733745 h 2170184"/>
                <a:gd name="connsiteX58" fmla="*/ 423105 w 1317268"/>
                <a:gd name="connsiteY58" fmla="*/ 1724722 h 2170184"/>
                <a:gd name="connsiteX59" fmla="*/ 423105 w 1317268"/>
                <a:gd name="connsiteY59" fmla="*/ 1753798 h 2170184"/>
                <a:gd name="connsiteX60" fmla="*/ 406061 w 1317268"/>
                <a:gd name="connsiteY60" fmla="*/ 1771846 h 2170184"/>
                <a:gd name="connsiteX61" fmla="*/ 377988 w 1317268"/>
                <a:gd name="connsiteY61" fmla="*/ 1739762 h 2170184"/>
                <a:gd name="connsiteX62" fmla="*/ 377989 w 1317268"/>
                <a:gd name="connsiteY62" fmla="*/ 1738759 h 2170184"/>
                <a:gd name="connsiteX63" fmla="*/ 401050 w 1317268"/>
                <a:gd name="connsiteY63" fmla="*/ 1799919 h 2170184"/>
                <a:gd name="connsiteX64" fmla="*/ 447170 w 1317268"/>
                <a:gd name="connsiteY64" fmla="*/ 1793903 h 2170184"/>
                <a:gd name="connsiteX65" fmla="*/ 446168 w 1317268"/>
                <a:gd name="connsiteY65" fmla="*/ 1846040 h 2170184"/>
                <a:gd name="connsiteX66" fmla="*/ 426116 w 1317268"/>
                <a:gd name="connsiteY66" fmla="*/ 1866093 h 2170184"/>
                <a:gd name="connsiteX67" fmla="*/ 426116 w 1317268"/>
                <a:gd name="connsiteY67" fmla="*/ 1902188 h 2170184"/>
                <a:gd name="connsiteX68" fmla="*/ 438147 w 1317268"/>
                <a:gd name="connsiteY68" fmla="*/ 1913216 h 2170184"/>
                <a:gd name="connsiteX69" fmla="*/ 454189 w 1317268"/>
                <a:gd name="connsiteY69" fmla="*/ 1984402 h 2170184"/>
                <a:gd name="connsiteX70" fmla="*/ 453186 w 1317268"/>
                <a:gd name="connsiteY70" fmla="*/ 2014481 h 2170184"/>
                <a:gd name="connsiteX71" fmla="*/ 486273 w 1317268"/>
                <a:gd name="connsiteY71" fmla="*/ 2041551 h 2170184"/>
                <a:gd name="connsiteX72" fmla="*/ 486274 w 1317268"/>
                <a:gd name="connsiteY72" fmla="*/ 2089676 h 2170184"/>
                <a:gd name="connsiteX73" fmla="*/ 487276 w 1317268"/>
                <a:gd name="connsiteY73" fmla="*/ 2085665 h 2170184"/>
                <a:gd name="connsiteX74" fmla="*/ 524373 w 1317268"/>
                <a:gd name="connsiteY74" fmla="*/ 2106720 h 2170184"/>
                <a:gd name="connsiteX75" fmla="*/ 536405 w 1317268"/>
                <a:gd name="connsiteY75" fmla="*/ 2132789 h 2170184"/>
                <a:gd name="connsiteX76" fmla="*/ 504321 w 1317268"/>
                <a:gd name="connsiteY76" fmla="*/ 2136798 h 2170184"/>
                <a:gd name="connsiteX77" fmla="*/ 464216 w 1317268"/>
                <a:gd name="connsiteY77" fmla="*/ 2169886 h 2170184"/>
                <a:gd name="connsiteX78" fmla="*/ 403055 w 1317268"/>
                <a:gd name="connsiteY78" fmla="*/ 2110731 h 2170184"/>
                <a:gd name="connsiteX79" fmla="*/ 307805 w 1317268"/>
                <a:gd name="connsiteY79" fmla="*/ 2116746 h 2170184"/>
                <a:gd name="connsiteX80" fmla="*/ 216565 w 1317268"/>
                <a:gd name="connsiteY80" fmla="*/ 2069623 h 2170184"/>
                <a:gd name="connsiteX81" fmla="*/ 157411 w 1317268"/>
                <a:gd name="connsiteY81" fmla="*/ 2058594 h 2170184"/>
                <a:gd name="connsiteX82" fmla="*/ 128335 w 1317268"/>
                <a:gd name="connsiteY82" fmla="*/ 2026510 h 2170184"/>
                <a:gd name="connsiteX83" fmla="*/ 57148 w 1317268"/>
                <a:gd name="connsiteY83" fmla="*/ 2022499 h 2170184"/>
                <a:gd name="connsiteX84" fmla="*/ 53139 w 1317268"/>
                <a:gd name="connsiteY84" fmla="*/ 2000441 h 2170184"/>
                <a:gd name="connsiteX85" fmla="*/ 37097 w 1317268"/>
                <a:gd name="connsiteY85" fmla="*/ 1977381 h 2170184"/>
                <a:gd name="connsiteX86" fmla="*/ 32084 w 1317268"/>
                <a:gd name="connsiteY86" fmla="*/ 1931260 h 2170184"/>
                <a:gd name="connsiteX87" fmla="*/ 0 w 1317268"/>
                <a:gd name="connsiteY87" fmla="*/ 1884136 h 2170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</a:cxnLst>
              <a:rect l="l" t="t" r="r" b="b"/>
              <a:pathLst>
                <a:path w="1317268" h="2170184">
                  <a:moveTo>
                    <a:pt x="442155" y="33291"/>
                  </a:moveTo>
                  <a:cubicBezTo>
                    <a:pt x="454437" y="58691"/>
                    <a:pt x="466719" y="84091"/>
                    <a:pt x="477247" y="79412"/>
                  </a:cubicBezTo>
                  <a:cubicBezTo>
                    <a:pt x="487775" y="74733"/>
                    <a:pt x="496464" y="12071"/>
                    <a:pt x="505321" y="5218"/>
                  </a:cubicBezTo>
                  <a:cubicBezTo>
                    <a:pt x="514178" y="-1635"/>
                    <a:pt x="522370" y="32778"/>
                    <a:pt x="530391" y="38292"/>
                  </a:cubicBezTo>
                  <a:cubicBezTo>
                    <a:pt x="538412" y="43806"/>
                    <a:pt x="544759" y="39474"/>
                    <a:pt x="553448" y="38304"/>
                  </a:cubicBezTo>
                  <a:cubicBezTo>
                    <a:pt x="562138" y="37134"/>
                    <a:pt x="566653" y="27263"/>
                    <a:pt x="582528" y="31274"/>
                  </a:cubicBezTo>
                  <a:cubicBezTo>
                    <a:pt x="598403" y="35285"/>
                    <a:pt x="613773" y="67379"/>
                    <a:pt x="648697" y="62368"/>
                  </a:cubicBezTo>
                  <a:cubicBezTo>
                    <a:pt x="683621" y="57357"/>
                    <a:pt x="760323" y="7392"/>
                    <a:pt x="792074" y="1207"/>
                  </a:cubicBezTo>
                  <a:cubicBezTo>
                    <a:pt x="823825" y="-4978"/>
                    <a:pt x="819818" y="25425"/>
                    <a:pt x="839202" y="25258"/>
                  </a:cubicBezTo>
                  <a:cubicBezTo>
                    <a:pt x="858586" y="25091"/>
                    <a:pt x="887658" y="-2637"/>
                    <a:pt x="908379" y="204"/>
                  </a:cubicBezTo>
                  <a:cubicBezTo>
                    <a:pt x="929100" y="3045"/>
                    <a:pt x="934452" y="28432"/>
                    <a:pt x="963528" y="42302"/>
                  </a:cubicBezTo>
                  <a:cubicBezTo>
                    <a:pt x="992604" y="56172"/>
                    <a:pt x="1052258" y="78074"/>
                    <a:pt x="1082837" y="83423"/>
                  </a:cubicBezTo>
                  <a:cubicBezTo>
                    <a:pt x="1113416" y="88772"/>
                    <a:pt x="1125616" y="77407"/>
                    <a:pt x="1147005" y="74399"/>
                  </a:cubicBezTo>
                  <a:cubicBezTo>
                    <a:pt x="1164050" y="143079"/>
                    <a:pt x="1152017" y="475788"/>
                    <a:pt x="1185105" y="495504"/>
                  </a:cubicBezTo>
                  <a:cubicBezTo>
                    <a:pt x="1218193" y="515220"/>
                    <a:pt x="1217027" y="500338"/>
                    <a:pt x="1231231" y="547628"/>
                  </a:cubicBezTo>
                  <a:cubicBezTo>
                    <a:pt x="1241425" y="565843"/>
                    <a:pt x="1232063" y="571869"/>
                    <a:pt x="1246266" y="604791"/>
                  </a:cubicBezTo>
                  <a:cubicBezTo>
                    <a:pt x="1260469" y="637713"/>
                    <a:pt x="1310267" y="703885"/>
                    <a:pt x="1316450" y="745160"/>
                  </a:cubicBezTo>
                  <a:cubicBezTo>
                    <a:pt x="1322633" y="786435"/>
                    <a:pt x="1292052" y="823198"/>
                    <a:pt x="1283363" y="852441"/>
                  </a:cubicBezTo>
                  <a:cubicBezTo>
                    <a:pt x="1274674" y="881684"/>
                    <a:pt x="1263144" y="903408"/>
                    <a:pt x="1264314" y="920620"/>
                  </a:cubicBezTo>
                  <a:cubicBezTo>
                    <a:pt x="1265484" y="937832"/>
                    <a:pt x="1285870" y="941508"/>
                    <a:pt x="1290382" y="955712"/>
                  </a:cubicBezTo>
                  <a:cubicBezTo>
                    <a:pt x="1294894" y="969916"/>
                    <a:pt x="1297401" y="988464"/>
                    <a:pt x="1291385" y="1005843"/>
                  </a:cubicBezTo>
                  <a:cubicBezTo>
                    <a:pt x="1285369" y="1023222"/>
                    <a:pt x="1258298" y="1047119"/>
                    <a:pt x="1254287" y="1059986"/>
                  </a:cubicBezTo>
                  <a:cubicBezTo>
                    <a:pt x="1250276" y="1072853"/>
                    <a:pt x="1299238" y="1060822"/>
                    <a:pt x="1267321" y="1083047"/>
                  </a:cubicBezTo>
                  <a:cubicBezTo>
                    <a:pt x="1235404" y="1105272"/>
                    <a:pt x="1091859" y="1181474"/>
                    <a:pt x="1062784" y="1193336"/>
                  </a:cubicBezTo>
                  <a:cubicBezTo>
                    <a:pt x="1033709" y="1205198"/>
                    <a:pt x="1078497" y="1164581"/>
                    <a:pt x="1092868" y="1154221"/>
                  </a:cubicBezTo>
                  <a:cubicBezTo>
                    <a:pt x="1107239" y="1143861"/>
                    <a:pt x="1160708" y="1129834"/>
                    <a:pt x="1149010" y="1131173"/>
                  </a:cubicBezTo>
                  <a:cubicBezTo>
                    <a:pt x="1137312" y="1132512"/>
                    <a:pt x="1057771" y="1141700"/>
                    <a:pt x="1022679" y="1162254"/>
                  </a:cubicBezTo>
                  <a:cubicBezTo>
                    <a:pt x="987587" y="1182808"/>
                    <a:pt x="1061114" y="1178631"/>
                    <a:pt x="1038722" y="1201357"/>
                  </a:cubicBezTo>
                  <a:cubicBezTo>
                    <a:pt x="1016330" y="1224083"/>
                    <a:pt x="989425" y="1233607"/>
                    <a:pt x="972547" y="1246474"/>
                  </a:cubicBezTo>
                  <a:cubicBezTo>
                    <a:pt x="972213" y="1261180"/>
                    <a:pt x="971878" y="1275885"/>
                    <a:pt x="971544" y="1290591"/>
                  </a:cubicBezTo>
                  <a:lnTo>
                    <a:pt x="842205" y="1391856"/>
                  </a:lnTo>
                  <a:lnTo>
                    <a:pt x="779040" y="1418929"/>
                  </a:lnTo>
                  <a:cubicBezTo>
                    <a:pt x="768512" y="1422104"/>
                    <a:pt x="839867" y="1373015"/>
                    <a:pt x="838196" y="1372806"/>
                  </a:cubicBezTo>
                  <a:cubicBezTo>
                    <a:pt x="846217" y="1365286"/>
                    <a:pt x="724522" y="1425194"/>
                    <a:pt x="723895" y="1423941"/>
                  </a:cubicBezTo>
                  <a:cubicBezTo>
                    <a:pt x="705848" y="1431962"/>
                    <a:pt x="734674" y="1375438"/>
                    <a:pt x="735927" y="1374811"/>
                  </a:cubicBezTo>
                  <a:cubicBezTo>
                    <a:pt x="738434" y="1365453"/>
                    <a:pt x="674140" y="1418384"/>
                    <a:pt x="674766" y="1416922"/>
                  </a:cubicBezTo>
                  <a:cubicBezTo>
                    <a:pt x="664238" y="1424275"/>
                    <a:pt x="641094" y="1389433"/>
                    <a:pt x="640676" y="1389851"/>
                  </a:cubicBezTo>
                  <a:cubicBezTo>
                    <a:pt x="634326" y="1384504"/>
                    <a:pt x="621459" y="1403930"/>
                    <a:pt x="620624" y="1402886"/>
                  </a:cubicBezTo>
                  <a:cubicBezTo>
                    <a:pt x="617282" y="1405058"/>
                    <a:pt x="679779" y="1462040"/>
                    <a:pt x="679779" y="1462040"/>
                  </a:cubicBezTo>
                  <a:cubicBezTo>
                    <a:pt x="689471" y="1471565"/>
                    <a:pt x="626848" y="1498553"/>
                    <a:pt x="626639" y="1498135"/>
                  </a:cubicBezTo>
                  <a:cubicBezTo>
                    <a:pt x="617281" y="1503482"/>
                    <a:pt x="619244" y="1479920"/>
                    <a:pt x="618618" y="1479085"/>
                  </a:cubicBezTo>
                  <a:cubicBezTo>
                    <a:pt x="616112" y="1474406"/>
                    <a:pt x="583985" y="1476954"/>
                    <a:pt x="582523" y="1475074"/>
                  </a:cubicBezTo>
                  <a:cubicBezTo>
                    <a:pt x="577176" y="1473403"/>
                    <a:pt x="591715" y="1500391"/>
                    <a:pt x="592550" y="1499138"/>
                  </a:cubicBezTo>
                  <a:cubicBezTo>
                    <a:pt x="593887" y="1502480"/>
                    <a:pt x="519776" y="1508996"/>
                    <a:pt x="519358" y="1508160"/>
                  </a:cubicBezTo>
                  <a:cubicBezTo>
                    <a:pt x="507494" y="1509497"/>
                    <a:pt x="538993" y="1529425"/>
                    <a:pt x="539411" y="1529216"/>
                  </a:cubicBezTo>
                  <a:cubicBezTo>
                    <a:pt x="540915" y="1533059"/>
                    <a:pt x="498596" y="1555869"/>
                    <a:pt x="496298" y="1556286"/>
                  </a:cubicBezTo>
                  <a:cubicBezTo>
                    <a:pt x="489781" y="1560129"/>
                    <a:pt x="511504" y="1570154"/>
                    <a:pt x="512339" y="1569318"/>
                  </a:cubicBezTo>
                  <a:cubicBezTo>
                    <a:pt x="514845" y="1571156"/>
                    <a:pt x="536611" y="1557705"/>
                    <a:pt x="536402" y="1557288"/>
                  </a:cubicBezTo>
                  <a:cubicBezTo>
                    <a:pt x="540580" y="1554949"/>
                    <a:pt x="503106" y="1626886"/>
                    <a:pt x="503315" y="1626468"/>
                  </a:cubicBezTo>
                  <a:cubicBezTo>
                    <a:pt x="498135" y="1638499"/>
                    <a:pt x="479837" y="1617820"/>
                    <a:pt x="480255" y="1618447"/>
                  </a:cubicBezTo>
                  <a:cubicBezTo>
                    <a:pt x="475910" y="1615940"/>
                    <a:pt x="460829" y="1649988"/>
                    <a:pt x="460202" y="1648525"/>
                  </a:cubicBezTo>
                  <a:cubicBezTo>
                    <a:pt x="456359" y="1652702"/>
                    <a:pt x="485895" y="1670625"/>
                    <a:pt x="485269" y="1669581"/>
                  </a:cubicBezTo>
                  <a:cubicBezTo>
                    <a:pt x="489614" y="1672422"/>
                    <a:pt x="483054" y="1696484"/>
                    <a:pt x="483263" y="1695648"/>
                  </a:cubicBezTo>
                  <a:cubicBezTo>
                    <a:pt x="482093" y="1698154"/>
                    <a:pt x="460244" y="1736046"/>
                    <a:pt x="459200" y="1733748"/>
                  </a:cubicBezTo>
                  <a:cubicBezTo>
                    <a:pt x="455189" y="1739597"/>
                    <a:pt x="470229" y="1765456"/>
                    <a:pt x="470229" y="1764829"/>
                  </a:cubicBezTo>
                  <a:cubicBezTo>
                    <a:pt x="472736" y="1769340"/>
                    <a:pt x="464381" y="1776693"/>
                    <a:pt x="465216" y="1775857"/>
                  </a:cubicBezTo>
                  <a:cubicBezTo>
                    <a:pt x="465049" y="1778196"/>
                    <a:pt x="427283" y="1778238"/>
                    <a:pt x="428118" y="1778864"/>
                  </a:cubicBezTo>
                  <a:cubicBezTo>
                    <a:pt x="421601" y="1779532"/>
                    <a:pt x="440568" y="1733536"/>
                    <a:pt x="440150" y="1733745"/>
                  </a:cubicBezTo>
                  <a:cubicBezTo>
                    <a:pt x="442322" y="1725891"/>
                    <a:pt x="422896" y="1725140"/>
                    <a:pt x="423105" y="1724722"/>
                  </a:cubicBezTo>
                  <a:cubicBezTo>
                    <a:pt x="419763" y="1722216"/>
                    <a:pt x="423732" y="1755051"/>
                    <a:pt x="423105" y="1753798"/>
                  </a:cubicBezTo>
                  <a:cubicBezTo>
                    <a:pt x="423105" y="1757474"/>
                    <a:pt x="406061" y="1773308"/>
                    <a:pt x="406061" y="1771846"/>
                  </a:cubicBezTo>
                  <a:cubicBezTo>
                    <a:pt x="403388" y="1774687"/>
                    <a:pt x="377779" y="1739971"/>
                    <a:pt x="377988" y="1739762"/>
                  </a:cubicBezTo>
                  <a:cubicBezTo>
                    <a:pt x="373309" y="1734248"/>
                    <a:pt x="377989" y="1738968"/>
                    <a:pt x="377989" y="1738759"/>
                  </a:cubicBezTo>
                  <a:cubicBezTo>
                    <a:pt x="378992" y="1738258"/>
                    <a:pt x="399797" y="1800337"/>
                    <a:pt x="401050" y="1799919"/>
                  </a:cubicBezTo>
                  <a:cubicBezTo>
                    <a:pt x="405060" y="1810112"/>
                    <a:pt x="446961" y="1793903"/>
                    <a:pt x="447170" y="1793903"/>
                  </a:cubicBezTo>
                  <a:cubicBezTo>
                    <a:pt x="454523" y="1792065"/>
                    <a:pt x="446586" y="1847085"/>
                    <a:pt x="446168" y="1846040"/>
                  </a:cubicBezTo>
                  <a:cubicBezTo>
                    <a:pt x="445500" y="1855899"/>
                    <a:pt x="426743" y="1864631"/>
                    <a:pt x="426116" y="1866093"/>
                  </a:cubicBezTo>
                  <a:cubicBezTo>
                    <a:pt x="423108" y="1869936"/>
                    <a:pt x="425698" y="1901561"/>
                    <a:pt x="426116" y="1902188"/>
                  </a:cubicBezTo>
                  <a:cubicBezTo>
                    <a:pt x="425782" y="1908538"/>
                    <a:pt x="438565" y="1912799"/>
                    <a:pt x="438147" y="1913216"/>
                  </a:cubicBezTo>
                  <a:cubicBezTo>
                    <a:pt x="439651" y="1914887"/>
                    <a:pt x="454816" y="1984611"/>
                    <a:pt x="454189" y="1984402"/>
                  </a:cubicBezTo>
                  <a:cubicBezTo>
                    <a:pt x="457698" y="1997102"/>
                    <a:pt x="453495" y="2013037"/>
                    <a:pt x="453186" y="2014481"/>
                  </a:cubicBezTo>
                  <a:lnTo>
                    <a:pt x="486273" y="2041551"/>
                  </a:lnTo>
                  <a:cubicBezTo>
                    <a:pt x="490618" y="2044559"/>
                    <a:pt x="487736" y="2091556"/>
                    <a:pt x="486274" y="2089676"/>
                  </a:cubicBezTo>
                  <a:cubicBezTo>
                    <a:pt x="486441" y="2097028"/>
                    <a:pt x="487067" y="2086501"/>
                    <a:pt x="487276" y="2085665"/>
                  </a:cubicBezTo>
                  <a:lnTo>
                    <a:pt x="524373" y="2106720"/>
                  </a:lnTo>
                  <a:cubicBezTo>
                    <a:pt x="531057" y="2110062"/>
                    <a:pt x="535778" y="2132998"/>
                    <a:pt x="536405" y="2132789"/>
                  </a:cubicBezTo>
                  <a:cubicBezTo>
                    <a:pt x="537909" y="2137802"/>
                    <a:pt x="504948" y="2135963"/>
                    <a:pt x="504321" y="2136798"/>
                  </a:cubicBezTo>
                  <a:cubicBezTo>
                    <a:pt x="498472" y="2136464"/>
                    <a:pt x="464843" y="2171139"/>
                    <a:pt x="464216" y="2169886"/>
                  </a:cubicBezTo>
                  <a:cubicBezTo>
                    <a:pt x="457365" y="2175066"/>
                    <a:pt x="403264" y="2111149"/>
                    <a:pt x="403055" y="2110731"/>
                  </a:cubicBezTo>
                  <a:cubicBezTo>
                    <a:pt x="393196" y="2100203"/>
                    <a:pt x="307387" y="2117582"/>
                    <a:pt x="307805" y="2116746"/>
                  </a:cubicBezTo>
                  <a:cubicBezTo>
                    <a:pt x="291763" y="2117414"/>
                    <a:pt x="216774" y="2070041"/>
                    <a:pt x="216565" y="2069623"/>
                  </a:cubicBezTo>
                  <a:cubicBezTo>
                    <a:pt x="200690" y="2060265"/>
                    <a:pt x="158246" y="2060474"/>
                    <a:pt x="157411" y="2058594"/>
                  </a:cubicBezTo>
                  <a:cubicBezTo>
                    <a:pt x="147385" y="2056589"/>
                    <a:pt x="128544" y="2026719"/>
                    <a:pt x="128335" y="2026510"/>
                  </a:cubicBezTo>
                  <a:cubicBezTo>
                    <a:pt x="124324" y="2019993"/>
                    <a:pt x="56104" y="2023961"/>
                    <a:pt x="57148" y="2022499"/>
                  </a:cubicBezTo>
                  <a:cubicBezTo>
                    <a:pt x="42944" y="2018656"/>
                    <a:pt x="56481" y="2007961"/>
                    <a:pt x="53139" y="2000441"/>
                  </a:cubicBezTo>
                  <a:cubicBezTo>
                    <a:pt x="49797" y="1992921"/>
                    <a:pt x="38935" y="1989413"/>
                    <a:pt x="37097" y="1977381"/>
                  </a:cubicBezTo>
                  <a:cubicBezTo>
                    <a:pt x="30413" y="1961673"/>
                    <a:pt x="38267" y="1946801"/>
                    <a:pt x="32084" y="1931260"/>
                  </a:cubicBezTo>
                  <a:cubicBezTo>
                    <a:pt x="25901" y="1915719"/>
                    <a:pt x="2841" y="1891489"/>
                    <a:pt x="0" y="1884136"/>
                  </a:cubicBezTo>
                </a:path>
              </a:pathLst>
            </a:cu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74" r:id="rId2"/>
    <p:sldLayoutId id="2147483675" r:id="rId3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panose="020B0600070205080204" pitchFamily="34" charset="-128"/>
          <a:cs typeface="ＭＳ Ｐゴシック" charset="0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ＭＳ Ｐゴシック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ＭＳ Ｐゴシック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ＭＳ Ｐゴシック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ＭＳ Ｐゴシック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ＭＳ Ｐゴシック" panose="020B0600070205080204" pitchFamily="34" charset="-128"/>
          <a:cs typeface="ＭＳ Ｐゴシック" charset="0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b="1">
          <a:solidFill>
            <a:schemeClr val="tx1"/>
          </a:solidFill>
          <a:latin typeface="+mn-lt"/>
          <a:ea typeface="ＭＳ Ｐゴシック" panose="020B0600070205080204" pitchFamily="34" charset="-128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b="1">
          <a:solidFill>
            <a:schemeClr val="tx1"/>
          </a:solidFill>
          <a:latin typeface="+mn-lt"/>
          <a:ea typeface="ＭＳ Ｐゴシック" panose="020B0600070205080204" pitchFamily="34" charset="-128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ea typeface="ＭＳ Ｐゴシック" panose="020B0600070205080204" pitchFamily="34" charset="-128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ea typeface="ＭＳ Ｐゴシック" panose="020B0600070205080204" pitchFamily="34" charset="-128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5.png"/><Relationship Id="rId17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8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2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4.png"/><Relationship Id="rId10" Type="http://schemas.openxmlformats.org/officeDocument/2006/relationships/image" Target="../media/image18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6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wmf"/><Relationship Id="rId11" Type="http://schemas.openxmlformats.org/officeDocument/2006/relationships/image" Target="../media/image74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3.png"/><Relationship Id="rId4" Type="http://schemas.openxmlformats.org/officeDocument/2006/relationships/image" Target="../media/image71.png"/><Relationship Id="rId9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7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7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95400" y="1752600"/>
            <a:ext cx="4805363" cy="41148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spcBef>
                <a:spcPct val="60000"/>
              </a:spcBef>
              <a:buFontTx/>
              <a:buNone/>
              <a:defRPr/>
            </a:pPr>
            <a:r>
              <a:rPr lang="en-US">
                <a:ea typeface="+mn-ea"/>
                <a:cs typeface="+mn-cs"/>
              </a:rPr>
              <a:t>Lecture outline . . .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r>
              <a:rPr lang="en-US">
                <a:ea typeface="+mn-ea"/>
                <a:cs typeface="+mn-cs"/>
              </a:rPr>
              <a:t>Stationarity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r>
              <a:rPr lang="en-US">
                <a:ea typeface="+mn-ea"/>
                <a:cs typeface="+mn-cs"/>
              </a:rPr>
              <a:t>Spatial Continuity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r>
              <a:rPr lang="en-US">
                <a:ea typeface="+mn-ea"/>
                <a:cs typeface="+mn-cs"/>
              </a:rPr>
              <a:t>Variogram Calculation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r>
              <a:rPr lang="en-US">
                <a:ea typeface="+mn-ea"/>
                <a:cs typeface="+mn-cs"/>
              </a:rPr>
              <a:t>Spatial Estimation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23" name="TextBox 3">
            <a:extLst>
              <a:ext uri="{FF2B5EF4-FFF2-40B4-BE49-F238E27FC236}">
                <a16:creationId xmlns:a16="http://schemas.microsoft.com/office/drawing/2014/main" id="{30057814-9A5D-4C42-B1A6-36CF1477A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029" y="1981200"/>
            <a:ext cx="1381560" cy="33321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600"/>
              <a:t>Introductio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67263" y="2460625"/>
            <a:ext cx="2451312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Fundamental Concept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54563" y="3420786"/>
            <a:ext cx="2219262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Data Prep / Analytic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47165" y="3898273"/>
            <a:ext cx="3163045" cy="338554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Spatial Continuity / Predicti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48643" y="4371844"/>
            <a:ext cx="2286203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Multivariate Modeli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68743" y="2940414"/>
            <a:ext cx="1245854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Probability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447800" y="6096000"/>
            <a:ext cx="660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structor: Michael Pyrcz, the University of Texas at Austi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47165" y="5335921"/>
            <a:ext cx="1928733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Machine Learning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48643" y="4845415"/>
            <a:ext cx="227177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Uncertainty Modeling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DA338763-0A83-4D6D-97A5-B97D8572A6F5}"/>
              </a:ext>
            </a:extLst>
          </p:cNvPr>
          <p:cNvSpPr txBox="1">
            <a:spLocks noChangeArrowheads="1"/>
          </p:cNvSpPr>
          <p:nvPr/>
        </p:nvSpPr>
        <p:spPr>
          <a:xfrm>
            <a:off x="-9566" y="0"/>
            <a:ext cx="8239166" cy="1600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blurRad="63500" dist="28398" dir="12393903" algn="ctr" rotWithShape="0">
                    <a:srgbClr val="616161"/>
                  </a:outerShdw>
                </a:effectLst>
              </a14:hiddenEffects>
            </a:ext>
          </a:extLst>
        </p:spPr>
        <p:txBody>
          <a:bodyPr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kern="0">
                <a:solidFill>
                  <a:schemeClr val="tx1"/>
                </a:solidFill>
                <a:ea typeface="+mj-ea"/>
                <a:cs typeface="+mj-cs"/>
              </a:rPr>
              <a:t>Daytum +2 Course </a:t>
            </a:r>
            <a:br>
              <a:rPr lang="en-US" kern="0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 kern="0">
                <a:solidFill>
                  <a:srgbClr val="FF6600"/>
                </a:solidFill>
                <a:ea typeface="+mj-ea"/>
                <a:cs typeface="+mj-cs"/>
              </a:rPr>
              <a:t>Spatial Data Analytics</a:t>
            </a:r>
            <a:endParaRPr lang="en-US" sz="2800" u="sng" kern="0" dirty="0">
              <a:solidFill>
                <a:srgbClr val="081D58"/>
              </a:solidFill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524000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r>
              <a:rPr lang="en-US" sz="1600"/>
              <a:t>How does heterogeneity impact recovery factor?  </a:t>
            </a:r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145" y="1845370"/>
            <a:ext cx="3144255" cy="1979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56020"/>
            <a:ext cx="3202630" cy="1998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3703788" y="2795848"/>
            <a:ext cx="1602518" cy="13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929554" y="1800883"/>
            <a:ext cx="11288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Permeability (mD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96802" y="1954445"/>
            <a:ext cx="383113" cy="2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11258" y="3493183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05915" y="2703819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094518"/>
            <a:ext cx="3429000" cy="2147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99" y="4076932"/>
            <a:ext cx="3417832" cy="2171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3703909" y="5148097"/>
            <a:ext cx="1602518" cy="13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929675" y="4153132"/>
            <a:ext cx="113845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Time of Flight (PV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496923" y="4306694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11379" y="5845432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06036" y="5056068"/>
            <a:ext cx="34817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0.5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652411" y="281081"/>
            <a:ext cx="533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Motivation for Measuring Spatial Continuity</a:t>
            </a:r>
            <a:endParaRPr lang="en-US" sz="2800" kern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057509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83937"/>
            <a:ext cx="3202630" cy="1998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3703788" y="2823765"/>
            <a:ext cx="1602518" cy="13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929554" y="1828800"/>
            <a:ext cx="11288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Permeability (mD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96802" y="1982362"/>
            <a:ext cx="383113" cy="2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11258" y="3521100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05915" y="2731736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99" y="4110711"/>
            <a:ext cx="3417832" cy="2171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3703909" y="5181876"/>
            <a:ext cx="1602518" cy="13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929675" y="4186911"/>
            <a:ext cx="113845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Time of Flight (PV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496923" y="4340473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11379" y="5879211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06036" y="5089847"/>
            <a:ext cx="34817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0.5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7360" y="1878074"/>
            <a:ext cx="3117040" cy="201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109" y="4110711"/>
            <a:ext cx="3418093" cy="2156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Content Placeholder 2"/>
          <p:cNvSpPr>
            <a:spLocks noGrp="1"/>
          </p:cNvSpPr>
          <p:nvPr>
            <p:ph idx="4294967295"/>
          </p:nvPr>
        </p:nvSpPr>
        <p:spPr>
          <a:xfrm>
            <a:off x="451496" y="1219200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16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652411" y="281081"/>
            <a:ext cx="533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Motivation for Measuring Spatial Continuity</a:t>
            </a:r>
            <a:endParaRPr lang="en-US" sz="2800" kern="0">
              <a:ea typeface="+mj-ea"/>
              <a:cs typeface="+mj-cs"/>
            </a:endParaRPr>
          </a:p>
        </p:txBody>
      </p: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457200" y="1524000"/>
            <a:ext cx="8229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  <a:normAutofit/>
          </a:bodyPr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r>
              <a:rPr lang="en-US" sz="1600" kern="0"/>
              <a:t>How does heterogeneity impact recovery factor?  </a:t>
            </a:r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  <a:p>
            <a:pPr marL="0" indent="0">
              <a:buFontTx/>
              <a:buNone/>
            </a:pPr>
            <a:endParaRPr lang="en-US" sz="2000" kern="0"/>
          </a:p>
        </p:txBody>
      </p:sp>
    </p:spTree>
    <p:extLst>
      <p:ext uri="{BB962C8B-B14F-4D97-AF65-F5344CB8AC3E}">
        <p14:creationId xmlns:p14="http://schemas.microsoft.com/office/powerpoint/2010/main" val="6036043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83937"/>
            <a:ext cx="3202630" cy="1998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3703788" y="2823765"/>
            <a:ext cx="1602518" cy="13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929554" y="1828800"/>
            <a:ext cx="11288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Permeability (mD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96802" y="1982362"/>
            <a:ext cx="383113" cy="2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11258" y="3521100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05915" y="2731736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99" y="4110711"/>
            <a:ext cx="3417832" cy="2171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3703909" y="5181876"/>
            <a:ext cx="1602518" cy="13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929675" y="4186911"/>
            <a:ext cx="113845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Time of Flight (PV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496923" y="4340473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11379" y="5879211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06036" y="5089847"/>
            <a:ext cx="34817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0.5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132" y="1884908"/>
            <a:ext cx="3200400" cy="2003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258" y="4122435"/>
            <a:ext cx="3469122" cy="2157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652411" y="281081"/>
            <a:ext cx="533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Motivation for Measuring Spatial Continuity</a:t>
            </a:r>
            <a:endParaRPr lang="en-US" sz="2800" kern="0">
              <a:ea typeface="+mj-ea"/>
              <a:cs typeface="+mj-cs"/>
            </a:endParaRPr>
          </a:p>
        </p:txBody>
      </p:sp>
      <p:sp>
        <p:nvSpPr>
          <p:cNvPr id="3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524000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r>
              <a:rPr lang="en-US" sz="1600"/>
              <a:t>How does heterogeneity impact recovery factor?  </a:t>
            </a:r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26023613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38100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b="0"/>
              <a:t>For the same reservoir property distributions a wide range of spatial continuities are possible.</a:t>
            </a:r>
          </a:p>
          <a:p>
            <a:r>
              <a:rPr lang="en-US" sz="2000" b="0"/>
              <a:t>Spatial continuity often impacts reservoir forecasts.</a:t>
            </a:r>
          </a:p>
          <a:p>
            <a:r>
              <a:rPr lang="en-US" sz="2000" b="0"/>
              <a:t>Need to be able to:</a:t>
            </a: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1276" y="2746569"/>
            <a:ext cx="1947278" cy="1225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447800"/>
            <a:ext cx="1983430" cy="1237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3889" y="4114800"/>
            <a:ext cx="1930423" cy="1246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612" y="5486400"/>
            <a:ext cx="1982049" cy="124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TextBox 52"/>
          <p:cNvSpPr txBox="1"/>
          <p:nvPr/>
        </p:nvSpPr>
        <p:spPr>
          <a:xfrm>
            <a:off x="4893941" y="2054423"/>
            <a:ext cx="11496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“Very Short”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343400" y="1535668"/>
            <a:ext cx="1839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patial Continuity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954855" y="3200400"/>
            <a:ext cx="9925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“Medium”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059852" y="4615190"/>
            <a:ext cx="7321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“Long”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843023" y="5867400"/>
            <a:ext cx="11926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“Anisotropic “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295400" y="4071610"/>
            <a:ext cx="1600200" cy="8051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Characterize / Quantify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295400" y="5900410"/>
            <a:ext cx="1600200" cy="8051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Impose in Reservoir Models</a:t>
            </a:r>
          </a:p>
        </p:txBody>
      </p:sp>
      <p:cxnSp>
        <p:nvCxnSpPr>
          <p:cNvPr id="61" name="Straight Arrow Connector 60"/>
          <p:cNvCxnSpPr>
            <a:stCxn id="58" idx="2"/>
            <a:endCxn id="59" idx="0"/>
          </p:cNvCxnSpPr>
          <p:nvPr/>
        </p:nvCxnSpPr>
        <p:spPr>
          <a:xfrm>
            <a:off x="2095500" y="4876800"/>
            <a:ext cx="0" cy="1023610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110626" y="5100935"/>
            <a:ext cx="1318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Spatial Continuity </a:t>
            </a:r>
          </a:p>
          <a:p>
            <a:r>
              <a:rPr lang="en-US" sz="1200"/>
              <a:t>Measures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652411" y="281081"/>
            <a:ext cx="533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Motivation for Measuring Spatial Continuity</a:t>
            </a:r>
            <a:endParaRPr lang="en-US" sz="2800" kern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632533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7924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/>
              <a:t>Spatial Continuity </a:t>
            </a:r>
            <a:r>
              <a:rPr lang="en-US" sz="2000" b="0"/>
              <a:t>– correlation between values over distance.</a:t>
            </a:r>
          </a:p>
          <a:p>
            <a:endParaRPr lang="en-US" sz="2000" b="0"/>
          </a:p>
          <a:p>
            <a:pPr lvl="1"/>
            <a:r>
              <a:rPr lang="en-US" b="0"/>
              <a:t>No spatial continuity – no correlation between values over distance, random values at each location in space regardless of separation distance.</a:t>
            </a:r>
          </a:p>
          <a:p>
            <a:pPr lvl="1"/>
            <a:endParaRPr lang="en-US" b="0"/>
          </a:p>
          <a:p>
            <a:pPr lvl="1"/>
            <a:r>
              <a:rPr lang="en-US" b="0"/>
              <a:t>Homogenous phenomenon have perfect spatial continuity, since all values as the same (or very similar) they are correlated.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819400" y="212060"/>
            <a:ext cx="5410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Spatial Continuity Definition</a:t>
            </a:r>
            <a:endParaRPr lang="en-US" sz="2800" kern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82610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457200" y="1600200"/>
                <a:ext cx="8077200" cy="5105400"/>
              </a:xfrm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000" b="0"/>
                  <a:t>We need a statistic to quantify spatial continuity!   </a:t>
                </a:r>
              </a:p>
              <a:p>
                <a:pPr marL="0" indent="0">
                  <a:buNone/>
                </a:pPr>
                <a:r>
                  <a:rPr lang="en-US" sz="2000"/>
                  <a:t>The Semivariogram:</a:t>
                </a:r>
              </a:p>
              <a:p>
                <a:r>
                  <a:rPr lang="en-US" sz="2000" b="0"/>
                  <a:t>Function of difference over distance.</a:t>
                </a:r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r>
                  <a:rPr lang="en-US" sz="2000" b="0"/>
                  <a:t>The equation:</a:t>
                </a:r>
              </a:p>
              <a:p>
                <a:pPr marL="0" indent="0">
                  <a:buNone/>
                </a:pPr>
                <a:endParaRPr lang="en-US" sz="2000" b="0"/>
              </a:p>
              <a:p>
                <a:pPr marL="0" indent="0">
                  <a:buNone/>
                </a:pPr>
                <a:r>
                  <a:rPr lang="en-US" sz="2000" b="0"/>
                  <a:t>       </a:t>
                </a:r>
              </a:p>
              <a:p>
                <a:pPr marL="0" indent="0">
                  <a:buNone/>
                </a:pPr>
                <a:r>
                  <a:rPr lang="en-US" sz="2000" b="0"/>
                  <a:t>One half the average squared difference over lag distance,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sz="2000" b="0"/>
                  <a:t>, over all possible pairs of data,         .</a:t>
                </a:r>
              </a:p>
              <a:p>
                <a:endParaRPr lang="en-US" sz="200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077200" cy="5105400"/>
              </a:xfrm>
              <a:blipFill>
                <a:blip r:embed="rId3"/>
                <a:stretch>
                  <a:fillRect l="-830" t="-1792" r="-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209800" y="2476930"/>
                <a:ext cx="569195" cy="652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476930"/>
                <a:ext cx="569195" cy="6521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434650" y="2666298"/>
                <a:ext cx="672150" cy="4347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1">
                          <a:latin typeface="Cambria Math"/>
                          <a:ea typeface="Cambria Math"/>
                        </a:rPr>
                        <m:t>𝐡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650" y="2666298"/>
                <a:ext cx="672150" cy="4347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 flipV="1">
            <a:off x="3005843" y="2550088"/>
            <a:ext cx="0" cy="14907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895600" y="4340423"/>
            <a:ext cx="29389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Lag Distance (h), meters in X direc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111840" y="408747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20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870575" y="4087681"/>
            <a:ext cx="526850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00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561216" y="408768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40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008840" y="408747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600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458216" y="408768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800</a:t>
            </a:r>
          </a:p>
        </p:txBody>
      </p:sp>
      <p:cxnSp>
        <p:nvCxnSpPr>
          <p:cNvPr id="18" name="Straight Connector 17"/>
          <p:cNvCxnSpPr>
            <a:stCxn id="23" idx="0"/>
            <a:endCxn id="23" idx="0"/>
          </p:cNvCxnSpPr>
          <p:nvPr/>
        </p:nvCxnSpPr>
        <p:spPr>
          <a:xfrm>
            <a:off x="3336583" y="4087472"/>
            <a:ext cx="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336583" y="40464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3776103" y="40464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4217702" y="40464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4657223" y="40464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5135397" y="40464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3048000" y="38404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3200400" y="33832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3352800" y="30480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3535681" y="29718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3688081" y="28194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3840481" y="28498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4069081" y="28194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4297681" y="27432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4602481" y="28194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4754881" y="26974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4907281" y="27432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5135881" y="27736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5288281" y="27736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5440681" y="27432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3276600" y="32766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3078481" y="36118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705600" y="4724400"/>
            <a:ext cx="152400" cy="152400"/>
            <a:chOff x="6553200" y="4572000"/>
            <a:chExt cx="457200" cy="457200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6781800" y="4572000"/>
              <a:ext cx="0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6553200" y="4800600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Oval 101"/>
          <p:cNvSpPr/>
          <p:nvPr/>
        </p:nvSpPr>
        <p:spPr>
          <a:xfrm>
            <a:off x="8305800" y="4136564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7239000" y="28956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1" name="Straight Arrow Connector 100"/>
          <p:cNvCxnSpPr>
            <a:endCxn id="102" idx="3"/>
          </p:cNvCxnSpPr>
          <p:nvPr/>
        </p:nvCxnSpPr>
        <p:spPr>
          <a:xfrm flipV="1">
            <a:off x="6781800" y="4175588"/>
            <a:ext cx="1530695" cy="625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7313506" y="41910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u</a:t>
            </a:r>
          </a:p>
        </p:txBody>
      </p:sp>
      <p:cxnSp>
        <p:nvCxnSpPr>
          <p:cNvPr id="107" name="Straight Arrow Connector 106"/>
          <p:cNvCxnSpPr>
            <a:endCxn id="103" idx="3"/>
          </p:cNvCxnSpPr>
          <p:nvPr/>
        </p:nvCxnSpPr>
        <p:spPr>
          <a:xfrm flipV="1">
            <a:off x="6781800" y="2934624"/>
            <a:ext cx="463895" cy="18659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6781800" y="35052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u + h</a:t>
            </a:r>
          </a:p>
        </p:txBody>
      </p:sp>
      <p:cxnSp>
        <p:nvCxnSpPr>
          <p:cNvPr id="109" name="Straight Arrow Connector 108"/>
          <p:cNvCxnSpPr>
            <a:stCxn id="102" idx="1"/>
          </p:cNvCxnSpPr>
          <p:nvPr/>
        </p:nvCxnSpPr>
        <p:spPr>
          <a:xfrm flipH="1" flipV="1">
            <a:off x="7284719" y="2934624"/>
            <a:ext cx="1027776" cy="120863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7769102" y="32766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h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7131222" y="4462790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/>
              <a:t>Location Vector 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6445422" y="3776990"/>
            <a:ext cx="11144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/>
              <a:t>Location Vector 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7637141" y="3548390"/>
            <a:ext cx="8210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/>
              <a:t>Lag Vector 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2133600" y="3014990"/>
            <a:ext cx="8146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/>
              <a:t>Variogram 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6982831" y="6611779"/>
            <a:ext cx="21611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Modified from Deutsch, MinE310</a:t>
            </a:r>
          </a:p>
        </p:txBody>
      </p:sp>
      <p:cxnSp>
        <p:nvCxnSpPr>
          <p:cNvPr id="5120" name="Straight Connector 5119"/>
          <p:cNvCxnSpPr/>
          <p:nvPr/>
        </p:nvCxnSpPr>
        <p:spPr>
          <a:xfrm>
            <a:off x="6461062" y="4265711"/>
            <a:ext cx="0" cy="7634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4" name="Straight Connector 5123"/>
          <p:cNvCxnSpPr/>
          <p:nvPr/>
        </p:nvCxnSpPr>
        <p:spPr>
          <a:xfrm>
            <a:off x="6461062" y="5029200"/>
            <a:ext cx="685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5" name="TextBox 5124"/>
          <p:cNvSpPr txBox="1"/>
          <p:nvPr/>
        </p:nvSpPr>
        <p:spPr>
          <a:xfrm>
            <a:off x="7070662" y="50292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6172200" y="40386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35" name="Straight Connector 134"/>
          <p:cNvCxnSpPr/>
          <p:nvPr/>
        </p:nvCxnSpPr>
        <p:spPr>
          <a:xfrm>
            <a:off x="3005843" y="4038600"/>
            <a:ext cx="25967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343400" y="4876800"/>
            <a:ext cx="475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ai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365454" y="4876800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ead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245630" y="4126468"/>
            <a:ext cx="475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ail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934686" y="2512815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ea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99505"/>
              </p:ext>
            </p:extLst>
          </p:nvPr>
        </p:nvGraphicFramePr>
        <p:xfrm>
          <a:off x="3111840" y="6234387"/>
          <a:ext cx="520700" cy="28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368280" imgH="203040" progId="Equation.3">
                  <p:embed/>
                </p:oleObj>
              </mc:Choice>
              <mc:Fallback>
                <p:oleObj name="Equation" r:id="rId6" imgW="36828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1840" y="6234387"/>
                        <a:ext cx="520700" cy="287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2"/>
          <p:cNvSpPr txBox="1">
            <a:spLocks noChangeArrowheads="1"/>
          </p:cNvSpPr>
          <p:nvPr/>
        </p:nvSpPr>
        <p:spPr bwMode="auto">
          <a:xfrm>
            <a:off x="3384176" y="186834"/>
            <a:ext cx="411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Measuring Spatial Continuity</a:t>
            </a:r>
            <a:endParaRPr lang="en-US" sz="2800" kern="0"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76790" y="4950008"/>
                <a:ext cx="4026422" cy="7909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𝜸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  <m:e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790" y="4950008"/>
                <a:ext cx="4026422" cy="7909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88634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0"/>
            <a:ext cx="71628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“h” Scatterplot</a:t>
            </a:r>
            <a:endParaRPr lang="en-US"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609600" y="4114800"/>
                <a:ext cx="8077200" cy="2362200"/>
              </a:xfrm>
              <a:prstGeom prst="rect">
                <a:avLst/>
              </a:prstGeom>
            </p:spPr>
            <p:txBody>
              <a:bodyPr/>
              <a:lstStyle/>
              <a:p>
                <a:pPr>
                  <a:defRPr/>
                </a:pPr>
                <a:r>
                  <a:rPr lang="en-US" altLang="en-US" sz="2000" b="0"/>
                  <a:t>The variogram calculated for lag distance,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altLang="en-US" sz="2000" b="0"/>
                  <a:t>, corresponds to the expected value of squared difference:</a:t>
                </a:r>
              </a:p>
              <a:p>
                <a:pPr>
                  <a:defRPr/>
                </a:pPr>
                <a:endParaRPr lang="en-US" altLang="en-US" sz="2000" b="0"/>
              </a:p>
              <a:p>
                <a:pPr>
                  <a:defRPr/>
                </a:pPr>
                <a:endParaRPr lang="en-US" altLang="en-US" sz="2000" b="0"/>
              </a:p>
              <a:p>
                <a:pPr>
                  <a:defRPr/>
                </a:pPr>
                <a:endParaRPr lang="en-US" altLang="en-US" sz="2000" b="0"/>
              </a:p>
              <a:p>
                <a:pPr>
                  <a:defRPr/>
                </a:pPr>
                <a:r>
                  <a:rPr lang="en-US" altLang="en-US" sz="2000" b="0"/>
                  <a:t>Calculate for a suite of lag distances to obtain a continuous function.</a:t>
                </a:r>
              </a:p>
              <a:p>
                <a:pPr marL="0" indent="0">
                  <a:buFontTx/>
                  <a:buNone/>
                  <a:defRPr/>
                </a:pPr>
                <a:endParaRPr lang="en-US" altLang="en-US" sz="1800" b="0"/>
              </a:p>
              <a:p>
                <a:pPr marL="0" indent="0">
                  <a:buFontTx/>
                  <a:buNone/>
                  <a:defRPr/>
                </a:pPr>
                <a:endParaRPr lang="en-US" altLang="en-US" sz="1800" b="0"/>
              </a:p>
              <a:p>
                <a:pPr marL="0" indent="0">
                  <a:buFontTx/>
                  <a:buNone/>
                  <a:defRPr/>
                </a:pPr>
                <a:endParaRPr lang="en-US" altLang="en-US" sz="1800" b="0"/>
              </a:p>
              <a:p>
                <a:pPr marL="0" indent="0">
                  <a:buFontTx/>
                  <a:buNone/>
                  <a:defRPr/>
                </a:pPr>
                <a:endParaRPr lang="en-US" altLang="en-US" sz="1800" b="0"/>
              </a:p>
              <a:p>
                <a:pPr marL="0" indent="0">
                  <a:buFontTx/>
                  <a:buNone/>
                  <a:defRPr/>
                </a:pPr>
                <a:endParaRPr lang="en-US" altLang="en-US" sz="1800" b="0"/>
              </a:p>
              <a:p>
                <a:pPr marL="0" indent="0">
                  <a:buFontTx/>
                  <a:buNone/>
                  <a:defRPr/>
                </a:pPr>
                <a:endParaRPr lang="en-US" altLang="en-US" sz="1800" b="0"/>
              </a:p>
            </p:txBody>
          </p:sp>
        </mc:Choice>
        <mc:Fallback xmlns=""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4114800"/>
                <a:ext cx="8077200" cy="2362200"/>
              </a:xfrm>
              <a:blipFill>
                <a:blip r:embed="rId2"/>
                <a:stretch>
                  <a:fillRect l="-679" t="-2577" b="-5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4600" y="4847878"/>
                <a:ext cx="4026422" cy="7909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𝜸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  <m:e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847878"/>
                <a:ext cx="4026422" cy="7909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 bwMode="auto">
          <a:xfrm>
            <a:off x="3276600" y="17526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" name="Straight Connector 4"/>
          <p:cNvCxnSpPr/>
          <p:nvPr/>
        </p:nvCxnSpPr>
        <p:spPr bwMode="auto">
          <a:xfrm>
            <a:off x="3276600" y="35052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3276600" y="1752600"/>
            <a:ext cx="1752600" cy="1752600"/>
          </a:xfrm>
          <a:prstGeom prst="line">
            <a:avLst/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343400" y="1455882"/>
                <a:ext cx="195239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𝒛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455882"/>
                <a:ext cx="1952394" cy="276999"/>
              </a:xfrm>
              <a:prstGeom prst="rect">
                <a:avLst/>
              </a:prstGeom>
              <a:blipFill>
                <a:blip r:embed="rId4"/>
                <a:stretch>
                  <a:fillRect l="-625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931684" y="3565260"/>
                <a:ext cx="8234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684" y="3565260"/>
                <a:ext cx="82343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 rot="16200000">
                <a:off x="2363364" y="2139433"/>
                <a:ext cx="12402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363364" y="2139433"/>
                <a:ext cx="124021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 bwMode="auto">
          <a:xfrm>
            <a:off x="3505200" y="2915319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654238" y="3281082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404242" y="212955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946276" y="199958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855484" y="2194545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108076" y="2789915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869785" y="2697349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277284" y="2817376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239184" y="2275495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4358627" y="2420839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4184276" y="25908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3926211" y="253432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4703897" y="2211016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4353484" y="25146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4552490" y="2668891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4703897" y="1971002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3727240" y="3029945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6048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7924800" cy="4525963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sz="2000"/>
              <a:t>Variogram </a:t>
            </a:r>
            <a:r>
              <a:rPr lang="en-US" sz="2000" b="0"/>
              <a:t>– a measure of dissimilarity vs. distance.  Calculated as ½ the average squared difference of values separated by a lag vector. </a:t>
            </a:r>
          </a:p>
          <a:p>
            <a:endParaRPr lang="en-US" sz="2000" b="0"/>
          </a:p>
          <a:p>
            <a:endParaRPr lang="en-US" sz="2000" b="0"/>
          </a:p>
          <a:p>
            <a:pPr marL="0" indent="0">
              <a:buNone/>
            </a:pPr>
            <a:endParaRPr lang="en-US" sz="2000" b="0"/>
          </a:p>
          <a:p>
            <a:pPr marL="0" indent="0">
              <a:buNone/>
            </a:pPr>
            <a:endParaRPr lang="en-US" sz="2000" b="0"/>
          </a:p>
          <a:p>
            <a:pPr lvl="1"/>
            <a:r>
              <a:rPr lang="en-US" sz="1600" b="0"/>
              <a:t>The precise term is semivariogram (variogram if you remove the 1/2 ), but in practice the term variogram is used.</a:t>
            </a:r>
          </a:p>
          <a:p>
            <a:pPr lvl="1"/>
            <a:r>
              <a:rPr lang="en-US" sz="1600" b="0"/>
              <a:t>The ½ is used so that the covariance function and variogram may be related directly:</a:t>
            </a:r>
          </a:p>
          <a:p>
            <a:pPr lvl="1"/>
            <a:endParaRPr lang="en-US" sz="1600" b="0"/>
          </a:p>
          <a:p>
            <a:pPr lvl="1"/>
            <a:endParaRPr lang="en-US" sz="1600" b="0"/>
          </a:p>
          <a:p>
            <a:pPr lvl="1"/>
            <a:endParaRPr lang="en-US" sz="1600" b="0"/>
          </a:p>
          <a:p>
            <a:pPr lvl="1"/>
            <a:r>
              <a:rPr lang="en-US" sz="1600" b="0"/>
              <a:t>Note the </a:t>
            </a:r>
            <a:r>
              <a:rPr lang="en-US" sz="1600" b="0" err="1"/>
              <a:t>correlogram</a:t>
            </a:r>
            <a:r>
              <a:rPr lang="en-US" sz="1600" b="0"/>
              <a:t> is related to the covariance function as:</a:t>
            </a:r>
          </a:p>
          <a:p>
            <a:pPr marL="457200" lvl="1" indent="0">
              <a:buNone/>
            </a:pPr>
            <a:endParaRPr lang="en-US" sz="16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999129" y="52533"/>
            <a:ext cx="716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Variogram Definition</a:t>
            </a:r>
            <a:endParaRPr lang="en-US" sz="2800" kern="0"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76790" y="2743200"/>
                <a:ext cx="4026422" cy="7909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𝜸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  <m:e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790" y="2743200"/>
                <a:ext cx="4026422" cy="7909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437080" y="4800600"/>
                <a:ext cx="2117439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080" y="4800600"/>
                <a:ext cx="2117439" cy="283219"/>
              </a:xfrm>
              <a:prstGeom prst="rect">
                <a:avLst/>
              </a:prstGeom>
              <a:blipFill>
                <a:blip r:embed="rId3"/>
                <a:stretch>
                  <a:fillRect l="-2017" t="-2174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5943600"/>
                <a:ext cx="1542025" cy="600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943600"/>
                <a:ext cx="1542025" cy="6006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73349" y="6002055"/>
            <a:ext cx="4442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, h-scatter plot correlation vs. lag distance</a:t>
            </a:r>
          </a:p>
        </p:txBody>
      </p:sp>
    </p:spTree>
    <p:extLst>
      <p:ext uri="{BB962C8B-B14F-4D97-AF65-F5344CB8AC3E}">
        <p14:creationId xmlns:p14="http://schemas.microsoft.com/office/powerpoint/2010/main" val="30358043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077200" cy="5257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>
                <a:solidFill>
                  <a:srgbClr val="FF0000"/>
                </a:solidFill>
              </a:rPr>
              <a:t>Observation #1</a:t>
            </a:r>
          </a:p>
          <a:p>
            <a:r>
              <a:rPr lang="en-US" sz="2000" b="0"/>
              <a:t>As distance increases, variability increase (in general).</a:t>
            </a:r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pPr marL="0" indent="0">
              <a:buNone/>
            </a:pPr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92953" y="2700653"/>
                <a:ext cx="569195" cy="652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953" y="2700653"/>
                <a:ext cx="569195" cy="6521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57567" y="2894898"/>
                <a:ext cx="672150" cy="4347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1">
                          <a:latin typeface="Cambria Math"/>
                          <a:ea typeface="Cambria Math"/>
                        </a:rPr>
                        <m:t>𝐡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567" y="2894898"/>
                <a:ext cx="672150" cy="4347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H="1">
            <a:off x="1428760" y="4269400"/>
            <a:ext cx="26098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428760" y="2778688"/>
            <a:ext cx="0" cy="14907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489390" y="4538990"/>
                <a:ext cx="239681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/>
                  <a:t>Lag Distance (</a:t>
                </a:r>
                <a14:m>
                  <m:oMath xmlns:m="http://schemas.openxmlformats.org/officeDocument/2006/math">
                    <m:r>
                      <a:rPr lang="en-US" sz="11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sz="1100"/>
                  <a:t>), m in x direction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390" y="4538990"/>
                <a:ext cx="2396810" cy="261610"/>
              </a:xfrm>
              <a:prstGeom prst="rect">
                <a:avLst/>
              </a:prstGeom>
              <a:blipFill>
                <a:blip r:embed="rId4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534757" y="431607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20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93492" y="4316281"/>
            <a:ext cx="526850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00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984133" y="431628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40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431757" y="431607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600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2881133" y="431628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800</a:t>
            </a:r>
          </a:p>
        </p:txBody>
      </p:sp>
      <p:cxnSp>
        <p:nvCxnSpPr>
          <p:cNvPr id="18" name="Straight Connector 17"/>
          <p:cNvCxnSpPr>
            <a:stCxn id="23" idx="0"/>
            <a:endCxn id="23" idx="0"/>
          </p:cNvCxnSpPr>
          <p:nvPr/>
        </p:nvCxnSpPr>
        <p:spPr>
          <a:xfrm>
            <a:off x="1759500" y="4316072"/>
            <a:ext cx="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759500" y="42750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2199020" y="42750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2640619" y="42750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3080140" y="42750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3558314" y="42750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1470917" y="40690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623317" y="36118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775717" y="32766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958598" y="32004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2110998" y="30480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2263398" y="30784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2491998" y="30480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2720598" y="29718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3025398" y="30480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3177798" y="29260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3330198" y="29718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3558798" y="30022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3711198" y="30022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3863598" y="29718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699517" y="35052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294061" y="3243590"/>
            <a:ext cx="107753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/>
              <a:t>Semivariogram </a:t>
            </a:r>
          </a:p>
        </p:txBody>
      </p:sp>
      <p:pic>
        <p:nvPicPr>
          <p:cNvPr id="60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27" t="30519" r="26230" b="38191"/>
          <a:stretch/>
        </p:blipFill>
        <p:spPr bwMode="auto">
          <a:xfrm>
            <a:off x="4759569" y="2989667"/>
            <a:ext cx="4155831" cy="33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V="1">
            <a:off x="3047669" y="3124200"/>
            <a:ext cx="0" cy="1145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95184" y="3352800"/>
            <a:ext cx="7713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>
                <a:solidFill>
                  <a:srgbClr val="FF0000"/>
                </a:solidFill>
              </a:rPr>
              <a:t>Increasing </a:t>
            </a:r>
          </a:p>
          <a:p>
            <a:r>
              <a:rPr lang="en-US" sz="1000">
                <a:solidFill>
                  <a:srgbClr val="FF0000"/>
                </a:solidFill>
              </a:rPr>
              <a:t>Variability</a:t>
            </a:r>
          </a:p>
        </p:txBody>
      </p:sp>
      <p:sp>
        <p:nvSpPr>
          <p:cNvPr id="70" name="Rectangle 69"/>
          <p:cNvSpPr/>
          <p:nvPr/>
        </p:nvSpPr>
        <p:spPr>
          <a:xfrm>
            <a:off x="6054971" y="4045599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7092461" y="4044422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6189786" y="4111243"/>
            <a:ext cx="9202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6986933" y="5201831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8024423" y="5200654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0" name="Straight Arrow Connector 99"/>
          <p:cNvCxnSpPr/>
          <p:nvPr/>
        </p:nvCxnSpPr>
        <p:spPr>
          <a:xfrm>
            <a:off x="7121748" y="5267475"/>
            <a:ext cx="9202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5422569" y="6142752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6460059" y="6141575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2" name="Straight Arrow Connector 111"/>
          <p:cNvCxnSpPr/>
          <p:nvPr/>
        </p:nvCxnSpPr>
        <p:spPr>
          <a:xfrm>
            <a:off x="5557384" y="6208396"/>
            <a:ext cx="9202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1568370" y="38404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5199414" y="4256268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5626924" y="4256268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5334229" y="4321912"/>
            <a:ext cx="30457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975537" y="3629848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7403047" y="3629848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7110352" y="3695492"/>
            <a:ext cx="30457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8030461" y="4256268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8446095" y="4256268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8165276" y="4321912"/>
            <a:ext cx="30457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4789524" y="5558007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7081042" y="5509919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Arrow Connector 81"/>
          <p:cNvCxnSpPr/>
          <p:nvPr/>
        </p:nvCxnSpPr>
        <p:spPr>
          <a:xfrm>
            <a:off x="4924339" y="5576740"/>
            <a:ext cx="2174289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5029200" y="6306979"/>
            <a:ext cx="34275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Increase in variability with increase in lag distance (zoomed in)</a:t>
            </a:r>
          </a:p>
        </p:txBody>
      </p:sp>
      <p:cxnSp>
        <p:nvCxnSpPr>
          <p:cNvPr id="101" name="Straight Connector 100"/>
          <p:cNvCxnSpPr/>
          <p:nvPr/>
        </p:nvCxnSpPr>
        <p:spPr>
          <a:xfrm>
            <a:off x="4103076" y="5713511"/>
            <a:ext cx="0" cy="7634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4103076" y="64770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4712676" y="64770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3814214" y="54864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105" name="Rectangle 2"/>
          <p:cNvSpPr txBox="1">
            <a:spLocks noChangeArrowheads="1"/>
          </p:cNvSpPr>
          <p:nvPr/>
        </p:nvSpPr>
        <p:spPr bwMode="auto">
          <a:xfrm>
            <a:off x="1994458" y="55134"/>
            <a:ext cx="716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Variogram Observations</a:t>
            </a:r>
            <a:endParaRPr lang="en-US" sz="2800" kern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762697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457200" y="1600200"/>
                <a:ext cx="8077200" cy="52578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>
                    <a:solidFill>
                      <a:srgbClr val="FF0000"/>
                    </a:solidFill>
                  </a:rPr>
                  <a:t>Observation #2</a:t>
                </a:r>
              </a:p>
              <a:p>
                <a:r>
                  <a:rPr lang="en-US" sz="2000" b="0"/>
                  <a:t>Calculated with over all possible pairs separated by lag vector,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sz="2000" b="0"/>
                  <a:t>.</a:t>
                </a:r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r>
                  <a:rPr lang="en-US" sz="2000"/>
                  <a:t>The variogram:</a:t>
                </a:r>
              </a:p>
              <a:p>
                <a:pPr marL="0" indent="0">
                  <a:buNone/>
                </a:pPr>
                <a:endParaRPr lang="en-US" sz="2000"/>
              </a:p>
              <a:p>
                <a:pPr marL="0" indent="0">
                  <a:buNone/>
                </a:pPr>
                <a:r>
                  <a:rPr lang="en-US" sz="2000"/>
                  <a:t>       </a:t>
                </a:r>
              </a:p>
              <a:p>
                <a:pPr marL="0" indent="0">
                  <a:buNone/>
                </a:pPr>
                <a:r>
                  <a:rPr lang="en-US" sz="2000" b="0"/>
                  <a:t>       </a:t>
                </a:r>
                <a:r>
                  <a:rPr lang="en-US" sz="1600" b="0"/>
                  <a:t>Given the number of pairs </a:t>
                </a:r>
              </a:p>
              <a:p>
                <a:pPr marL="0" indent="0">
                  <a:buNone/>
                </a:pPr>
                <a:r>
                  <a:rPr lang="en-US" sz="1600" b="0"/>
                  <a:t>         available N(h).</a:t>
                </a:r>
              </a:p>
              <a:p>
                <a:endParaRPr lang="en-US" sz="200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077200" cy="5257800"/>
              </a:xfrm>
              <a:blipFill>
                <a:blip r:embed="rId2"/>
                <a:stretch>
                  <a:fillRect l="-830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327917" y="2476930"/>
                <a:ext cx="569195" cy="652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17" y="2476930"/>
                <a:ext cx="569195" cy="6521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52767" y="2666298"/>
                <a:ext cx="672150" cy="4347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1">
                          <a:latin typeface="Cambria Math"/>
                          <a:ea typeface="Cambria Math"/>
                        </a:rPr>
                        <m:t>𝐡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67" y="2666298"/>
                <a:ext cx="672150" cy="4347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H="1">
            <a:off x="1123960" y="4040800"/>
            <a:ext cx="26098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123960" y="2550088"/>
            <a:ext cx="0" cy="14907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024418" y="4340423"/>
                <a:ext cx="29963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Lag Distance (</a:t>
                </a:r>
                <a14:m>
                  <m:oMath xmlns:m="http://schemas.openxmlformats.org/officeDocument/2006/math">
                    <m:r>
                      <a:rPr lang="en-US" sz="1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sz="1400"/>
                  <a:t>), m in x direction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418" y="4340423"/>
                <a:ext cx="2996333" cy="307777"/>
              </a:xfrm>
              <a:prstGeom prst="rect">
                <a:avLst/>
              </a:prstGeom>
              <a:blipFill>
                <a:blip r:embed="rId5"/>
                <a:stretch>
                  <a:fillRect l="-610" t="-3922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229957" y="408747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20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988692" y="4087681"/>
            <a:ext cx="526850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00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679333" y="408768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40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126957" y="408747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600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2576333" y="408768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800</a:t>
            </a:r>
          </a:p>
        </p:txBody>
      </p:sp>
      <p:cxnSp>
        <p:nvCxnSpPr>
          <p:cNvPr id="18" name="Straight Connector 17"/>
          <p:cNvCxnSpPr>
            <a:stCxn id="23" idx="0"/>
            <a:endCxn id="23" idx="0"/>
          </p:cNvCxnSpPr>
          <p:nvPr/>
        </p:nvCxnSpPr>
        <p:spPr>
          <a:xfrm>
            <a:off x="1454700" y="4087472"/>
            <a:ext cx="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454700" y="40464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1894220" y="40464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2335819" y="40464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2775340" y="40464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3253514" y="40464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1166117" y="38404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318517" y="33832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470917" y="30480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653798" y="29718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1806198" y="28194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958598" y="28498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2187198" y="28194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2415798" y="27432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2720598" y="28194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2872998" y="26974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3025398" y="27432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3253998" y="27736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3406398" y="27736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3558798" y="27432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394717" y="32766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0" y="2971800"/>
            <a:ext cx="107753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/>
              <a:t>Semivariogram </a:t>
            </a:r>
          </a:p>
        </p:txBody>
      </p:sp>
      <p:pic>
        <p:nvPicPr>
          <p:cNvPr id="60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27" t="30519" r="26230" b="38191"/>
          <a:stretch/>
        </p:blipFill>
        <p:spPr bwMode="auto">
          <a:xfrm>
            <a:off x="4759569" y="2989667"/>
            <a:ext cx="4155831" cy="33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4788876" y="3001320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5826366" y="3000143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923691" y="3066964"/>
            <a:ext cx="9202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419600" y="2711420"/>
            <a:ext cx="2057400" cy="276999"/>
          </a:xfrm>
          <a:prstGeom prst="rect">
            <a:avLst/>
          </a:prstGeom>
          <a:solidFill>
            <a:schemeClr val="bg1">
              <a:alpha val="85882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FF0000"/>
                </a:solidFill>
              </a:rPr>
              <a:t>h</a:t>
            </a:r>
            <a:r>
              <a:rPr lang="en-US" sz="1200">
                <a:solidFill>
                  <a:srgbClr val="FF0000"/>
                </a:solidFill>
              </a:rPr>
              <a:t> = 100 in x direction</a:t>
            </a:r>
          </a:p>
        </p:txBody>
      </p:sp>
      <p:sp>
        <p:nvSpPr>
          <p:cNvPr id="70" name="Rectangle 69"/>
          <p:cNvSpPr/>
          <p:nvPr/>
        </p:nvSpPr>
        <p:spPr>
          <a:xfrm>
            <a:off x="6054971" y="4045599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7092461" y="4044422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6189786" y="4111243"/>
            <a:ext cx="9202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6986933" y="5201831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8024423" y="5200654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0" name="Straight Arrow Connector 99"/>
          <p:cNvCxnSpPr/>
          <p:nvPr/>
        </p:nvCxnSpPr>
        <p:spPr>
          <a:xfrm>
            <a:off x="7121748" y="5267475"/>
            <a:ext cx="9202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7719647" y="6149889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8757137" y="6148712"/>
            <a:ext cx="134815" cy="1336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2" name="Straight Arrow Connector 111"/>
          <p:cNvCxnSpPr/>
          <p:nvPr/>
        </p:nvCxnSpPr>
        <p:spPr>
          <a:xfrm>
            <a:off x="7854462" y="6215533"/>
            <a:ext cx="9202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91200" y="6306979"/>
            <a:ext cx="246253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Scan of all possible sets of pairs (zoomed in)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1298736" y="3505200"/>
            <a:ext cx="908538" cy="276999"/>
          </a:xfrm>
          <a:prstGeom prst="rect">
            <a:avLst/>
          </a:prstGeom>
          <a:solidFill>
            <a:schemeClr val="bg1">
              <a:alpha val="85882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FF0000"/>
                </a:solidFill>
              </a:rPr>
              <a:t>h</a:t>
            </a:r>
            <a:r>
              <a:rPr lang="en-US" sz="1200">
                <a:solidFill>
                  <a:srgbClr val="FF0000"/>
                </a:solidFill>
              </a:rPr>
              <a:t> = 100</a:t>
            </a:r>
          </a:p>
        </p:txBody>
      </p:sp>
      <p:sp>
        <p:nvSpPr>
          <p:cNvPr id="97" name="Oval 96"/>
          <p:cNvSpPr/>
          <p:nvPr/>
        </p:nvSpPr>
        <p:spPr>
          <a:xfrm>
            <a:off x="1263570" y="361188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298074" y="3662046"/>
            <a:ext cx="2397" cy="38518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103076" y="5666600"/>
            <a:ext cx="0" cy="7634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103076" y="6430089"/>
            <a:ext cx="685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4712676" y="6430089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814214" y="5439489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609600" y="5257800"/>
                <a:ext cx="3151312" cy="6151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𝜸</m:t>
                      </m:r>
                      <m:d>
                        <m:dPr>
                          <m:ctrlP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  <m:e>
                          <m:sSup>
                            <m:sSupPr>
                              <m:ctrlPr>
                                <a:rPr lang="en-US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1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1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sub>
                                      </m:s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400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40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257800"/>
                <a:ext cx="3151312" cy="615168"/>
              </a:xfrm>
              <a:prstGeom prst="rect">
                <a:avLst/>
              </a:prstGeom>
              <a:blipFill>
                <a:blip r:embed="rId7"/>
                <a:stretch>
                  <a:fillRect b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1994458" y="55134"/>
            <a:ext cx="716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Variogram Observations</a:t>
            </a:r>
            <a:endParaRPr lang="en-US" sz="2800" kern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2317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95400" y="1752600"/>
            <a:ext cx="4805363" cy="41148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spcBef>
                <a:spcPct val="60000"/>
              </a:spcBef>
              <a:buFontTx/>
              <a:buNone/>
              <a:defRPr/>
            </a:pPr>
            <a:r>
              <a:rPr lang="en-US">
                <a:ea typeface="+mn-ea"/>
                <a:cs typeface="+mn-cs"/>
              </a:rPr>
              <a:t>Lecture outline . . .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r>
              <a:rPr lang="en-US">
                <a:ea typeface="+mn-ea"/>
                <a:cs typeface="+mn-cs"/>
              </a:rPr>
              <a:t>Stationarity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47800" y="6096000"/>
            <a:ext cx="660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structor: Michael Pyrcz, the University of Texas at Austin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DA338763-0A83-4D6D-97A5-B97D8572A6F5}"/>
              </a:ext>
            </a:extLst>
          </p:cNvPr>
          <p:cNvSpPr txBox="1">
            <a:spLocks noChangeArrowheads="1"/>
          </p:cNvSpPr>
          <p:nvPr/>
        </p:nvSpPr>
        <p:spPr>
          <a:xfrm>
            <a:off x="-9566" y="0"/>
            <a:ext cx="8239166" cy="1600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blurRad="63500" dist="28398" dir="12393903" algn="ctr" rotWithShape="0">
                    <a:srgbClr val="616161"/>
                  </a:outerShdw>
                </a:effectLst>
              </a14:hiddenEffects>
            </a:ext>
          </a:extLst>
        </p:spPr>
        <p:txBody>
          <a:bodyPr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kern="0">
                <a:solidFill>
                  <a:schemeClr val="tx1"/>
                </a:solidFill>
                <a:ea typeface="+mj-ea"/>
                <a:cs typeface="+mj-cs"/>
              </a:rPr>
              <a:t>Daytum +2 Course </a:t>
            </a:r>
            <a:br>
              <a:rPr lang="en-US" kern="0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 kern="0">
                <a:solidFill>
                  <a:srgbClr val="FF6600"/>
                </a:solidFill>
                <a:ea typeface="+mj-ea"/>
                <a:cs typeface="+mj-cs"/>
              </a:rPr>
              <a:t>Spatial Data Analytics</a:t>
            </a:r>
            <a:endParaRPr lang="en-US" sz="2800" u="sng" kern="0" dirty="0">
              <a:solidFill>
                <a:srgbClr val="081D58"/>
              </a:solidFill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8423431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457200" y="1600200"/>
                <a:ext cx="8077200" cy="52578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>
                    <a:solidFill>
                      <a:srgbClr val="FF0000"/>
                    </a:solidFill>
                  </a:rPr>
                  <a:t>Observation #3</a:t>
                </a:r>
              </a:p>
              <a:p>
                <a:r>
                  <a:rPr lang="en-US" sz="2000" b="0"/>
                  <a:t>Need to plot the sill to know the degree of correlation.</a:t>
                </a:r>
              </a:p>
              <a:p>
                <a:pPr marL="0" indent="0">
                  <a:buNone/>
                </a:pPr>
                <a:r>
                  <a:rPr lang="en-US" sz="2000" b="0"/>
                  <a:t>         Sill is the Variance, </a:t>
                </a:r>
                <a:r>
                  <a:rPr lang="el-GR" sz="2000" b="0"/>
                  <a:t>σ</a:t>
                </a:r>
                <a:r>
                  <a:rPr lang="el-GR" sz="2000" b="0" baseline="30000"/>
                  <a:t>2</a:t>
                </a:r>
                <a:endParaRPr lang="en-US" sz="2000" b="0" baseline="30000"/>
              </a:p>
              <a:p>
                <a:r>
                  <a:rPr lang="en-US" sz="2000" b="0"/>
                  <a:t>Given stationarity of the variance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𝐡</m:t>
                        </m:r>
                      </m:e>
                    </m:d>
                  </m:oMath>
                </a14:m>
                <a:r>
                  <a:rPr lang="en-US" sz="2000" b="0"/>
                  <a:t>:</a:t>
                </a:r>
              </a:p>
              <a:p>
                <a:pPr marL="0" indent="0">
                  <a:buNone/>
                </a:pPr>
                <a:r>
                  <a:rPr lang="en-US" sz="1600" b="0"/>
                  <a:t>Covariance Function:</a:t>
                </a:r>
                <a:endParaRPr lang="en-US" sz="2000" b="0"/>
              </a:p>
              <a:p>
                <a:r>
                  <a:rPr lang="en-US" sz="2000" b="0"/>
                  <a:t>Given a standardized distribu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000" b="0"/>
                  <a:t>:</a:t>
                </a:r>
              </a:p>
              <a:p>
                <a:pPr marL="0" indent="0">
                  <a:buNone/>
                </a:pPr>
                <a:r>
                  <a:rPr lang="en-US" sz="1600" b="0"/>
                  <a:t>Correlogram: </a:t>
                </a:r>
              </a:p>
              <a:p>
                <a:endParaRPr lang="en-US" sz="2000" b="0"/>
              </a:p>
              <a:p>
                <a:endParaRPr lang="en-US" sz="2000" b="0"/>
              </a:p>
              <a:p>
                <a:pPr marL="0" indent="0">
                  <a:buNone/>
                </a:pPr>
                <a:endParaRPr lang="en-US" sz="200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077200" cy="5257800"/>
              </a:xfrm>
              <a:blipFill>
                <a:blip r:embed="rId3"/>
                <a:stretch>
                  <a:fillRect l="-830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37048" y="4267200"/>
                <a:ext cx="569195" cy="652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48" y="4267200"/>
                <a:ext cx="569195" cy="6521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661898" y="4456568"/>
                <a:ext cx="672150" cy="4347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1">
                          <a:latin typeface="Cambria Math"/>
                          <a:ea typeface="Cambria Math"/>
                        </a:rPr>
                        <m:t>𝐡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98" y="4456568"/>
                <a:ext cx="672150" cy="4347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H="1">
            <a:off x="1233091" y="5831070"/>
            <a:ext cx="26098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233091" y="4340358"/>
            <a:ext cx="0" cy="14907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254119" y="6130693"/>
                <a:ext cx="29963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Lag Distance (</a:t>
                </a:r>
                <a14:m>
                  <m:oMath xmlns:m="http://schemas.openxmlformats.org/officeDocument/2006/math">
                    <m:r>
                      <a:rPr lang="en-US" sz="1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sz="1400"/>
                  <a:t>), m in x direction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119" y="6130693"/>
                <a:ext cx="2996333" cy="307777"/>
              </a:xfrm>
              <a:prstGeom prst="rect">
                <a:avLst/>
              </a:prstGeom>
              <a:blipFill>
                <a:blip r:embed="rId6"/>
                <a:stretch>
                  <a:fillRect l="-611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339088" y="587774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20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97823" y="5877951"/>
            <a:ext cx="526850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00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233091" y="4580644"/>
            <a:ext cx="259678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24000" y="4311647"/>
            <a:ext cx="17765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</a:rPr>
              <a:t>Sill = No Correlation = </a:t>
            </a:r>
            <a:r>
              <a:rPr lang="el-GR" sz="1200" b="1">
                <a:solidFill>
                  <a:srgbClr val="FF0000"/>
                </a:solidFill>
              </a:rPr>
              <a:t>σ</a:t>
            </a:r>
            <a:r>
              <a:rPr lang="en-US" sz="1200" b="1" baseline="30000">
                <a:solidFill>
                  <a:srgbClr val="FF0000"/>
                </a:solidFill>
              </a:rPr>
              <a:t>2</a:t>
            </a:r>
            <a:r>
              <a:rPr lang="en-US" sz="12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788464" y="587795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40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236088" y="587774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600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2685464" y="587795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800</a:t>
            </a:r>
          </a:p>
        </p:txBody>
      </p:sp>
      <p:cxnSp>
        <p:nvCxnSpPr>
          <p:cNvPr id="18" name="Straight Connector 17"/>
          <p:cNvCxnSpPr>
            <a:stCxn id="23" idx="0"/>
            <a:endCxn id="23" idx="0"/>
          </p:cNvCxnSpPr>
          <p:nvPr/>
        </p:nvCxnSpPr>
        <p:spPr>
          <a:xfrm>
            <a:off x="1563831" y="5877742"/>
            <a:ext cx="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563831" y="583675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2003351" y="583675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2444950" y="583675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2884471" y="583675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3362645" y="583675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1275248" y="56307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427648" y="51735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580048" y="48382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762929" y="47620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1915329" y="46096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2067729" y="46401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2296329" y="46096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2524929" y="45334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2829729" y="46096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2982129" y="44877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3134529" y="45334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3363129" y="45639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3515529" y="454648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3667929" y="451600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503848" y="50668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76200" y="4762070"/>
            <a:ext cx="107753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/>
              <a:t>Semivariogram </a:t>
            </a:r>
          </a:p>
        </p:txBody>
      </p:sp>
      <p:sp>
        <p:nvSpPr>
          <p:cNvPr id="97" name="Oval 96"/>
          <p:cNvSpPr/>
          <p:nvPr/>
        </p:nvSpPr>
        <p:spPr>
          <a:xfrm>
            <a:off x="1372701" y="54021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137114"/>
              </p:ext>
            </p:extLst>
          </p:nvPr>
        </p:nvGraphicFramePr>
        <p:xfrm>
          <a:off x="7912220" y="6045200"/>
          <a:ext cx="31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317160" imgH="203040" progId="Equation.3">
                  <p:embed/>
                </p:oleObj>
              </mc:Choice>
              <mc:Fallback>
                <p:oleObj name="Equation" r:id="rId7" imgW="317160" imgH="2030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2220" y="6045200"/>
                        <a:ext cx="31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Connector 104"/>
          <p:cNvCxnSpPr/>
          <p:nvPr/>
        </p:nvCxnSpPr>
        <p:spPr>
          <a:xfrm flipH="1">
            <a:off x="6470770" y="5963807"/>
            <a:ext cx="152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6470770" y="4473095"/>
            <a:ext cx="0" cy="14907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53821"/>
              </p:ext>
            </p:extLst>
          </p:nvPr>
        </p:nvGraphicFramePr>
        <p:xfrm>
          <a:off x="5846883" y="4546165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9" imgW="533160" imgH="203040" progId="Equation.3">
                  <p:embed/>
                </p:oleObj>
              </mc:Choice>
              <mc:Fallback>
                <p:oleObj name="Equation" r:id="rId9" imgW="533160" imgH="203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883" y="4546165"/>
                        <a:ext cx="533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6470770" y="4630737"/>
            <a:ext cx="1333070" cy="13330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Oval 108"/>
          <p:cNvSpPr/>
          <p:nvPr/>
        </p:nvSpPr>
        <p:spPr>
          <a:xfrm>
            <a:off x="6775570" y="533134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6927970" y="548374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7255629" y="525155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7613770" y="494922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7588035" y="473454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7195533" y="507142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7187051" y="5354206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7389483" y="4926785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7087417" y="525385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6752710" y="555994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6927969" y="549389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7011791" y="536309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7342326" y="503733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7343764" y="5145286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7538146" y="503690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7239814" y="51732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7492427" y="519750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7203441" y="4897169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7041698" y="5168664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83" idx="6"/>
          </p:cNvCxnSpPr>
          <p:nvPr/>
        </p:nvCxnSpPr>
        <p:spPr>
          <a:xfrm>
            <a:off x="1473367" y="5196411"/>
            <a:ext cx="4376128" cy="2873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23" idx="0"/>
            <a:endCxn id="127" idx="5"/>
          </p:cNvCxnSpPr>
          <p:nvPr/>
        </p:nvCxnSpPr>
        <p:spPr>
          <a:xfrm>
            <a:off x="7365186" y="5037332"/>
            <a:ext cx="166265" cy="19919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24330"/>
              </p:ext>
            </p:extLst>
          </p:nvPr>
        </p:nvGraphicFramePr>
        <p:xfrm>
          <a:off x="7932857" y="4187825"/>
          <a:ext cx="31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1" imgW="317160" imgH="203040" progId="Equation.3">
                  <p:embed/>
                </p:oleObj>
              </mc:Choice>
              <mc:Fallback>
                <p:oleObj name="Equation" r:id="rId11" imgW="317160" imgH="203040" progId="Equation.3">
                  <p:embed/>
                  <p:pic>
                    <p:nvPicPr>
                      <p:cNvPr id="130" name="Object 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2857" y="4187825"/>
                        <a:ext cx="31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Connector 130"/>
          <p:cNvCxnSpPr/>
          <p:nvPr/>
        </p:nvCxnSpPr>
        <p:spPr>
          <a:xfrm flipH="1">
            <a:off x="6491407" y="4106432"/>
            <a:ext cx="152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V="1">
            <a:off x="6491407" y="2615720"/>
            <a:ext cx="0" cy="14907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flipV="1">
            <a:off x="6491407" y="2773362"/>
            <a:ext cx="1333070" cy="13330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Oval 134"/>
          <p:cNvSpPr/>
          <p:nvPr/>
        </p:nvSpPr>
        <p:spPr>
          <a:xfrm>
            <a:off x="6796207" y="347397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6948607" y="362637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7633754" y="355143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7706341" y="309338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7276265" y="294729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6957682" y="301359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7362963" y="3659755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7410120" y="306941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6951093" y="326662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6773347" y="370257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7112223" y="372721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7032428" y="350571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7362963" y="317995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7343817" y="3496455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8020058" y="304228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7260451" y="3315876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7513064" y="331769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7260450" y="277336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7226277" y="317995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4" name="Straight Arrow Connector 153"/>
          <p:cNvCxnSpPr/>
          <p:nvPr/>
        </p:nvCxnSpPr>
        <p:spPr>
          <a:xfrm>
            <a:off x="7331881" y="3259348"/>
            <a:ext cx="321309" cy="3207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/>
          <p:nvPr/>
        </p:nvCxnSpPr>
        <p:spPr>
          <a:xfrm flipV="1">
            <a:off x="3744129" y="3759138"/>
            <a:ext cx="2068643" cy="75786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7659489" y="2947298"/>
            <a:ext cx="0" cy="55842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/>
          <p:nvPr/>
        </p:nvCxnSpPr>
        <p:spPr>
          <a:xfrm>
            <a:off x="1444298" y="4625236"/>
            <a:ext cx="2398" cy="5563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/>
              <p:cNvSpPr txBox="1"/>
              <p:nvPr/>
            </p:nvSpPr>
            <p:spPr>
              <a:xfrm>
                <a:off x="1504048" y="4859179"/>
                <a:ext cx="2305952" cy="2654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b="1">
                    <a:solidFill>
                      <a:srgbClr val="FF0000"/>
                    </a:solidFill>
                  </a:rPr>
                  <a:t>Correlation(h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sz="1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sz="1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1100" b="1">
                    <a:solidFill>
                      <a:srgbClr val="FF0000"/>
                    </a:solidFill>
                  </a:rPr>
                  <a:t>, 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sz="1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  <m:sup>
                        <m:r>
                          <a:rPr lang="en-US" sz="1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1100" b="1">
                    <a:solidFill>
                      <a:srgbClr val="FF0000"/>
                    </a:solidFill>
                  </a:rPr>
                  <a:t>=1.0 </a:t>
                </a:r>
              </a:p>
            </p:txBody>
          </p:sp>
        </mc:Choice>
        <mc:Fallback xmlns="">
          <p:sp>
            <p:nvSpPr>
              <p:cNvPr id="158" name="TextBox 1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048" y="4859179"/>
                <a:ext cx="2305952" cy="265457"/>
              </a:xfrm>
              <a:prstGeom prst="rect">
                <a:avLst/>
              </a:prstGeom>
              <a:blipFill>
                <a:blip r:embed="rId12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7086720" y="5551281"/>
                <a:ext cx="217880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/>
                  <a:t>Correlation(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sz="1600"/>
                  <a:t>) =  0.5 </a:t>
                </a:r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720" y="5551281"/>
                <a:ext cx="2178802" cy="338554"/>
              </a:xfrm>
              <a:prstGeom prst="rect">
                <a:avLst/>
              </a:prstGeom>
              <a:blipFill>
                <a:blip r:embed="rId13"/>
                <a:stretch>
                  <a:fillRect l="-1681" t="-5455" r="-560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7166068" y="3733800"/>
                <a:ext cx="200728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/>
                  <a:t>Correlation(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sz="1600"/>
                  <a:t>) =  0 </a:t>
                </a: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6068" y="3733800"/>
                <a:ext cx="2007281" cy="338554"/>
              </a:xfrm>
              <a:prstGeom prst="rect">
                <a:avLst/>
              </a:prstGeom>
              <a:blipFill>
                <a:blip r:embed="rId14"/>
                <a:stretch>
                  <a:fillRect l="-1824" t="-5455" r="-608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7531451" y="6007582"/>
            <a:ext cx="3783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rgbClr val="FF0000"/>
                </a:solidFill>
              </a:rPr>
              <a:t>tail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5867520" y="4752201"/>
            <a:ext cx="4956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rgbClr val="FF0000"/>
                </a:solidFill>
              </a:rPr>
              <a:t>head</a:t>
            </a:r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44980"/>
              </p:ext>
            </p:extLst>
          </p:nvPr>
        </p:nvGraphicFramePr>
        <p:xfrm>
          <a:off x="5861979" y="2717365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5" imgW="533160" imgH="203040" progId="Equation.3">
                  <p:embed/>
                </p:oleObj>
              </mc:Choice>
              <mc:Fallback>
                <p:oleObj name="Equation" r:id="rId15" imgW="533160" imgH="203040" progId="Equation.3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979" y="2717365"/>
                        <a:ext cx="533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Box 132"/>
          <p:cNvSpPr txBox="1"/>
          <p:nvPr/>
        </p:nvSpPr>
        <p:spPr>
          <a:xfrm>
            <a:off x="7546547" y="4150207"/>
            <a:ext cx="3783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rgbClr val="FF0000"/>
                </a:solidFill>
              </a:rPr>
              <a:t>tail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5882616" y="2923401"/>
            <a:ext cx="4956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rgbClr val="FF0000"/>
                </a:solidFill>
              </a:rPr>
              <a:t>hea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/>
              <p:cNvSpPr txBox="1"/>
              <p:nvPr/>
            </p:nvSpPr>
            <p:spPr>
              <a:xfrm>
                <a:off x="2606961" y="3048000"/>
                <a:ext cx="2117439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61" y="3048000"/>
                <a:ext cx="2117439" cy="283219"/>
              </a:xfrm>
              <a:prstGeom prst="rect">
                <a:avLst/>
              </a:prstGeom>
              <a:blipFill>
                <a:blip r:embed="rId16"/>
                <a:stretch>
                  <a:fillRect l="-2017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/>
              <p:nvPr/>
            </p:nvSpPr>
            <p:spPr>
              <a:xfrm>
                <a:off x="2606961" y="3755381"/>
                <a:ext cx="2184765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961" y="3755381"/>
                <a:ext cx="2184765" cy="283219"/>
              </a:xfrm>
              <a:prstGeom prst="rect">
                <a:avLst/>
              </a:prstGeom>
              <a:blipFill>
                <a:blip r:embed="rId17"/>
                <a:stretch>
                  <a:fillRect l="-279" b="-2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705600" y="2252246"/>
            <a:ext cx="21146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h – lag scatter plots</a:t>
            </a:r>
          </a:p>
        </p:txBody>
      </p:sp>
      <p:sp>
        <p:nvSpPr>
          <p:cNvPr id="103" name="Rectangle 2"/>
          <p:cNvSpPr txBox="1">
            <a:spLocks noChangeArrowheads="1"/>
          </p:cNvSpPr>
          <p:nvPr/>
        </p:nvSpPr>
        <p:spPr bwMode="auto">
          <a:xfrm>
            <a:off x="1994458" y="55134"/>
            <a:ext cx="716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Variogram Observations</a:t>
            </a:r>
            <a:endParaRPr lang="en-US" sz="2800" kern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02919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181" y="2695000"/>
            <a:ext cx="1463745" cy="146009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6892" y="4913639"/>
            <a:ext cx="1529181" cy="152918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8746" y="311879"/>
            <a:ext cx="1516914" cy="1516914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 bwMode="auto">
          <a:xfrm>
            <a:off x="4317263" y="3283133"/>
            <a:ext cx="2312137" cy="0"/>
          </a:xfrm>
          <a:prstGeom prst="line">
            <a:avLst/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7" name="Rectangle 2"/>
          <p:cNvSpPr txBox="1">
            <a:spLocks noChangeArrowheads="1"/>
          </p:cNvSpPr>
          <p:nvPr/>
        </p:nvSpPr>
        <p:spPr bwMode="auto">
          <a:xfrm>
            <a:off x="457200" y="457200"/>
            <a:ext cx="3276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Variogram Interpretation</a:t>
            </a:r>
            <a:endParaRPr lang="en-US" sz="2800" kern="0">
              <a:ea typeface="+mj-ea"/>
              <a:cs typeface="+mj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1828800"/>
            <a:ext cx="345908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>
                <a:solidFill>
                  <a:srgbClr val="FF0000"/>
                </a:solidFill>
              </a:rPr>
              <a:t>Observation #3</a:t>
            </a:r>
          </a:p>
          <a:p>
            <a:r>
              <a:rPr lang="en-US" b="0"/>
              <a:t>Need to plot the sill to know the degree of correlation.</a:t>
            </a:r>
          </a:p>
          <a:p>
            <a:endParaRPr lang="en-US" b="0"/>
          </a:p>
          <a:p>
            <a:r>
              <a:rPr lang="en-US" b="0"/>
              <a:t>Another illustration of h-scatter plot correlation vs. lag distance.</a:t>
            </a:r>
          </a:p>
          <a:p>
            <a:endParaRPr lang="en-US" b="0"/>
          </a:p>
          <a:p>
            <a:endParaRPr lang="en-US" b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296BD48-98ED-4271-A628-78A1F2379A61}"/>
              </a:ext>
            </a:extLst>
          </p:cNvPr>
          <p:cNvGrpSpPr/>
          <p:nvPr/>
        </p:nvGrpSpPr>
        <p:grpSpPr>
          <a:xfrm>
            <a:off x="6098462" y="135401"/>
            <a:ext cx="2204432" cy="2094579"/>
            <a:chOff x="3048000" y="163620"/>
            <a:chExt cx="2204432" cy="2094579"/>
          </a:xfrm>
        </p:grpSpPr>
        <p:sp>
          <p:nvSpPr>
            <p:cNvPr id="165" name="TextBox 164">
              <a:extLst>
                <a:ext uri="{FF2B5EF4-FFF2-40B4-BE49-F238E27FC236}">
                  <a16:creationId xmlns:a16="http://schemas.microsoft.com/office/drawing/2014/main" id="{3951FE2F-A3AF-4318-8C66-BEBE2E20BA31}"/>
                </a:ext>
              </a:extLst>
            </p:cNvPr>
            <p:cNvSpPr txBox="1"/>
            <p:nvPr/>
          </p:nvSpPr>
          <p:spPr>
            <a:xfrm>
              <a:off x="3316520" y="163620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B7B70C64-ABAD-4332-AA88-AD8D30DDEC01}"/>
                </a:ext>
              </a:extLst>
            </p:cNvPr>
            <p:cNvGrpSpPr/>
            <p:nvPr/>
          </p:nvGrpSpPr>
          <p:grpSpPr>
            <a:xfrm>
              <a:off x="3048000" y="228600"/>
              <a:ext cx="2204432" cy="2029599"/>
              <a:chOff x="3048000" y="228600"/>
              <a:chExt cx="2204432" cy="2029599"/>
            </a:xfrm>
          </p:grpSpPr>
          <p:grpSp>
            <p:nvGrpSpPr>
              <p:cNvPr id="169" name="Group 168">
                <a:extLst>
                  <a:ext uri="{FF2B5EF4-FFF2-40B4-BE49-F238E27FC236}">
                    <a16:creationId xmlns:a16="http://schemas.microsoft.com/office/drawing/2014/main" id="{CE741C10-4022-47BA-9648-9F1A4E2AB373}"/>
                  </a:ext>
                </a:extLst>
              </p:cNvPr>
              <p:cNvGrpSpPr/>
              <p:nvPr/>
            </p:nvGrpSpPr>
            <p:grpSpPr>
              <a:xfrm>
                <a:off x="3272403" y="228600"/>
                <a:ext cx="1980029" cy="1910610"/>
                <a:chOff x="7142257" y="380516"/>
                <a:chExt cx="1980029" cy="1910610"/>
              </a:xfrm>
            </p:grpSpPr>
            <p:grpSp>
              <p:nvGrpSpPr>
                <p:cNvPr id="175" name="Group 174">
                  <a:extLst>
                    <a:ext uri="{FF2B5EF4-FFF2-40B4-BE49-F238E27FC236}">
                      <a16:creationId xmlns:a16="http://schemas.microsoft.com/office/drawing/2014/main" id="{3FC0C16D-C0DF-4CC4-8F11-5DB20D6555DA}"/>
                    </a:ext>
                  </a:extLst>
                </p:cNvPr>
                <p:cNvGrpSpPr/>
                <p:nvPr/>
              </p:nvGrpSpPr>
              <p:grpSpPr>
                <a:xfrm>
                  <a:off x="7345673" y="380516"/>
                  <a:ext cx="1705781" cy="1700737"/>
                  <a:chOff x="4780057" y="380516"/>
                  <a:chExt cx="1705781" cy="1700737"/>
                </a:xfrm>
              </p:grpSpPr>
              <p:grpSp>
                <p:nvGrpSpPr>
                  <p:cNvPr id="190" name="Group 189">
                    <a:extLst>
                      <a:ext uri="{FF2B5EF4-FFF2-40B4-BE49-F238E27FC236}">
                        <a16:creationId xmlns:a16="http://schemas.microsoft.com/office/drawing/2014/main" id="{E2DFC5D6-EE2F-4ECF-A608-9A2A4FB278F0}"/>
                      </a:ext>
                    </a:extLst>
                  </p:cNvPr>
                  <p:cNvGrpSpPr/>
                  <p:nvPr/>
                </p:nvGrpSpPr>
                <p:grpSpPr>
                  <a:xfrm>
                    <a:off x="4860898" y="380516"/>
                    <a:ext cx="1624940" cy="1618886"/>
                    <a:chOff x="1134757" y="27889"/>
                    <a:chExt cx="1685319" cy="2495358"/>
                  </a:xfrm>
                </p:grpSpPr>
                <p:cxnSp>
                  <p:nvCxnSpPr>
                    <p:cNvPr id="203" name="Straight Connector 202">
                      <a:extLst>
                        <a:ext uri="{FF2B5EF4-FFF2-40B4-BE49-F238E27FC236}">
                          <a16:creationId xmlns:a16="http://schemas.microsoft.com/office/drawing/2014/main" id="{45A71266-B19C-4544-A176-91F7069EDDBE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143000" y="27889"/>
                      <a:ext cx="0" cy="2486711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>
                      <a:extLst>
                        <a:ext uri="{FF2B5EF4-FFF2-40B4-BE49-F238E27FC236}">
                          <a16:creationId xmlns:a16="http://schemas.microsoft.com/office/drawing/2014/main" id="{602B05EB-8EC5-42A1-8474-4F07E2A028CE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1134757" y="2523247"/>
                      <a:ext cx="1685319" cy="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91" name="Straight Connector 190">
                    <a:extLst>
                      <a:ext uri="{FF2B5EF4-FFF2-40B4-BE49-F238E27FC236}">
                        <a16:creationId xmlns:a16="http://schemas.microsoft.com/office/drawing/2014/main" id="{8702E1C7-1209-4A53-B6FD-E9A4EBAFE93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830749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2" name="Straight Connector 191">
                    <a:extLst>
                      <a:ext uri="{FF2B5EF4-FFF2-40B4-BE49-F238E27FC236}">
                        <a16:creationId xmlns:a16="http://schemas.microsoft.com/office/drawing/2014/main" id="{4AD466E5-171F-4798-9D27-43C274B18B7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5869985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3" name="Straight Connector 192">
                    <a:extLst>
                      <a:ext uri="{FF2B5EF4-FFF2-40B4-BE49-F238E27FC236}">
                        <a16:creationId xmlns:a16="http://schemas.microsoft.com/office/drawing/2014/main" id="{F6A54E85-876B-4A11-B2B5-F57B5C79C73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5607724" y="2043153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4" name="Straight Connector 193">
                    <a:extLst>
                      <a:ext uri="{FF2B5EF4-FFF2-40B4-BE49-F238E27FC236}">
                        <a16:creationId xmlns:a16="http://schemas.microsoft.com/office/drawing/2014/main" id="{0419B57C-9F76-4397-9327-BE7BD3D5F94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5337028" y="2035202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5" name="Straight Connector 194">
                    <a:extLst>
                      <a:ext uri="{FF2B5EF4-FFF2-40B4-BE49-F238E27FC236}">
                        <a16:creationId xmlns:a16="http://schemas.microsoft.com/office/drawing/2014/main" id="{E2BC28B1-8388-4B41-B1D9-03EBD10CE9B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5127598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6" name="Straight Connector 195">
                    <a:extLst>
                      <a:ext uri="{FF2B5EF4-FFF2-40B4-BE49-F238E27FC236}">
                        <a16:creationId xmlns:a16="http://schemas.microsoft.com/office/drawing/2014/main" id="{B5AF3AD8-1288-44D2-8F3F-C5B87C8AF67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6379980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Straight Connector 196">
                    <a:extLst>
                      <a:ext uri="{FF2B5EF4-FFF2-40B4-BE49-F238E27FC236}">
                        <a16:creationId xmlns:a16="http://schemas.microsoft.com/office/drawing/2014/main" id="{6BAEE41E-10C6-4AFE-A6B5-259CEBF4E3D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6117718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8" name="Straight Connector 197">
                    <a:extLst>
                      <a:ext uri="{FF2B5EF4-FFF2-40B4-BE49-F238E27FC236}">
                        <a16:creationId xmlns:a16="http://schemas.microsoft.com/office/drawing/2014/main" id="{EEC81A2F-C0E9-4D23-B506-582F64A4E9A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4698" y="1997102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Straight Connector 198">
                    <a:extLst>
                      <a:ext uri="{FF2B5EF4-FFF2-40B4-BE49-F238E27FC236}">
                        <a16:creationId xmlns:a16="http://schemas.microsoft.com/office/drawing/2014/main" id="{C4E825D9-94F4-4374-94A8-ECF49675DBB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5667" y="955517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5838A8B2-64EF-4513-B9DA-7D0C71DDBAF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0057" y="1213582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1" name="Straight Connector 200">
                    <a:extLst>
                      <a:ext uri="{FF2B5EF4-FFF2-40B4-BE49-F238E27FC236}">
                        <a16:creationId xmlns:a16="http://schemas.microsoft.com/office/drawing/2014/main" id="{ED3A3A1F-A231-4BA2-81ED-AFF40ED3950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4698" y="1481940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2" name="Straight Connector 201">
                    <a:extLst>
                      <a:ext uri="{FF2B5EF4-FFF2-40B4-BE49-F238E27FC236}">
                        <a16:creationId xmlns:a16="http://schemas.microsoft.com/office/drawing/2014/main" id="{46AA0EB9-68C5-46EA-8DAF-847C88A772F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4698" y="1741379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76" name="Group 175">
                  <a:extLst>
                    <a:ext uri="{FF2B5EF4-FFF2-40B4-BE49-F238E27FC236}">
                      <a16:creationId xmlns:a16="http://schemas.microsoft.com/office/drawing/2014/main" id="{B417B321-2B50-404E-AA03-46BA490C5D0B}"/>
                    </a:ext>
                  </a:extLst>
                </p:cNvPr>
                <p:cNvGrpSpPr/>
                <p:nvPr/>
              </p:nvGrpSpPr>
              <p:grpSpPr>
                <a:xfrm>
                  <a:off x="7142257" y="575456"/>
                  <a:ext cx="308997" cy="1543961"/>
                  <a:chOff x="4579951" y="575456"/>
                  <a:chExt cx="308997" cy="1543961"/>
                </a:xfrm>
              </p:grpSpPr>
              <p:sp>
                <p:nvSpPr>
                  <p:cNvPr id="185" name="TextBox 184">
                    <a:extLst>
                      <a:ext uri="{FF2B5EF4-FFF2-40B4-BE49-F238E27FC236}">
                        <a16:creationId xmlns:a16="http://schemas.microsoft.com/office/drawing/2014/main" id="{B3E8ED20-7F20-4F09-9C2E-DD5B34B5D732}"/>
                      </a:ext>
                    </a:extLst>
                  </p:cNvPr>
                  <p:cNvSpPr txBox="1"/>
                  <p:nvPr/>
                </p:nvSpPr>
                <p:spPr>
                  <a:xfrm>
                    <a:off x="4617808" y="575456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2</a:t>
                    </a:r>
                  </a:p>
                </p:txBody>
              </p:sp>
              <p:sp>
                <p:nvSpPr>
                  <p:cNvPr id="186" name="TextBox 185">
                    <a:extLst>
                      <a:ext uri="{FF2B5EF4-FFF2-40B4-BE49-F238E27FC236}">
                        <a16:creationId xmlns:a16="http://schemas.microsoft.com/office/drawing/2014/main" id="{F71F7BDB-2F2F-40EE-9F08-7870F38B89D1}"/>
                      </a:ext>
                    </a:extLst>
                  </p:cNvPr>
                  <p:cNvSpPr txBox="1"/>
                  <p:nvPr/>
                </p:nvSpPr>
                <p:spPr>
                  <a:xfrm>
                    <a:off x="4627338" y="1085625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0</a:t>
                    </a:r>
                  </a:p>
                </p:txBody>
              </p:sp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8763CD59-1B5A-4A8C-A230-3513D59E079F}"/>
                      </a:ext>
                    </a:extLst>
                  </p:cNvPr>
                  <p:cNvSpPr txBox="1"/>
                  <p:nvPr/>
                </p:nvSpPr>
                <p:spPr>
                  <a:xfrm>
                    <a:off x="4584148" y="1365506"/>
                    <a:ext cx="304800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000"/>
                      <a:t>-1 </a:t>
                    </a:r>
                  </a:p>
                </p:txBody>
              </p:sp>
              <p:sp>
                <p:nvSpPr>
                  <p:cNvPr id="188" name="TextBox 187">
                    <a:extLst>
                      <a:ext uri="{FF2B5EF4-FFF2-40B4-BE49-F238E27FC236}">
                        <a16:creationId xmlns:a16="http://schemas.microsoft.com/office/drawing/2014/main" id="{D317C47B-EEB0-4A17-A01E-41BA73C5CC96}"/>
                      </a:ext>
                    </a:extLst>
                  </p:cNvPr>
                  <p:cNvSpPr txBox="1"/>
                  <p:nvPr/>
                </p:nvSpPr>
                <p:spPr>
                  <a:xfrm>
                    <a:off x="4584148" y="1616546"/>
                    <a:ext cx="288862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-2</a:t>
                    </a:r>
                  </a:p>
                </p:txBody>
              </p:sp>
              <p:sp>
                <p:nvSpPr>
                  <p:cNvPr id="189" name="TextBox 188">
                    <a:extLst>
                      <a:ext uri="{FF2B5EF4-FFF2-40B4-BE49-F238E27FC236}">
                        <a16:creationId xmlns:a16="http://schemas.microsoft.com/office/drawing/2014/main" id="{DC6DA361-A50D-4F37-A9F1-FEEF524D7493}"/>
                      </a:ext>
                    </a:extLst>
                  </p:cNvPr>
                  <p:cNvSpPr txBox="1"/>
                  <p:nvPr/>
                </p:nvSpPr>
                <p:spPr>
                  <a:xfrm>
                    <a:off x="4579951" y="1873196"/>
                    <a:ext cx="288862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-3</a:t>
                    </a:r>
                  </a:p>
                </p:txBody>
              </p:sp>
            </p:grpSp>
            <p:grpSp>
              <p:nvGrpSpPr>
                <p:cNvPr id="177" name="Group 176">
                  <a:extLst>
                    <a:ext uri="{FF2B5EF4-FFF2-40B4-BE49-F238E27FC236}">
                      <a16:creationId xmlns:a16="http://schemas.microsoft.com/office/drawing/2014/main" id="{BFC22C81-C679-4800-A36E-BC49675C03EC}"/>
                    </a:ext>
                  </a:extLst>
                </p:cNvPr>
                <p:cNvGrpSpPr/>
                <p:nvPr/>
              </p:nvGrpSpPr>
              <p:grpSpPr>
                <a:xfrm>
                  <a:off x="7295100" y="2021399"/>
                  <a:ext cx="1827186" cy="269727"/>
                  <a:chOff x="4744055" y="2021399"/>
                  <a:chExt cx="1827186" cy="269727"/>
                </a:xfrm>
              </p:grpSpPr>
              <p:sp>
                <p:nvSpPr>
                  <p:cNvPr id="178" name="TextBox 177">
                    <a:extLst>
                      <a:ext uri="{FF2B5EF4-FFF2-40B4-BE49-F238E27FC236}">
                        <a16:creationId xmlns:a16="http://schemas.microsoft.com/office/drawing/2014/main" id="{05FDDAF0-92B3-4E5F-BF35-6E93D306C354}"/>
                      </a:ext>
                    </a:extLst>
                  </p:cNvPr>
                  <p:cNvSpPr txBox="1"/>
                  <p:nvPr/>
                </p:nvSpPr>
                <p:spPr>
                  <a:xfrm>
                    <a:off x="4744055" y="2021399"/>
                    <a:ext cx="288862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-3</a:t>
                    </a:r>
                  </a:p>
                </p:txBody>
              </p:sp>
              <p:sp>
                <p:nvSpPr>
                  <p:cNvPr id="179" name="TextBox 178">
                    <a:extLst>
                      <a:ext uri="{FF2B5EF4-FFF2-40B4-BE49-F238E27FC236}">
                        <a16:creationId xmlns:a16="http://schemas.microsoft.com/office/drawing/2014/main" id="{2DC5DD7F-65A8-4B4E-9472-A03200E8F3E7}"/>
                      </a:ext>
                    </a:extLst>
                  </p:cNvPr>
                  <p:cNvSpPr txBox="1"/>
                  <p:nvPr/>
                </p:nvSpPr>
                <p:spPr>
                  <a:xfrm>
                    <a:off x="5021249" y="2021399"/>
                    <a:ext cx="317716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-2 </a:t>
                    </a:r>
                  </a:p>
                </p:txBody>
              </p:sp>
              <p:sp>
                <p:nvSpPr>
                  <p:cNvPr id="180" name="TextBox 179">
                    <a:extLst>
                      <a:ext uri="{FF2B5EF4-FFF2-40B4-BE49-F238E27FC236}">
                        <a16:creationId xmlns:a16="http://schemas.microsoft.com/office/drawing/2014/main" id="{3F8FF0AB-80BC-47F4-9B92-9F3605D02BE4}"/>
                      </a:ext>
                    </a:extLst>
                  </p:cNvPr>
                  <p:cNvSpPr txBox="1"/>
                  <p:nvPr/>
                </p:nvSpPr>
                <p:spPr>
                  <a:xfrm>
                    <a:off x="5285851" y="2034960"/>
                    <a:ext cx="288862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-1</a:t>
                    </a:r>
                  </a:p>
                </p:txBody>
              </p:sp>
              <p:sp>
                <p:nvSpPr>
                  <p:cNvPr id="181" name="TextBox 180">
                    <a:extLst>
                      <a:ext uri="{FF2B5EF4-FFF2-40B4-BE49-F238E27FC236}">
                        <a16:creationId xmlns:a16="http://schemas.microsoft.com/office/drawing/2014/main" id="{ACC8626F-0EDB-471A-A5E3-3AF8434F887B}"/>
                      </a:ext>
                    </a:extLst>
                  </p:cNvPr>
                  <p:cNvSpPr txBox="1"/>
                  <p:nvPr/>
                </p:nvSpPr>
                <p:spPr>
                  <a:xfrm>
                    <a:off x="5537820" y="2027009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0</a:t>
                    </a:r>
                  </a:p>
                </p:txBody>
              </p:sp>
              <p:sp>
                <p:nvSpPr>
                  <p:cNvPr id="182" name="TextBox 181">
                    <a:extLst>
                      <a:ext uri="{FF2B5EF4-FFF2-40B4-BE49-F238E27FC236}">
                        <a16:creationId xmlns:a16="http://schemas.microsoft.com/office/drawing/2014/main" id="{B9208153-8B0A-4133-85CC-D871030C8923}"/>
                      </a:ext>
                    </a:extLst>
                  </p:cNvPr>
                  <p:cNvSpPr txBox="1"/>
                  <p:nvPr/>
                </p:nvSpPr>
                <p:spPr>
                  <a:xfrm>
                    <a:off x="5798674" y="2035888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1</a:t>
                    </a:r>
                  </a:p>
                </p:txBody>
              </p:sp>
              <p:sp>
                <p:nvSpPr>
                  <p:cNvPr id="183" name="TextBox 182">
                    <a:extLst>
                      <a:ext uri="{FF2B5EF4-FFF2-40B4-BE49-F238E27FC236}">
                        <a16:creationId xmlns:a16="http://schemas.microsoft.com/office/drawing/2014/main" id="{EFC61A1A-C07B-4903-A5B6-FE4FD0F508F3}"/>
                      </a:ext>
                    </a:extLst>
                  </p:cNvPr>
                  <p:cNvSpPr txBox="1"/>
                  <p:nvPr/>
                </p:nvSpPr>
                <p:spPr>
                  <a:xfrm>
                    <a:off x="6059072" y="2044905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2</a:t>
                    </a:r>
                  </a:p>
                </p:txBody>
              </p:sp>
              <p:sp>
                <p:nvSpPr>
                  <p:cNvPr id="184" name="TextBox 183">
                    <a:extLst>
                      <a:ext uri="{FF2B5EF4-FFF2-40B4-BE49-F238E27FC236}">
                        <a16:creationId xmlns:a16="http://schemas.microsoft.com/office/drawing/2014/main" id="{ADC99936-A84D-4109-B841-2DBEC251973B}"/>
                      </a:ext>
                    </a:extLst>
                  </p:cNvPr>
                  <p:cNvSpPr txBox="1"/>
                  <p:nvPr/>
                </p:nvSpPr>
                <p:spPr>
                  <a:xfrm>
                    <a:off x="6320851" y="2039157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3</a:t>
                    </a:r>
                  </a:p>
                </p:txBody>
              </p:sp>
            </p:grpSp>
          </p:grp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A06883C3-5E00-4D15-81C4-27C4869E8A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82760" y="293580"/>
                <a:ext cx="762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DEE07376-3831-4B4C-8223-81EE74C2E6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80460" y="544620"/>
                <a:ext cx="762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505E065E-F832-4E78-9EB7-61BA301FF9A0}"/>
                  </a:ext>
                </a:extLst>
              </p:cNvPr>
              <p:cNvSpPr txBox="1"/>
              <p:nvPr/>
            </p:nvSpPr>
            <p:spPr>
              <a:xfrm>
                <a:off x="3316520" y="685800"/>
                <a:ext cx="25039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93E4FB51-AC16-4BB4-BE39-7C18DC70E6E8}"/>
                  </a:ext>
                </a:extLst>
              </p:cNvPr>
              <p:cNvSpPr txBox="1"/>
              <p:nvPr/>
            </p:nvSpPr>
            <p:spPr>
              <a:xfrm>
                <a:off x="3048000" y="685800"/>
                <a:ext cx="369332" cy="679225"/>
              </a:xfrm>
              <a:prstGeom prst="rect">
                <a:avLst/>
              </a:prstGeom>
              <a:noFill/>
            </p:spPr>
            <p:txBody>
              <a:bodyPr vert="vert270" wrap="none" rtlCol="0">
                <a:spAutoFit/>
              </a:bodyPr>
              <a:lstStyle/>
              <a:p>
                <a:r>
                  <a:rPr lang="en-US" sz="1200"/>
                  <a:t>Tail Value</a:t>
                </a:r>
              </a:p>
            </p:txBody>
          </p:sp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8FA386FA-9E00-424D-BBCC-CCEA1A4FDBB4}"/>
                  </a:ext>
                </a:extLst>
              </p:cNvPr>
              <p:cNvSpPr txBox="1"/>
              <p:nvPr/>
            </p:nvSpPr>
            <p:spPr>
              <a:xfrm>
                <a:off x="3886200" y="1981200"/>
                <a:ext cx="89101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Head Value</a:t>
                </a:r>
              </a:p>
            </p:txBody>
          </p:sp>
        </p:grpSp>
        <p:cxnSp>
          <p:nvCxnSpPr>
            <p:cNvPr id="168" name="Straight Connector 167">
              <a:extLst>
                <a:ext uri="{FF2B5EF4-FFF2-40B4-BE49-F238E27FC236}">
                  <a16:creationId xmlns:a16="http://schemas.microsoft.com/office/drawing/2014/main" id="{1129FD96-F992-4AAA-9BD0-9D82BC143C4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62066" y="300252"/>
              <a:ext cx="1562668" cy="1549020"/>
            </a:xfrm>
            <a:prstGeom prst="line">
              <a:avLst/>
            </a:prstGeom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4" name="TextBox 123">
            <a:extLst>
              <a:ext uri="{FF2B5EF4-FFF2-40B4-BE49-F238E27FC236}">
                <a16:creationId xmlns:a16="http://schemas.microsoft.com/office/drawing/2014/main" id="{129DE3B7-9345-45E9-927E-7421C22BA319}"/>
              </a:ext>
            </a:extLst>
          </p:cNvPr>
          <p:cNvSpPr txBox="1"/>
          <p:nvPr/>
        </p:nvSpPr>
        <p:spPr>
          <a:xfrm>
            <a:off x="7052783" y="2462345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3</a:t>
            </a:r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61508A85-A9D0-4FA3-9BBA-36262C4A7F6E}"/>
              </a:ext>
            </a:extLst>
          </p:cNvPr>
          <p:cNvGrpSpPr/>
          <p:nvPr/>
        </p:nvGrpSpPr>
        <p:grpSpPr>
          <a:xfrm>
            <a:off x="6784263" y="2527325"/>
            <a:ext cx="2204432" cy="2029599"/>
            <a:chOff x="3048000" y="228600"/>
            <a:chExt cx="2204432" cy="2029599"/>
          </a:xfrm>
        </p:grpSpPr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6A2CA1D9-D1E6-43E5-836D-1636D3EEC849}"/>
                </a:ext>
              </a:extLst>
            </p:cNvPr>
            <p:cNvGrpSpPr/>
            <p:nvPr/>
          </p:nvGrpSpPr>
          <p:grpSpPr>
            <a:xfrm>
              <a:off x="3272403" y="228600"/>
              <a:ext cx="1980029" cy="1910610"/>
              <a:chOff x="7142257" y="380516"/>
              <a:chExt cx="1980029" cy="1910610"/>
            </a:xfrm>
          </p:grpSpPr>
          <p:grpSp>
            <p:nvGrpSpPr>
              <p:cNvPr id="133" name="Group 132">
                <a:extLst>
                  <a:ext uri="{FF2B5EF4-FFF2-40B4-BE49-F238E27FC236}">
                    <a16:creationId xmlns:a16="http://schemas.microsoft.com/office/drawing/2014/main" id="{0233EE44-9FC5-466B-82D2-46E0FFA4DCE6}"/>
                  </a:ext>
                </a:extLst>
              </p:cNvPr>
              <p:cNvGrpSpPr/>
              <p:nvPr/>
            </p:nvGrpSpPr>
            <p:grpSpPr>
              <a:xfrm>
                <a:off x="7345673" y="380516"/>
                <a:ext cx="1705781" cy="1700737"/>
                <a:chOff x="4780057" y="380516"/>
                <a:chExt cx="1705781" cy="1700737"/>
              </a:xfrm>
            </p:grpSpPr>
            <p:grpSp>
              <p:nvGrpSpPr>
                <p:cNvPr id="148" name="Group 147">
                  <a:extLst>
                    <a:ext uri="{FF2B5EF4-FFF2-40B4-BE49-F238E27FC236}">
                      <a16:creationId xmlns:a16="http://schemas.microsoft.com/office/drawing/2014/main" id="{7C7DF951-92B2-45AA-BE6F-188935464840}"/>
                    </a:ext>
                  </a:extLst>
                </p:cNvPr>
                <p:cNvGrpSpPr/>
                <p:nvPr/>
              </p:nvGrpSpPr>
              <p:grpSpPr>
                <a:xfrm>
                  <a:off x="4860898" y="380516"/>
                  <a:ext cx="1624940" cy="1618886"/>
                  <a:chOff x="1134757" y="27889"/>
                  <a:chExt cx="1685319" cy="2495358"/>
                </a:xfrm>
              </p:grpSpPr>
              <p:cxnSp>
                <p:nvCxnSpPr>
                  <p:cNvPr id="162" name="Straight Connector 161">
                    <a:extLst>
                      <a:ext uri="{FF2B5EF4-FFF2-40B4-BE49-F238E27FC236}">
                        <a16:creationId xmlns:a16="http://schemas.microsoft.com/office/drawing/2014/main" id="{2E98F22F-0176-436E-9556-202739963B2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143000" y="27889"/>
                    <a:ext cx="0" cy="2486711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Straight Connector 162">
                    <a:extLst>
                      <a:ext uri="{FF2B5EF4-FFF2-40B4-BE49-F238E27FC236}">
                        <a16:creationId xmlns:a16="http://schemas.microsoft.com/office/drawing/2014/main" id="{F417D6F3-50A3-48CC-B73F-A671504FCF4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134757" y="2523247"/>
                    <a:ext cx="1685319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49" name="Straight Connector 148">
                  <a:extLst>
                    <a:ext uri="{FF2B5EF4-FFF2-40B4-BE49-F238E27FC236}">
                      <a16:creationId xmlns:a16="http://schemas.microsoft.com/office/drawing/2014/main" id="{EEA67F38-5D69-4BE3-846F-EDE233F844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4830749" y="2027251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Straight Connector 149">
                  <a:extLst>
                    <a:ext uri="{FF2B5EF4-FFF2-40B4-BE49-F238E27FC236}">
                      <a16:creationId xmlns:a16="http://schemas.microsoft.com/office/drawing/2014/main" id="{EA67B461-3B5F-4D20-85C5-6D46F9ACFD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5869985" y="2027251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7DE58D62-B843-460B-96BF-2D2F80DBD49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5607724" y="2043153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86492914-3700-464D-8C4E-92747BACF7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5337028" y="2035202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4697E4E2-5025-4B20-9B57-05450B9C6F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5127598" y="2027251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94114920-3C3A-45CB-8884-FA1A25CCC8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379980" y="2027251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Connector 154">
                  <a:extLst>
                    <a:ext uri="{FF2B5EF4-FFF2-40B4-BE49-F238E27FC236}">
                      <a16:creationId xmlns:a16="http://schemas.microsoft.com/office/drawing/2014/main" id="{C82FB886-51D8-40DB-81FB-C41DA17F13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117718" y="2027251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id="{9EEF05E1-1778-4C36-BCDB-80930E6752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84698" y="1997102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Connector 156">
                  <a:extLst>
                    <a:ext uri="{FF2B5EF4-FFF2-40B4-BE49-F238E27FC236}">
                      <a16:creationId xmlns:a16="http://schemas.microsoft.com/office/drawing/2014/main" id="{D34081B0-4121-409C-9EFC-F322C3AAB53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85667" y="955517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Connector 157">
                  <a:extLst>
                    <a:ext uri="{FF2B5EF4-FFF2-40B4-BE49-F238E27FC236}">
                      <a16:creationId xmlns:a16="http://schemas.microsoft.com/office/drawing/2014/main" id="{E8BF4124-70AC-4960-B743-7C0F8CCF30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80057" y="1213582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>
                  <a:extLst>
                    <a:ext uri="{FF2B5EF4-FFF2-40B4-BE49-F238E27FC236}">
                      <a16:creationId xmlns:a16="http://schemas.microsoft.com/office/drawing/2014/main" id="{BD981F73-9903-49D6-AF29-8A54963DCE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84698" y="1481940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>
                  <a:extLst>
                    <a:ext uri="{FF2B5EF4-FFF2-40B4-BE49-F238E27FC236}">
                      <a16:creationId xmlns:a16="http://schemas.microsoft.com/office/drawing/2014/main" id="{40B87728-AE75-4DA8-8D49-9547888F74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84698" y="1741379"/>
                  <a:ext cx="762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4" name="Group 133">
                <a:extLst>
                  <a:ext uri="{FF2B5EF4-FFF2-40B4-BE49-F238E27FC236}">
                    <a16:creationId xmlns:a16="http://schemas.microsoft.com/office/drawing/2014/main" id="{6C1720CA-8B59-4AB3-B3F0-77A304E8F197}"/>
                  </a:ext>
                </a:extLst>
              </p:cNvPr>
              <p:cNvGrpSpPr/>
              <p:nvPr/>
            </p:nvGrpSpPr>
            <p:grpSpPr>
              <a:xfrm>
                <a:off x="7142257" y="575456"/>
                <a:ext cx="308997" cy="1543961"/>
                <a:chOff x="4579951" y="575456"/>
                <a:chExt cx="308997" cy="1543961"/>
              </a:xfrm>
            </p:grpSpPr>
            <p:sp>
              <p:nvSpPr>
                <p:cNvPr id="143" name="TextBox 142">
                  <a:extLst>
                    <a:ext uri="{FF2B5EF4-FFF2-40B4-BE49-F238E27FC236}">
                      <a16:creationId xmlns:a16="http://schemas.microsoft.com/office/drawing/2014/main" id="{09F5D4E5-9394-4790-937C-202CAC5A6AA2}"/>
                    </a:ext>
                  </a:extLst>
                </p:cNvPr>
                <p:cNvSpPr txBox="1"/>
                <p:nvPr/>
              </p:nvSpPr>
              <p:spPr>
                <a:xfrm>
                  <a:off x="4617808" y="575456"/>
                  <a:ext cx="25039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144" name="TextBox 143">
                  <a:extLst>
                    <a:ext uri="{FF2B5EF4-FFF2-40B4-BE49-F238E27FC236}">
                      <a16:creationId xmlns:a16="http://schemas.microsoft.com/office/drawing/2014/main" id="{CA879F71-8905-4834-A95D-EC47A53CD2C3}"/>
                    </a:ext>
                  </a:extLst>
                </p:cNvPr>
                <p:cNvSpPr txBox="1"/>
                <p:nvPr/>
              </p:nvSpPr>
              <p:spPr>
                <a:xfrm>
                  <a:off x="4627338" y="1085625"/>
                  <a:ext cx="25039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/>
                    <a:t>0</a:t>
                  </a:r>
                </a:p>
              </p:txBody>
            </p:sp>
            <p:sp>
              <p:nvSpPr>
                <p:cNvPr id="145" name="TextBox 144">
                  <a:extLst>
                    <a:ext uri="{FF2B5EF4-FFF2-40B4-BE49-F238E27FC236}">
                      <a16:creationId xmlns:a16="http://schemas.microsoft.com/office/drawing/2014/main" id="{131B268B-EC30-442F-A9BB-54ABFC00898B}"/>
                    </a:ext>
                  </a:extLst>
                </p:cNvPr>
                <p:cNvSpPr txBox="1"/>
                <p:nvPr/>
              </p:nvSpPr>
              <p:spPr>
                <a:xfrm>
                  <a:off x="4584148" y="1365506"/>
                  <a:ext cx="3048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/>
                    <a:t>-1 </a:t>
                  </a:r>
                </a:p>
              </p:txBody>
            </p:sp>
            <p:sp>
              <p:nvSpPr>
                <p:cNvPr id="146" name="TextBox 145">
                  <a:extLst>
                    <a:ext uri="{FF2B5EF4-FFF2-40B4-BE49-F238E27FC236}">
                      <a16:creationId xmlns:a16="http://schemas.microsoft.com/office/drawing/2014/main" id="{B9B47250-78DC-4A83-899B-2AF5ACD42BF0}"/>
                    </a:ext>
                  </a:extLst>
                </p:cNvPr>
                <p:cNvSpPr txBox="1"/>
                <p:nvPr/>
              </p:nvSpPr>
              <p:spPr>
                <a:xfrm>
                  <a:off x="4584148" y="1616546"/>
                  <a:ext cx="288862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/>
                    <a:t>-2</a:t>
                  </a:r>
                </a:p>
              </p:txBody>
            </p:sp>
            <p:sp>
              <p:nvSpPr>
                <p:cNvPr id="147" name="TextBox 146">
                  <a:extLst>
                    <a:ext uri="{FF2B5EF4-FFF2-40B4-BE49-F238E27FC236}">
                      <a16:creationId xmlns:a16="http://schemas.microsoft.com/office/drawing/2014/main" id="{F9FD624D-C05D-4C0D-92D6-D2D5EDC326FA}"/>
                    </a:ext>
                  </a:extLst>
                </p:cNvPr>
                <p:cNvSpPr txBox="1"/>
                <p:nvPr/>
              </p:nvSpPr>
              <p:spPr>
                <a:xfrm>
                  <a:off x="4579951" y="1873196"/>
                  <a:ext cx="288862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/>
                    <a:t>-3</a:t>
                  </a:r>
                </a:p>
              </p:txBody>
            </p:sp>
          </p:grpSp>
          <p:grpSp>
            <p:nvGrpSpPr>
              <p:cNvPr id="135" name="Group 134">
                <a:extLst>
                  <a:ext uri="{FF2B5EF4-FFF2-40B4-BE49-F238E27FC236}">
                    <a16:creationId xmlns:a16="http://schemas.microsoft.com/office/drawing/2014/main" id="{86B0621B-3EB1-4892-AA65-8E31801C2FB8}"/>
                  </a:ext>
                </a:extLst>
              </p:cNvPr>
              <p:cNvGrpSpPr/>
              <p:nvPr/>
            </p:nvGrpSpPr>
            <p:grpSpPr>
              <a:xfrm>
                <a:off x="7295100" y="2021399"/>
                <a:ext cx="1827186" cy="269727"/>
                <a:chOff x="4744055" y="2021399"/>
                <a:chExt cx="1827186" cy="269727"/>
              </a:xfrm>
            </p:grpSpPr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B3EE04F0-75BF-4E59-968D-6FEF53D05BA3}"/>
                    </a:ext>
                  </a:extLst>
                </p:cNvPr>
                <p:cNvSpPr txBox="1"/>
                <p:nvPr/>
              </p:nvSpPr>
              <p:spPr>
                <a:xfrm>
                  <a:off x="4744055" y="2021399"/>
                  <a:ext cx="288862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/>
                    <a:t>-3</a:t>
                  </a:r>
                </a:p>
              </p:txBody>
            </p:sp>
            <p:sp>
              <p:nvSpPr>
                <p:cNvPr id="137" name="TextBox 136">
                  <a:extLst>
                    <a:ext uri="{FF2B5EF4-FFF2-40B4-BE49-F238E27FC236}">
                      <a16:creationId xmlns:a16="http://schemas.microsoft.com/office/drawing/2014/main" id="{E7148F14-9205-4CA4-A09C-9A71031327C9}"/>
                    </a:ext>
                  </a:extLst>
                </p:cNvPr>
                <p:cNvSpPr txBox="1"/>
                <p:nvPr/>
              </p:nvSpPr>
              <p:spPr>
                <a:xfrm>
                  <a:off x="5021249" y="2021399"/>
                  <a:ext cx="317716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/>
                    <a:t>-2 </a:t>
                  </a:r>
                </a:p>
              </p:txBody>
            </p:sp>
            <p:sp>
              <p:nvSpPr>
                <p:cNvPr id="138" name="TextBox 137">
                  <a:extLst>
                    <a:ext uri="{FF2B5EF4-FFF2-40B4-BE49-F238E27FC236}">
                      <a16:creationId xmlns:a16="http://schemas.microsoft.com/office/drawing/2014/main" id="{DEEE554F-504C-4F11-BB2B-6EFA71278000}"/>
                    </a:ext>
                  </a:extLst>
                </p:cNvPr>
                <p:cNvSpPr txBox="1"/>
                <p:nvPr/>
              </p:nvSpPr>
              <p:spPr>
                <a:xfrm>
                  <a:off x="5285851" y="2034960"/>
                  <a:ext cx="288862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/>
                    <a:t>-1</a:t>
                  </a:r>
                </a:p>
              </p:txBody>
            </p:sp>
            <p:sp>
              <p:nvSpPr>
                <p:cNvPr id="139" name="TextBox 138">
                  <a:extLst>
                    <a:ext uri="{FF2B5EF4-FFF2-40B4-BE49-F238E27FC236}">
                      <a16:creationId xmlns:a16="http://schemas.microsoft.com/office/drawing/2014/main" id="{DF55A67C-165F-4BEF-8772-B40FB72870C0}"/>
                    </a:ext>
                  </a:extLst>
                </p:cNvPr>
                <p:cNvSpPr txBox="1"/>
                <p:nvPr/>
              </p:nvSpPr>
              <p:spPr>
                <a:xfrm>
                  <a:off x="5537820" y="2027009"/>
                  <a:ext cx="25039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/>
                    <a:t>0</a:t>
                  </a:r>
                </a:p>
              </p:txBody>
            </p:sp>
            <p:sp>
              <p:nvSpPr>
                <p:cNvPr id="140" name="TextBox 139">
                  <a:extLst>
                    <a:ext uri="{FF2B5EF4-FFF2-40B4-BE49-F238E27FC236}">
                      <a16:creationId xmlns:a16="http://schemas.microsoft.com/office/drawing/2014/main" id="{C7345CC6-D9A1-4C1A-BFFE-B0197147784E}"/>
                    </a:ext>
                  </a:extLst>
                </p:cNvPr>
                <p:cNvSpPr txBox="1"/>
                <p:nvPr/>
              </p:nvSpPr>
              <p:spPr>
                <a:xfrm>
                  <a:off x="5798674" y="2035888"/>
                  <a:ext cx="25039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141" name="TextBox 140">
                  <a:extLst>
                    <a:ext uri="{FF2B5EF4-FFF2-40B4-BE49-F238E27FC236}">
                      <a16:creationId xmlns:a16="http://schemas.microsoft.com/office/drawing/2014/main" id="{875E22F6-D31C-44DF-B62E-CBD2C3AF9BC1}"/>
                    </a:ext>
                  </a:extLst>
                </p:cNvPr>
                <p:cNvSpPr txBox="1"/>
                <p:nvPr/>
              </p:nvSpPr>
              <p:spPr>
                <a:xfrm>
                  <a:off x="6059072" y="2044905"/>
                  <a:ext cx="25039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142" name="TextBox 141">
                  <a:extLst>
                    <a:ext uri="{FF2B5EF4-FFF2-40B4-BE49-F238E27FC236}">
                      <a16:creationId xmlns:a16="http://schemas.microsoft.com/office/drawing/2014/main" id="{47A5395F-B854-42F5-B8DE-D0471213CC2C}"/>
                    </a:ext>
                  </a:extLst>
                </p:cNvPr>
                <p:cNvSpPr txBox="1"/>
                <p:nvPr/>
              </p:nvSpPr>
              <p:spPr>
                <a:xfrm>
                  <a:off x="6320851" y="2039157"/>
                  <a:ext cx="250390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</p:grpSp>
        </p:grp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DF01206E-24D8-44FB-AF8F-171A53276FAB}"/>
                </a:ext>
              </a:extLst>
            </p:cNvPr>
            <p:cNvCxnSpPr>
              <a:cxnSpLocks/>
            </p:cNvCxnSpPr>
            <p:nvPr/>
          </p:nvCxnSpPr>
          <p:spPr>
            <a:xfrm>
              <a:off x="3482760" y="293580"/>
              <a:ext cx="762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41A9F385-FB79-4E5B-8654-41D6BEFF5EF4}"/>
                </a:ext>
              </a:extLst>
            </p:cNvPr>
            <p:cNvCxnSpPr>
              <a:cxnSpLocks/>
            </p:cNvCxnSpPr>
            <p:nvPr/>
          </p:nvCxnSpPr>
          <p:spPr>
            <a:xfrm>
              <a:off x="3480460" y="544620"/>
              <a:ext cx="762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BD743C8C-6885-49BD-B73B-101EBF362775}"/>
                </a:ext>
              </a:extLst>
            </p:cNvPr>
            <p:cNvSpPr txBox="1"/>
            <p:nvPr/>
          </p:nvSpPr>
          <p:spPr>
            <a:xfrm>
              <a:off x="3316520" y="685800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2B272105-778D-42AE-BDFF-98BCAA0DE778}"/>
                </a:ext>
              </a:extLst>
            </p:cNvPr>
            <p:cNvSpPr txBox="1"/>
            <p:nvPr/>
          </p:nvSpPr>
          <p:spPr>
            <a:xfrm>
              <a:off x="3048000" y="664534"/>
              <a:ext cx="369332" cy="67922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sz="1200"/>
                <a:t>Tail Value</a:t>
              </a: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93E3ECA5-F148-4112-87BE-A8F9539046BF}"/>
                </a:ext>
              </a:extLst>
            </p:cNvPr>
            <p:cNvSpPr txBox="1"/>
            <p:nvPr/>
          </p:nvSpPr>
          <p:spPr>
            <a:xfrm>
              <a:off x="3886200" y="1981200"/>
              <a:ext cx="8910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Head Value</a:t>
              </a:r>
            </a:p>
          </p:txBody>
        </p:sp>
      </p:grp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02333361-C10A-4902-BCDB-A36D3D22C1BB}"/>
              </a:ext>
            </a:extLst>
          </p:cNvPr>
          <p:cNvCxnSpPr>
            <a:cxnSpLocks/>
          </p:cNvCxnSpPr>
          <p:nvPr/>
        </p:nvCxnSpPr>
        <p:spPr>
          <a:xfrm flipV="1">
            <a:off x="7294815" y="2603496"/>
            <a:ext cx="1562668" cy="154902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5BFBA72-497D-4762-9B41-148B614585D4}"/>
              </a:ext>
            </a:extLst>
          </p:cNvPr>
          <p:cNvGrpSpPr/>
          <p:nvPr/>
        </p:nvGrpSpPr>
        <p:grpSpPr>
          <a:xfrm>
            <a:off x="6084814" y="4740384"/>
            <a:ext cx="2204432" cy="2094579"/>
            <a:chOff x="3048000" y="163620"/>
            <a:chExt cx="2204432" cy="2094579"/>
          </a:xfrm>
        </p:grpSpPr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16348CFF-C3F6-4290-8837-D8F5B57C1744}"/>
                </a:ext>
              </a:extLst>
            </p:cNvPr>
            <p:cNvSpPr txBox="1"/>
            <p:nvPr/>
          </p:nvSpPr>
          <p:spPr>
            <a:xfrm>
              <a:off x="3316520" y="163620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796B0A4A-7B07-43F0-B806-F2250270243E}"/>
                </a:ext>
              </a:extLst>
            </p:cNvPr>
            <p:cNvGrpSpPr/>
            <p:nvPr/>
          </p:nvGrpSpPr>
          <p:grpSpPr>
            <a:xfrm>
              <a:off x="3048000" y="228600"/>
              <a:ext cx="2204432" cy="2029599"/>
              <a:chOff x="3048000" y="228600"/>
              <a:chExt cx="2204432" cy="2029599"/>
            </a:xfrm>
          </p:grpSpPr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F663020A-A6B7-4912-A4CF-351C4AAB732E}"/>
                  </a:ext>
                </a:extLst>
              </p:cNvPr>
              <p:cNvGrpSpPr/>
              <p:nvPr/>
            </p:nvGrpSpPr>
            <p:grpSpPr>
              <a:xfrm>
                <a:off x="3272403" y="228600"/>
                <a:ext cx="1980029" cy="1910610"/>
                <a:chOff x="7142257" y="380516"/>
                <a:chExt cx="1980029" cy="1910610"/>
              </a:xfrm>
            </p:grpSpPr>
            <p:grpSp>
              <p:nvGrpSpPr>
                <p:cNvPr id="94" name="Group 93">
                  <a:extLst>
                    <a:ext uri="{FF2B5EF4-FFF2-40B4-BE49-F238E27FC236}">
                      <a16:creationId xmlns:a16="http://schemas.microsoft.com/office/drawing/2014/main" id="{2BA2C6CB-B502-48D1-A277-146931F95A80}"/>
                    </a:ext>
                  </a:extLst>
                </p:cNvPr>
                <p:cNvGrpSpPr/>
                <p:nvPr/>
              </p:nvGrpSpPr>
              <p:grpSpPr>
                <a:xfrm>
                  <a:off x="7345673" y="380516"/>
                  <a:ext cx="1705781" cy="1700737"/>
                  <a:chOff x="4780057" y="380516"/>
                  <a:chExt cx="1705781" cy="1700737"/>
                </a:xfrm>
              </p:grpSpPr>
              <p:grpSp>
                <p:nvGrpSpPr>
                  <p:cNvPr id="109" name="Group 108">
                    <a:extLst>
                      <a:ext uri="{FF2B5EF4-FFF2-40B4-BE49-F238E27FC236}">
                        <a16:creationId xmlns:a16="http://schemas.microsoft.com/office/drawing/2014/main" id="{0BFB973D-7083-46DF-BAB5-91A8FF4BE262}"/>
                      </a:ext>
                    </a:extLst>
                  </p:cNvPr>
                  <p:cNvGrpSpPr/>
                  <p:nvPr/>
                </p:nvGrpSpPr>
                <p:grpSpPr>
                  <a:xfrm>
                    <a:off x="4860898" y="380516"/>
                    <a:ext cx="1624940" cy="1618886"/>
                    <a:chOff x="1134757" y="27889"/>
                    <a:chExt cx="1685319" cy="2495358"/>
                  </a:xfrm>
                </p:grpSpPr>
                <p:cxnSp>
                  <p:nvCxnSpPr>
                    <p:cNvPr id="122" name="Straight Connector 121">
                      <a:extLst>
                        <a:ext uri="{FF2B5EF4-FFF2-40B4-BE49-F238E27FC236}">
                          <a16:creationId xmlns:a16="http://schemas.microsoft.com/office/drawing/2014/main" id="{C8510E39-FDA8-4065-9C3E-35E98F62ABA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143000" y="27889"/>
                      <a:ext cx="0" cy="2486711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" name="Straight Connector 122">
                      <a:extLst>
                        <a:ext uri="{FF2B5EF4-FFF2-40B4-BE49-F238E27FC236}">
                          <a16:creationId xmlns:a16="http://schemas.microsoft.com/office/drawing/2014/main" id="{8AB55FB5-FEE7-4748-8D49-F22FBB271A1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1134757" y="2523247"/>
                      <a:ext cx="1685319" cy="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10" name="Straight Connector 109">
                    <a:extLst>
                      <a:ext uri="{FF2B5EF4-FFF2-40B4-BE49-F238E27FC236}">
                        <a16:creationId xmlns:a16="http://schemas.microsoft.com/office/drawing/2014/main" id="{D6D1553F-06E3-4E7A-8549-CD291BB0646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830749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>
                    <a:extLst>
                      <a:ext uri="{FF2B5EF4-FFF2-40B4-BE49-F238E27FC236}">
                        <a16:creationId xmlns:a16="http://schemas.microsoft.com/office/drawing/2014/main" id="{3069D254-2871-4E00-AC93-9D640790ED6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5869985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Straight Connector 111">
                    <a:extLst>
                      <a:ext uri="{FF2B5EF4-FFF2-40B4-BE49-F238E27FC236}">
                        <a16:creationId xmlns:a16="http://schemas.microsoft.com/office/drawing/2014/main" id="{C5F2DBF0-D43A-4FA2-AE61-2467AE53708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5607724" y="2043153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>
                    <a:extLst>
                      <a:ext uri="{FF2B5EF4-FFF2-40B4-BE49-F238E27FC236}">
                        <a16:creationId xmlns:a16="http://schemas.microsoft.com/office/drawing/2014/main" id="{CB39BC16-BD60-4E32-A6B1-A7E58D32DE1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5337028" y="2035202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>
                    <a:extLst>
                      <a:ext uri="{FF2B5EF4-FFF2-40B4-BE49-F238E27FC236}">
                        <a16:creationId xmlns:a16="http://schemas.microsoft.com/office/drawing/2014/main" id="{DEF336E8-19F5-41DF-85AB-73A4DE5E8E9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5127598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Connector 114">
                    <a:extLst>
                      <a:ext uri="{FF2B5EF4-FFF2-40B4-BE49-F238E27FC236}">
                        <a16:creationId xmlns:a16="http://schemas.microsoft.com/office/drawing/2014/main" id="{EC871727-6332-42DC-9633-7F72A80FBFD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6379980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Straight Connector 115">
                    <a:extLst>
                      <a:ext uri="{FF2B5EF4-FFF2-40B4-BE49-F238E27FC236}">
                        <a16:creationId xmlns:a16="http://schemas.microsoft.com/office/drawing/2014/main" id="{A4191D22-C3F9-467B-8A8E-AB8FED31CA2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6117718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Connector 116">
                    <a:extLst>
                      <a:ext uri="{FF2B5EF4-FFF2-40B4-BE49-F238E27FC236}">
                        <a16:creationId xmlns:a16="http://schemas.microsoft.com/office/drawing/2014/main" id="{C0411B83-A3B6-4903-9C3C-89EF257478E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4698" y="1997102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Straight Connector 117">
                    <a:extLst>
                      <a:ext uri="{FF2B5EF4-FFF2-40B4-BE49-F238E27FC236}">
                        <a16:creationId xmlns:a16="http://schemas.microsoft.com/office/drawing/2014/main" id="{7518C3F0-A50F-4B52-8D96-1B5BDC08D7A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5667" y="955517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" name="Straight Connector 118">
                    <a:extLst>
                      <a:ext uri="{FF2B5EF4-FFF2-40B4-BE49-F238E27FC236}">
                        <a16:creationId xmlns:a16="http://schemas.microsoft.com/office/drawing/2014/main" id="{1BCFF60D-1FFE-49A9-AEDE-D6A4D7C4C4A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0057" y="1213582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Straight Connector 119">
                    <a:extLst>
                      <a:ext uri="{FF2B5EF4-FFF2-40B4-BE49-F238E27FC236}">
                        <a16:creationId xmlns:a16="http://schemas.microsoft.com/office/drawing/2014/main" id="{4AC51829-0AE4-4634-82B9-D8D56A3D8A4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4698" y="1481940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1" name="Straight Connector 120">
                    <a:extLst>
                      <a:ext uri="{FF2B5EF4-FFF2-40B4-BE49-F238E27FC236}">
                        <a16:creationId xmlns:a16="http://schemas.microsoft.com/office/drawing/2014/main" id="{248FC730-D069-4953-A0DF-012034274CD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4698" y="1741379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5" name="Group 94">
                  <a:extLst>
                    <a:ext uri="{FF2B5EF4-FFF2-40B4-BE49-F238E27FC236}">
                      <a16:creationId xmlns:a16="http://schemas.microsoft.com/office/drawing/2014/main" id="{C81D641F-0EFF-4ADD-B2BD-F441E5DCF5D7}"/>
                    </a:ext>
                  </a:extLst>
                </p:cNvPr>
                <p:cNvGrpSpPr/>
                <p:nvPr/>
              </p:nvGrpSpPr>
              <p:grpSpPr>
                <a:xfrm>
                  <a:off x="7142257" y="575456"/>
                  <a:ext cx="308997" cy="1543961"/>
                  <a:chOff x="4579951" y="575456"/>
                  <a:chExt cx="308997" cy="1543961"/>
                </a:xfrm>
              </p:grpSpPr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B8546E18-3BF4-4E93-BB1D-BCA9230FF1EB}"/>
                      </a:ext>
                    </a:extLst>
                  </p:cNvPr>
                  <p:cNvSpPr txBox="1"/>
                  <p:nvPr/>
                </p:nvSpPr>
                <p:spPr>
                  <a:xfrm>
                    <a:off x="4617808" y="575456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2</a:t>
                    </a:r>
                  </a:p>
                </p:txBody>
              </p:sp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DB90C8D2-C7D1-427E-853E-31407B306133}"/>
                      </a:ext>
                    </a:extLst>
                  </p:cNvPr>
                  <p:cNvSpPr txBox="1"/>
                  <p:nvPr/>
                </p:nvSpPr>
                <p:spPr>
                  <a:xfrm>
                    <a:off x="4627338" y="1085625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0</a:t>
                    </a:r>
                  </a:p>
                </p:txBody>
              </p:sp>
              <p:sp>
                <p:nvSpPr>
                  <p:cNvPr id="106" name="TextBox 105">
                    <a:extLst>
                      <a:ext uri="{FF2B5EF4-FFF2-40B4-BE49-F238E27FC236}">
                        <a16:creationId xmlns:a16="http://schemas.microsoft.com/office/drawing/2014/main" id="{18A20D2E-50C1-4872-BEE9-E1C8BE02A2FA}"/>
                      </a:ext>
                    </a:extLst>
                  </p:cNvPr>
                  <p:cNvSpPr txBox="1"/>
                  <p:nvPr/>
                </p:nvSpPr>
                <p:spPr>
                  <a:xfrm>
                    <a:off x="4584148" y="1365506"/>
                    <a:ext cx="304800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000"/>
                      <a:t>-1 </a:t>
                    </a:r>
                  </a:p>
                </p:txBody>
              </p:sp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943A2D90-CD7E-4F67-AF2F-B0840F0A4C10}"/>
                      </a:ext>
                    </a:extLst>
                  </p:cNvPr>
                  <p:cNvSpPr txBox="1"/>
                  <p:nvPr/>
                </p:nvSpPr>
                <p:spPr>
                  <a:xfrm>
                    <a:off x="4584148" y="1616546"/>
                    <a:ext cx="288862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-2</a:t>
                    </a:r>
                  </a:p>
                </p:txBody>
              </p:sp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DA16E410-E9E9-476D-9074-C98CFAAC68FA}"/>
                      </a:ext>
                    </a:extLst>
                  </p:cNvPr>
                  <p:cNvSpPr txBox="1"/>
                  <p:nvPr/>
                </p:nvSpPr>
                <p:spPr>
                  <a:xfrm>
                    <a:off x="4579951" y="1873196"/>
                    <a:ext cx="288862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-3</a:t>
                    </a:r>
                  </a:p>
                </p:txBody>
              </p:sp>
            </p:grpSp>
            <p:grpSp>
              <p:nvGrpSpPr>
                <p:cNvPr id="96" name="Group 95">
                  <a:extLst>
                    <a:ext uri="{FF2B5EF4-FFF2-40B4-BE49-F238E27FC236}">
                      <a16:creationId xmlns:a16="http://schemas.microsoft.com/office/drawing/2014/main" id="{48E7AB50-7A08-4CD7-9E6C-B29FDDA06508}"/>
                    </a:ext>
                  </a:extLst>
                </p:cNvPr>
                <p:cNvGrpSpPr/>
                <p:nvPr/>
              </p:nvGrpSpPr>
              <p:grpSpPr>
                <a:xfrm>
                  <a:off x="7295100" y="2021399"/>
                  <a:ext cx="1827186" cy="269727"/>
                  <a:chOff x="4744055" y="2021399"/>
                  <a:chExt cx="1827186" cy="269727"/>
                </a:xfrm>
              </p:grpSpPr>
              <p:sp>
                <p:nvSpPr>
                  <p:cNvPr id="97" name="TextBox 96">
                    <a:extLst>
                      <a:ext uri="{FF2B5EF4-FFF2-40B4-BE49-F238E27FC236}">
                        <a16:creationId xmlns:a16="http://schemas.microsoft.com/office/drawing/2014/main" id="{DBABC753-C74A-4EC7-8198-21E4A20D643C}"/>
                      </a:ext>
                    </a:extLst>
                  </p:cNvPr>
                  <p:cNvSpPr txBox="1"/>
                  <p:nvPr/>
                </p:nvSpPr>
                <p:spPr>
                  <a:xfrm>
                    <a:off x="4744055" y="2021399"/>
                    <a:ext cx="288862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-3</a:t>
                    </a:r>
                  </a:p>
                </p:txBody>
              </p:sp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95C89224-8AED-4402-B4D3-14655CC67EDE}"/>
                      </a:ext>
                    </a:extLst>
                  </p:cNvPr>
                  <p:cNvSpPr txBox="1"/>
                  <p:nvPr/>
                </p:nvSpPr>
                <p:spPr>
                  <a:xfrm>
                    <a:off x="5021249" y="2021399"/>
                    <a:ext cx="317716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-2 </a:t>
                    </a:r>
                  </a:p>
                </p:txBody>
              </p:sp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5A0ACD19-0478-4A4A-89AC-7D08F46050DD}"/>
                      </a:ext>
                    </a:extLst>
                  </p:cNvPr>
                  <p:cNvSpPr txBox="1"/>
                  <p:nvPr/>
                </p:nvSpPr>
                <p:spPr>
                  <a:xfrm>
                    <a:off x="5285851" y="2034960"/>
                    <a:ext cx="288862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-1</a:t>
                    </a:r>
                  </a:p>
                </p:txBody>
              </p:sp>
              <p:sp>
                <p:nvSpPr>
                  <p:cNvPr id="100" name="TextBox 99">
                    <a:extLst>
                      <a:ext uri="{FF2B5EF4-FFF2-40B4-BE49-F238E27FC236}">
                        <a16:creationId xmlns:a16="http://schemas.microsoft.com/office/drawing/2014/main" id="{3F842DE4-2110-4A67-8F0F-8C265DC1CB34}"/>
                      </a:ext>
                    </a:extLst>
                  </p:cNvPr>
                  <p:cNvSpPr txBox="1"/>
                  <p:nvPr/>
                </p:nvSpPr>
                <p:spPr>
                  <a:xfrm>
                    <a:off x="5537820" y="2027009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0</a:t>
                    </a:r>
                  </a:p>
                </p:txBody>
              </p:sp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4FB7EDC-9B4D-4547-BE49-1EC9C58639FA}"/>
                      </a:ext>
                    </a:extLst>
                  </p:cNvPr>
                  <p:cNvSpPr txBox="1"/>
                  <p:nvPr/>
                </p:nvSpPr>
                <p:spPr>
                  <a:xfrm>
                    <a:off x="5798674" y="2035888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1</a:t>
                    </a:r>
                  </a:p>
                </p:txBody>
              </p:sp>
              <p:sp>
                <p:nvSpPr>
                  <p:cNvPr id="102" name="TextBox 101">
                    <a:extLst>
                      <a:ext uri="{FF2B5EF4-FFF2-40B4-BE49-F238E27FC236}">
                        <a16:creationId xmlns:a16="http://schemas.microsoft.com/office/drawing/2014/main" id="{F9BC7E36-C471-48D1-8786-A3B8DC0076F0}"/>
                      </a:ext>
                    </a:extLst>
                  </p:cNvPr>
                  <p:cNvSpPr txBox="1"/>
                  <p:nvPr/>
                </p:nvSpPr>
                <p:spPr>
                  <a:xfrm>
                    <a:off x="6059072" y="2044905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2</a:t>
                    </a:r>
                  </a:p>
                </p:txBody>
              </p:sp>
              <p:sp>
                <p:nvSpPr>
                  <p:cNvPr id="103" name="TextBox 102">
                    <a:extLst>
                      <a:ext uri="{FF2B5EF4-FFF2-40B4-BE49-F238E27FC236}">
                        <a16:creationId xmlns:a16="http://schemas.microsoft.com/office/drawing/2014/main" id="{FC2AAD5C-0AE7-48DA-9C79-B1936AC048AA}"/>
                      </a:ext>
                    </a:extLst>
                  </p:cNvPr>
                  <p:cNvSpPr txBox="1"/>
                  <p:nvPr/>
                </p:nvSpPr>
                <p:spPr>
                  <a:xfrm>
                    <a:off x="6320851" y="2039157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3</a:t>
                    </a:r>
                  </a:p>
                </p:txBody>
              </p:sp>
            </p:grpSp>
          </p:grp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A0DD6A95-D2BD-41A9-B213-482A0538660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82760" y="293580"/>
                <a:ext cx="762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82E4793F-BD85-4836-8221-4054BDCFBC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80460" y="544620"/>
                <a:ext cx="762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9E698784-A996-4B8F-BCD7-D021A568CFFD}"/>
                  </a:ext>
                </a:extLst>
              </p:cNvPr>
              <p:cNvSpPr txBox="1"/>
              <p:nvPr/>
            </p:nvSpPr>
            <p:spPr>
              <a:xfrm>
                <a:off x="3316520" y="685800"/>
                <a:ext cx="25039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1542FC6-954E-4C16-B356-C5AB47882564}"/>
                  </a:ext>
                </a:extLst>
              </p:cNvPr>
              <p:cNvSpPr txBox="1"/>
              <p:nvPr/>
            </p:nvSpPr>
            <p:spPr>
              <a:xfrm>
                <a:off x="3048000" y="813396"/>
                <a:ext cx="369332" cy="679225"/>
              </a:xfrm>
              <a:prstGeom prst="rect">
                <a:avLst/>
              </a:prstGeom>
              <a:noFill/>
            </p:spPr>
            <p:txBody>
              <a:bodyPr vert="vert270" wrap="none" rtlCol="0">
                <a:spAutoFit/>
              </a:bodyPr>
              <a:lstStyle/>
              <a:p>
                <a:r>
                  <a:rPr lang="en-US" sz="1200"/>
                  <a:t>Tail Value</a:t>
                </a: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6AC47FB-0924-4B28-B934-333E39E5102F}"/>
                  </a:ext>
                </a:extLst>
              </p:cNvPr>
              <p:cNvSpPr txBox="1"/>
              <p:nvPr/>
            </p:nvSpPr>
            <p:spPr>
              <a:xfrm>
                <a:off x="3886200" y="1981200"/>
                <a:ext cx="89101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Head Value</a:t>
                </a:r>
              </a:p>
            </p:txBody>
          </p:sp>
        </p:grp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39F0B71E-AF86-4DF4-A90D-F9AE8362D75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62066" y="300252"/>
              <a:ext cx="1562668" cy="1549020"/>
            </a:xfrm>
            <a:prstGeom prst="line">
              <a:avLst/>
            </a:prstGeom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E07B3CE-213B-46E1-9E6C-CDD96A4E86E1}"/>
              </a:ext>
            </a:extLst>
          </p:cNvPr>
          <p:cNvGrpSpPr/>
          <p:nvPr/>
        </p:nvGrpSpPr>
        <p:grpSpPr>
          <a:xfrm>
            <a:off x="1524000" y="2404342"/>
            <a:ext cx="5198848" cy="2178399"/>
            <a:chOff x="1354352" y="2667000"/>
            <a:chExt cx="5198848" cy="2178399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D86B2CBF-EB6E-41D5-BFF4-F072D0B2E005}"/>
                </a:ext>
              </a:extLst>
            </p:cNvPr>
            <p:cNvGrpSpPr/>
            <p:nvPr/>
          </p:nvGrpSpPr>
          <p:grpSpPr>
            <a:xfrm>
              <a:off x="3640352" y="2667000"/>
              <a:ext cx="2912848" cy="2178399"/>
              <a:chOff x="3048000" y="79800"/>
              <a:chExt cx="2912848" cy="2178399"/>
            </a:xfrm>
          </p:grpSpPr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0A8386B8-22D4-495D-B142-B11D1523ACC7}"/>
                  </a:ext>
                </a:extLst>
              </p:cNvPr>
              <p:cNvGrpSpPr/>
              <p:nvPr/>
            </p:nvGrpSpPr>
            <p:grpSpPr>
              <a:xfrm>
                <a:off x="3207091" y="79800"/>
                <a:ext cx="2753757" cy="2014194"/>
                <a:chOff x="7076945" y="231716"/>
                <a:chExt cx="2753757" cy="2014194"/>
              </a:xfrm>
            </p:grpSpPr>
            <p:grpSp>
              <p:nvGrpSpPr>
                <p:cNvPr id="63" name="Group 62">
                  <a:extLst>
                    <a:ext uri="{FF2B5EF4-FFF2-40B4-BE49-F238E27FC236}">
                      <a16:creationId xmlns:a16="http://schemas.microsoft.com/office/drawing/2014/main" id="{B6D99776-4D64-48D5-9D6C-C2BB89522C5F}"/>
                    </a:ext>
                  </a:extLst>
                </p:cNvPr>
                <p:cNvGrpSpPr/>
                <p:nvPr/>
              </p:nvGrpSpPr>
              <p:grpSpPr>
                <a:xfrm>
                  <a:off x="7350314" y="231716"/>
                  <a:ext cx="2480388" cy="1839489"/>
                  <a:chOff x="4784698" y="231716"/>
                  <a:chExt cx="2480388" cy="1839489"/>
                </a:xfrm>
              </p:grpSpPr>
              <p:grpSp>
                <p:nvGrpSpPr>
                  <p:cNvPr id="74" name="Group 73">
                    <a:extLst>
                      <a:ext uri="{FF2B5EF4-FFF2-40B4-BE49-F238E27FC236}">
                        <a16:creationId xmlns:a16="http://schemas.microsoft.com/office/drawing/2014/main" id="{AD20D8D5-ADF6-4220-9294-AA66CBD3F11D}"/>
                      </a:ext>
                    </a:extLst>
                  </p:cNvPr>
                  <p:cNvGrpSpPr/>
                  <p:nvPr/>
                </p:nvGrpSpPr>
                <p:grpSpPr>
                  <a:xfrm>
                    <a:off x="4860898" y="231716"/>
                    <a:ext cx="2404188" cy="1764086"/>
                    <a:chOff x="1134757" y="-201472"/>
                    <a:chExt cx="2493522" cy="2719170"/>
                  </a:xfrm>
                </p:grpSpPr>
                <p:cxnSp>
                  <p:nvCxnSpPr>
                    <p:cNvPr id="83" name="Straight Connector 82">
                      <a:extLst>
                        <a:ext uri="{FF2B5EF4-FFF2-40B4-BE49-F238E27FC236}">
                          <a16:creationId xmlns:a16="http://schemas.microsoft.com/office/drawing/2014/main" id="{941D5787-837C-4765-9661-CAA79263E7A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143000" y="-201472"/>
                      <a:ext cx="0" cy="2716072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Connector 83">
                      <a:extLst>
                        <a:ext uri="{FF2B5EF4-FFF2-40B4-BE49-F238E27FC236}">
                          <a16:creationId xmlns:a16="http://schemas.microsoft.com/office/drawing/2014/main" id="{CBB781B2-E909-46BB-AC2F-AC4DA025812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1134757" y="2517698"/>
                      <a:ext cx="2493522" cy="0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5" name="Straight Connector 74">
                    <a:extLst>
                      <a:ext uri="{FF2B5EF4-FFF2-40B4-BE49-F238E27FC236}">
                        <a16:creationId xmlns:a16="http://schemas.microsoft.com/office/drawing/2014/main" id="{36F71D09-444A-46FB-A60F-92AD63F93AE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4830749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>
                    <a:extLst>
                      <a:ext uri="{FF2B5EF4-FFF2-40B4-BE49-F238E27FC236}">
                        <a16:creationId xmlns:a16="http://schemas.microsoft.com/office/drawing/2014/main" id="{7E36314F-EB40-4377-99A1-594562BACEB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5502220" y="2033105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Straight Connector 76">
                    <a:extLst>
                      <a:ext uri="{FF2B5EF4-FFF2-40B4-BE49-F238E27FC236}">
                        <a16:creationId xmlns:a16="http://schemas.microsoft.com/office/drawing/2014/main" id="{680B1FD1-66DA-4025-9F3D-BBC0F8DD938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6837180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>
                    <a:extLst>
                      <a:ext uri="{FF2B5EF4-FFF2-40B4-BE49-F238E27FC236}">
                        <a16:creationId xmlns:a16="http://schemas.microsoft.com/office/drawing/2014/main" id="{C017807D-F64A-4851-BCF1-97385B55E1B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>
                    <a:off x="6162934" y="2027251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360A2296-DE42-400E-B445-4414A1A167D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4698" y="1997102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:a16="http://schemas.microsoft.com/office/drawing/2014/main" id="{AC4BF8FB-069E-4E91-B46E-5F717AB639A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85667" y="955517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Connector 80">
                    <a:extLst>
                      <a:ext uri="{FF2B5EF4-FFF2-40B4-BE49-F238E27FC236}">
                        <a16:creationId xmlns:a16="http://schemas.microsoft.com/office/drawing/2014/main" id="{F4092D05-9B64-41AF-A73B-5FBD446B70F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90678" y="1288468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Straight Connector 81">
                    <a:extLst>
                      <a:ext uri="{FF2B5EF4-FFF2-40B4-BE49-F238E27FC236}">
                        <a16:creationId xmlns:a16="http://schemas.microsoft.com/office/drawing/2014/main" id="{47D51C30-1A29-4A99-9B74-C168D3D295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794746" y="1645923"/>
                    <a:ext cx="76200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2E04754D-3122-45CC-8923-8A6FFA6BE117}"/>
                    </a:ext>
                  </a:extLst>
                </p:cNvPr>
                <p:cNvGrpSpPr/>
                <p:nvPr/>
              </p:nvGrpSpPr>
              <p:grpSpPr>
                <a:xfrm>
                  <a:off x="7076945" y="475388"/>
                  <a:ext cx="391557" cy="1627869"/>
                  <a:chOff x="4514639" y="475388"/>
                  <a:chExt cx="391557" cy="1627869"/>
                </a:xfrm>
              </p:grpSpPr>
              <p:sp>
                <p:nvSpPr>
                  <p:cNvPr id="70" name="TextBox 69">
                    <a:extLst>
                      <a:ext uri="{FF2B5EF4-FFF2-40B4-BE49-F238E27FC236}">
                        <a16:creationId xmlns:a16="http://schemas.microsoft.com/office/drawing/2014/main" id="{32AE464F-EA3E-4920-AF01-7072FED53419}"/>
                      </a:ext>
                    </a:extLst>
                  </p:cNvPr>
                  <p:cNvSpPr txBox="1"/>
                  <p:nvPr/>
                </p:nvSpPr>
                <p:spPr>
                  <a:xfrm>
                    <a:off x="4515148" y="475388"/>
                    <a:ext cx="348172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1.6</a:t>
                    </a:r>
                  </a:p>
                </p:txBody>
              </p:sp>
              <p:sp>
                <p:nvSpPr>
                  <p:cNvPr id="71" name="TextBox 70">
                    <a:extLst>
                      <a:ext uri="{FF2B5EF4-FFF2-40B4-BE49-F238E27FC236}">
                        <a16:creationId xmlns:a16="http://schemas.microsoft.com/office/drawing/2014/main" id="{156D8BC3-A991-4BF6-B868-85100CC05355}"/>
                      </a:ext>
                    </a:extLst>
                  </p:cNvPr>
                  <p:cNvSpPr txBox="1"/>
                  <p:nvPr/>
                </p:nvSpPr>
                <p:spPr>
                  <a:xfrm>
                    <a:off x="4515148" y="1166212"/>
                    <a:ext cx="391048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000"/>
                      <a:t>0.8</a:t>
                    </a:r>
                  </a:p>
                </p:txBody>
              </p:sp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635AE232-670E-4681-A3E4-29B1AABDD5F7}"/>
                      </a:ext>
                    </a:extLst>
                  </p:cNvPr>
                  <p:cNvSpPr txBox="1"/>
                  <p:nvPr/>
                </p:nvSpPr>
                <p:spPr>
                  <a:xfrm>
                    <a:off x="4517832" y="1522092"/>
                    <a:ext cx="348172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0.4</a:t>
                    </a:r>
                  </a:p>
                </p:txBody>
              </p:sp>
              <p:sp>
                <p:nvSpPr>
                  <p:cNvPr id="73" name="TextBox 72">
                    <a:extLst>
                      <a:ext uri="{FF2B5EF4-FFF2-40B4-BE49-F238E27FC236}">
                        <a16:creationId xmlns:a16="http://schemas.microsoft.com/office/drawing/2014/main" id="{3F6AE307-2BA9-466C-910E-60307120B583}"/>
                      </a:ext>
                    </a:extLst>
                  </p:cNvPr>
                  <p:cNvSpPr txBox="1"/>
                  <p:nvPr/>
                </p:nvSpPr>
                <p:spPr>
                  <a:xfrm>
                    <a:off x="4514639" y="1857036"/>
                    <a:ext cx="348172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0.0</a:t>
                    </a:r>
                  </a:p>
                </p:txBody>
              </p:sp>
            </p:grp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5EFC8E91-76E9-40E0-BCE4-05A30E2291EC}"/>
                    </a:ext>
                  </a:extLst>
                </p:cNvPr>
                <p:cNvGrpSpPr/>
                <p:nvPr/>
              </p:nvGrpSpPr>
              <p:grpSpPr>
                <a:xfrm>
                  <a:off x="7310172" y="1991255"/>
                  <a:ext cx="2329850" cy="254655"/>
                  <a:chOff x="4759127" y="1991255"/>
                  <a:chExt cx="2329850" cy="254655"/>
                </a:xfrm>
              </p:grpSpPr>
              <p:sp>
                <p:nvSpPr>
                  <p:cNvPr id="66" name="TextBox 65">
                    <a:extLst>
                      <a:ext uri="{FF2B5EF4-FFF2-40B4-BE49-F238E27FC236}">
                        <a16:creationId xmlns:a16="http://schemas.microsoft.com/office/drawing/2014/main" id="{B7539771-8A8E-4204-8D50-7E45C67E3B4A}"/>
                      </a:ext>
                    </a:extLst>
                  </p:cNvPr>
                  <p:cNvSpPr txBox="1"/>
                  <p:nvPr/>
                </p:nvSpPr>
                <p:spPr>
                  <a:xfrm>
                    <a:off x="4759127" y="1991255"/>
                    <a:ext cx="250390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0</a:t>
                    </a:r>
                  </a:p>
                </p:txBody>
              </p:sp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172B08F1-3D31-46B2-B0D5-D5D4CE59A559}"/>
                      </a:ext>
                    </a:extLst>
                  </p:cNvPr>
                  <p:cNvSpPr txBox="1"/>
                  <p:nvPr/>
                </p:nvSpPr>
                <p:spPr>
                  <a:xfrm>
                    <a:off x="5346785" y="1996839"/>
                    <a:ext cx="413896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10.0</a:t>
                    </a:r>
                  </a:p>
                </p:txBody>
              </p:sp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A5B9409C-BF36-4D01-8901-ED61731396CE}"/>
                      </a:ext>
                    </a:extLst>
                  </p:cNvPr>
                  <p:cNvSpPr txBox="1"/>
                  <p:nvPr/>
                </p:nvSpPr>
                <p:spPr>
                  <a:xfrm>
                    <a:off x="6018880" y="1999689"/>
                    <a:ext cx="413896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20.0</a:t>
                    </a:r>
                  </a:p>
                </p:txBody>
              </p:sp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E42C9BB7-2A3B-4501-ADDA-F481C7B06E26}"/>
                      </a:ext>
                    </a:extLst>
                  </p:cNvPr>
                  <p:cNvSpPr txBox="1"/>
                  <p:nvPr/>
                </p:nvSpPr>
                <p:spPr>
                  <a:xfrm>
                    <a:off x="6675081" y="1994364"/>
                    <a:ext cx="413896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00"/>
                      <a:t>30.0</a:t>
                    </a:r>
                  </a:p>
                </p:txBody>
              </p:sp>
            </p:grpSp>
          </p:grp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25D6C5BF-0F51-4A32-81E9-036D697778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90508" y="440704"/>
                <a:ext cx="762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947FC5FE-A5AA-4927-A4D0-7BE0B15C14FD}"/>
                  </a:ext>
                </a:extLst>
              </p:cNvPr>
              <p:cNvSpPr txBox="1"/>
              <p:nvPr/>
            </p:nvSpPr>
            <p:spPr>
              <a:xfrm>
                <a:off x="3209444" y="666755"/>
                <a:ext cx="348172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/>
                  <a:t>1.2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45C1CA9D-B630-437D-94B3-3D4F68249514}"/>
                  </a:ext>
                </a:extLst>
              </p:cNvPr>
              <p:cNvSpPr txBox="1"/>
              <p:nvPr/>
            </p:nvSpPr>
            <p:spPr>
              <a:xfrm>
                <a:off x="3048000" y="844481"/>
                <a:ext cx="263214" cy="276999"/>
              </a:xfrm>
              <a:prstGeom prst="rect">
                <a:avLst/>
              </a:prstGeom>
              <a:noFill/>
            </p:spPr>
            <p:txBody>
              <a:bodyPr vert="horz" wrap="none" rtlCol="0">
                <a:spAutoFit/>
              </a:bodyPr>
              <a:lstStyle/>
              <a:p>
                <a:r>
                  <a:rPr lang="en-US" sz="12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γ</a:t>
                </a:r>
                <a:endParaRPr lang="en-US" sz="120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9D233D2-9053-4726-9DDA-CEDDA3AC47B6}"/>
                  </a:ext>
                </a:extLst>
              </p:cNvPr>
              <p:cNvSpPr txBox="1"/>
              <p:nvPr/>
            </p:nvSpPr>
            <p:spPr>
              <a:xfrm>
                <a:off x="4489096" y="1981200"/>
                <a:ext cx="7196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Distance</a:t>
                </a:r>
              </a:p>
            </p:txBody>
          </p:sp>
        </p:grp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A0CBBD6A-8131-4034-82DC-538BC1AB40F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54352" y="4341911"/>
              <a:ext cx="2332055" cy="0"/>
            </a:xfrm>
            <a:prstGeom prst="line">
              <a:avLst/>
            </a:prstGeom>
            <a:ln w="12700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9A7DB0B2-E87E-47D0-B492-D4EFC4FFD20A}"/>
                </a:ext>
              </a:extLst>
            </p:cNvPr>
            <p:cNvSpPr/>
            <p:nvPr/>
          </p:nvSpPr>
          <p:spPr>
            <a:xfrm>
              <a:off x="5651361" y="3259016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B5C39B2-5000-41FA-B787-42EFFACE060A}"/>
                </a:ext>
              </a:extLst>
            </p:cNvPr>
            <p:cNvSpPr/>
            <p:nvPr/>
          </p:nvSpPr>
          <p:spPr>
            <a:xfrm>
              <a:off x="5723374" y="3225521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19BC9BF9-3085-417D-B366-5A5DF85877B9}"/>
                </a:ext>
              </a:extLst>
            </p:cNvPr>
            <p:cNvSpPr/>
            <p:nvPr/>
          </p:nvSpPr>
          <p:spPr>
            <a:xfrm>
              <a:off x="5785338" y="3181978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32B3A256-54B4-4A67-BA29-84CA0183A9FF}"/>
                </a:ext>
              </a:extLst>
            </p:cNvPr>
            <p:cNvSpPr/>
            <p:nvPr/>
          </p:nvSpPr>
          <p:spPr>
            <a:xfrm>
              <a:off x="5857351" y="3138435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EE37F204-BF9E-4530-9F82-8687078ADA27}"/>
                </a:ext>
              </a:extLst>
            </p:cNvPr>
            <p:cNvSpPr/>
            <p:nvPr/>
          </p:nvSpPr>
          <p:spPr>
            <a:xfrm>
              <a:off x="5924341" y="3109965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27F0E1B-948E-4091-B3EB-F7E7B8448AB0}"/>
                </a:ext>
              </a:extLst>
            </p:cNvPr>
            <p:cNvSpPr/>
            <p:nvPr/>
          </p:nvSpPr>
          <p:spPr>
            <a:xfrm>
              <a:off x="5986306" y="3091542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BCD54EAA-753B-4EEE-BAC2-05825DCBFDB7}"/>
                </a:ext>
              </a:extLst>
            </p:cNvPr>
            <p:cNvSpPr/>
            <p:nvPr/>
          </p:nvSpPr>
          <p:spPr>
            <a:xfrm>
              <a:off x="6053294" y="3073121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AC12EF66-EDD8-4141-B99B-BA5579AC956C}"/>
                </a:ext>
              </a:extLst>
            </p:cNvPr>
            <p:cNvSpPr/>
            <p:nvPr/>
          </p:nvSpPr>
          <p:spPr>
            <a:xfrm>
              <a:off x="6120284" y="3069771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7C6DA0-243B-4557-9C83-91572330BF1D}"/>
                </a:ext>
              </a:extLst>
            </p:cNvPr>
            <p:cNvSpPr/>
            <p:nvPr/>
          </p:nvSpPr>
          <p:spPr>
            <a:xfrm>
              <a:off x="6182249" y="3106615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5D8CB8AD-EBE7-47AC-BABD-E25DDB3C08DA}"/>
                </a:ext>
              </a:extLst>
            </p:cNvPr>
            <p:cNvSpPr/>
            <p:nvPr/>
          </p:nvSpPr>
          <p:spPr>
            <a:xfrm>
              <a:off x="4988170" y="3545393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7EF16D9C-6E24-43AC-B1EB-ED49C04AF601}"/>
                </a:ext>
              </a:extLst>
            </p:cNvPr>
            <p:cNvSpPr/>
            <p:nvPr/>
          </p:nvSpPr>
          <p:spPr>
            <a:xfrm>
              <a:off x="5055159" y="3481754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B7D1501-FFD3-43B4-B381-4386802E0859}"/>
                </a:ext>
              </a:extLst>
            </p:cNvPr>
            <p:cNvSpPr/>
            <p:nvPr/>
          </p:nvSpPr>
          <p:spPr>
            <a:xfrm>
              <a:off x="5122147" y="3428163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190607A1-7F31-4CBB-9BC6-84DD9599A8F7}"/>
                </a:ext>
              </a:extLst>
            </p:cNvPr>
            <p:cNvSpPr/>
            <p:nvPr/>
          </p:nvSpPr>
          <p:spPr>
            <a:xfrm>
              <a:off x="5184112" y="3389644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B8BCCE7-518A-4CD2-A971-574DA2D23795}"/>
                </a:ext>
              </a:extLst>
            </p:cNvPr>
            <p:cNvSpPr/>
            <p:nvPr/>
          </p:nvSpPr>
          <p:spPr>
            <a:xfrm>
              <a:off x="5251101" y="3401367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7A058BDA-0E34-4458-8DB8-60F51E388F6C}"/>
                </a:ext>
              </a:extLst>
            </p:cNvPr>
            <p:cNvSpPr/>
            <p:nvPr/>
          </p:nvSpPr>
          <p:spPr>
            <a:xfrm>
              <a:off x="5318091" y="3403042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62DCCC64-F331-411B-9866-2311DA1F9DA5}"/>
                </a:ext>
              </a:extLst>
            </p:cNvPr>
            <p:cNvSpPr/>
            <p:nvPr/>
          </p:nvSpPr>
          <p:spPr>
            <a:xfrm>
              <a:off x="5385079" y="3379596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765610E4-289D-4758-8819-BE59635BB428}"/>
                </a:ext>
              </a:extLst>
            </p:cNvPr>
            <p:cNvSpPr/>
            <p:nvPr/>
          </p:nvSpPr>
          <p:spPr>
            <a:xfrm>
              <a:off x="5457092" y="3361173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7368C4B3-5E11-4C83-8EEB-668C2A647FC1}"/>
                </a:ext>
              </a:extLst>
            </p:cNvPr>
            <p:cNvSpPr/>
            <p:nvPr/>
          </p:nvSpPr>
          <p:spPr>
            <a:xfrm>
              <a:off x="5519057" y="3332703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F1092BD2-DF15-45D8-8117-83B450298249}"/>
                </a:ext>
              </a:extLst>
            </p:cNvPr>
            <p:cNvSpPr/>
            <p:nvPr/>
          </p:nvSpPr>
          <p:spPr>
            <a:xfrm>
              <a:off x="5586046" y="3289161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8C5B901E-FC2F-461E-AE20-E9B87BB754BF}"/>
                </a:ext>
              </a:extLst>
            </p:cNvPr>
            <p:cNvSpPr/>
            <p:nvPr/>
          </p:nvSpPr>
          <p:spPr>
            <a:xfrm>
              <a:off x="4189325" y="4268875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1B497323-C2DC-4A29-A70F-515B39476A29}"/>
                </a:ext>
              </a:extLst>
            </p:cNvPr>
            <p:cNvSpPr/>
            <p:nvPr/>
          </p:nvSpPr>
          <p:spPr>
            <a:xfrm>
              <a:off x="4256315" y="4160018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75FE18B-562A-4F63-B2D1-164BBABD35C5}"/>
                </a:ext>
              </a:extLst>
            </p:cNvPr>
            <p:cNvSpPr/>
            <p:nvPr/>
          </p:nvSpPr>
          <p:spPr>
            <a:xfrm>
              <a:off x="4318279" y="4071257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EC52181E-6B8B-4F7F-B84C-B9C4B586BC62}"/>
                </a:ext>
              </a:extLst>
            </p:cNvPr>
            <p:cNvSpPr/>
            <p:nvPr/>
          </p:nvSpPr>
          <p:spPr>
            <a:xfrm>
              <a:off x="4385268" y="3987521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6E869477-E266-47CD-AB34-4A6B519D74C1}"/>
                </a:ext>
              </a:extLst>
            </p:cNvPr>
            <p:cNvSpPr/>
            <p:nvPr/>
          </p:nvSpPr>
          <p:spPr>
            <a:xfrm>
              <a:off x="4452257" y="3918857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ABBE80FC-5FA9-42BD-A674-2700A5EE026A}"/>
                </a:ext>
              </a:extLst>
            </p:cNvPr>
            <p:cNvSpPr/>
            <p:nvPr/>
          </p:nvSpPr>
          <p:spPr>
            <a:xfrm>
              <a:off x="4519246" y="3860241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E6F7FD0D-9F06-41DD-B960-418C08328227}"/>
                </a:ext>
              </a:extLst>
            </p:cNvPr>
            <p:cNvSpPr/>
            <p:nvPr/>
          </p:nvSpPr>
          <p:spPr>
            <a:xfrm>
              <a:off x="4586235" y="3806650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EE185355-0193-4D0C-B111-5003A6754940}"/>
                </a:ext>
              </a:extLst>
            </p:cNvPr>
            <p:cNvSpPr/>
            <p:nvPr/>
          </p:nvSpPr>
          <p:spPr>
            <a:xfrm>
              <a:off x="4653224" y="3783204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64A9E8B8-819D-429E-8B88-4A40780D58C8}"/>
                </a:ext>
              </a:extLst>
            </p:cNvPr>
            <p:cNvSpPr/>
            <p:nvPr/>
          </p:nvSpPr>
          <p:spPr>
            <a:xfrm>
              <a:off x="4715189" y="3749710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3A32A119-A414-4255-83C3-A10E2360F850}"/>
                </a:ext>
              </a:extLst>
            </p:cNvPr>
            <p:cNvSpPr/>
            <p:nvPr/>
          </p:nvSpPr>
          <p:spPr>
            <a:xfrm>
              <a:off x="4787202" y="3711192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E449FF8C-0FAD-4E8C-ABF4-D87F75770F46}"/>
                </a:ext>
              </a:extLst>
            </p:cNvPr>
            <p:cNvSpPr/>
            <p:nvPr/>
          </p:nvSpPr>
          <p:spPr>
            <a:xfrm>
              <a:off x="4854191" y="3662624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21F22563-BC24-4EAA-9793-A6393FBF34E1}"/>
                </a:ext>
              </a:extLst>
            </p:cNvPr>
            <p:cNvSpPr/>
            <p:nvPr/>
          </p:nvSpPr>
          <p:spPr>
            <a:xfrm>
              <a:off x="4921180" y="3609033"/>
              <a:ext cx="45719" cy="457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185BA53-24E4-418D-B695-8EBD9C2FF4DF}"/>
              </a:ext>
            </a:extLst>
          </p:cNvPr>
          <p:cNvCxnSpPr>
            <a:cxnSpLocks/>
          </p:cNvCxnSpPr>
          <p:nvPr/>
        </p:nvCxnSpPr>
        <p:spPr>
          <a:xfrm flipV="1">
            <a:off x="6307260" y="2033181"/>
            <a:ext cx="232877" cy="7699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38D425B-F560-4183-893D-296262577683}"/>
              </a:ext>
            </a:extLst>
          </p:cNvPr>
          <p:cNvCxnSpPr>
            <a:cxnSpLocks/>
            <a:endCxn id="145" idx="1"/>
          </p:cNvCxnSpPr>
          <p:nvPr/>
        </p:nvCxnSpPr>
        <p:spPr>
          <a:xfrm>
            <a:off x="5171552" y="3291446"/>
            <a:ext cx="1841311" cy="343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5DE01B5-53F8-4758-ACF0-3C7BCFFA7020}"/>
              </a:ext>
            </a:extLst>
          </p:cNvPr>
          <p:cNvCxnSpPr>
            <a:cxnSpLocks/>
            <a:stCxn id="48" idx="2"/>
          </p:cNvCxnSpPr>
          <p:nvPr/>
        </p:nvCxnSpPr>
        <p:spPr>
          <a:xfrm>
            <a:off x="4487927" y="3831459"/>
            <a:ext cx="1902825" cy="151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CEF6B0F-7529-44BA-8FD7-6D9A712F3654}"/>
                  </a:ext>
                </a:extLst>
              </p:cNvPr>
              <p:cNvSpPr txBox="1"/>
              <p:nvPr/>
            </p:nvSpPr>
            <p:spPr>
              <a:xfrm>
                <a:off x="4572000" y="3733800"/>
                <a:ext cx="392352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CEF6B0F-7529-44BA-8FD7-6D9A712F3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733800"/>
                <a:ext cx="392352" cy="184666"/>
              </a:xfrm>
              <a:prstGeom prst="rect">
                <a:avLst/>
              </a:prstGeom>
              <a:blipFill>
                <a:blip r:embed="rId5"/>
                <a:stretch>
                  <a:fillRect l="-9375" t="-3333" r="-14063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F8127DF-EA3E-4729-9580-4D62957386BD}"/>
                  </a:ext>
                </a:extLst>
              </p:cNvPr>
              <p:cNvSpPr txBox="1"/>
              <p:nvPr/>
            </p:nvSpPr>
            <p:spPr>
              <a:xfrm>
                <a:off x="5860312" y="2562341"/>
                <a:ext cx="57701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2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F8127DF-EA3E-4729-9580-4D62957386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0312" y="2562341"/>
                <a:ext cx="577016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B23B787F-B6A9-47AE-B196-0609DE0BDFFD}"/>
              </a:ext>
            </a:extLst>
          </p:cNvPr>
          <p:cNvSpPr txBox="1"/>
          <p:nvPr/>
        </p:nvSpPr>
        <p:spPr>
          <a:xfrm>
            <a:off x="6659251" y="4630579"/>
            <a:ext cx="6559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p = 0.6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9B977E4-967B-4F9D-8A7C-60F1B21BE9DF}"/>
              </a:ext>
            </a:extLst>
          </p:cNvPr>
          <p:cNvSpPr txBox="1"/>
          <p:nvPr/>
        </p:nvSpPr>
        <p:spPr>
          <a:xfrm>
            <a:off x="7315200" y="2402853"/>
            <a:ext cx="6559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p = 0.0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B63A73A-C4F4-4EC9-9D27-4E6B073C8F86}"/>
              </a:ext>
            </a:extLst>
          </p:cNvPr>
          <p:cNvSpPr txBox="1"/>
          <p:nvPr/>
        </p:nvSpPr>
        <p:spPr>
          <a:xfrm>
            <a:off x="6679170" y="58579"/>
            <a:ext cx="6992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p = -0.47</a:t>
            </a:r>
          </a:p>
        </p:txBody>
      </p:sp>
    </p:spTree>
    <p:extLst>
      <p:ext uri="{BB962C8B-B14F-4D97-AF65-F5344CB8AC3E}">
        <p14:creationId xmlns:p14="http://schemas.microsoft.com/office/powerpoint/2010/main" val="9264871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077200" cy="5257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>
                <a:solidFill>
                  <a:srgbClr val="FF0000"/>
                </a:solidFill>
              </a:rPr>
              <a:t>Observation #4</a:t>
            </a:r>
          </a:p>
          <a:p>
            <a:r>
              <a:rPr lang="en-US" sz="2000" b="0"/>
              <a:t>The lag distance at which the variogram reaches the sill is know as the range.</a:t>
            </a:r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pPr marL="0" indent="0">
              <a:buNone/>
            </a:pPr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37048" y="4267200"/>
                <a:ext cx="569195" cy="652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48" y="4267200"/>
                <a:ext cx="569195" cy="6521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661898" y="4456568"/>
                <a:ext cx="672150" cy="4347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1">
                          <a:latin typeface="Cambria Math"/>
                          <a:ea typeface="Cambria Math"/>
                        </a:rPr>
                        <m:t>𝐡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98" y="4456568"/>
                <a:ext cx="672150" cy="4347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H="1">
            <a:off x="1233091" y="5831070"/>
            <a:ext cx="26098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233091" y="4340358"/>
            <a:ext cx="0" cy="14907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254119" y="6130693"/>
                <a:ext cx="29963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/>
                  <a:t>Lag Distance (</a:t>
                </a:r>
                <a14:m>
                  <m:oMath xmlns:m="http://schemas.openxmlformats.org/officeDocument/2006/math">
                    <m:r>
                      <a:rPr lang="en-US" sz="1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sz="1400"/>
                  <a:t>), m in x direction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119" y="6130693"/>
                <a:ext cx="2996333" cy="307777"/>
              </a:xfrm>
              <a:prstGeom prst="rect">
                <a:avLst/>
              </a:prstGeom>
              <a:blipFill>
                <a:blip r:embed="rId5"/>
                <a:stretch>
                  <a:fillRect l="-611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339088" y="587774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20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97823" y="5877951"/>
            <a:ext cx="526850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00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233091" y="4580644"/>
            <a:ext cx="25967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81200" y="4311647"/>
            <a:ext cx="124585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>
                <a:solidFill>
                  <a:srgbClr val="FF0000"/>
                </a:solidFill>
              </a:rPr>
              <a:t>Sill = No Correlation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788464" y="587795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40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236088" y="587774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600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2685464" y="587795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800</a:t>
            </a:r>
          </a:p>
        </p:txBody>
      </p:sp>
      <p:cxnSp>
        <p:nvCxnSpPr>
          <p:cNvPr id="18" name="Straight Connector 17"/>
          <p:cNvCxnSpPr>
            <a:stCxn id="23" idx="0"/>
            <a:endCxn id="23" idx="0"/>
          </p:cNvCxnSpPr>
          <p:nvPr/>
        </p:nvCxnSpPr>
        <p:spPr>
          <a:xfrm>
            <a:off x="1563831" y="5877742"/>
            <a:ext cx="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563831" y="583675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2003351" y="583675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2444950" y="583675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2884471" y="583675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3362645" y="583675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1275248" y="56307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427648" y="51735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580048" y="48382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762929" y="47620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1915329" y="46096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2067729" y="46401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2296329" y="46096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2524929" y="45334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2829729" y="46096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2982129" y="44877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3134529" y="45334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3363129" y="45639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3515529" y="454648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3667929" y="451600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503848" y="506687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76200" y="4762070"/>
            <a:ext cx="107753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/>
              <a:t>Semivariogram </a:t>
            </a:r>
          </a:p>
        </p:txBody>
      </p:sp>
      <p:sp>
        <p:nvSpPr>
          <p:cNvPr id="97" name="Oval 96"/>
          <p:cNvSpPr/>
          <p:nvPr/>
        </p:nvSpPr>
        <p:spPr>
          <a:xfrm>
            <a:off x="1372701" y="54021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275248" y="5334000"/>
            <a:ext cx="737958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057400" y="4609670"/>
            <a:ext cx="0" cy="1221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38718" y="5029200"/>
            <a:ext cx="76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ange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6820217" y="4694060"/>
          <a:ext cx="31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317160" imgH="203040" progId="Equation.3">
                  <p:embed/>
                </p:oleObj>
              </mc:Choice>
              <mc:Fallback>
                <p:oleObj name="Equation" r:id="rId6" imgW="317160" imgH="203040" progId="Equation.3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0217" y="4694060"/>
                        <a:ext cx="31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 flipH="1">
            <a:off x="5378767" y="4612667"/>
            <a:ext cx="152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5378767" y="3121955"/>
            <a:ext cx="0" cy="14907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5378767" y="3279597"/>
            <a:ext cx="1333070" cy="13330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>
            <a:off x="5683567" y="398020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5835967" y="413260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521114" y="405767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593701" y="359962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6163625" y="345353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5845042" y="351983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6250323" y="416599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6297480" y="3575645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5838453" y="3772856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5660707" y="420880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5999583" y="423344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5919788" y="4011953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6250323" y="368619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6231177" y="400269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6907418" y="3548515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6147811" y="382211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6400424" y="3823926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6147810" y="327959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6113637" y="3686192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6219241" y="3765583"/>
            <a:ext cx="321309" cy="3207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6546849" y="3453533"/>
            <a:ext cx="0" cy="55842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669280" y="4240035"/>
                <a:ext cx="200728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/>
                  <a:t>Correlation(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sz="1600"/>
                  <a:t>) =  0 </a:t>
                </a: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280" y="4240035"/>
                <a:ext cx="2007281" cy="338554"/>
              </a:xfrm>
              <a:prstGeom prst="rect">
                <a:avLst/>
              </a:prstGeom>
              <a:blipFill>
                <a:blip r:embed="rId8"/>
                <a:stretch>
                  <a:fillRect l="-1520" t="-5455" r="-608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9" name="Object 98"/>
          <p:cNvGraphicFramePr>
            <a:graphicFrameLocks noChangeAspect="1"/>
          </p:cNvGraphicFramePr>
          <p:nvPr>
            <p:extLst/>
          </p:nvPr>
        </p:nvGraphicFramePr>
        <p:xfrm>
          <a:off x="4749339" y="3223600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533160" imgH="203040" progId="Equation.3">
                  <p:embed/>
                </p:oleObj>
              </mc:Choice>
              <mc:Fallback>
                <p:oleObj name="Equation" r:id="rId9" imgW="533160" imgH="203040" progId="Equation.3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339" y="3223600"/>
                        <a:ext cx="533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99"/>
          <p:cNvSpPr txBox="1"/>
          <p:nvPr/>
        </p:nvSpPr>
        <p:spPr>
          <a:xfrm>
            <a:off x="6433907" y="4656442"/>
            <a:ext cx="3783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rgbClr val="FF0000"/>
                </a:solidFill>
              </a:rPr>
              <a:t>tail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4769976" y="3429636"/>
            <a:ext cx="4956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rgbClr val="FF0000"/>
                </a:solidFill>
              </a:rPr>
              <a:t>head</a:t>
            </a:r>
          </a:p>
        </p:txBody>
      </p:sp>
      <p:cxnSp>
        <p:nvCxnSpPr>
          <p:cNvPr id="102" name="Straight Arrow Connector 101"/>
          <p:cNvCxnSpPr/>
          <p:nvPr/>
        </p:nvCxnSpPr>
        <p:spPr>
          <a:xfrm flipV="1">
            <a:off x="3189370" y="4034812"/>
            <a:ext cx="1828430" cy="52000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Cloud 102"/>
          <p:cNvSpPr/>
          <p:nvPr/>
        </p:nvSpPr>
        <p:spPr>
          <a:xfrm>
            <a:off x="1754038" y="2519273"/>
            <a:ext cx="2648102" cy="1492680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2154240" y="2799956"/>
            <a:ext cx="18288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/>
              <a:t>At the range, knowing the data value at the tail provides no information about a value at the head.</a:t>
            </a:r>
            <a:endParaRPr lang="en-US" sz="1000"/>
          </a:p>
        </p:txBody>
      </p:sp>
      <p:sp>
        <p:nvSpPr>
          <p:cNvPr id="105" name="Oval 104"/>
          <p:cNvSpPr/>
          <p:nvPr/>
        </p:nvSpPr>
        <p:spPr>
          <a:xfrm>
            <a:off x="5691186" y="567446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5758450" y="5334000"/>
            <a:ext cx="76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ange</a:t>
            </a:r>
          </a:p>
        </p:txBody>
      </p:sp>
      <p:cxnSp>
        <p:nvCxnSpPr>
          <p:cNvPr id="109" name="Straight Arrow Connector 108"/>
          <p:cNvCxnSpPr/>
          <p:nvPr/>
        </p:nvCxnSpPr>
        <p:spPr>
          <a:xfrm>
            <a:off x="5783156" y="5712568"/>
            <a:ext cx="737958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422900" y="5784850"/>
            <a:ext cx="602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ell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6623093" y="5541784"/>
            <a:ext cx="1615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No Information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540550" y="5518666"/>
            <a:ext cx="0" cy="4508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5348286" y="5571350"/>
            <a:ext cx="0" cy="7634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5348286" y="6334839"/>
            <a:ext cx="685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5888148" y="6334839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5059424" y="5344239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107" name="Rectangle 2"/>
          <p:cNvSpPr txBox="1">
            <a:spLocks noChangeArrowheads="1"/>
          </p:cNvSpPr>
          <p:nvPr/>
        </p:nvSpPr>
        <p:spPr bwMode="auto">
          <a:xfrm>
            <a:off x="1994458" y="55134"/>
            <a:ext cx="716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Variogram Observations</a:t>
            </a:r>
            <a:endParaRPr lang="en-US" sz="2800" kern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125135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457200" y="1600200"/>
                <a:ext cx="8077200" cy="52578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>
                    <a:solidFill>
                      <a:srgbClr val="FF0000"/>
                    </a:solidFill>
                  </a:rPr>
                  <a:t>Observation #5</a:t>
                </a:r>
              </a:p>
              <a:p>
                <a:r>
                  <a:rPr lang="en-US" sz="2000" b="0"/>
                  <a:t>Sometimes there is a discontinuity in the variogram at distances less than the minimum data spacing.  This is known as nugget effect.</a:t>
                </a:r>
              </a:p>
              <a:p>
                <a:pPr lvl="1"/>
                <a:r>
                  <a:rPr lang="en-US" sz="1800" b="0"/>
                  <a:t>As a ratio of nugget / sill, is known as relative nugget effect (%)</a:t>
                </a:r>
              </a:p>
              <a:p>
                <a:pPr lvl="1"/>
                <a:r>
                  <a:rPr lang="en-US" sz="1800" b="0"/>
                  <a:t>Modeled as a no correlation structure that at lag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l-GR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</m:oMath>
                </a14:m>
                <a:r>
                  <a:rPr lang="en-US" sz="1800" b="0"/>
                  <a:t>, an infinitesimal distance</a:t>
                </a:r>
              </a:p>
              <a:p>
                <a:pPr lvl="1"/>
                <a:r>
                  <a:rPr lang="en-US" sz="1800" b="0"/>
                  <a:t>Measurement error, mixing populations cause apparent nugget effect</a:t>
                </a:r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endParaRPr lang="en-US" sz="2000"/>
              </a:p>
              <a:p>
                <a:pPr marL="0" indent="0">
                  <a:buNone/>
                </a:pPr>
                <a:endParaRPr lang="en-US" sz="200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077200" cy="5257800"/>
              </a:xfrm>
              <a:blipFill>
                <a:blip r:embed="rId2"/>
                <a:stretch>
                  <a:fillRect l="-830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404357" y="4305730"/>
                <a:ext cx="569195" cy="652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357" y="4305730"/>
                <a:ext cx="569195" cy="6521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629207" y="4495098"/>
                <a:ext cx="672150" cy="4347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1">
                          <a:latin typeface="Cambria Math"/>
                          <a:ea typeface="Cambria Math"/>
                        </a:rPr>
                        <m:t>𝐡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9207" y="4495098"/>
                <a:ext cx="672150" cy="4347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H="1">
            <a:off x="3200400" y="5869600"/>
            <a:ext cx="26098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186509" y="4378888"/>
            <a:ext cx="0" cy="14907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21428" y="6169223"/>
            <a:ext cx="2556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Lag Distance (h), m in x direc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306397" y="591627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20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065132" y="5916481"/>
            <a:ext cx="526850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1000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3200400" y="4619174"/>
            <a:ext cx="25967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755773" y="591648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40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203397" y="5916272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600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652773" y="5916481"/>
            <a:ext cx="449484" cy="2898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800</a:t>
            </a:r>
          </a:p>
        </p:txBody>
      </p:sp>
      <p:cxnSp>
        <p:nvCxnSpPr>
          <p:cNvPr id="18" name="Straight Connector 17"/>
          <p:cNvCxnSpPr>
            <a:stCxn id="23" idx="0"/>
            <a:endCxn id="23" idx="0"/>
          </p:cNvCxnSpPr>
          <p:nvPr/>
        </p:nvCxnSpPr>
        <p:spPr>
          <a:xfrm>
            <a:off x="3531140" y="5916272"/>
            <a:ext cx="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531140" y="58752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3970660" y="58752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4412259" y="58752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4851780" y="58752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5329954" y="5875286"/>
            <a:ext cx="0" cy="894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3241456" y="52120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3393856" y="48768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3576737" y="48006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3729137" y="46482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3881537" y="46786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4110137" y="46482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4338737" y="45720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4643537" y="46482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4795937" y="45262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4948337" y="45720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5176937" y="460248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5329337" y="4585018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5481737" y="4554537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3317656" y="5105400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2043509" y="4800600"/>
            <a:ext cx="107753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/>
              <a:t>Semivariogram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248791" y="5296330"/>
            <a:ext cx="0" cy="53600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3020" y="5349939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ugget Effect</a:t>
            </a:r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1994458" y="55134"/>
            <a:ext cx="716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Variogram Observations</a:t>
            </a:r>
            <a:endParaRPr lang="en-US" sz="2800" kern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384620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0"/>
            <a:ext cx="71628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Variability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524000"/>
            <a:ext cx="3786623" cy="2362200"/>
          </a:xfrm>
          <a:prstGeom prst="rect">
            <a:avLst/>
          </a:prstGeom>
        </p:spPr>
        <p:txBody>
          <a:bodyPr/>
          <a:lstStyle/>
          <a:p>
            <a:r>
              <a:rPr lang="en-US" altLang="en-US" sz="1800" b="0"/>
              <a:t>The three maps are remarkably similar: all three have the same 50 data, same histograms and same range of correlation, and yet their </a:t>
            </a:r>
            <a:r>
              <a:rPr lang="en-US" altLang="en-US" sz="1800" b="0">
                <a:solidFill>
                  <a:srgbClr val="FF0000"/>
                </a:solidFill>
              </a:rPr>
              <a:t>spatial variability/continuity is quite different</a:t>
            </a:r>
          </a:p>
          <a:p>
            <a:r>
              <a:rPr lang="en-US" altLang="en-US" sz="1800" b="0"/>
              <a:t>The spatial variability/continuity depends on the detailed distribution of the petrophysical attribute (</a:t>
            </a:r>
            <a:r>
              <a:rPr lang="en-US" altLang="en-US" sz="1800" b="0">
                <a:sym typeface="Symbol" panose="05050102010706020507" pitchFamily="18" charset="2"/>
              </a:rPr>
              <a:t>,</a:t>
            </a:r>
            <a:r>
              <a:rPr lang="en-US" altLang="en-US" sz="1800" b="0"/>
              <a:t>)</a:t>
            </a:r>
          </a:p>
          <a:p>
            <a:r>
              <a:rPr lang="en-US" altLang="en-US" sz="1800" b="0"/>
              <a:t>The charts on the left are “variograms”</a:t>
            </a:r>
          </a:p>
          <a:p>
            <a:r>
              <a:rPr lang="en-US" altLang="en-US" sz="1800" b="0"/>
              <a:t>Our map-making efforts should consider the spatial variability/continuity of the variable we are mapping:</a:t>
            </a:r>
          </a:p>
          <a:p>
            <a:pPr lvl="1"/>
            <a:r>
              <a:rPr lang="en-US" altLang="en-US" sz="1600" b="0"/>
              <a:t>Variability</a:t>
            </a:r>
          </a:p>
          <a:p>
            <a:pPr lvl="1"/>
            <a:r>
              <a:rPr lang="en-US" altLang="en-US" sz="1600" b="0"/>
              <a:t>Uncertainty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11040" y="1511435"/>
            <a:ext cx="4607634" cy="4749530"/>
            <a:chOff x="3733800" y="925318"/>
            <a:chExt cx="5410200" cy="5576812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2"/>
            <a:srcRect r="45535"/>
            <a:stretch/>
          </p:blipFill>
          <p:spPr>
            <a:xfrm>
              <a:off x="6104680" y="2737616"/>
              <a:ext cx="3016726" cy="2020921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3"/>
            <a:srcRect r="45378"/>
            <a:stretch/>
          </p:blipFill>
          <p:spPr>
            <a:xfrm>
              <a:off x="6096000" y="4464575"/>
              <a:ext cx="3025406" cy="2037555"/>
            </a:xfrm>
            <a:prstGeom prst="rect">
              <a:avLst/>
            </a:prstGeom>
          </p:spPr>
        </p:pic>
        <p:pic>
          <p:nvPicPr>
            <p:cNvPr id="27" name="Picture 7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241" b="65970"/>
            <a:stretch/>
          </p:blipFill>
          <p:spPr bwMode="auto">
            <a:xfrm>
              <a:off x="3733800" y="987021"/>
              <a:ext cx="2209800" cy="1716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7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030" r="50759" b="32525"/>
            <a:stretch/>
          </p:blipFill>
          <p:spPr bwMode="auto">
            <a:xfrm>
              <a:off x="3807907" y="2769576"/>
              <a:ext cx="2153277" cy="169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7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01" t="34783" b="33111"/>
            <a:stretch/>
          </p:blipFill>
          <p:spPr bwMode="auto">
            <a:xfrm>
              <a:off x="3763802" y="4562515"/>
              <a:ext cx="2172346" cy="1609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5"/>
            <a:srcRect r="48190"/>
            <a:stretch/>
          </p:blipFill>
          <p:spPr>
            <a:xfrm>
              <a:off x="6157545" y="925318"/>
              <a:ext cx="2851639" cy="1868441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 bwMode="auto">
            <a:xfrm>
              <a:off x="8610600" y="1143000"/>
              <a:ext cx="533400" cy="114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8652164" y="4758537"/>
              <a:ext cx="491836" cy="114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5181600" y="6248400"/>
            <a:ext cx="35189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/>
              <a:t>Porosity Realizations with 3 isotropic variograms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5715000" y="2895600"/>
            <a:ext cx="152400" cy="1301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257800" y="2917839"/>
            <a:ext cx="762000" cy="1370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5368635" y="4357366"/>
            <a:ext cx="762000" cy="1370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5334000" y="5867400"/>
            <a:ext cx="762000" cy="1370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57800" y="2862590"/>
            <a:ext cx="8018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/>
              <a:t>Distance (m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7800" y="4356556"/>
            <a:ext cx="8018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/>
              <a:t>Distance (m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257800" y="5880556"/>
            <a:ext cx="8018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/>
              <a:t>Distance (m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83654" y="6032956"/>
            <a:ext cx="441146" cy="21544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800"/>
              <a:t>X (m)</a:t>
            </a:r>
          </a:p>
        </p:txBody>
      </p:sp>
      <p:sp>
        <p:nvSpPr>
          <p:cNvPr id="22" name="TextBox 21"/>
          <p:cNvSpPr txBox="1"/>
          <p:nvPr/>
        </p:nvSpPr>
        <p:spPr>
          <a:xfrm rot="16200000">
            <a:off x="6180674" y="3635233"/>
            <a:ext cx="441146" cy="21544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800"/>
              <a:t>Y (m)</a:t>
            </a:r>
          </a:p>
        </p:txBody>
      </p:sp>
    </p:spTree>
    <p:extLst>
      <p:ext uri="{BB962C8B-B14F-4D97-AF65-F5344CB8AC3E}">
        <p14:creationId xmlns:p14="http://schemas.microsoft.com/office/powerpoint/2010/main" val="38240929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95400" y="1752600"/>
            <a:ext cx="4805363" cy="41148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spcBef>
                <a:spcPct val="60000"/>
              </a:spcBef>
              <a:buFontTx/>
              <a:buNone/>
              <a:defRPr/>
            </a:pPr>
            <a:r>
              <a:rPr lang="en-US">
                <a:ea typeface="+mn-ea"/>
                <a:cs typeface="+mn-cs"/>
              </a:rPr>
              <a:t>Lecture outline . . .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r>
              <a:rPr lang="en-US">
                <a:ea typeface="+mn-ea"/>
                <a:cs typeface="+mn-cs"/>
              </a:rPr>
              <a:t>Variogram Calculation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47800" y="6096000"/>
            <a:ext cx="660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structor: Michael Pyrcz, the University of Texas at Austin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DA338763-0A83-4D6D-97A5-B97D8572A6F5}"/>
              </a:ext>
            </a:extLst>
          </p:cNvPr>
          <p:cNvSpPr txBox="1">
            <a:spLocks noChangeArrowheads="1"/>
          </p:cNvSpPr>
          <p:nvPr/>
        </p:nvSpPr>
        <p:spPr>
          <a:xfrm>
            <a:off x="-9566" y="0"/>
            <a:ext cx="8239166" cy="1600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blurRad="63500" dist="28398" dir="12393903" algn="ctr" rotWithShape="0">
                    <a:srgbClr val="616161"/>
                  </a:outerShdw>
                </a:effectLst>
              </a14:hiddenEffects>
            </a:ext>
          </a:extLst>
        </p:spPr>
        <p:txBody>
          <a:bodyPr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kern="0">
                <a:solidFill>
                  <a:schemeClr val="tx1"/>
                </a:solidFill>
                <a:ea typeface="+mj-ea"/>
                <a:cs typeface="+mj-cs"/>
              </a:rPr>
              <a:t>Daytum +2 Course </a:t>
            </a:r>
            <a:br>
              <a:rPr lang="en-US" kern="0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 kern="0">
                <a:solidFill>
                  <a:srgbClr val="FF6600"/>
                </a:solidFill>
                <a:ea typeface="+mj-ea"/>
                <a:cs typeface="+mj-cs"/>
              </a:rPr>
              <a:t>Spatial Data Analytics</a:t>
            </a:r>
            <a:endParaRPr lang="en-US" sz="2800" u="sng" kern="0" dirty="0">
              <a:solidFill>
                <a:srgbClr val="081D58"/>
              </a:solidFill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9360564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7924800" cy="4525963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sz="2000"/>
              <a:t>Variogram </a:t>
            </a:r>
            <a:r>
              <a:rPr lang="en-US" sz="2000" b="0"/>
              <a:t>– a measure of dissimilarity vs. distance.  Calculated as ½ the average squared difference of values separated by a lag vector. </a:t>
            </a:r>
          </a:p>
          <a:p>
            <a:endParaRPr lang="en-US" sz="2000" b="0"/>
          </a:p>
          <a:p>
            <a:endParaRPr lang="en-US" sz="2000" b="0"/>
          </a:p>
          <a:p>
            <a:pPr marL="0" indent="0">
              <a:buNone/>
            </a:pPr>
            <a:endParaRPr lang="en-US" sz="2000" b="0"/>
          </a:p>
          <a:p>
            <a:pPr marL="0" indent="0">
              <a:buNone/>
            </a:pPr>
            <a:endParaRPr lang="en-US" sz="2000" b="0"/>
          </a:p>
          <a:p>
            <a:pPr lvl="1"/>
            <a:r>
              <a:rPr lang="en-US" sz="1600" b="0"/>
              <a:t>The precise term is semivariogram (variogram if you remove the 1/2 ), but in practice the term variogram is used.</a:t>
            </a:r>
          </a:p>
          <a:p>
            <a:pPr lvl="1"/>
            <a:r>
              <a:rPr lang="en-US" sz="1600" b="0"/>
              <a:t>The ½ is used so that the covariance function and variogram may be related directly:</a:t>
            </a:r>
          </a:p>
          <a:p>
            <a:pPr lvl="1"/>
            <a:endParaRPr lang="en-US" sz="1600" b="0"/>
          </a:p>
          <a:p>
            <a:pPr lvl="1"/>
            <a:endParaRPr lang="en-US" sz="1600" b="0"/>
          </a:p>
          <a:p>
            <a:pPr lvl="1"/>
            <a:endParaRPr lang="en-US" sz="1600" b="0"/>
          </a:p>
          <a:p>
            <a:pPr lvl="1"/>
            <a:r>
              <a:rPr lang="en-US" sz="1600" b="0"/>
              <a:t>Note the </a:t>
            </a:r>
            <a:r>
              <a:rPr lang="en-US" sz="1600" b="0" err="1"/>
              <a:t>correlogram</a:t>
            </a:r>
            <a:r>
              <a:rPr lang="en-US" sz="1600" b="0"/>
              <a:t> is related to the covariance function as:</a:t>
            </a:r>
          </a:p>
          <a:p>
            <a:pPr marL="457200" lvl="1" indent="0">
              <a:buNone/>
            </a:pPr>
            <a:endParaRPr lang="en-US" sz="16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2925619" y="0"/>
            <a:ext cx="525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Variogram Definition</a:t>
            </a:r>
            <a:endParaRPr lang="en-US" sz="2800" kern="0"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76790" y="2743200"/>
                <a:ext cx="4026422" cy="7909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𝜸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  <m:e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𝐮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790" y="2743200"/>
                <a:ext cx="4026422" cy="7909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437080" y="4800600"/>
                <a:ext cx="2117439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080" y="4800600"/>
                <a:ext cx="2117439" cy="283219"/>
              </a:xfrm>
              <a:prstGeom prst="rect">
                <a:avLst/>
              </a:prstGeom>
              <a:blipFill>
                <a:blip r:embed="rId3"/>
                <a:stretch>
                  <a:fillRect l="-2017" t="-2174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5943600"/>
                <a:ext cx="1542025" cy="600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943600"/>
                <a:ext cx="1542025" cy="6006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73349" y="6002055"/>
            <a:ext cx="4442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, h-scatter plot correlation vs. lag distance</a:t>
            </a:r>
          </a:p>
        </p:txBody>
      </p:sp>
    </p:spTree>
    <p:extLst>
      <p:ext uri="{BB962C8B-B14F-4D97-AF65-F5344CB8AC3E}">
        <p14:creationId xmlns:p14="http://schemas.microsoft.com/office/powerpoint/2010/main" val="13676294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71628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err="1">
                <a:solidFill>
                  <a:srgbClr val="FF6600"/>
                </a:solidFill>
                <a:ea typeface="+mj-ea"/>
                <a:cs typeface="+mj-cs"/>
              </a:rPr>
              <a:t>Variogram</a:t>
            </a: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 Calculation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20788"/>
            <a:ext cx="8077200" cy="2362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z="2000" b="0"/>
              <a:t>Consider data values separated by </a:t>
            </a:r>
            <a:r>
              <a:rPr lang="en-US" altLang="en-US" sz="2000" b="0" i="1"/>
              <a:t>lag</a:t>
            </a:r>
            <a:r>
              <a:rPr lang="en-US" altLang="en-US" sz="2000" b="0"/>
              <a:t> vectors (the h values)</a:t>
            </a:r>
          </a:p>
          <a:p>
            <a:pPr>
              <a:defRPr/>
            </a:pPr>
            <a:r>
              <a:rPr lang="en-US" altLang="en-US" sz="2000" b="0"/>
              <a:t>Here are two examples of a lag vector equal to the data spacing and then twice the data spacing:</a:t>
            </a:r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019" y="2401888"/>
            <a:ext cx="2725885" cy="39909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6607" y="2514294"/>
            <a:ext cx="4776933" cy="39915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600" y="2667000"/>
            <a:ext cx="989876" cy="3762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1320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71628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err="1">
                <a:solidFill>
                  <a:srgbClr val="FF6600"/>
                </a:solidFill>
                <a:ea typeface="+mj-ea"/>
                <a:cs typeface="+mj-cs"/>
              </a:rPr>
              <a:t>Variogram</a:t>
            </a: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 Calculation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20788"/>
            <a:ext cx="8077200" cy="2362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z="2000" b="0"/>
              <a:t>Consider data values separated by </a:t>
            </a:r>
            <a:r>
              <a:rPr lang="en-US" altLang="en-US" sz="2000" b="0" i="1"/>
              <a:t>lag</a:t>
            </a:r>
            <a:r>
              <a:rPr lang="en-US" altLang="en-US" sz="2000" b="0"/>
              <a:t> vectors (the h values)</a:t>
            </a:r>
          </a:p>
          <a:p>
            <a:pPr>
              <a:defRPr/>
            </a:pPr>
            <a:r>
              <a:rPr lang="en-US" altLang="en-US" sz="2000" b="0"/>
              <a:t>Here are two examples of a lag vector equal to the data spacing and then twice the data spacing:</a:t>
            </a:r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315" y="2362200"/>
            <a:ext cx="2725885" cy="39909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2315386"/>
            <a:ext cx="4894115" cy="4466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3034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71628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err="1">
                <a:solidFill>
                  <a:srgbClr val="FF6600"/>
                </a:solidFill>
                <a:ea typeface="+mj-ea"/>
                <a:cs typeface="+mj-cs"/>
              </a:rPr>
              <a:t>Variogram</a:t>
            </a: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 Calculation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20788"/>
            <a:ext cx="6858000" cy="2362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z="2000" b="0"/>
              <a:t>Pick a lag distance and calculate the variogram for that one lag distance.</a:t>
            </a: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  <a:p>
            <a:pPr marL="0" indent="0">
              <a:buFontTx/>
              <a:buNone/>
              <a:defRPr/>
            </a:pPr>
            <a:endParaRPr lang="en-US" altLang="en-US" sz="1800" b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7590388" y="96147"/>
          <a:ext cx="1089422" cy="663348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75137">
                  <a:extLst>
                    <a:ext uri="{9D8B030D-6E8A-4147-A177-3AD203B41FA5}">
                      <a16:colId xmlns:a16="http://schemas.microsoft.com/office/drawing/2014/main" val="2851518278"/>
                    </a:ext>
                  </a:extLst>
                </a:gridCol>
                <a:gridCol w="714285">
                  <a:extLst>
                    <a:ext uri="{9D8B030D-6E8A-4147-A177-3AD203B41FA5}">
                      <a16:colId xmlns:a16="http://schemas.microsoft.com/office/drawing/2014/main" val="3505151088"/>
                    </a:ext>
                  </a:extLst>
                </a:gridCol>
              </a:tblGrid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epth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N[Porosity]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664320849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3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715770103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2.0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160721865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6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261524634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1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04767836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2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852727856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3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447997449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4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385502650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3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401959877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48556369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6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4046946903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2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647445920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0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04605350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8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849152430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5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021353479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3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019409659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8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913578819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4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874342996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4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2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708437437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4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9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371342152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4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814412496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5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3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413258772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5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08168699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5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2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385746498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119961281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6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326082845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6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4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857415490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6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157652352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7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90230714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7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8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180242813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7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9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295143449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7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6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801073270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4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6380336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8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8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119314767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8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9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387205989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8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.3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784434091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6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739298185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9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3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025981927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9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6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967170694"/>
                  </a:ext>
                </a:extLst>
              </a:tr>
              <a:tr h="866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9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7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265250326"/>
                  </a:ext>
                </a:extLst>
              </a:tr>
              <a:tr h="1619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044509527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1828800"/>
            <a:ext cx="2475003" cy="490083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2878" y="6421856"/>
            <a:ext cx="38053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/>
              <a:t>The file is Variogram_Simple_Calculation.xlsx</a:t>
            </a:r>
          </a:p>
        </p:txBody>
      </p:sp>
    </p:spTree>
    <p:extLst>
      <p:ext uri="{BB962C8B-B14F-4D97-AF65-F5344CB8AC3E}">
        <p14:creationId xmlns:p14="http://schemas.microsoft.com/office/powerpoint/2010/main" val="33050746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2331A6D-AE32-46DA-899F-F80BCA555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67000" y="304800"/>
            <a:ext cx="56388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tationarity</a:t>
            </a:r>
            <a:br>
              <a:rPr lang="en-US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ubstituting Time for Space</a:t>
            </a:r>
            <a:endParaRPr lang="en-US">
              <a:ea typeface="+mj-ea"/>
              <a:cs typeface="+mj-cs"/>
            </a:endParaRPr>
          </a:p>
        </p:txBody>
      </p:sp>
      <p:grpSp>
        <p:nvGrpSpPr>
          <p:cNvPr id="14336" name="Group 14335">
            <a:extLst>
              <a:ext uri="{FF2B5EF4-FFF2-40B4-BE49-F238E27FC236}">
                <a16:creationId xmlns:a16="http://schemas.microsoft.com/office/drawing/2014/main" id="{0D73F3E3-A409-459D-B6E4-EE2A692E1D4E}"/>
              </a:ext>
            </a:extLst>
          </p:cNvPr>
          <p:cNvGrpSpPr/>
          <p:nvPr/>
        </p:nvGrpSpPr>
        <p:grpSpPr>
          <a:xfrm>
            <a:off x="2265008" y="2824214"/>
            <a:ext cx="4648412" cy="2052586"/>
            <a:chOff x="567617" y="2255342"/>
            <a:chExt cx="3212145" cy="1418378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4013BFCA-9F20-4969-92FB-2BE257A24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3688" y="2255342"/>
              <a:ext cx="842252" cy="1201684"/>
            </a:xfrm>
            <a:prstGeom prst="rect">
              <a:avLst/>
            </a:prstGeom>
          </p:spPr>
        </p:pic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2A549193-0E71-4007-907A-217D55D64B31}"/>
                </a:ext>
              </a:extLst>
            </p:cNvPr>
            <p:cNvGrpSpPr/>
            <p:nvPr/>
          </p:nvGrpSpPr>
          <p:grpSpPr>
            <a:xfrm>
              <a:off x="2500131" y="2282489"/>
              <a:ext cx="914400" cy="1147389"/>
              <a:chOff x="881098" y="2393231"/>
              <a:chExt cx="914400" cy="1147389"/>
            </a:xfrm>
          </p:grpSpPr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D03000B2-1E2D-4CF3-8C89-70B55F1A0FF4}"/>
                  </a:ext>
                </a:extLst>
              </p:cNvPr>
              <p:cNvGrpSpPr/>
              <p:nvPr/>
            </p:nvGrpSpPr>
            <p:grpSpPr>
              <a:xfrm>
                <a:off x="898951" y="2393231"/>
                <a:ext cx="847016" cy="1013820"/>
                <a:chOff x="898951" y="2393231"/>
                <a:chExt cx="847016" cy="1013820"/>
              </a:xfrm>
            </p:grpSpPr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D3C58D33-6BF0-49BE-AD15-BE92C3C35308}"/>
                    </a:ext>
                  </a:extLst>
                </p:cNvPr>
                <p:cNvSpPr/>
                <p:nvPr/>
              </p:nvSpPr>
              <p:spPr>
                <a:xfrm>
                  <a:off x="898951" y="2393231"/>
                  <a:ext cx="842253" cy="349579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800"/>
                </a:p>
              </p:txBody>
            </p: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6D775078-F12D-40E3-BC9E-5453AC20A154}"/>
                    </a:ext>
                  </a:extLst>
                </p:cNvPr>
                <p:cNvCxnSpPr>
                  <a:endCxn id="39" idx="0"/>
                </p:cNvCxnSpPr>
                <p:nvPr/>
              </p:nvCxnSpPr>
              <p:spPr>
                <a:xfrm flipH="1">
                  <a:off x="1661929" y="2558495"/>
                  <a:ext cx="84038" cy="84787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E5880FBC-36FA-439A-9182-B58E0E557FEB}"/>
                    </a:ext>
                  </a:extLst>
                </p:cNvPr>
                <p:cNvCxnSpPr>
                  <a:stCxn id="40" idx="2"/>
                  <a:endCxn id="39" idx="2"/>
                </p:cNvCxnSpPr>
                <p:nvPr/>
              </p:nvCxnSpPr>
              <p:spPr>
                <a:xfrm>
                  <a:off x="898951" y="2568021"/>
                  <a:ext cx="116400" cy="83903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9" name="Arc 38">
                <a:extLst>
                  <a:ext uri="{FF2B5EF4-FFF2-40B4-BE49-F238E27FC236}">
                    <a16:creationId xmlns:a16="http://schemas.microsoft.com/office/drawing/2014/main" id="{639EF0AB-64AD-44D8-8EE6-1F05B3C509E0}"/>
                  </a:ext>
                </a:extLst>
              </p:cNvPr>
              <p:cNvSpPr/>
              <p:nvPr/>
            </p:nvSpPr>
            <p:spPr>
              <a:xfrm rot="8096361">
                <a:off x="881098" y="2626220"/>
                <a:ext cx="914400" cy="914400"/>
              </a:xfrm>
              <a:prstGeom prst="arc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</p:grp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A1CD00A2-AF05-4BB8-B54D-59FDBBC2F795}"/>
                </a:ext>
              </a:extLst>
            </p:cNvPr>
            <p:cNvCxnSpPr/>
            <p:nvPr/>
          </p:nvCxnSpPr>
          <p:spPr>
            <a:xfrm>
              <a:off x="1884564" y="2826642"/>
              <a:ext cx="53816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CF88068-1EFC-443E-8DE6-2BF027EE1146}"/>
                </a:ext>
              </a:extLst>
            </p:cNvPr>
            <p:cNvSpPr txBox="1"/>
            <p:nvPr/>
          </p:nvSpPr>
          <p:spPr>
            <a:xfrm>
              <a:off x="567617" y="3498259"/>
              <a:ext cx="1572058" cy="1754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/>
                <a:t>Extracted Sample at Location, </a:t>
              </a:r>
              <a:r>
                <a:rPr lang="en-US" sz="1050" b="1"/>
                <a:t>u</a:t>
              </a:r>
              <a:r>
                <a:rPr lang="en-US" sz="1050" baseline="-25000"/>
                <a:t>1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56A18EF-B7A9-4247-857E-1B329713E316}"/>
                </a:ext>
              </a:extLst>
            </p:cNvPr>
            <p:cNvSpPr txBox="1"/>
            <p:nvPr/>
          </p:nvSpPr>
          <p:spPr>
            <a:xfrm>
              <a:off x="2373861" y="3498253"/>
              <a:ext cx="1405901" cy="1754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/>
                <a:t>Hole Remains at Location, </a:t>
              </a:r>
              <a:r>
                <a:rPr lang="en-US" sz="1050" b="1"/>
                <a:t>u</a:t>
              </a:r>
              <a:r>
                <a:rPr lang="en-US" sz="1050" baseline="-25000"/>
                <a:t>1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CD629DCA-D0C5-454C-ADCD-0409CCC642B9}"/>
                </a:ext>
              </a:extLst>
            </p:cNvPr>
            <p:cNvSpPr txBox="1"/>
            <p:nvPr/>
          </p:nvSpPr>
          <p:spPr>
            <a:xfrm>
              <a:off x="1640508" y="2619369"/>
              <a:ext cx="1042573" cy="4040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/>
                <a:t>After Sample </a:t>
              </a:r>
            </a:p>
            <a:p>
              <a:pPr algn="ctr"/>
              <a:r>
                <a:rPr lang="en-US" sz="1600"/>
                <a:t>Extraction</a:t>
              </a:r>
            </a:p>
          </p:txBody>
        </p:sp>
      </p:grpSp>
      <p:sp>
        <p:nvSpPr>
          <p:cNvPr id="14337" name="Rectangle 14336">
            <a:extLst>
              <a:ext uri="{FF2B5EF4-FFF2-40B4-BE49-F238E27FC236}">
                <a16:creationId xmlns:a16="http://schemas.microsoft.com/office/drawing/2014/main" id="{41F4FD5D-3EF6-4202-A695-43F9519E0658}"/>
              </a:ext>
            </a:extLst>
          </p:cNvPr>
          <p:cNvSpPr/>
          <p:nvPr/>
        </p:nvSpPr>
        <p:spPr>
          <a:xfrm>
            <a:off x="685800" y="1703487"/>
            <a:ext cx="81534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0"/>
              <a:t>Any statistic requires replicates, repeated sampling (e.g. air or water samples from a monitoring station).  In our geospatial problems repeated samples are not available at a location in the subsurface.</a:t>
            </a:r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r>
              <a:rPr lang="en-US" b="0"/>
              <a:t>Instead of time, </a:t>
            </a:r>
            <a:r>
              <a:rPr lang="en-US"/>
              <a:t>we must pool samples over space </a:t>
            </a:r>
            <a:r>
              <a:rPr lang="en-US" b="0"/>
              <a:t>to calculate our statistics.  This decision to pool is the decision of stationarity.  It is the decision that the subset of the subsurface is all the “same stuff”.</a:t>
            </a:r>
          </a:p>
          <a:p>
            <a:pPr algn="just"/>
            <a:endParaRPr lang="en-US" b="0"/>
          </a:p>
          <a:p>
            <a:pPr algn="just"/>
            <a:endParaRPr lang="en-US" b="0"/>
          </a:p>
        </p:txBody>
      </p:sp>
    </p:spTree>
    <p:extLst>
      <p:ext uri="{BB962C8B-B14F-4D97-AF65-F5344CB8AC3E}">
        <p14:creationId xmlns:p14="http://schemas.microsoft.com/office/powerpoint/2010/main" val="16406614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163539"/>
              </p:ext>
            </p:extLst>
          </p:nvPr>
        </p:nvGraphicFramePr>
        <p:xfrm>
          <a:off x="7810500" y="6"/>
          <a:ext cx="1295399" cy="685798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1114">
                  <a:extLst>
                    <a:ext uri="{9D8B030D-6E8A-4147-A177-3AD203B41FA5}">
                      <a16:colId xmlns:a16="http://schemas.microsoft.com/office/drawing/2014/main" val="2851518278"/>
                    </a:ext>
                  </a:extLst>
                </a:gridCol>
                <a:gridCol w="714285">
                  <a:extLst>
                    <a:ext uri="{9D8B030D-6E8A-4147-A177-3AD203B41FA5}">
                      <a16:colId xmlns:a16="http://schemas.microsoft.com/office/drawing/2014/main" val="3505151088"/>
                    </a:ext>
                  </a:extLst>
                </a:gridCol>
              </a:tblGrid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epth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N[Porosity]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664320849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3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715770103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2.0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160721865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6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261524634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1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04767836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2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852727856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3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447997449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4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385502650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3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401959877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48556369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6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4046946903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2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647445920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0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04605350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8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849152430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5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021353479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3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019409659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8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913578819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4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874342996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4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2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708437437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4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9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371342152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4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814412496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5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3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413258772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5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08168699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5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2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385746498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119961281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6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326082845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6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1.4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857415490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6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157652352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7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90230714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7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8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180242813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7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9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295143449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7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-0.6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801073270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4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16380336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8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8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119314767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8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9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387205989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8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.3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784434091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6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739298185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9.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3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025981927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9.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6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967170694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9.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7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3265250326"/>
                  </a:ext>
                </a:extLst>
              </a:tr>
              <a:tr h="167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0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006" marR="5006" marT="5006" marB="0" anchor="b"/>
                </a:tc>
                <a:extLst>
                  <a:ext uri="{0D108BD9-81ED-4DB2-BD59-A6C34878D82A}">
                    <a16:rowId xmlns:a16="http://schemas.microsoft.com/office/drawing/2014/main" val="2044509527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3200400"/>
            <a:ext cx="5029200" cy="306307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95600" y="0"/>
            <a:ext cx="47244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err="1">
                <a:solidFill>
                  <a:srgbClr val="FF6600"/>
                </a:solidFill>
                <a:ea typeface="+mj-ea"/>
                <a:cs typeface="+mj-cs"/>
              </a:rPr>
              <a:t>Variogram</a:t>
            </a: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 Calculation Example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09600" y="1676400"/>
            <a:ext cx="68580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en-US" sz="2000" b="0" kern="0"/>
              <a:t>Pick a lag distance and calculate the variogram for that one lag distance.</a:t>
            </a:r>
          </a:p>
          <a:p>
            <a:pPr>
              <a:defRPr/>
            </a:pPr>
            <a:endParaRPr lang="en-US" altLang="en-US" sz="2000" b="0" kern="0"/>
          </a:p>
          <a:p>
            <a:pPr>
              <a:defRPr/>
            </a:pPr>
            <a:r>
              <a:rPr lang="en-US" altLang="en-US" sz="2000" b="0" kern="0"/>
              <a:t>Here’s all of them:</a:t>
            </a:r>
            <a:endParaRPr lang="en-US" altLang="en-US" sz="1800" b="0" kern="0"/>
          </a:p>
          <a:p>
            <a:pPr marL="0" indent="0">
              <a:buFontTx/>
              <a:buNone/>
              <a:defRPr/>
            </a:pPr>
            <a:endParaRPr lang="en-US" altLang="en-US" sz="1800" b="0" kern="0"/>
          </a:p>
          <a:p>
            <a:pPr marL="0" indent="0">
              <a:buFontTx/>
              <a:buNone/>
              <a:defRPr/>
            </a:pPr>
            <a:endParaRPr lang="en-US" altLang="en-US" sz="1800" b="0" kern="0"/>
          </a:p>
          <a:p>
            <a:pPr marL="0" indent="0">
              <a:buFontTx/>
              <a:buNone/>
              <a:defRPr/>
            </a:pPr>
            <a:endParaRPr lang="en-US" altLang="en-US" sz="1800" b="0" kern="0"/>
          </a:p>
          <a:p>
            <a:pPr marL="0" indent="0">
              <a:buFontTx/>
              <a:buNone/>
              <a:defRPr/>
            </a:pPr>
            <a:endParaRPr lang="en-US" altLang="en-US" sz="1800" b="0" kern="0"/>
          </a:p>
        </p:txBody>
      </p:sp>
    </p:spTree>
    <p:extLst>
      <p:ext uri="{BB962C8B-B14F-4D97-AF65-F5344CB8AC3E}">
        <p14:creationId xmlns:p14="http://schemas.microsoft.com/office/powerpoint/2010/main" val="368070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06316" y="-4763"/>
            <a:ext cx="5805859" cy="1143001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FF6600"/>
                </a:solidFill>
              </a:rPr>
              <a:t>The Variogram and Covariance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Rectangle 3"/>
              <p:cNvSpPr>
                <a:spLocks noGrp="1" noChangeArrowheads="1"/>
              </p:cNvSpPr>
              <p:nvPr>
                <p:ph idx="4294967295"/>
              </p:nvPr>
            </p:nvSpPr>
            <p:spPr>
              <a:xfrm>
                <a:off x="739775" y="1701800"/>
                <a:ext cx="7772400" cy="2565400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altLang="en-US" sz="1800"/>
                  <a:t>The variogram, covariance function and correlation coefficient are equivalent tools for characterizing spatial two-point correlation </a:t>
                </a:r>
                <a:r>
                  <a:rPr lang="en-US" altLang="en-US" sz="1800" b="0"/>
                  <a:t>(assuming stationarity):</a:t>
                </a:r>
              </a:p>
              <a:p>
                <a:pPr lvl="1">
                  <a:buFontTx/>
                  <a:buNone/>
                </a:pPr>
                <a:endParaRPr lang="en-US" altLang="en-US" sz="1800" b="0"/>
              </a:p>
              <a:p>
                <a:pPr lvl="1">
                  <a:buFontTx/>
                  <a:buNone/>
                </a:pPr>
                <a:endParaRPr lang="en-US" altLang="en-US" sz="1800" b="0"/>
              </a:p>
              <a:p>
                <a:pPr lvl="1">
                  <a:buFontTx/>
                  <a:buNone/>
                </a:pPr>
                <a:endParaRPr lang="en-US" altLang="en-US" sz="1800" b="0"/>
              </a:p>
              <a:p>
                <a:pPr lvl="1">
                  <a:buFontTx/>
                  <a:buNone/>
                </a:pPr>
                <a:r>
                  <a:rPr lang="en-US" altLang="en-US" sz="1800" b="0"/>
                  <a:t>where:</a:t>
                </a:r>
              </a:p>
              <a:p>
                <a:pPr lvl="1"/>
                <a:endParaRPr lang="en-US" altLang="en-US" sz="1800" b="0"/>
              </a:p>
              <a:p>
                <a:pPr lvl="1"/>
                <a:endParaRPr lang="en-US" altLang="en-US" sz="1800" b="0"/>
              </a:p>
              <a:p>
                <a:pPr marL="457200" lvl="1" indent="0" algn="just"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en-US" sz="1800" b="0"/>
              </a:p>
              <a:p>
                <a:pPr lvl="1">
                  <a:buFontTx/>
                  <a:buNone/>
                </a:pPr>
                <a:endParaRPr lang="en-US" altLang="en-US" sz="1800" b="0"/>
              </a:p>
              <a:p>
                <a:pPr lvl="1">
                  <a:buFontTx/>
                  <a:buNone/>
                </a:pPr>
                <a:endParaRPr lang="en-US" altLang="en-US" sz="1800" b="0"/>
              </a:p>
              <a:p>
                <a:pPr lvl="1">
                  <a:buFontTx/>
                  <a:buNone/>
                </a:pPr>
                <a:r>
                  <a:rPr lang="en-US" altLang="en-US" sz="1800" b="0"/>
                  <a:t>Stationarity entails that:  </a:t>
                </a:r>
              </a:p>
            </p:txBody>
          </p:sp>
        </mc:Choice>
        <mc:Fallback xmlns="">
          <p:sp>
            <p:nvSpPr>
              <p:cNvPr id="12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39775" y="1701800"/>
                <a:ext cx="7772400" cy="2565400"/>
              </a:xfrm>
              <a:blipFill>
                <a:blip r:embed="rId4"/>
                <a:stretch>
                  <a:fillRect l="-471" t="-2375" r="-78" b="-61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23772"/>
              </p:ext>
            </p:extLst>
          </p:nvPr>
        </p:nvGraphicFramePr>
        <p:xfrm>
          <a:off x="2749178" y="5759169"/>
          <a:ext cx="4071937" cy="36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247900" imgH="203200" progId="Equation.3">
                  <p:embed/>
                </p:oleObj>
              </mc:Choice>
              <mc:Fallback>
                <p:oleObj name="Equation" r:id="rId5" imgW="2247900" imgH="203200" progId="Equation.3">
                  <p:embed/>
                  <p:pic>
                    <p:nvPicPr>
                      <p:cNvPr id="122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178" y="5759169"/>
                        <a:ext cx="4071937" cy="366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02344"/>
              </p:ext>
            </p:extLst>
          </p:nvPr>
        </p:nvGraphicFramePr>
        <p:xfrm>
          <a:off x="2328491" y="6293784"/>
          <a:ext cx="4762500" cy="41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2628900" imgH="228600" progId="Equation.3">
                  <p:embed/>
                </p:oleObj>
              </mc:Choice>
              <mc:Fallback>
                <p:oleObj name="Equation" r:id="rId7" imgW="2628900" imgH="228600" progId="Equation.3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491" y="6293784"/>
                        <a:ext cx="4762500" cy="411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56629" y="2514600"/>
                <a:ext cx="2748508" cy="37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629" y="2514600"/>
                <a:ext cx="2748508" cy="377667"/>
              </a:xfrm>
              <a:prstGeom prst="rect">
                <a:avLst/>
              </a:prstGeom>
              <a:blipFill>
                <a:blip r:embed="rId9"/>
                <a:stretch>
                  <a:fillRect l="-1996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33600" y="2895600"/>
                <a:ext cx="3794565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                  =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895600"/>
                <a:ext cx="3794565" cy="470000"/>
              </a:xfrm>
              <a:prstGeom prst="rect">
                <a:avLst/>
              </a:prstGeom>
              <a:blipFill>
                <a:blip r:embed="rId10"/>
                <a:stretch>
                  <a:fillRect b="-19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28800" y="4781865"/>
                <a:ext cx="5512984" cy="4757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𝐡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  <m:r>
                              <m:rPr>
                                <m:brk m:alnAt="23"/>
                              </m:rP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p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𝜶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∙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𝜶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𝐡</m:t>
                                </m:r>
                              </m:e>
                            </m:d>
                          </m:e>
                        </m:nary>
                      </m:num>
                      <m:den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den>
                    </m:f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/>
                  <a:t>, </a:t>
                </a:r>
                <a:r>
                  <a:rPr lang="en-US" sz="2000" b="0"/>
                  <a:t>if</a:t>
                </a:r>
                <a:r>
                  <a:rPr lang="en-US" sz="2000"/>
                  <a:t> </a:t>
                </a:r>
                <a:r>
                  <a:rPr lang="en-US" b="0"/>
                  <a:t>stationary mean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781865"/>
                <a:ext cx="5512984" cy="475708"/>
              </a:xfrm>
              <a:prstGeom prst="rect">
                <a:avLst/>
              </a:prstGeom>
              <a:blipFill>
                <a:blip r:embed="rId11"/>
                <a:stretch>
                  <a:fillRect r="-1770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63387" y="3838854"/>
                <a:ext cx="7642413" cy="300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𝐡</m:t>
                        </m:r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𝑿</m:t>
                        </m:r>
                        <m:d>
                          <m:d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𝑿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𝐡</m:t>
                            </m:r>
                          </m:e>
                        </m:d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𝑬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𝑿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d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𝑬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𝑿</m:t>
                            </m:r>
                            <m:d>
                              <m:d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𝐡</m:t>
                                </m:r>
                              </m:e>
                            </m:d>
                          </m:e>
                        </m:d>
                      </m:e>
                    </m:d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b="0"/>
                  <a:t>,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𝐡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b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387" y="3838854"/>
                <a:ext cx="7642413" cy="300660"/>
              </a:xfrm>
              <a:prstGeom prst="rect">
                <a:avLst/>
              </a:prstGeom>
              <a:blipFill>
                <a:blip r:embed="rId12"/>
                <a:stretch>
                  <a:fillRect l="-1196" t="-18367" r="-80" b="-46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931183" y="2653749"/>
                <a:ext cx="2819400" cy="6930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1183" y="2653749"/>
                <a:ext cx="2819400" cy="6930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5538043"/>
      </p:ext>
    </p:extLst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06316" y="-4763"/>
            <a:ext cx="5805859" cy="1143001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FF6600"/>
                </a:solidFill>
              </a:rPr>
              <a:t>The Variogram and Covariance Func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708150"/>
            <a:ext cx="7588250" cy="2940050"/>
          </a:xfrm>
          <a:prstGeom prst="rect">
            <a:avLst/>
          </a:prstGeom>
        </p:spPr>
        <p:txBody>
          <a:bodyPr/>
          <a:lstStyle/>
          <a:p>
            <a:r>
              <a:rPr lang="en-US" altLang="en-US" sz="2000"/>
              <a:t>Must plot variance to interpret variogram: </a:t>
            </a:r>
          </a:p>
          <a:p>
            <a:pPr lvl="1"/>
            <a:r>
              <a:rPr lang="en-US" altLang="en-US" b="0"/>
              <a:t>Positive correlation when semivariogram less than variance</a:t>
            </a:r>
          </a:p>
          <a:p>
            <a:pPr lvl="1"/>
            <a:r>
              <a:rPr lang="en-US" altLang="en-US" b="0"/>
              <a:t>No correlation when the semivariogram is equal to the variance</a:t>
            </a:r>
          </a:p>
          <a:p>
            <a:pPr lvl="1"/>
            <a:r>
              <a:rPr lang="en-US" altLang="en-US" b="0"/>
              <a:t>Negative correlation when the semivariogram points above variance</a:t>
            </a:r>
          </a:p>
        </p:txBody>
      </p:sp>
      <p:grpSp>
        <p:nvGrpSpPr>
          <p:cNvPr id="14340" name="Group 3"/>
          <p:cNvGrpSpPr>
            <a:grpSpLocks/>
          </p:cNvGrpSpPr>
          <p:nvPr/>
        </p:nvGrpSpPr>
        <p:grpSpPr bwMode="auto">
          <a:xfrm>
            <a:off x="1252938" y="3352800"/>
            <a:ext cx="6453974" cy="2886790"/>
            <a:chOff x="157" y="686"/>
            <a:chExt cx="5442" cy="2519"/>
          </a:xfrm>
        </p:grpSpPr>
        <p:sp>
          <p:nvSpPr>
            <p:cNvPr id="14341" name="Text Box 4"/>
            <p:cNvSpPr txBox="1">
              <a:spLocks noChangeArrowheads="1"/>
            </p:cNvSpPr>
            <p:nvPr/>
          </p:nvSpPr>
          <p:spPr bwMode="auto">
            <a:xfrm>
              <a:off x="157" y="1250"/>
              <a:ext cx="60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C(0) = </a:t>
              </a: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MS PGothic" panose="020B0600070205080204" pitchFamily="34" charset="-128"/>
                  <a:cs typeface="+mn-cs"/>
                </a:rPr>
                <a:t>s</a:t>
              </a:r>
              <a:r>
                <a:rPr kumimoji="0" lang="en-US" altLang="en-US" sz="1400" b="1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2</a:t>
              </a:r>
            </a:p>
          </p:txBody>
        </p:sp>
        <p:sp>
          <p:nvSpPr>
            <p:cNvPr id="14342" name="Rectangle 5"/>
            <p:cNvSpPr>
              <a:spLocks noChangeArrowheads="1"/>
            </p:cNvSpPr>
            <p:nvPr/>
          </p:nvSpPr>
          <p:spPr bwMode="auto">
            <a:xfrm>
              <a:off x="3851" y="1086"/>
              <a:ext cx="37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  <a:sym typeface="Symbol" panose="05050102010706020507" pitchFamily="18" charset="2"/>
                </a:rPr>
                <a:t>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(</a:t>
              </a: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h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)</a:t>
              </a:r>
            </a:p>
          </p:txBody>
        </p:sp>
        <p:sp>
          <p:nvSpPr>
            <p:cNvPr id="14343" name="Rectangle 6"/>
            <p:cNvSpPr>
              <a:spLocks noChangeArrowheads="1"/>
            </p:cNvSpPr>
            <p:nvPr/>
          </p:nvSpPr>
          <p:spPr bwMode="auto">
            <a:xfrm>
              <a:off x="3692" y="2802"/>
              <a:ext cx="41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AE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C(</a:t>
              </a: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AE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h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AE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)</a:t>
              </a:r>
            </a:p>
          </p:txBody>
        </p:sp>
        <p:sp>
          <p:nvSpPr>
            <p:cNvPr id="14344" name="Text Box 7"/>
            <p:cNvSpPr txBox="1">
              <a:spLocks noChangeArrowheads="1"/>
            </p:cNvSpPr>
            <p:nvPr/>
          </p:nvSpPr>
          <p:spPr bwMode="auto">
            <a:xfrm>
              <a:off x="543" y="2593"/>
              <a:ext cx="19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0</a:t>
              </a:r>
              <a:endParaRPr kumimoji="0" lang="en-US" altLang="en-US" sz="1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4345" name="Line 8"/>
            <p:cNvSpPr>
              <a:spLocks noChangeShapeType="1"/>
            </p:cNvSpPr>
            <p:nvPr/>
          </p:nvSpPr>
          <p:spPr bwMode="auto">
            <a:xfrm>
              <a:off x="778" y="922"/>
              <a:ext cx="0" cy="2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4346" name="Line 9"/>
            <p:cNvSpPr>
              <a:spLocks noChangeShapeType="1"/>
            </p:cNvSpPr>
            <p:nvPr/>
          </p:nvSpPr>
          <p:spPr bwMode="auto">
            <a:xfrm>
              <a:off x="778" y="2702"/>
              <a:ext cx="35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4347" name="Line 10"/>
            <p:cNvSpPr>
              <a:spLocks noChangeShapeType="1"/>
            </p:cNvSpPr>
            <p:nvPr/>
          </p:nvSpPr>
          <p:spPr bwMode="auto">
            <a:xfrm>
              <a:off x="796" y="1369"/>
              <a:ext cx="35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4348" name="Freeform 11"/>
            <p:cNvSpPr>
              <a:spLocks/>
            </p:cNvSpPr>
            <p:nvPr/>
          </p:nvSpPr>
          <p:spPr bwMode="auto">
            <a:xfrm>
              <a:off x="777" y="964"/>
              <a:ext cx="3366" cy="1568"/>
            </a:xfrm>
            <a:custGeom>
              <a:avLst/>
              <a:gdLst>
                <a:gd name="T0" fmla="*/ 0 w 3366"/>
                <a:gd name="T1" fmla="*/ 1568 h 1568"/>
                <a:gd name="T2" fmla="*/ 1291 w 3366"/>
                <a:gd name="T3" fmla="*/ 514 h 1568"/>
                <a:gd name="T4" fmla="*/ 3366 w 3366"/>
                <a:gd name="T5" fmla="*/ 0 h 1568"/>
                <a:gd name="T6" fmla="*/ 0 60000 65536"/>
                <a:gd name="T7" fmla="*/ 0 60000 65536"/>
                <a:gd name="T8" fmla="*/ 0 60000 65536"/>
                <a:gd name="T9" fmla="*/ 0 w 3366"/>
                <a:gd name="T10" fmla="*/ 0 h 1568"/>
                <a:gd name="T11" fmla="*/ 3366 w 3366"/>
                <a:gd name="T12" fmla="*/ 1568 h 15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6" h="1568">
                  <a:moveTo>
                    <a:pt x="0" y="1568"/>
                  </a:moveTo>
                  <a:cubicBezTo>
                    <a:pt x="365" y="1171"/>
                    <a:pt x="730" y="775"/>
                    <a:pt x="1291" y="514"/>
                  </a:cubicBezTo>
                  <a:cubicBezTo>
                    <a:pt x="1852" y="253"/>
                    <a:pt x="3020" y="86"/>
                    <a:pt x="3366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4349" name="Freeform 12"/>
            <p:cNvSpPr>
              <a:spLocks/>
            </p:cNvSpPr>
            <p:nvPr/>
          </p:nvSpPr>
          <p:spPr bwMode="auto">
            <a:xfrm flipV="1">
              <a:off x="762" y="1539"/>
              <a:ext cx="3366" cy="1568"/>
            </a:xfrm>
            <a:custGeom>
              <a:avLst/>
              <a:gdLst>
                <a:gd name="T0" fmla="*/ 0 w 3366"/>
                <a:gd name="T1" fmla="*/ 1568 h 1568"/>
                <a:gd name="T2" fmla="*/ 1291 w 3366"/>
                <a:gd name="T3" fmla="*/ 514 h 1568"/>
                <a:gd name="T4" fmla="*/ 3366 w 3366"/>
                <a:gd name="T5" fmla="*/ 0 h 1568"/>
                <a:gd name="T6" fmla="*/ 0 60000 65536"/>
                <a:gd name="T7" fmla="*/ 0 60000 65536"/>
                <a:gd name="T8" fmla="*/ 0 60000 65536"/>
                <a:gd name="T9" fmla="*/ 0 w 3366"/>
                <a:gd name="T10" fmla="*/ 0 h 1568"/>
                <a:gd name="T11" fmla="*/ 3366 w 3366"/>
                <a:gd name="T12" fmla="*/ 1568 h 15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6" h="1568">
                  <a:moveTo>
                    <a:pt x="0" y="1568"/>
                  </a:moveTo>
                  <a:cubicBezTo>
                    <a:pt x="365" y="1171"/>
                    <a:pt x="730" y="775"/>
                    <a:pt x="1291" y="514"/>
                  </a:cubicBezTo>
                  <a:cubicBezTo>
                    <a:pt x="1852" y="253"/>
                    <a:pt x="3020" y="86"/>
                    <a:pt x="3366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grpSp>
          <p:nvGrpSpPr>
            <p:cNvPr id="14350" name="Group 13"/>
            <p:cNvGrpSpPr>
              <a:grpSpLocks noChangeAspect="1"/>
            </p:cNvGrpSpPr>
            <p:nvPr/>
          </p:nvGrpSpPr>
          <p:grpSpPr bwMode="auto">
            <a:xfrm>
              <a:off x="4646" y="1216"/>
              <a:ext cx="661" cy="304"/>
              <a:chOff x="1952" y="3676"/>
              <a:chExt cx="1002" cy="461"/>
            </a:xfrm>
          </p:grpSpPr>
          <p:sp>
            <p:nvSpPr>
              <p:cNvPr id="14393" name="Line 14"/>
              <p:cNvSpPr>
                <a:spLocks noChangeAspect="1" noChangeShapeType="1"/>
              </p:cNvSpPr>
              <p:nvPr/>
            </p:nvSpPr>
            <p:spPr bwMode="auto">
              <a:xfrm>
                <a:off x="1952" y="3676"/>
                <a:ext cx="0" cy="4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94" name="Line 15"/>
              <p:cNvSpPr>
                <a:spLocks noChangeAspect="1" noChangeShapeType="1"/>
              </p:cNvSpPr>
              <p:nvPr/>
            </p:nvSpPr>
            <p:spPr bwMode="auto">
              <a:xfrm>
                <a:off x="1952" y="4113"/>
                <a:ext cx="5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95" name="Oval 16"/>
              <p:cNvSpPr>
                <a:spLocks noChangeAspect="1" noChangeArrowheads="1"/>
              </p:cNvSpPr>
              <p:nvPr/>
            </p:nvSpPr>
            <p:spPr bwMode="auto">
              <a:xfrm rot="5166892">
                <a:off x="2143" y="3829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96" name="Oval 17"/>
              <p:cNvSpPr>
                <a:spLocks noChangeAspect="1" noChangeArrowheads="1"/>
              </p:cNvSpPr>
              <p:nvPr/>
            </p:nvSpPr>
            <p:spPr bwMode="auto">
              <a:xfrm rot="5166892">
                <a:off x="2189" y="3861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97" name="Oval 18"/>
              <p:cNvSpPr>
                <a:spLocks noChangeAspect="1" noChangeArrowheads="1"/>
              </p:cNvSpPr>
              <p:nvPr/>
            </p:nvSpPr>
            <p:spPr bwMode="auto">
              <a:xfrm rot="5166892">
                <a:off x="2171" y="3926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98" name="Oval 19"/>
              <p:cNvSpPr>
                <a:spLocks noChangeAspect="1" noChangeArrowheads="1"/>
              </p:cNvSpPr>
              <p:nvPr/>
            </p:nvSpPr>
            <p:spPr bwMode="auto">
              <a:xfrm rot="5166892">
                <a:off x="2234" y="3850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99" name="Oval 20"/>
              <p:cNvSpPr>
                <a:spLocks noChangeAspect="1" noChangeArrowheads="1"/>
              </p:cNvSpPr>
              <p:nvPr/>
            </p:nvSpPr>
            <p:spPr bwMode="auto">
              <a:xfrm rot="5166892">
                <a:off x="2127" y="391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400" name="Oval 21"/>
              <p:cNvSpPr>
                <a:spLocks noChangeAspect="1" noChangeArrowheads="1"/>
              </p:cNvSpPr>
              <p:nvPr/>
            </p:nvSpPr>
            <p:spPr bwMode="auto">
              <a:xfrm rot="5166892">
                <a:off x="2275" y="3795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401" name="Oval 22"/>
              <p:cNvSpPr>
                <a:spLocks noChangeAspect="1" noChangeArrowheads="1"/>
              </p:cNvSpPr>
              <p:nvPr/>
            </p:nvSpPr>
            <p:spPr bwMode="auto">
              <a:xfrm rot="5166892">
                <a:off x="2064" y="384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402" name="Oval 23"/>
              <p:cNvSpPr>
                <a:spLocks noChangeAspect="1" noChangeArrowheads="1"/>
              </p:cNvSpPr>
              <p:nvPr/>
            </p:nvSpPr>
            <p:spPr bwMode="auto">
              <a:xfrm rot="5166892">
                <a:off x="2111" y="378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403" name="Oval 24"/>
              <p:cNvSpPr>
                <a:spLocks noChangeAspect="1" noChangeArrowheads="1"/>
              </p:cNvSpPr>
              <p:nvPr/>
            </p:nvSpPr>
            <p:spPr bwMode="auto">
              <a:xfrm rot="5166892">
                <a:off x="2302" y="389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404" name="Oval 25"/>
              <p:cNvSpPr>
                <a:spLocks noChangeAspect="1" noChangeArrowheads="1"/>
              </p:cNvSpPr>
              <p:nvPr/>
            </p:nvSpPr>
            <p:spPr bwMode="auto">
              <a:xfrm rot="5166892">
                <a:off x="2196" y="375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405" name="Oval 26"/>
              <p:cNvSpPr>
                <a:spLocks noChangeAspect="1" noChangeArrowheads="1"/>
              </p:cNvSpPr>
              <p:nvPr/>
            </p:nvSpPr>
            <p:spPr bwMode="auto">
              <a:xfrm rot="5166892">
                <a:off x="2168" y="3991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406" name="Oval 27"/>
              <p:cNvSpPr>
                <a:spLocks noChangeAspect="1" noChangeArrowheads="1"/>
              </p:cNvSpPr>
              <p:nvPr/>
            </p:nvSpPr>
            <p:spPr bwMode="auto">
              <a:xfrm rot="5166892">
                <a:off x="2062" y="391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407" name="Oval 28"/>
              <p:cNvSpPr>
                <a:spLocks noChangeAspect="1" noChangeArrowheads="1"/>
              </p:cNvSpPr>
              <p:nvPr/>
            </p:nvSpPr>
            <p:spPr bwMode="auto">
              <a:xfrm rot="5166892">
                <a:off x="2244" y="395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408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2368" y="3819"/>
                <a:ext cx="586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MS PGothic" panose="020B0600070205080204" pitchFamily="34" charset="-128"/>
                    <a:cs typeface="+mn-cs"/>
                  </a:rPr>
                  <a:t>r </a:t>
                </a:r>
                <a:r>
                  <a:rPr kumimoji="0" lang="en-US" alt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rPr>
                  <a:t>= 0</a:t>
                </a:r>
              </a:p>
            </p:txBody>
          </p:sp>
        </p:grpSp>
        <p:grpSp>
          <p:nvGrpSpPr>
            <p:cNvPr id="14351" name="Group 30"/>
            <p:cNvGrpSpPr>
              <a:grpSpLocks noChangeAspect="1"/>
            </p:cNvGrpSpPr>
            <p:nvPr/>
          </p:nvGrpSpPr>
          <p:grpSpPr bwMode="auto">
            <a:xfrm>
              <a:off x="4660" y="1838"/>
              <a:ext cx="620" cy="303"/>
              <a:chOff x="1192" y="3680"/>
              <a:chExt cx="943" cy="461"/>
            </a:xfrm>
          </p:grpSpPr>
          <p:sp>
            <p:nvSpPr>
              <p:cNvPr id="14376" name="Line 31"/>
              <p:cNvSpPr>
                <a:spLocks noChangeAspect="1" noChangeShapeType="1"/>
              </p:cNvSpPr>
              <p:nvPr/>
            </p:nvSpPr>
            <p:spPr bwMode="auto">
              <a:xfrm>
                <a:off x="1192" y="3680"/>
                <a:ext cx="0" cy="4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77" name="Line 32"/>
              <p:cNvSpPr>
                <a:spLocks noChangeAspect="1" noChangeShapeType="1"/>
              </p:cNvSpPr>
              <p:nvPr/>
            </p:nvSpPr>
            <p:spPr bwMode="auto">
              <a:xfrm>
                <a:off x="1192" y="4117"/>
                <a:ext cx="5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endParaRPr>
              </a:p>
            </p:txBody>
          </p:sp>
          <p:grpSp>
            <p:nvGrpSpPr>
              <p:cNvPr id="14378" name="Group 33"/>
              <p:cNvGrpSpPr>
                <a:grpSpLocks noChangeAspect="1"/>
              </p:cNvGrpSpPr>
              <p:nvPr/>
            </p:nvGrpSpPr>
            <p:grpSpPr bwMode="auto">
              <a:xfrm rot="5166892">
                <a:off x="1233" y="3741"/>
                <a:ext cx="323" cy="298"/>
                <a:chOff x="1233" y="3741"/>
                <a:chExt cx="323" cy="298"/>
              </a:xfrm>
            </p:grpSpPr>
            <p:sp>
              <p:nvSpPr>
                <p:cNvPr id="14380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1338" y="3885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81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1373" y="3841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82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1483" y="3891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83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1365" y="3795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84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1420" y="3906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85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313" y="3751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86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350" y="3965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87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1233" y="3741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88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1527" y="3975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89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1269" y="3827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90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1484" y="4010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91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1417" y="3971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14392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1428" y="3790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</p:grpSp>
          <p:sp>
            <p:nvSpPr>
              <p:cNvPr id="14379" name="Text Box 47"/>
              <p:cNvSpPr txBox="1">
                <a:spLocks noChangeAspect="1" noChangeArrowheads="1"/>
              </p:cNvSpPr>
              <p:nvPr/>
            </p:nvSpPr>
            <p:spPr bwMode="auto">
              <a:xfrm>
                <a:off x="1546" y="3822"/>
                <a:ext cx="589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MS PGothic" panose="020B0600070205080204" pitchFamily="34" charset="-128"/>
                    <a:cs typeface="+mn-cs"/>
                  </a:rPr>
                  <a:t>r </a:t>
                </a:r>
                <a:r>
                  <a:rPr kumimoji="0" lang="en-US" alt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rPr>
                  <a:t>&gt; 0</a:t>
                </a:r>
              </a:p>
            </p:txBody>
          </p:sp>
        </p:grpSp>
        <p:grpSp>
          <p:nvGrpSpPr>
            <p:cNvPr id="14352" name="Group 48"/>
            <p:cNvGrpSpPr>
              <a:grpSpLocks noChangeAspect="1"/>
            </p:cNvGrpSpPr>
            <p:nvPr/>
          </p:nvGrpSpPr>
          <p:grpSpPr bwMode="auto">
            <a:xfrm>
              <a:off x="4660" y="686"/>
              <a:ext cx="620" cy="287"/>
              <a:chOff x="472" y="3692"/>
              <a:chExt cx="943" cy="437"/>
            </a:xfrm>
          </p:grpSpPr>
          <p:sp>
            <p:nvSpPr>
              <p:cNvPr id="14360" name="Line 49"/>
              <p:cNvSpPr>
                <a:spLocks noChangeAspect="1" noChangeShapeType="1"/>
              </p:cNvSpPr>
              <p:nvPr/>
            </p:nvSpPr>
            <p:spPr bwMode="auto">
              <a:xfrm>
                <a:off x="472" y="3692"/>
                <a:ext cx="0" cy="4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61" name="Line 50"/>
              <p:cNvSpPr>
                <a:spLocks noChangeAspect="1" noChangeShapeType="1"/>
              </p:cNvSpPr>
              <p:nvPr/>
            </p:nvSpPr>
            <p:spPr bwMode="auto">
              <a:xfrm>
                <a:off x="472" y="4129"/>
                <a:ext cx="5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62" name="Oval 51"/>
              <p:cNvSpPr>
                <a:spLocks noChangeAspect="1" noChangeArrowheads="1"/>
              </p:cNvSpPr>
              <p:nvPr/>
            </p:nvSpPr>
            <p:spPr bwMode="auto">
              <a:xfrm>
                <a:off x="618" y="389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63" name="Oval 52"/>
              <p:cNvSpPr>
                <a:spLocks noChangeAspect="1" noChangeArrowheads="1"/>
              </p:cNvSpPr>
              <p:nvPr/>
            </p:nvSpPr>
            <p:spPr bwMode="auto">
              <a:xfrm>
                <a:off x="653" y="385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64" name="Oval 53"/>
              <p:cNvSpPr>
                <a:spLocks noChangeAspect="1" noChangeArrowheads="1"/>
              </p:cNvSpPr>
              <p:nvPr/>
            </p:nvSpPr>
            <p:spPr bwMode="auto">
              <a:xfrm>
                <a:off x="763" y="390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65" name="Oval 54"/>
              <p:cNvSpPr>
                <a:spLocks noChangeAspect="1" noChangeArrowheads="1"/>
              </p:cNvSpPr>
              <p:nvPr/>
            </p:nvSpPr>
            <p:spPr bwMode="auto">
              <a:xfrm>
                <a:off x="645" y="380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66" name="Oval 55"/>
              <p:cNvSpPr>
                <a:spLocks noChangeAspect="1" noChangeArrowheads="1"/>
              </p:cNvSpPr>
              <p:nvPr/>
            </p:nvSpPr>
            <p:spPr bwMode="auto">
              <a:xfrm>
                <a:off x="700" y="39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67" name="Oval 56"/>
              <p:cNvSpPr>
                <a:spLocks noChangeAspect="1" noChangeArrowheads="1"/>
              </p:cNvSpPr>
              <p:nvPr/>
            </p:nvSpPr>
            <p:spPr bwMode="auto">
              <a:xfrm>
                <a:off x="593" y="376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68" name="Oval 57"/>
              <p:cNvSpPr>
                <a:spLocks noChangeAspect="1" noChangeArrowheads="1"/>
              </p:cNvSpPr>
              <p:nvPr/>
            </p:nvSpPr>
            <p:spPr bwMode="auto">
              <a:xfrm>
                <a:off x="630" y="397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69" name="Oval 58"/>
              <p:cNvSpPr>
                <a:spLocks noChangeAspect="1" noChangeArrowheads="1"/>
              </p:cNvSpPr>
              <p:nvPr/>
            </p:nvSpPr>
            <p:spPr bwMode="auto">
              <a:xfrm>
                <a:off x="513" y="375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70" name="Oval 59"/>
              <p:cNvSpPr>
                <a:spLocks noChangeAspect="1" noChangeArrowheads="1"/>
              </p:cNvSpPr>
              <p:nvPr/>
            </p:nvSpPr>
            <p:spPr bwMode="auto">
              <a:xfrm>
                <a:off x="807" y="398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71" name="Oval 60"/>
              <p:cNvSpPr>
                <a:spLocks noChangeAspect="1" noChangeArrowheads="1"/>
              </p:cNvSpPr>
              <p:nvPr/>
            </p:nvSpPr>
            <p:spPr bwMode="auto">
              <a:xfrm>
                <a:off x="549" y="3839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72" name="Oval 61"/>
              <p:cNvSpPr>
                <a:spLocks noChangeAspect="1" noChangeArrowheads="1"/>
              </p:cNvSpPr>
              <p:nvPr/>
            </p:nvSpPr>
            <p:spPr bwMode="auto">
              <a:xfrm>
                <a:off x="764" y="402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73" name="Oval 62"/>
              <p:cNvSpPr>
                <a:spLocks noChangeAspect="1" noChangeArrowheads="1"/>
              </p:cNvSpPr>
              <p:nvPr/>
            </p:nvSpPr>
            <p:spPr bwMode="auto">
              <a:xfrm>
                <a:off x="697" y="398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74" name="Oval 63"/>
              <p:cNvSpPr>
                <a:spLocks noChangeAspect="1" noChangeArrowheads="1"/>
              </p:cNvSpPr>
              <p:nvPr/>
            </p:nvSpPr>
            <p:spPr bwMode="auto">
              <a:xfrm>
                <a:off x="708" y="380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14375" name="Text Box 64"/>
              <p:cNvSpPr txBox="1">
                <a:spLocks noChangeAspect="1" noChangeArrowheads="1"/>
              </p:cNvSpPr>
              <p:nvPr/>
            </p:nvSpPr>
            <p:spPr bwMode="auto">
              <a:xfrm>
                <a:off x="826" y="3774"/>
                <a:ext cx="589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MS PGothic" panose="020B0600070205080204" pitchFamily="34" charset="-128"/>
                    <a:cs typeface="+mn-cs"/>
                  </a:rPr>
                  <a:t>r </a:t>
                </a:r>
                <a:r>
                  <a:rPr kumimoji="0" lang="en-US" altLang="en-US" sz="1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PGothic" panose="020B0600070205080204" pitchFamily="34" charset="-128"/>
                    <a:cs typeface="+mn-cs"/>
                  </a:rPr>
                  <a:t>&lt; 0</a:t>
                </a:r>
              </a:p>
            </p:txBody>
          </p:sp>
        </p:grpSp>
        <p:sp>
          <p:nvSpPr>
            <p:cNvPr id="14353" name="AutoShape 65"/>
            <p:cNvSpPr>
              <a:spLocks noChangeArrowheads="1"/>
            </p:cNvSpPr>
            <p:nvPr/>
          </p:nvSpPr>
          <p:spPr bwMode="auto">
            <a:xfrm>
              <a:off x="4338" y="1962"/>
              <a:ext cx="150" cy="66"/>
            </a:xfrm>
            <a:prstGeom prst="leftArrow">
              <a:avLst>
                <a:gd name="adj1" fmla="val 50000"/>
                <a:gd name="adj2" fmla="val 5681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4354" name="AutoShape 66"/>
            <p:cNvSpPr>
              <a:spLocks noChangeArrowheads="1"/>
            </p:cNvSpPr>
            <p:nvPr/>
          </p:nvSpPr>
          <p:spPr bwMode="auto">
            <a:xfrm>
              <a:off x="4332" y="1344"/>
              <a:ext cx="150" cy="66"/>
            </a:xfrm>
            <a:prstGeom prst="leftArrow">
              <a:avLst>
                <a:gd name="adj1" fmla="val 50000"/>
                <a:gd name="adj2" fmla="val 5681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4355" name="AutoShape 67"/>
            <p:cNvSpPr>
              <a:spLocks noChangeArrowheads="1"/>
            </p:cNvSpPr>
            <p:nvPr/>
          </p:nvSpPr>
          <p:spPr bwMode="auto">
            <a:xfrm>
              <a:off x="4332" y="804"/>
              <a:ext cx="150" cy="66"/>
            </a:xfrm>
            <a:prstGeom prst="leftArrow">
              <a:avLst>
                <a:gd name="adj1" fmla="val 50000"/>
                <a:gd name="adj2" fmla="val 5681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4356" name="Rectangle 68"/>
            <p:cNvSpPr>
              <a:spLocks noChangeArrowheads="1"/>
            </p:cNvSpPr>
            <p:nvPr/>
          </p:nvSpPr>
          <p:spPr bwMode="auto">
            <a:xfrm>
              <a:off x="4311" y="2572"/>
              <a:ext cx="20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h</a:t>
              </a:r>
            </a:p>
          </p:txBody>
        </p:sp>
        <p:sp>
          <p:nvSpPr>
            <p:cNvPr id="14357" name="Text Box 69"/>
            <p:cNvSpPr txBox="1">
              <a:spLocks noChangeArrowheads="1"/>
            </p:cNvSpPr>
            <p:nvPr/>
          </p:nvSpPr>
          <p:spPr bwMode="auto">
            <a:xfrm>
              <a:off x="4616" y="2575"/>
              <a:ext cx="9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“lag” Distance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8993709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722437"/>
            <a:ext cx="7924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/>
              <a:t>Covariance Function </a:t>
            </a:r>
            <a:r>
              <a:rPr lang="en-US" sz="2000" b="0"/>
              <a:t>– a measure of similarity vs. distance.  Calculated as the average product of values separated by a lag vector centered by the square of the mean.</a:t>
            </a:r>
          </a:p>
          <a:p>
            <a:endParaRPr lang="en-US" sz="2000" b="0"/>
          </a:p>
          <a:p>
            <a:endParaRPr lang="en-US" sz="2000" b="0"/>
          </a:p>
          <a:p>
            <a:pPr marL="0" indent="0">
              <a:buNone/>
            </a:pPr>
            <a:endParaRPr lang="en-US" sz="2000" b="0"/>
          </a:p>
          <a:p>
            <a:pPr lvl="1"/>
            <a:r>
              <a:rPr lang="en-US" sz="1600" b="0"/>
              <a:t>The covariance function is the variogram upside down.</a:t>
            </a:r>
          </a:p>
          <a:p>
            <a:pPr lvl="1"/>
            <a:r>
              <a:rPr lang="en-US" sz="1600" b="0"/>
              <a:t>We model </a:t>
            </a:r>
            <a:r>
              <a:rPr lang="en-US" sz="1600" b="0" err="1"/>
              <a:t>variograms</a:t>
            </a:r>
            <a:r>
              <a:rPr lang="en-US" sz="1600" b="0"/>
              <a:t>, but inside the kriging and simulation methods they are converted to covariance values for numerical convenience. </a:t>
            </a:r>
          </a:p>
          <a:p>
            <a:pPr lvl="1"/>
            <a:endParaRPr lang="en-US" sz="1600" b="0"/>
          </a:p>
          <a:p>
            <a:pPr lvl="1"/>
            <a:endParaRPr lang="en-US" sz="1600" b="0"/>
          </a:p>
          <a:p>
            <a:pPr lvl="1"/>
            <a:endParaRPr lang="en-US" sz="1600" b="0"/>
          </a:p>
          <a:p>
            <a:pPr marL="457200" lvl="1" indent="0">
              <a:buNone/>
            </a:pPr>
            <a:endParaRPr lang="en-US" sz="16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3505200" y="0"/>
            <a:ext cx="441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Covariance Function Definition</a:t>
            </a:r>
            <a:endParaRPr lang="en-US" sz="2800" kern="0"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00200" y="2789237"/>
                <a:ext cx="5512984" cy="4757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𝐡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p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𝜶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∙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𝜶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𝐡</m:t>
                                </m:r>
                              </m:e>
                            </m:d>
                          </m:e>
                        </m:nary>
                      </m:num>
                      <m:den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/>
                  <a:t>, </a:t>
                </a:r>
                <a:r>
                  <a:rPr lang="en-US" sz="2000" b="0"/>
                  <a:t>if</a:t>
                </a:r>
                <a:r>
                  <a:rPr lang="en-US" sz="2000"/>
                  <a:t> </a:t>
                </a:r>
                <a:r>
                  <a:rPr lang="en-US" b="0"/>
                  <a:t>stationary mean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789237"/>
                <a:ext cx="5512984" cy="475708"/>
              </a:xfrm>
              <a:prstGeom prst="rect">
                <a:avLst/>
              </a:prstGeom>
              <a:blipFill>
                <a:blip r:embed="rId2"/>
                <a:stretch>
                  <a:fillRect r="-177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172200" y="3581400"/>
                <a:ext cx="2250809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3581400"/>
                <a:ext cx="2250809" cy="37555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27531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76400"/>
            <a:ext cx="7924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/>
              <a:t>Nugget Effect </a:t>
            </a:r>
            <a:r>
              <a:rPr lang="en-US" sz="2000" b="0"/>
              <a:t>– discontinuity in the variogram at distances less than the minimum data spacing</a:t>
            </a:r>
          </a:p>
          <a:p>
            <a:pPr lvl="1"/>
            <a:r>
              <a:rPr lang="en-US" sz="1800" b="0"/>
              <a:t>As a ratio of nugget / sill, is known as relative nugget effect (%)</a:t>
            </a:r>
          </a:p>
          <a:p>
            <a:pPr lvl="1"/>
            <a:r>
              <a:rPr lang="en-US" sz="1800" b="0"/>
              <a:t>Measurement error, mixing populations cause apparent nugget effect</a:t>
            </a:r>
          </a:p>
          <a:p>
            <a:r>
              <a:rPr lang="en-US" sz="2200"/>
              <a:t>Sill</a:t>
            </a:r>
            <a:r>
              <a:rPr lang="en-US" sz="2200" b="0"/>
              <a:t> – the sample variance</a:t>
            </a:r>
          </a:p>
          <a:p>
            <a:pPr lvl="1"/>
            <a:r>
              <a:rPr lang="en-US" sz="1800" b="0"/>
              <a:t>Interpret spatial correlation relative to the sill, level of no correlation</a:t>
            </a:r>
          </a:p>
          <a:p>
            <a:r>
              <a:rPr lang="en-US" sz="2200"/>
              <a:t>Range</a:t>
            </a:r>
            <a:r>
              <a:rPr lang="en-US" sz="2200" b="0"/>
              <a:t> – lag distance to reach                                                                   </a:t>
            </a:r>
          </a:p>
          <a:p>
            <a:pPr marL="0" indent="0">
              <a:buNone/>
            </a:pPr>
            <a:r>
              <a:rPr lang="en-US" sz="2200" b="0"/>
              <a:t>    the sill</a:t>
            </a:r>
          </a:p>
          <a:p>
            <a:pPr lvl="1"/>
            <a:r>
              <a:rPr lang="en-US" sz="1800" b="0"/>
              <a:t>Up to that distance you have                                        </a:t>
            </a:r>
          </a:p>
          <a:p>
            <a:pPr marL="457200" lvl="1" indent="0">
              <a:buNone/>
            </a:pPr>
            <a:r>
              <a:rPr lang="en-US" sz="1800" b="0"/>
              <a:t>information</a:t>
            </a:r>
          </a:p>
          <a:p>
            <a:pPr lvl="1"/>
            <a:r>
              <a:rPr lang="en-US" sz="1800" b="0"/>
              <a:t>parameterization of variogram models</a:t>
            </a:r>
          </a:p>
          <a:p>
            <a:pPr lvl="1"/>
            <a:endParaRPr lang="en-US" sz="1600" b="0"/>
          </a:p>
          <a:p>
            <a:pPr lvl="1"/>
            <a:endParaRPr lang="en-US" sz="1600" b="0"/>
          </a:p>
          <a:p>
            <a:pPr marL="457200" lvl="1" indent="0">
              <a:buNone/>
            </a:pPr>
            <a:endParaRPr lang="en-US" sz="16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  <a:p>
            <a:endParaRPr lang="en-US" sz="2000" b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981200" y="0"/>
            <a:ext cx="716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Variogram Components Definition</a:t>
            </a:r>
            <a:endParaRPr lang="en-US" sz="2800" kern="0">
              <a:ea typeface="+mj-ea"/>
              <a:cs typeface="+mj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437062" y="3738562"/>
            <a:ext cx="4478338" cy="2738438"/>
            <a:chOff x="4048125" y="3679825"/>
            <a:chExt cx="4478338" cy="2738438"/>
          </a:xfrm>
        </p:grpSpPr>
        <p:sp>
          <p:nvSpPr>
            <p:cNvPr id="6" name="Line 4">
              <a:extLst>
                <a:ext uri="{FF2B5EF4-FFF2-40B4-BE49-F238E27FC236}">
                  <a16:creationId xmlns:a16="http://schemas.microsoft.com/office/drawing/2014/main" id="{3222D8A3-ADDC-47B6-9C6F-90D8ED5AF4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03800" y="5965825"/>
              <a:ext cx="29543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12783D18-B8AD-4B59-8370-312B4E54E3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2213" y="3795713"/>
              <a:ext cx="3175" cy="2166937"/>
            </a:xfrm>
            <a:custGeom>
              <a:avLst/>
              <a:gdLst>
                <a:gd name="T0" fmla="*/ 0 w 2"/>
                <a:gd name="T1" fmla="*/ 2166937 h 1365"/>
                <a:gd name="T2" fmla="*/ 3175 w 2"/>
                <a:gd name="T3" fmla="*/ 0 h 1365"/>
                <a:gd name="T4" fmla="*/ 0 60000 65536"/>
                <a:gd name="T5" fmla="*/ 0 60000 65536"/>
                <a:gd name="T6" fmla="*/ 0 w 2"/>
                <a:gd name="T7" fmla="*/ 0 h 1365"/>
                <a:gd name="T8" fmla="*/ 2 w 2"/>
                <a:gd name="T9" fmla="*/ 1365 h 136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1365">
                  <a:moveTo>
                    <a:pt x="0" y="1365"/>
                  </a:moveTo>
                  <a:lnTo>
                    <a:pt x="2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0193F733-5213-4BFB-AF47-FEE19F1BC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2313" y="3679825"/>
              <a:ext cx="9842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3200">
                  <a:latin typeface="Symbol" panose="05050102010706020507" pitchFamily="18" charset="2"/>
                </a:rPr>
                <a:t>g</a:t>
              </a:r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DE8984D6-859A-4268-B2D9-B7F3AAF6B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0150" y="4157663"/>
              <a:ext cx="2960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8">
              <a:extLst>
                <a:ext uri="{FF2B5EF4-FFF2-40B4-BE49-F238E27FC236}">
                  <a16:creationId xmlns:a16="http://schemas.microsoft.com/office/drawing/2014/main" id="{4212C695-7B11-4C0A-97D7-711AE2131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2588" y="5703888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 sz="2400" b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8C825A12-94BF-448B-BB40-E33A11D76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8150" y="3967163"/>
              <a:ext cx="4683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ill</a:t>
              </a:r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E9551BF3-48E7-4C9E-B051-26FC72D38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9425" y="4227513"/>
              <a:ext cx="0" cy="1770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7B7F344C-CB4F-46FD-9BE6-02E7173FF6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4363" y="5984875"/>
              <a:ext cx="7366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ange</a:t>
              </a: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37CCA024-1AA1-49BB-8496-C86BEB38C7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5388" y="5959475"/>
              <a:ext cx="0" cy="20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53020423-7FA6-44C1-A208-42210560E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3525" y="5978525"/>
              <a:ext cx="0" cy="20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7099E2FA-CFC8-4027-9E8F-AA5CB13746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125" y="5556250"/>
              <a:ext cx="855663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ugget </a:t>
              </a:r>
            </a:p>
            <a:p>
              <a:pPr algn="ctr">
                <a:defRPr/>
              </a:pPr>
              <a:r>
                <a:rPr lang="en-US" sz="16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ffect</a:t>
              </a:r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7C940B9B-AD87-4171-B64F-9848BFE6E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56163" y="5753100"/>
              <a:ext cx="130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605FF762-6210-4BD8-9293-67035DB5F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4100" y="5964238"/>
              <a:ext cx="130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C4932B6E-F963-4274-BF9E-DBA82688C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3313" y="5970588"/>
              <a:ext cx="0" cy="188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F87C05B2-E983-4152-A5C3-5E31348351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9663" y="5557838"/>
              <a:ext cx="0" cy="188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Oval 21">
              <a:extLst>
                <a:ext uri="{FF2B5EF4-FFF2-40B4-BE49-F238E27FC236}">
                  <a16:creationId xmlns:a16="http://schemas.microsoft.com/office/drawing/2014/main" id="{01E366E5-9516-4269-B502-CC75D45D886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06975" y="5730875"/>
              <a:ext cx="46038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" name="Oval 22">
              <a:extLst>
                <a:ext uri="{FF2B5EF4-FFF2-40B4-BE49-F238E27FC236}">
                  <a16:creationId xmlns:a16="http://schemas.microsoft.com/office/drawing/2014/main" id="{24B6C9CB-7DF4-495F-98BD-5D3B7189573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108575" y="5632450"/>
              <a:ext cx="46038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" name="Oval 23">
              <a:extLst>
                <a:ext uri="{FF2B5EF4-FFF2-40B4-BE49-F238E27FC236}">
                  <a16:creationId xmlns:a16="http://schemas.microsoft.com/office/drawing/2014/main" id="{882AF0FE-1659-4216-B07E-BBC7CE2BDEE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235575" y="5500688"/>
              <a:ext cx="46038" cy="460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" name="Oval 24">
              <a:extLst>
                <a:ext uri="{FF2B5EF4-FFF2-40B4-BE49-F238E27FC236}">
                  <a16:creationId xmlns:a16="http://schemas.microsoft.com/office/drawing/2014/main" id="{04C61CB7-47F7-45AE-B988-D22E171B653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346700" y="5372100"/>
              <a:ext cx="46038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" name="Oval 25">
              <a:extLst>
                <a:ext uri="{FF2B5EF4-FFF2-40B4-BE49-F238E27FC236}">
                  <a16:creationId xmlns:a16="http://schemas.microsoft.com/office/drawing/2014/main" id="{7A61FF52-7DB1-4707-AB3D-58CD25E9C99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473700" y="5254625"/>
              <a:ext cx="46038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" name="Oval 26">
              <a:extLst>
                <a:ext uri="{FF2B5EF4-FFF2-40B4-BE49-F238E27FC236}">
                  <a16:creationId xmlns:a16="http://schemas.microsoft.com/office/drawing/2014/main" id="{7ECBC0D5-221B-45CB-8EEA-FC350CBD95E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697663" y="4187825"/>
              <a:ext cx="46037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9" name="Oval 27">
              <a:extLst>
                <a:ext uri="{FF2B5EF4-FFF2-40B4-BE49-F238E27FC236}">
                  <a16:creationId xmlns:a16="http://schemas.microsoft.com/office/drawing/2014/main" id="{34DE9EEC-8BE3-46D3-977A-41059896256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08800" y="4229100"/>
              <a:ext cx="46038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0" name="Oval 28">
              <a:extLst>
                <a:ext uri="{FF2B5EF4-FFF2-40B4-BE49-F238E27FC236}">
                  <a16:creationId xmlns:a16="http://schemas.microsoft.com/office/drawing/2014/main" id="{D65ADA34-D2B8-470C-97F2-E4CDD562197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110413" y="4046538"/>
              <a:ext cx="46037" cy="460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" name="Oval 29">
              <a:extLst>
                <a:ext uri="{FF2B5EF4-FFF2-40B4-BE49-F238E27FC236}">
                  <a16:creationId xmlns:a16="http://schemas.microsoft.com/office/drawing/2014/main" id="{D53C5479-AE7D-4339-AC11-C77F3074CE9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597525" y="5097463"/>
              <a:ext cx="46038" cy="460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" name="Oval 30">
              <a:extLst>
                <a:ext uri="{FF2B5EF4-FFF2-40B4-BE49-F238E27FC236}">
                  <a16:creationId xmlns:a16="http://schemas.microsoft.com/office/drawing/2014/main" id="{86DCB893-9329-4B08-9C03-FA520FEB4F0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702300" y="4949825"/>
              <a:ext cx="46038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3" name="Oval 31">
              <a:extLst>
                <a:ext uri="{FF2B5EF4-FFF2-40B4-BE49-F238E27FC236}">
                  <a16:creationId xmlns:a16="http://schemas.microsoft.com/office/drawing/2014/main" id="{10FA51E9-8267-4561-9B24-BC01C6D1CAE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835650" y="4845050"/>
              <a:ext cx="46038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4" name="Oval 32">
              <a:extLst>
                <a:ext uri="{FF2B5EF4-FFF2-40B4-BE49-F238E27FC236}">
                  <a16:creationId xmlns:a16="http://schemas.microsoft.com/office/drawing/2014/main" id="{47C180BE-0FC5-4AAA-86A8-F234B97B20D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59475" y="4725988"/>
              <a:ext cx="46038" cy="460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" name="Oval 33">
              <a:extLst>
                <a:ext uri="{FF2B5EF4-FFF2-40B4-BE49-F238E27FC236}">
                  <a16:creationId xmlns:a16="http://schemas.microsoft.com/office/drawing/2014/main" id="{AE79C11D-15B3-47DF-AB74-E338E21153F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54738" y="4625975"/>
              <a:ext cx="46037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" name="Oval 34">
              <a:extLst>
                <a:ext uri="{FF2B5EF4-FFF2-40B4-BE49-F238E27FC236}">
                  <a16:creationId xmlns:a16="http://schemas.microsoft.com/office/drawing/2014/main" id="{313A2A1B-CF92-4A56-93A7-A13DC822C9F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356350" y="4505325"/>
              <a:ext cx="46038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" name="Oval 35">
              <a:extLst>
                <a:ext uri="{FF2B5EF4-FFF2-40B4-BE49-F238E27FC236}">
                  <a16:creationId xmlns:a16="http://schemas.microsoft.com/office/drawing/2014/main" id="{B16A97DB-6328-4C0E-9E2A-BD1B1234AFB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537325" y="4340225"/>
              <a:ext cx="46038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" name="Oval 36">
              <a:extLst>
                <a:ext uri="{FF2B5EF4-FFF2-40B4-BE49-F238E27FC236}">
                  <a16:creationId xmlns:a16="http://schemas.microsoft.com/office/drawing/2014/main" id="{CCD082CA-4A7A-41EB-A25F-2010BB40B6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332663" y="4257675"/>
              <a:ext cx="46037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9" name="Oval 37">
              <a:extLst>
                <a:ext uri="{FF2B5EF4-FFF2-40B4-BE49-F238E27FC236}">
                  <a16:creationId xmlns:a16="http://schemas.microsoft.com/office/drawing/2014/main" id="{5882EA40-78AB-4B5C-A764-55FA8FB9243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521575" y="4244975"/>
              <a:ext cx="46038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0" name="Line 39">
              <a:extLst>
                <a:ext uri="{FF2B5EF4-FFF2-40B4-BE49-F238E27FC236}">
                  <a16:creationId xmlns:a16="http://schemas.microsoft.com/office/drawing/2014/main" id="{5A0F332C-EDD0-421D-ADE6-932EF68D77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3488" y="6400800"/>
              <a:ext cx="1755775" cy="17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9263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0"/>
            <a:ext cx="80772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FF6600"/>
                </a:solidFill>
              </a:rPr>
              <a:t>Spoiler Alert</a:t>
            </a:r>
            <a:endParaRPr lang="en-US" altLang="en-US" sz="2400" b="0">
              <a:solidFill>
                <a:srgbClr val="FF66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9724" y="2466512"/>
            <a:ext cx="7813675" cy="4648200"/>
          </a:xfrm>
          <a:prstGeom prst="rect">
            <a:avLst/>
          </a:prstGeo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en-US" sz="2000" b="0"/>
              <a:t>Calculate variogram with irregularly spaced data</a:t>
            </a:r>
          </a:p>
          <a:p>
            <a:pPr lvl="1"/>
            <a:r>
              <a:rPr lang="en-US" altLang="en-US" b="0"/>
              <a:t>Search templates with parameters</a:t>
            </a:r>
          </a:p>
          <a:p>
            <a:pPr marL="457200" indent="-457200">
              <a:buFont typeface="+mj-lt"/>
              <a:buAutoNum type="arabicPeriod"/>
            </a:pPr>
            <a:endParaRPr lang="en-US" altLang="en-US" sz="2000" b="0"/>
          </a:p>
          <a:p>
            <a:pPr marL="457200" indent="-457200">
              <a:buFont typeface="+mj-lt"/>
              <a:buAutoNum type="arabicPeriod"/>
            </a:pPr>
            <a:r>
              <a:rPr lang="en-US" altLang="en-US" sz="2000" b="0"/>
              <a:t>Valid spatial model </a:t>
            </a:r>
          </a:p>
          <a:p>
            <a:pPr lvl="1"/>
            <a:r>
              <a:rPr lang="en-US" altLang="en-US" b="0"/>
              <a:t>Fit with a couple different, nest (additive) spatial continuity models e.g. nugget, spherical, exponential and Gaussian</a:t>
            </a:r>
          </a:p>
          <a:p>
            <a:pPr marL="0" indent="0">
              <a:buNone/>
            </a:pPr>
            <a:endParaRPr lang="en-US" altLang="en-US" sz="2000" b="0"/>
          </a:p>
          <a:p>
            <a:pPr marL="457200" indent="-457200">
              <a:buFont typeface="+mj-lt"/>
              <a:buAutoNum type="arabicPeriod" startAt="3"/>
            </a:pPr>
            <a:r>
              <a:rPr lang="en-US" altLang="en-US" sz="2000" b="0"/>
              <a:t>Full 3D spatial continuity model</a:t>
            </a:r>
            <a:endParaRPr lang="en-US" altLang="en-US" sz="1400" b="0"/>
          </a:p>
          <a:p>
            <a:pPr lvl="1"/>
            <a:r>
              <a:rPr lang="en-US" altLang="en-US" b="0"/>
              <a:t>Model primary directions, i.e. major horizontal, minor horizontal and vertical and combine together with assumption of geometric anisotropy</a:t>
            </a:r>
          </a:p>
          <a:p>
            <a:pPr lvl="1"/>
            <a:endParaRPr lang="en-US" altLang="en-US" b="0"/>
          </a:p>
          <a:p>
            <a:pPr marL="0" indent="0" algn="ctr">
              <a:buNone/>
            </a:pPr>
            <a:r>
              <a:rPr lang="en-US" altLang="en-US" sz="1800" b="0" i="1"/>
              <a:t>We will not cover variogram modeling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688068"/>
            <a:ext cx="838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We need to practically calculate and model spatial continuity.  From the available and often sparse subsurface data.</a:t>
            </a:r>
          </a:p>
        </p:txBody>
      </p:sp>
    </p:spTree>
    <p:extLst>
      <p:ext uri="{BB962C8B-B14F-4D97-AF65-F5344CB8AC3E}">
        <p14:creationId xmlns:p14="http://schemas.microsoft.com/office/powerpoint/2010/main" val="2723594554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6075" y="0"/>
            <a:ext cx="5908325" cy="1143000"/>
          </a:xfrm>
          <a:prstGeom prst="rect">
            <a:avLst/>
          </a:prstGeom>
        </p:spPr>
        <p:txBody>
          <a:bodyPr/>
          <a:lstStyle/>
          <a:p>
            <a:r>
              <a:rPr lang="en-US" altLang="en-US" sz="3200">
                <a:solidFill>
                  <a:srgbClr val="FF6600"/>
                </a:solidFill>
              </a:rPr>
              <a:t>Calculating Experimental Variograms</a:t>
            </a:r>
            <a:endParaRPr lang="en-US" altLang="en-US" sz="2000" b="0">
              <a:solidFill>
                <a:srgbClr val="FF66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9725" y="1828800"/>
            <a:ext cx="4229100" cy="4648200"/>
          </a:xfrm>
          <a:prstGeom prst="rect">
            <a:avLst/>
          </a:prstGeom>
        </p:spPr>
        <p:txBody>
          <a:bodyPr/>
          <a:lstStyle/>
          <a:p>
            <a:r>
              <a:rPr lang="en-US" altLang="en-US" sz="2000" b="0"/>
              <a:t>Regular spaced data:</a:t>
            </a:r>
          </a:p>
          <a:p>
            <a:pPr lvl="1"/>
            <a:r>
              <a:rPr lang="en-US" altLang="en-US" b="0"/>
              <a:t>Specify as offsets of grid units</a:t>
            </a:r>
          </a:p>
          <a:p>
            <a:pPr lvl="1"/>
            <a:r>
              <a:rPr lang="en-US" altLang="en-US" b="0"/>
              <a:t>Fast calculation</a:t>
            </a:r>
          </a:p>
          <a:p>
            <a:pPr lvl="1"/>
            <a:r>
              <a:rPr lang="en-US" altLang="en-US" b="0"/>
              <a:t>Diagonal directions are awkward</a:t>
            </a:r>
          </a:p>
          <a:p>
            <a:r>
              <a:rPr lang="en-US" altLang="en-US" sz="2000" b="0"/>
              <a:t>Irregular spaced data:</a:t>
            </a:r>
          </a:p>
          <a:p>
            <a:pPr lvl="1"/>
            <a:r>
              <a:rPr lang="en-US" altLang="en-US" b="0"/>
              <a:t>Nominal distance for each lag</a:t>
            </a:r>
          </a:p>
          <a:p>
            <a:pPr lvl="1"/>
            <a:r>
              <a:rPr lang="en-US" altLang="en-US" b="0"/>
              <a:t>Distance tolerance</a:t>
            </a:r>
          </a:p>
          <a:p>
            <a:pPr lvl="1"/>
            <a:r>
              <a:rPr lang="en-US" altLang="en-US" b="0"/>
              <a:t>Azimuth direction</a:t>
            </a:r>
          </a:p>
          <a:p>
            <a:pPr lvl="1"/>
            <a:r>
              <a:rPr lang="en-US" altLang="en-US" b="0"/>
              <a:t>Azimuth tolerance</a:t>
            </a:r>
          </a:p>
          <a:p>
            <a:pPr lvl="1"/>
            <a:r>
              <a:rPr lang="en-US" altLang="en-US" b="0"/>
              <a:t>Dip direction</a:t>
            </a:r>
          </a:p>
          <a:p>
            <a:pPr lvl="1"/>
            <a:r>
              <a:rPr lang="en-US" altLang="en-US" b="0"/>
              <a:t>Dip tolerance</a:t>
            </a:r>
          </a:p>
          <a:p>
            <a:pPr lvl="1"/>
            <a:r>
              <a:rPr lang="en-US" altLang="en-US" b="0"/>
              <a:t>Bandwidth (maximum deviation) in originally horizontal plane</a:t>
            </a:r>
          </a:p>
          <a:p>
            <a:pPr lvl="1"/>
            <a:r>
              <a:rPr lang="en-US" altLang="en-US" b="0"/>
              <a:t>Bandwidth in originally vertical plane</a:t>
            </a:r>
          </a:p>
        </p:txBody>
      </p:sp>
      <p:grpSp>
        <p:nvGrpSpPr>
          <p:cNvPr id="15364" name="Group 70"/>
          <p:cNvGrpSpPr>
            <a:grpSpLocks/>
          </p:cNvGrpSpPr>
          <p:nvPr/>
        </p:nvGrpSpPr>
        <p:grpSpPr bwMode="auto">
          <a:xfrm>
            <a:off x="5626100" y="2057400"/>
            <a:ext cx="2209800" cy="990600"/>
            <a:chOff x="3504" y="1404"/>
            <a:chExt cx="1392" cy="624"/>
          </a:xfrm>
        </p:grpSpPr>
        <p:sp>
          <p:nvSpPr>
            <p:cNvPr id="15397" name="Oval 4"/>
            <p:cNvSpPr>
              <a:spLocks noChangeArrowheads="1"/>
            </p:cNvSpPr>
            <p:nvPr/>
          </p:nvSpPr>
          <p:spPr bwMode="auto">
            <a:xfrm>
              <a:off x="3504" y="161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98" name="Oval 5"/>
            <p:cNvSpPr>
              <a:spLocks noChangeArrowheads="1"/>
            </p:cNvSpPr>
            <p:nvPr/>
          </p:nvSpPr>
          <p:spPr bwMode="auto">
            <a:xfrm>
              <a:off x="3696" y="161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99" name="Oval 6"/>
            <p:cNvSpPr>
              <a:spLocks noChangeArrowheads="1"/>
            </p:cNvSpPr>
            <p:nvPr/>
          </p:nvSpPr>
          <p:spPr bwMode="auto">
            <a:xfrm>
              <a:off x="3504" y="140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00" name="Oval 7"/>
            <p:cNvSpPr>
              <a:spLocks noChangeArrowheads="1"/>
            </p:cNvSpPr>
            <p:nvPr/>
          </p:nvSpPr>
          <p:spPr bwMode="auto">
            <a:xfrm>
              <a:off x="3696" y="140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01" name="Oval 8"/>
            <p:cNvSpPr>
              <a:spLocks noChangeArrowheads="1"/>
            </p:cNvSpPr>
            <p:nvPr/>
          </p:nvSpPr>
          <p:spPr bwMode="auto">
            <a:xfrm>
              <a:off x="3504" y="199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02" name="Oval 9"/>
            <p:cNvSpPr>
              <a:spLocks noChangeArrowheads="1"/>
            </p:cNvSpPr>
            <p:nvPr/>
          </p:nvSpPr>
          <p:spPr bwMode="auto">
            <a:xfrm>
              <a:off x="3696" y="199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03" name="Oval 10"/>
            <p:cNvSpPr>
              <a:spLocks noChangeArrowheads="1"/>
            </p:cNvSpPr>
            <p:nvPr/>
          </p:nvSpPr>
          <p:spPr bwMode="auto">
            <a:xfrm>
              <a:off x="3504" y="1788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04" name="Oval 11"/>
            <p:cNvSpPr>
              <a:spLocks noChangeArrowheads="1"/>
            </p:cNvSpPr>
            <p:nvPr/>
          </p:nvSpPr>
          <p:spPr bwMode="auto">
            <a:xfrm>
              <a:off x="3696" y="1788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05" name="Oval 12"/>
            <p:cNvSpPr>
              <a:spLocks noChangeArrowheads="1"/>
            </p:cNvSpPr>
            <p:nvPr/>
          </p:nvSpPr>
          <p:spPr bwMode="auto">
            <a:xfrm>
              <a:off x="3908" y="1616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06" name="Oval 13"/>
            <p:cNvSpPr>
              <a:spLocks noChangeArrowheads="1"/>
            </p:cNvSpPr>
            <p:nvPr/>
          </p:nvSpPr>
          <p:spPr bwMode="auto">
            <a:xfrm>
              <a:off x="4100" y="1616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07" name="Oval 14"/>
            <p:cNvSpPr>
              <a:spLocks noChangeArrowheads="1"/>
            </p:cNvSpPr>
            <p:nvPr/>
          </p:nvSpPr>
          <p:spPr bwMode="auto">
            <a:xfrm>
              <a:off x="3908" y="141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08" name="Oval 15"/>
            <p:cNvSpPr>
              <a:spLocks noChangeArrowheads="1"/>
            </p:cNvSpPr>
            <p:nvPr/>
          </p:nvSpPr>
          <p:spPr bwMode="auto">
            <a:xfrm>
              <a:off x="4100" y="141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09" name="Oval 16"/>
            <p:cNvSpPr>
              <a:spLocks noChangeArrowheads="1"/>
            </p:cNvSpPr>
            <p:nvPr/>
          </p:nvSpPr>
          <p:spPr bwMode="auto">
            <a:xfrm>
              <a:off x="3908" y="200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10" name="Oval 17"/>
            <p:cNvSpPr>
              <a:spLocks noChangeArrowheads="1"/>
            </p:cNvSpPr>
            <p:nvPr/>
          </p:nvSpPr>
          <p:spPr bwMode="auto">
            <a:xfrm>
              <a:off x="4100" y="200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11" name="Oval 18"/>
            <p:cNvSpPr>
              <a:spLocks noChangeArrowheads="1"/>
            </p:cNvSpPr>
            <p:nvPr/>
          </p:nvSpPr>
          <p:spPr bwMode="auto">
            <a:xfrm>
              <a:off x="3908" y="179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12" name="Oval 19"/>
            <p:cNvSpPr>
              <a:spLocks noChangeArrowheads="1"/>
            </p:cNvSpPr>
            <p:nvPr/>
          </p:nvSpPr>
          <p:spPr bwMode="auto">
            <a:xfrm>
              <a:off x="4100" y="179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13" name="Oval 20"/>
            <p:cNvSpPr>
              <a:spLocks noChangeArrowheads="1"/>
            </p:cNvSpPr>
            <p:nvPr/>
          </p:nvSpPr>
          <p:spPr bwMode="auto">
            <a:xfrm>
              <a:off x="4292" y="1616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14" name="Oval 21"/>
            <p:cNvSpPr>
              <a:spLocks noChangeArrowheads="1"/>
            </p:cNvSpPr>
            <p:nvPr/>
          </p:nvSpPr>
          <p:spPr bwMode="auto">
            <a:xfrm>
              <a:off x="4484" y="1616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15" name="Oval 22"/>
            <p:cNvSpPr>
              <a:spLocks noChangeArrowheads="1"/>
            </p:cNvSpPr>
            <p:nvPr/>
          </p:nvSpPr>
          <p:spPr bwMode="auto">
            <a:xfrm>
              <a:off x="4292" y="141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16" name="Oval 23"/>
            <p:cNvSpPr>
              <a:spLocks noChangeArrowheads="1"/>
            </p:cNvSpPr>
            <p:nvPr/>
          </p:nvSpPr>
          <p:spPr bwMode="auto">
            <a:xfrm>
              <a:off x="4484" y="141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17" name="Oval 24"/>
            <p:cNvSpPr>
              <a:spLocks noChangeArrowheads="1"/>
            </p:cNvSpPr>
            <p:nvPr/>
          </p:nvSpPr>
          <p:spPr bwMode="auto">
            <a:xfrm>
              <a:off x="4292" y="200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18" name="Oval 25"/>
            <p:cNvSpPr>
              <a:spLocks noChangeArrowheads="1"/>
            </p:cNvSpPr>
            <p:nvPr/>
          </p:nvSpPr>
          <p:spPr bwMode="auto">
            <a:xfrm>
              <a:off x="4484" y="200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19" name="Oval 26"/>
            <p:cNvSpPr>
              <a:spLocks noChangeArrowheads="1"/>
            </p:cNvSpPr>
            <p:nvPr/>
          </p:nvSpPr>
          <p:spPr bwMode="auto">
            <a:xfrm>
              <a:off x="4292" y="179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20" name="Oval 27"/>
            <p:cNvSpPr>
              <a:spLocks noChangeArrowheads="1"/>
            </p:cNvSpPr>
            <p:nvPr/>
          </p:nvSpPr>
          <p:spPr bwMode="auto">
            <a:xfrm>
              <a:off x="4484" y="179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21" name="Oval 28"/>
            <p:cNvSpPr>
              <a:spLocks noChangeArrowheads="1"/>
            </p:cNvSpPr>
            <p:nvPr/>
          </p:nvSpPr>
          <p:spPr bwMode="auto">
            <a:xfrm>
              <a:off x="4676" y="161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22" name="Oval 29"/>
            <p:cNvSpPr>
              <a:spLocks noChangeArrowheads="1"/>
            </p:cNvSpPr>
            <p:nvPr/>
          </p:nvSpPr>
          <p:spPr bwMode="auto">
            <a:xfrm>
              <a:off x="4868" y="1610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23" name="Oval 30"/>
            <p:cNvSpPr>
              <a:spLocks noChangeArrowheads="1"/>
            </p:cNvSpPr>
            <p:nvPr/>
          </p:nvSpPr>
          <p:spPr bwMode="auto">
            <a:xfrm>
              <a:off x="4676" y="140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24" name="Oval 31"/>
            <p:cNvSpPr>
              <a:spLocks noChangeArrowheads="1"/>
            </p:cNvSpPr>
            <p:nvPr/>
          </p:nvSpPr>
          <p:spPr bwMode="auto">
            <a:xfrm>
              <a:off x="4868" y="140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25" name="Oval 32"/>
            <p:cNvSpPr>
              <a:spLocks noChangeArrowheads="1"/>
            </p:cNvSpPr>
            <p:nvPr/>
          </p:nvSpPr>
          <p:spPr bwMode="auto">
            <a:xfrm>
              <a:off x="4676" y="199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26" name="Oval 33"/>
            <p:cNvSpPr>
              <a:spLocks noChangeArrowheads="1"/>
            </p:cNvSpPr>
            <p:nvPr/>
          </p:nvSpPr>
          <p:spPr bwMode="auto">
            <a:xfrm>
              <a:off x="4868" y="1994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27" name="Oval 34"/>
            <p:cNvSpPr>
              <a:spLocks noChangeArrowheads="1"/>
            </p:cNvSpPr>
            <p:nvPr/>
          </p:nvSpPr>
          <p:spPr bwMode="auto">
            <a:xfrm>
              <a:off x="4676" y="1788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28" name="Oval 35"/>
            <p:cNvSpPr>
              <a:spLocks noChangeArrowheads="1"/>
            </p:cNvSpPr>
            <p:nvPr/>
          </p:nvSpPr>
          <p:spPr bwMode="auto">
            <a:xfrm>
              <a:off x="4868" y="1788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29" name="Line 36"/>
            <p:cNvSpPr>
              <a:spLocks noChangeShapeType="1"/>
            </p:cNvSpPr>
            <p:nvPr/>
          </p:nvSpPr>
          <p:spPr bwMode="auto">
            <a:xfrm flipV="1">
              <a:off x="3540" y="1449"/>
              <a:ext cx="147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430" name="Line 37"/>
            <p:cNvSpPr>
              <a:spLocks noChangeShapeType="1"/>
            </p:cNvSpPr>
            <p:nvPr/>
          </p:nvSpPr>
          <p:spPr bwMode="auto">
            <a:xfrm flipV="1">
              <a:off x="3549" y="1818"/>
              <a:ext cx="346" cy="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grpSp>
        <p:nvGrpSpPr>
          <p:cNvPr id="15365" name="Group 38"/>
          <p:cNvGrpSpPr>
            <a:grpSpLocks/>
          </p:cNvGrpSpPr>
          <p:nvPr/>
        </p:nvGrpSpPr>
        <p:grpSpPr bwMode="auto">
          <a:xfrm>
            <a:off x="4748213" y="3536950"/>
            <a:ext cx="4033837" cy="2967038"/>
            <a:chOff x="768" y="2278"/>
            <a:chExt cx="2401" cy="1787"/>
          </a:xfrm>
        </p:grpSpPr>
        <p:sp>
          <p:nvSpPr>
            <p:cNvPr id="15366" name="Line 39"/>
            <p:cNvSpPr>
              <a:spLocks noChangeShapeType="1"/>
            </p:cNvSpPr>
            <p:nvPr/>
          </p:nvSpPr>
          <p:spPr bwMode="auto">
            <a:xfrm>
              <a:off x="1163" y="2396"/>
              <a:ext cx="0" cy="11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67" name="Freeform 40"/>
            <p:cNvSpPr>
              <a:spLocks/>
            </p:cNvSpPr>
            <p:nvPr/>
          </p:nvSpPr>
          <p:spPr bwMode="auto">
            <a:xfrm>
              <a:off x="1157" y="3922"/>
              <a:ext cx="1504" cy="2"/>
            </a:xfrm>
            <a:custGeom>
              <a:avLst/>
              <a:gdLst>
                <a:gd name="T0" fmla="*/ 1504 w 1504"/>
                <a:gd name="T1" fmla="*/ 2 h 2"/>
                <a:gd name="T2" fmla="*/ 0 w 1504"/>
                <a:gd name="T3" fmla="*/ 0 h 2"/>
                <a:gd name="T4" fmla="*/ 0 60000 65536"/>
                <a:gd name="T5" fmla="*/ 0 60000 65536"/>
                <a:gd name="T6" fmla="*/ 0 w 1504"/>
                <a:gd name="T7" fmla="*/ 0 h 2"/>
                <a:gd name="T8" fmla="*/ 1504 w 150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04" h="2">
                  <a:moveTo>
                    <a:pt x="1504" y="2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68" name="Freeform 41"/>
            <p:cNvSpPr>
              <a:spLocks/>
            </p:cNvSpPr>
            <p:nvPr/>
          </p:nvSpPr>
          <p:spPr bwMode="auto">
            <a:xfrm>
              <a:off x="1155" y="2883"/>
              <a:ext cx="1533" cy="1035"/>
            </a:xfrm>
            <a:custGeom>
              <a:avLst/>
              <a:gdLst>
                <a:gd name="T0" fmla="*/ 0 w 1533"/>
                <a:gd name="T1" fmla="*/ 1035 h 1035"/>
                <a:gd name="T2" fmla="*/ 1533 w 1533"/>
                <a:gd name="T3" fmla="*/ 0 h 1035"/>
                <a:gd name="T4" fmla="*/ 0 60000 65536"/>
                <a:gd name="T5" fmla="*/ 0 60000 65536"/>
                <a:gd name="T6" fmla="*/ 0 w 1533"/>
                <a:gd name="T7" fmla="*/ 0 h 1035"/>
                <a:gd name="T8" fmla="*/ 1533 w 1533"/>
                <a:gd name="T9" fmla="*/ 1035 h 10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33" h="1035">
                  <a:moveTo>
                    <a:pt x="0" y="1035"/>
                  </a:moveTo>
                  <a:lnTo>
                    <a:pt x="1533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69" name="Freeform 42"/>
            <p:cNvSpPr>
              <a:spLocks/>
            </p:cNvSpPr>
            <p:nvPr/>
          </p:nvSpPr>
          <p:spPr bwMode="auto">
            <a:xfrm>
              <a:off x="1149" y="3051"/>
              <a:ext cx="528" cy="870"/>
            </a:xfrm>
            <a:custGeom>
              <a:avLst/>
              <a:gdLst>
                <a:gd name="T0" fmla="*/ 0 w 528"/>
                <a:gd name="T1" fmla="*/ 870 h 870"/>
                <a:gd name="T2" fmla="*/ 528 w 528"/>
                <a:gd name="T3" fmla="*/ 0 h 870"/>
                <a:gd name="T4" fmla="*/ 0 60000 65536"/>
                <a:gd name="T5" fmla="*/ 0 60000 65536"/>
                <a:gd name="T6" fmla="*/ 0 w 528"/>
                <a:gd name="T7" fmla="*/ 0 h 870"/>
                <a:gd name="T8" fmla="*/ 528 w 528"/>
                <a:gd name="T9" fmla="*/ 870 h 8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28" h="870">
                  <a:moveTo>
                    <a:pt x="0" y="870"/>
                  </a:moveTo>
                  <a:lnTo>
                    <a:pt x="52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70" name="Freeform 43"/>
            <p:cNvSpPr>
              <a:spLocks/>
            </p:cNvSpPr>
            <p:nvPr/>
          </p:nvSpPr>
          <p:spPr bwMode="auto">
            <a:xfrm>
              <a:off x="1680" y="2688"/>
              <a:ext cx="553" cy="363"/>
            </a:xfrm>
            <a:custGeom>
              <a:avLst/>
              <a:gdLst>
                <a:gd name="T0" fmla="*/ 0 w 553"/>
                <a:gd name="T1" fmla="*/ 363 h 363"/>
                <a:gd name="T2" fmla="*/ 553 w 553"/>
                <a:gd name="T3" fmla="*/ 0 h 363"/>
                <a:gd name="T4" fmla="*/ 0 60000 65536"/>
                <a:gd name="T5" fmla="*/ 0 60000 65536"/>
                <a:gd name="T6" fmla="*/ 0 w 553"/>
                <a:gd name="T7" fmla="*/ 0 h 363"/>
                <a:gd name="T8" fmla="*/ 553 w 553"/>
                <a:gd name="T9" fmla="*/ 363 h 3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3" h="363">
                  <a:moveTo>
                    <a:pt x="0" y="363"/>
                  </a:moveTo>
                  <a:lnTo>
                    <a:pt x="553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71" name="Freeform 44"/>
            <p:cNvSpPr>
              <a:spLocks/>
            </p:cNvSpPr>
            <p:nvPr/>
          </p:nvSpPr>
          <p:spPr bwMode="auto">
            <a:xfrm>
              <a:off x="1154" y="3780"/>
              <a:ext cx="997" cy="143"/>
            </a:xfrm>
            <a:custGeom>
              <a:avLst/>
              <a:gdLst>
                <a:gd name="T0" fmla="*/ 0 w 997"/>
                <a:gd name="T1" fmla="*/ 143 h 143"/>
                <a:gd name="T2" fmla="*/ 997 w 997"/>
                <a:gd name="T3" fmla="*/ 0 h 143"/>
                <a:gd name="T4" fmla="*/ 0 60000 65536"/>
                <a:gd name="T5" fmla="*/ 0 60000 65536"/>
                <a:gd name="T6" fmla="*/ 0 w 997"/>
                <a:gd name="T7" fmla="*/ 0 h 143"/>
                <a:gd name="T8" fmla="*/ 997 w 997"/>
                <a:gd name="T9" fmla="*/ 143 h 1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7" h="143">
                  <a:moveTo>
                    <a:pt x="0" y="143"/>
                  </a:moveTo>
                  <a:lnTo>
                    <a:pt x="99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72" name="Freeform 45"/>
            <p:cNvSpPr>
              <a:spLocks/>
            </p:cNvSpPr>
            <p:nvPr/>
          </p:nvSpPr>
          <p:spPr bwMode="auto">
            <a:xfrm>
              <a:off x="2148" y="3408"/>
              <a:ext cx="568" cy="375"/>
            </a:xfrm>
            <a:custGeom>
              <a:avLst/>
              <a:gdLst>
                <a:gd name="T0" fmla="*/ 0 w 568"/>
                <a:gd name="T1" fmla="*/ 375 h 375"/>
                <a:gd name="T2" fmla="*/ 568 w 568"/>
                <a:gd name="T3" fmla="*/ 0 h 375"/>
                <a:gd name="T4" fmla="*/ 0 60000 65536"/>
                <a:gd name="T5" fmla="*/ 0 60000 65536"/>
                <a:gd name="T6" fmla="*/ 0 w 568"/>
                <a:gd name="T7" fmla="*/ 0 h 375"/>
                <a:gd name="T8" fmla="*/ 568 w 568"/>
                <a:gd name="T9" fmla="*/ 375 h 3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8" h="375">
                  <a:moveTo>
                    <a:pt x="0" y="375"/>
                  </a:moveTo>
                  <a:lnTo>
                    <a:pt x="56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73" name="Freeform 46"/>
            <p:cNvSpPr>
              <a:spLocks/>
            </p:cNvSpPr>
            <p:nvPr/>
          </p:nvSpPr>
          <p:spPr bwMode="auto">
            <a:xfrm>
              <a:off x="1533" y="3294"/>
              <a:ext cx="285" cy="528"/>
            </a:xfrm>
            <a:custGeom>
              <a:avLst/>
              <a:gdLst>
                <a:gd name="T0" fmla="*/ 285 w 285"/>
                <a:gd name="T1" fmla="*/ 528 h 528"/>
                <a:gd name="T2" fmla="*/ 186 w 285"/>
                <a:gd name="T3" fmla="*/ 246 h 528"/>
                <a:gd name="T4" fmla="*/ 0 w 285"/>
                <a:gd name="T5" fmla="*/ 0 h 528"/>
                <a:gd name="T6" fmla="*/ 0 60000 65536"/>
                <a:gd name="T7" fmla="*/ 0 60000 65536"/>
                <a:gd name="T8" fmla="*/ 0 60000 65536"/>
                <a:gd name="T9" fmla="*/ 0 w 285"/>
                <a:gd name="T10" fmla="*/ 0 h 528"/>
                <a:gd name="T11" fmla="*/ 285 w 285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" h="528">
                  <a:moveTo>
                    <a:pt x="285" y="528"/>
                  </a:moveTo>
                  <a:cubicBezTo>
                    <a:pt x="269" y="482"/>
                    <a:pt x="233" y="334"/>
                    <a:pt x="186" y="246"/>
                  </a:cubicBezTo>
                  <a:cubicBezTo>
                    <a:pt x="139" y="158"/>
                    <a:pt x="39" y="51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74" name="Freeform 47"/>
            <p:cNvSpPr>
              <a:spLocks/>
            </p:cNvSpPr>
            <p:nvPr/>
          </p:nvSpPr>
          <p:spPr bwMode="auto">
            <a:xfrm>
              <a:off x="1830" y="2952"/>
              <a:ext cx="450" cy="744"/>
            </a:xfrm>
            <a:custGeom>
              <a:avLst/>
              <a:gdLst>
                <a:gd name="T0" fmla="*/ 450 w 450"/>
                <a:gd name="T1" fmla="*/ 744 h 744"/>
                <a:gd name="T2" fmla="*/ 279 w 450"/>
                <a:gd name="T3" fmla="*/ 327 h 744"/>
                <a:gd name="T4" fmla="*/ 0 w 450"/>
                <a:gd name="T5" fmla="*/ 0 h 744"/>
                <a:gd name="T6" fmla="*/ 0 60000 65536"/>
                <a:gd name="T7" fmla="*/ 0 60000 65536"/>
                <a:gd name="T8" fmla="*/ 0 60000 65536"/>
                <a:gd name="T9" fmla="*/ 0 w 450"/>
                <a:gd name="T10" fmla="*/ 0 h 744"/>
                <a:gd name="T11" fmla="*/ 450 w 450"/>
                <a:gd name="T12" fmla="*/ 744 h 7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0" h="744">
                  <a:moveTo>
                    <a:pt x="450" y="744"/>
                  </a:moveTo>
                  <a:cubicBezTo>
                    <a:pt x="421" y="675"/>
                    <a:pt x="354" y="451"/>
                    <a:pt x="279" y="327"/>
                  </a:cubicBezTo>
                  <a:cubicBezTo>
                    <a:pt x="204" y="203"/>
                    <a:pt x="58" y="68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75" name="Freeform 48"/>
            <p:cNvSpPr>
              <a:spLocks/>
            </p:cNvSpPr>
            <p:nvPr/>
          </p:nvSpPr>
          <p:spPr bwMode="auto">
            <a:xfrm>
              <a:off x="1272" y="3723"/>
              <a:ext cx="99" cy="174"/>
            </a:xfrm>
            <a:custGeom>
              <a:avLst/>
              <a:gdLst>
                <a:gd name="T0" fmla="*/ 99 w 99"/>
                <a:gd name="T1" fmla="*/ 174 h 174"/>
                <a:gd name="T2" fmla="*/ 72 w 99"/>
                <a:gd name="T3" fmla="*/ 78 h 174"/>
                <a:gd name="T4" fmla="*/ 0 w 99"/>
                <a:gd name="T5" fmla="*/ 0 h 174"/>
                <a:gd name="T6" fmla="*/ 0 60000 65536"/>
                <a:gd name="T7" fmla="*/ 0 60000 65536"/>
                <a:gd name="T8" fmla="*/ 0 60000 65536"/>
                <a:gd name="T9" fmla="*/ 0 w 99"/>
                <a:gd name="T10" fmla="*/ 0 h 174"/>
                <a:gd name="T11" fmla="*/ 99 w 99"/>
                <a:gd name="T12" fmla="*/ 174 h 1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174">
                  <a:moveTo>
                    <a:pt x="99" y="174"/>
                  </a:moveTo>
                  <a:cubicBezTo>
                    <a:pt x="94" y="158"/>
                    <a:pt x="88" y="107"/>
                    <a:pt x="72" y="78"/>
                  </a:cubicBezTo>
                  <a:cubicBezTo>
                    <a:pt x="56" y="49"/>
                    <a:pt x="15" y="1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76" name="Freeform 49"/>
            <p:cNvSpPr>
              <a:spLocks/>
            </p:cNvSpPr>
            <p:nvPr/>
          </p:nvSpPr>
          <p:spPr bwMode="auto">
            <a:xfrm>
              <a:off x="2163" y="2742"/>
              <a:ext cx="468" cy="720"/>
            </a:xfrm>
            <a:custGeom>
              <a:avLst/>
              <a:gdLst>
                <a:gd name="T0" fmla="*/ 468 w 468"/>
                <a:gd name="T1" fmla="*/ 720 h 720"/>
                <a:gd name="T2" fmla="*/ 303 w 468"/>
                <a:gd name="T3" fmla="*/ 297 h 720"/>
                <a:gd name="T4" fmla="*/ 0 w 468"/>
                <a:gd name="T5" fmla="*/ 0 h 720"/>
                <a:gd name="T6" fmla="*/ 0 60000 65536"/>
                <a:gd name="T7" fmla="*/ 0 60000 65536"/>
                <a:gd name="T8" fmla="*/ 0 60000 65536"/>
                <a:gd name="T9" fmla="*/ 0 w 468"/>
                <a:gd name="T10" fmla="*/ 0 h 720"/>
                <a:gd name="T11" fmla="*/ 468 w 468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720">
                  <a:moveTo>
                    <a:pt x="468" y="720"/>
                  </a:moveTo>
                  <a:cubicBezTo>
                    <a:pt x="441" y="650"/>
                    <a:pt x="381" y="417"/>
                    <a:pt x="303" y="297"/>
                  </a:cubicBezTo>
                  <a:cubicBezTo>
                    <a:pt x="225" y="177"/>
                    <a:pt x="63" y="62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77" name="Text Box 50"/>
            <p:cNvSpPr txBox="1">
              <a:spLocks noChangeArrowheads="1"/>
            </p:cNvSpPr>
            <p:nvPr/>
          </p:nvSpPr>
          <p:spPr bwMode="auto">
            <a:xfrm rot="-1895473">
              <a:off x="1450" y="3577"/>
              <a:ext cx="33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2</a:t>
              </a:r>
            </a:p>
          </p:txBody>
        </p:sp>
        <p:sp>
          <p:nvSpPr>
            <p:cNvPr id="15378" name="Freeform 51"/>
            <p:cNvSpPr>
              <a:spLocks/>
            </p:cNvSpPr>
            <p:nvPr/>
          </p:nvSpPr>
          <p:spPr bwMode="auto">
            <a:xfrm>
              <a:off x="1428" y="3102"/>
              <a:ext cx="291" cy="432"/>
            </a:xfrm>
            <a:custGeom>
              <a:avLst/>
              <a:gdLst>
                <a:gd name="T0" fmla="*/ 291 w 291"/>
                <a:gd name="T1" fmla="*/ 432 h 432"/>
                <a:gd name="T2" fmla="*/ 0 w 291"/>
                <a:gd name="T3" fmla="*/ 0 h 432"/>
                <a:gd name="T4" fmla="*/ 0 60000 65536"/>
                <a:gd name="T5" fmla="*/ 0 60000 65536"/>
                <a:gd name="T6" fmla="*/ 0 w 291"/>
                <a:gd name="T7" fmla="*/ 0 h 432"/>
                <a:gd name="T8" fmla="*/ 291 w 291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1" h="432">
                  <a:moveTo>
                    <a:pt x="291" y="432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79" name="Freeform 52"/>
            <p:cNvSpPr>
              <a:spLocks/>
            </p:cNvSpPr>
            <p:nvPr/>
          </p:nvSpPr>
          <p:spPr bwMode="auto">
            <a:xfrm>
              <a:off x="1593" y="2973"/>
              <a:ext cx="309" cy="450"/>
            </a:xfrm>
            <a:custGeom>
              <a:avLst/>
              <a:gdLst>
                <a:gd name="T0" fmla="*/ 309 w 309"/>
                <a:gd name="T1" fmla="*/ 450 h 450"/>
                <a:gd name="T2" fmla="*/ 0 w 309"/>
                <a:gd name="T3" fmla="*/ 0 h 450"/>
                <a:gd name="T4" fmla="*/ 0 60000 65536"/>
                <a:gd name="T5" fmla="*/ 0 60000 65536"/>
                <a:gd name="T6" fmla="*/ 0 w 309"/>
                <a:gd name="T7" fmla="*/ 0 h 450"/>
                <a:gd name="T8" fmla="*/ 309 w 309"/>
                <a:gd name="T9" fmla="*/ 450 h 4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9" h="450">
                  <a:moveTo>
                    <a:pt x="309" y="45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80" name="Text Box 53"/>
            <p:cNvSpPr txBox="1">
              <a:spLocks noChangeArrowheads="1"/>
            </p:cNvSpPr>
            <p:nvPr/>
          </p:nvSpPr>
          <p:spPr bwMode="auto">
            <a:xfrm rot="-2135370">
              <a:off x="1201" y="3744"/>
              <a:ext cx="340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1</a:t>
              </a:r>
            </a:p>
          </p:txBody>
        </p:sp>
        <p:sp>
          <p:nvSpPr>
            <p:cNvPr id="15381" name="Text Box 54"/>
            <p:cNvSpPr txBox="1">
              <a:spLocks noChangeArrowheads="1"/>
            </p:cNvSpPr>
            <p:nvPr/>
          </p:nvSpPr>
          <p:spPr bwMode="auto">
            <a:xfrm rot="-1854092">
              <a:off x="2125" y="3130"/>
              <a:ext cx="33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4</a:t>
              </a:r>
            </a:p>
          </p:txBody>
        </p:sp>
        <p:sp>
          <p:nvSpPr>
            <p:cNvPr id="15382" name="Text Box 55"/>
            <p:cNvSpPr txBox="1">
              <a:spLocks noChangeArrowheads="1"/>
            </p:cNvSpPr>
            <p:nvPr/>
          </p:nvSpPr>
          <p:spPr bwMode="auto">
            <a:xfrm rot="-2003422">
              <a:off x="1764" y="3363"/>
              <a:ext cx="339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3</a:t>
              </a:r>
            </a:p>
          </p:txBody>
        </p:sp>
        <p:sp>
          <p:nvSpPr>
            <p:cNvPr id="15383" name="Text Box 56"/>
            <p:cNvSpPr txBox="1">
              <a:spLocks noChangeArrowheads="1"/>
            </p:cNvSpPr>
            <p:nvPr/>
          </p:nvSpPr>
          <p:spPr bwMode="auto">
            <a:xfrm rot="-2067876">
              <a:off x="1198" y="2881"/>
              <a:ext cx="697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Tolerance</a:t>
              </a:r>
            </a:p>
          </p:txBody>
        </p:sp>
        <p:sp>
          <p:nvSpPr>
            <p:cNvPr id="15384" name="Text Box 57"/>
            <p:cNvSpPr txBox="1">
              <a:spLocks noChangeArrowheads="1"/>
            </p:cNvSpPr>
            <p:nvPr/>
          </p:nvSpPr>
          <p:spPr bwMode="auto">
            <a:xfrm>
              <a:off x="1776" y="3552"/>
              <a:ext cx="393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Azimuth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tolerance</a:t>
              </a:r>
            </a:p>
          </p:txBody>
        </p:sp>
        <p:sp>
          <p:nvSpPr>
            <p:cNvPr id="15385" name="Freeform 58"/>
            <p:cNvSpPr>
              <a:spLocks/>
            </p:cNvSpPr>
            <p:nvPr/>
          </p:nvSpPr>
          <p:spPr bwMode="auto">
            <a:xfrm>
              <a:off x="1674" y="3576"/>
              <a:ext cx="108" cy="261"/>
            </a:xfrm>
            <a:custGeom>
              <a:avLst/>
              <a:gdLst>
                <a:gd name="T0" fmla="*/ 0 w 108"/>
                <a:gd name="T1" fmla="*/ 0 h 261"/>
                <a:gd name="T2" fmla="*/ 60 w 108"/>
                <a:gd name="T3" fmla="*/ 114 h 261"/>
                <a:gd name="T4" fmla="*/ 108 w 108"/>
                <a:gd name="T5" fmla="*/ 261 h 261"/>
                <a:gd name="T6" fmla="*/ 0 60000 65536"/>
                <a:gd name="T7" fmla="*/ 0 60000 65536"/>
                <a:gd name="T8" fmla="*/ 0 60000 65536"/>
                <a:gd name="T9" fmla="*/ 0 w 108"/>
                <a:gd name="T10" fmla="*/ 0 h 261"/>
                <a:gd name="T11" fmla="*/ 108 w 108"/>
                <a:gd name="T12" fmla="*/ 261 h 2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261">
                  <a:moveTo>
                    <a:pt x="0" y="0"/>
                  </a:moveTo>
                  <a:cubicBezTo>
                    <a:pt x="10" y="19"/>
                    <a:pt x="42" y="70"/>
                    <a:pt x="60" y="114"/>
                  </a:cubicBezTo>
                  <a:cubicBezTo>
                    <a:pt x="78" y="158"/>
                    <a:pt x="98" y="230"/>
                    <a:pt x="108" y="2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86" name="Freeform 59"/>
            <p:cNvSpPr>
              <a:spLocks/>
            </p:cNvSpPr>
            <p:nvPr/>
          </p:nvSpPr>
          <p:spPr bwMode="auto">
            <a:xfrm>
              <a:off x="2100" y="2784"/>
              <a:ext cx="465" cy="717"/>
            </a:xfrm>
            <a:custGeom>
              <a:avLst/>
              <a:gdLst>
                <a:gd name="T0" fmla="*/ 0 w 465"/>
                <a:gd name="T1" fmla="*/ 0 h 717"/>
                <a:gd name="T2" fmla="*/ 465 w 465"/>
                <a:gd name="T3" fmla="*/ 717 h 717"/>
                <a:gd name="T4" fmla="*/ 0 60000 65536"/>
                <a:gd name="T5" fmla="*/ 0 60000 65536"/>
                <a:gd name="T6" fmla="*/ 0 w 465"/>
                <a:gd name="T7" fmla="*/ 0 h 717"/>
                <a:gd name="T8" fmla="*/ 465 w 465"/>
                <a:gd name="T9" fmla="*/ 717 h 71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5" h="717">
                  <a:moveTo>
                    <a:pt x="0" y="0"/>
                  </a:moveTo>
                  <a:lnTo>
                    <a:pt x="465" y="717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87" name="Text Box 60"/>
            <p:cNvSpPr txBox="1">
              <a:spLocks noChangeArrowheads="1"/>
            </p:cNvSpPr>
            <p:nvPr/>
          </p:nvSpPr>
          <p:spPr bwMode="auto">
            <a:xfrm>
              <a:off x="2400" y="3216"/>
              <a:ext cx="549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Bandwidth</a:t>
              </a:r>
            </a:p>
          </p:txBody>
        </p:sp>
        <p:sp>
          <p:nvSpPr>
            <p:cNvPr id="15388" name="Freeform 61"/>
            <p:cNvSpPr>
              <a:spLocks/>
            </p:cNvSpPr>
            <p:nvPr/>
          </p:nvSpPr>
          <p:spPr bwMode="auto">
            <a:xfrm>
              <a:off x="1164" y="3210"/>
              <a:ext cx="438" cy="393"/>
            </a:xfrm>
            <a:custGeom>
              <a:avLst/>
              <a:gdLst>
                <a:gd name="T0" fmla="*/ 0 w 438"/>
                <a:gd name="T1" fmla="*/ 0 h 393"/>
                <a:gd name="T2" fmla="*/ 240 w 438"/>
                <a:gd name="T3" fmla="*/ 147 h 393"/>
                <a:gd name="T4" fmla="*/ 438 w 438"/>
                <a:gd name="T5" fmla="*/ 393 h 393"/>
                <a:gd name="T6" fmla="*/ 0 60000 65536"/>
                <a:gd name="T7" fmla="*/ 0 60000 65536"/>
                <a:gd name="T8" fmla="*/ 0 60000 65536"/>
                <a:gd name="T9" fmla="*/ 0 w 438"/>
                <a:gd name="T10" fmla="*/ 0 h 393"/>
                <a:gd name="T11" fmla="*/ 438 w 438"/>
                <a:gd name="T12" fmla="*/ 393 h 3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8" h="393">
                  <a:moveTo>
                    <a:pt x="0" y="0"/>
                  </a:moveTo>
                  <a:cubicBezTo>
                    <a:pt x="40" y="24"/>
                    <a:pt x="167" y="81"/>
                    <a:pt x="240" y="147"/>
                  </a:cubicBezTo>
                  <a:cubicBezTo>
                    <a:pt x="313" y="213"/>
                    <a:pt x="397" y="342"/>
                    <a:pt x="438" y="39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89" name="Text Box 62"/>
            <p:cNvSpPr txBox="1">
              <a:spLocks noChangeArrowheads="1"/>
            </p:cNvSpPr>
            <p:nvPr/>
          </p:nvSpPr>
          <p:spPr bwMode="auto">
            <a:xfrm>
              <a:off x="768" y="3120"/>
              <a:ext cx="393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Azimuth </a:t>
              </a:r>
            </a:p>
          </p:txBody>
        </p:sp>
        <p:sp>
          <p:nvSpPr>
            <p:cNvPr id="15390" name="Text Box 63"/>
            <p:cNvSpPr txBox="1">
              <a:spLocks noChangeArrowheads="1"/>
            </p:cNvSpPr>
            <p:nvPr/>
          </p:nvSpPr>
          <p:spPr bwMode="auto">
            <a:xfrm>
              <a:off x="888" y="2278"/>
              <a:ext cx="65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Y axis (North)</a:t>
              </a:r>
            </a:p>
          </p:txBody>
        </p:sp>
        <p:sp>
          <p:nvSpPr>
            <p:cNvPr id="15391" name="Text Box 64"/>
            <p:cNvSpPr txBox="1">
              <a:spLocks noChangeArrowheads="1"/>
            </p:cNvSpPr>
            <p:nvPr/>
          </p:nvSpPr>
          <p:spPr bwMode="auto">
            <a:xfrm>
              <a:off x="2663" y="3918"/>
              <a:ext cx="50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X axis (East)</a:t>
              </a:r>
            </a:p>
          </p:txBody>
        </p:sp>
        <p:sp>
          <p:nvSpPr>
            <p:cNvPr id="15392" name="Freeform 65"/>
            <p:cNvSpPr>
              <a:spLocks/>
            </p:cNvSpPr>
            <p:nvPr/>
          </p:nvSpPr>
          <p:spPr bwMode="auto">
            <a:xfrm>
              <a:off x="1371" y="3420"/>
              <a:ext cx="150" cy="237"/>
            </a:xfrm>
            <a:custGeom>
              <a:avLst/>
              <a:gdLst>
                <a:gd name="T0" fmla="*/ 150 w 150"/>
                <a:gd name="T1" fmla="*/ 237 h 237"/>
                <a:gd name="T2" fmla="*/ 0 w 150"/>
                <a:gd name="T3" fmla="*/ 0 h 237"/>
                <a:gd name="T4" fmla="*/ 0 60000 65536"/>
                <a:gd name="T5" fmla="*/ 0 60000 65536"/>
                <a:gd name="T6" fmla="*/ 0 w 150"/>
                <a:gd name="T7" fmla="*/ 0 h 237"/>
                <a:gd name="T8" fmla="*/ 150 w 150"/>
                <a:gd name="T9" fmla="*/ 237 h 2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0" h="237">
                  <a:moveTo>
                    <a:pt x="150" y="237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93" name="Freeform 66"/>
            <p:cNvSpPr>
              <a:spLocks/>
            </p:cNvSpPr>
            <p:nvPr/>
          </p:nvSpPr>
          <p:spPr bwMode="auto">
            <a:xfrm>
              <a:off x="1143" y="3600"/>
              <a:ext cx="336" cy="252"/>
            </a:xfrm>
            <a:custGeom>
              <a:avLst/>
              <a:gdLst>
                <a:gd name="T0" fmla="*/ 336 w 336"/>
                <a:gd name="T1" fmla="*/ 0 h 252"/>
                <a:gd name="T2" fmla="*/ 0 w 336"/>
                <a:gd name="T3" fmla="*/ 252 h 252"/>
                <a:gd name="T4" fmla="*/ 0 60000 65536"/>
                <a:gd name="T5" fmla="*/ 0 60000 65536"/>
                <a:gd name="T6" fmla="*/ 0 w 336"/>
                <a:gd name="T7" fmla="*/ 0 h 252"/>
                <a:gd name="T8" fmla="*/ 336 w 336"/>
                <a:gd name="T9" fmla="*/ 252 h 2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" h="252">
                  <a:moveTo>
                    <a:pt x="336" y="0"/>
                  </a:moveTo>
                  <a:lnTo>
                    <a:pt x="0" y="252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94" name="Text Box 67"/>
            <p:cNvSpPr txBox="1">
              <a:spLocks noChangeArrowheads="1"/>
            </p:cNvSpPr>
            <p:nvPr/>
          </p:nvSpPr>
          <p:spPr bwMode="auto">
            <a:xfrm rot="-2118155">
              <a:off x="910" y="3505"/>
              <a:ext cx="590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Distance</a:t>
              </a:r>
            </a:p>
          </p:txBody>
        </p:sp>
        <p:sp>
          <p:nvSpPr>
            <p:cNvPr id="15395" name="Freeform 68"/>
            <p:cNvSpPr>
              <a:spLocks/>
            </p:cNvSpPr>
            <p:nvPr/>
          </p:nvSpPr>
          <p:spPr bwMode="auto">
            <a:xfrm>
              <a:off x="1154" y="3716"/>
              <a:ext cx="1" cy="214"/>
            </a:xfrm>
            <a:custGeom>
              <a:avLst/>
              <a:gdLst>
                <a:gd name="T0" fmla="*/ 0 w 1"/>
                <a:gd name="T1" fmla="*/ 214 h 214"/>
                <a:gd name="T2" fmla="*/ 1 w 1"/>
                <a:gd name="T3" fmla="*/ 0 h 214"/>
                <a:gd name="T4" fmla="*/ 0 60000 65536"/>
                <a:gd name="T5" fmla="*/ 0 60000 65536"/>
                <a:gd name="T6" fmla="*/ 0 w 1"/>
                <a:gd name="T7" fmla="*/ 0 h 214"/>
                <a:gd name="T8" fmla="*/ 1 w 1"/>
                <a:gd name="T9" fmla="*/ 214 h 2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14">
                  <a:moveTo>
                    <a:pt x="0" y="214"/>
                  </a:moveTo>
                  <a:lnTo>
                    <a:pt x="1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5396" name="Freeform 69"/>
            <p:cNvSpPr>
              <a:spLocks/>
            </p:cNvSpPr>
            <p:nvPr/>
          </p:nvSpPr>
          <p:spPr bwMode="auto">
            <a:xfrm>
              <a:off x="1446" y="3006"/>
              <a:ext cx="162" cy="117"/>
            </a:xfrm>
            <a:custGeom>
              <a:avLst/>
              <a:gdLst>
                <a:gd name="T0" fmla="*/ 162 w 162"/>
                <a:gd name="T1" fmla="*/ 0 h 117"/>
                <a:gd name="T2" fmla="*/ 0 w 162"/>
                <a:gd name="T3" fmla="*/ 117 h 117"/>
                <a:gd name="T4" fmla="*/ 0 60000 65536"/>
                <a:gd name="T5" fmla="*/ 0 60000 65536"/>
                <a:gd name="T6" fmla="*/ 0 w 162"/>
                <a:gd name="T7" fmla="*/ 0 h 117"/>
                <a:gd name="T8" fmla="*/ 162 w 162"/>
                <a:gd name="T9" fmla="*/ 117 h 11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2" h="117">
                  <a:moveTo>
                    <a:pt x="162" y="0"/>
                  </a:moveTo>
                  <a:lnTo>
                    <a:pt x="0" y="117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81000" y="1447800"/>
            <a:ext cx="5751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How do we get pairs separated by lag vector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0" y="6477000"/>
            <a:ext cx="2720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/>
              <a:t>Image from Pyrcz and Deutsch, 2014</a:t>
            </a:r>
          </a:p>
        </p:txBody>
      </p:sp>
    </p:spTree>
    <p:extLst>
      <p:ext uri="{BB962C8B-B14F-4D97-AF65-F5344CB8AC3E}">
        <p14:creationId xmlns:p14="http://schemas.microsoft.com/office/powerpoint/2010/main" val="1557467811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249863" y="2728913"/>
          <a:ext cx="36258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489200" imgH="482600" progId="Equation.3">
                  <p:embed/>
                </p:oleObj>
              </mc:Choice>
              <mc:Fallback>
                <p:oleObj name="Equation" r:id="rId3" imgW="2489200" imgH="482600" progId="Equation.3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728913"/>
                        <a:ext cx="36258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2247900" y="4633913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>
            <a:off x="2251075" y="431800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2601913" y="5483225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722313" y="6103938"/>
            <a:ext cx="304800" cy="304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7177088" y="3249613"/>
            <a:ext cx="346075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7934325" y="3228975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381375" y="1895475"/>
            <a:ext cx="54864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Example: Starting With One Lag (i.e. #4)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4933950" y="3524250"/>
            <a:ext cx="4000500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Start at a node, and compare value to all nodes which fall in the lag and angle tolerance.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54133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397" name="Oval 13"/>
          <p:cNvSpPr>
            <a:spLocks noChangeArrowheads="1"/>
          </p:cNvSpPr>
          <p:nvPr/>
        </p:nvSpPr>
        <p:spPr bwMode="auto">
          <a:xfrm>
            <a:off x="84613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54133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399" name="Oval 15"/>
          <p:cNvSpPr>
            <a:spLocks noChangeArrowheads="1"/>
          </p:cNvSpPr>
          <p:nvPr/>
        </p:nvSpPr>
        <p:spPr bwMode="auto">
          <a:xfrm>
            <a:off x="84613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54133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01" name="Oval 17"/>
          <p:cNvSpPr>
            <a:spLocks noChangeArrowheads="1"/>
          </p:cNvSpPr>
          <p:nvPr/>
        </p:nvSpPr>
        <p:spPr bwMode="auto">
          <a:xfrm>
            <a:off x="84613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54133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03" name="Oval 19"/>
          <p:cNvSpPr>
            <a:spLocks noChangeArrowheads="1"/>
          </p:cNvSpPr>
          <p:nvPr/>
        </p:nvSpPr>
        <p:spPr bwMode="auto">
          <a:xfrm>
            <a:off x="84613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1182688" y="2898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1487488" y="2898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1182688" y="25717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07" name="Oval 23"/>
          <p:cNvSpPr>
            <a:spLocks noChangeArrowheads="1"/>
          </p:cNvSpPr>
          <p:nvPr/>
        </p:nvSpPr>
        <p:spPr bwMode="auto">
          <a:xfrm>
            <a:off x="1487488" y="25717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1182688" y="3508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1487488" y="3508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1182688" y="3181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>
            <a:off x="1487488" y="3181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12" name="Oval 28"/>
          <p:cNvSpPr>
            <a:spLocks noChangeArrowheads="1"/>
          </p:cNvSpPr>
          <p:nvPr/>
        </p:nvSpPr>
        <p:spPr bwMode="auto">
          <a:xfrm>
            <a:off x="1792288" y="2898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>
            <a:off x="2097088" y="2898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14" name="Oval 30"/>
          <p:cNvSpPr>
            <a:spLocks noChangeArrowheads="1"/>
          </p:cNvSpPr>
          <p:nvPr/>
        </p:nvSpPr>
        <p:spPr bwMode="auto">
          <a:xfrm>
            <a:off x="1792288" y="25717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15" name="Oval 31"/>
          <p:cNvSpPr>
            <a:spLocks noChangeArrowheads="1"/>
          </p:cNvSpPr>
          <p:nvPr/>
        </p:nvSpPr>
        <p:spPr bwMode="auto">
          <a:xfrm>
            <a:off x="2097088" y="25717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16" name="Oval 32"/>
          <p:cNvSpPr>
            <a:spLocks noChangeArrowheads="1"/>
          </p:cNvSpPr>
          <p:nvPr/>
        </p:nvSpPr>
        <p:spPr bwMode="auto">
          <a:xfrm>
            <a:off x="1792288" y="3508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2097088" y="3508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18" name="Oval 34"/>
          <p:cNvSpPr>
            <a:spLocks noChangeArrowheads="1"/>
          </p:cNvSpPr>
          <p:nvPr/>
        </p:nvSpPr>
        <p:spPr bwMode="auto">
          <a:xfrm>
            <a:off x="1792288" y="3181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19" name="Oval 35"/>
          <p:cNvSpPr>
            <a:spLocks noChangeArrowheads="1"/>
          </p:cNvSpPr>
          <p:nvPr/>
        </p:nvSpPr>
        <p:spPr bwMode="auto">
          <a:xfrm>
            <a:off x="2097088" y="3181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20" name="Oval 36"/>
          <p:cNvSpPr>
            <a:spLocks noChangeArrowheads="1"/>
          </p:cNvSpPr>
          <p:nvPr/>
        </p:nvSpPr>
        <p:spPr bwMode="auto">
          <a:xfrm>
            <a:off x="240188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21" name="Oval 37"/>
          <p:cNvSpPr>
            <a:spLocks noChangeArrowheads="1"/>
          </p:cNvSpPr>
          <p:nvPr/>
        </p:nvSpPr>
        <p:spPr bwMode="auto">
          <a:xfrm>
            <a:off x="270668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22" name="Oval 38"/>
          <p:cNvSpPr>
            <a:spLocks noChangeArrowheads="1"/>
          </p:cNvSpPr>
          <p:nvPr/>
        </p:nvSpPr>
        <p:spPr bwMode="auto">
          <a:xfrm>
            <a:off x="240188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23" name="Oval 39"/>
          <p:cNvSpPr>
            <a:spLocks noChangeArrowheads="1"/>
          </p:cNvSpPr>
          <p:nvPr/>
        </p:nvSpPr>
        <p:spPr bwMode="auto">
          <a:xfrm>
            <a:off x="270668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24" name="Oval 40"/>
          <p:cNvSpPr>
            <a:spLocks noChangeArrowheads="1"/>
          </p:cNvSpPr>
          <p:nvPr/>
        </p:nvSpPr>
        <p:spPr bwMode="auto">
          <a:xfrm>
            <a:off x="240188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25" name="Oval 41"/>
          <p:cNvSpPr>
            <a:spLocks noChangeArrowheads="1"/>
          </p:cNvSpPr>
          <p:nvPr/>
        </p:nvSpPr>
        <p:spPr bwMode="auto">
          <a:xfrm>
            <a:off x="270668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26" name="Oval 42"/>
          <p:cNvSpPr>
            <a:spLocks noChangeArrowheads="1"/>
          </p:cNvSpPr>
          <p:nvPr/>
        </p:nvSpPr>
        <p:spPr bwMode="auto">
          <a:xfrm>
            <a:off x="240188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27" name="Oval 43"/>
          <p:cNvSpPr>
            <a:spLocks noChangeArrowheads="1"/>
          </p:cNvSpPr>
          <p:nvPr/>
        </p:nvSpPr>
        <p:spPr bwMode="auto">
          <a:xfrm>
            <a:off x="270668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28" name="Oval 44"/>
          <p:cNvSpPr>
            <a:spLocks noChangeArrowheads="1"/>
          </p:cNvSpPr>
          <p:nvPr/>
        </p:nvSpPr>
        <p:spPr bwMode="auto">
          <a:xfrm>
            <a:off x="53340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29" name="Oval 45"/>
          <p:cNvSpPr>
            <a:spLocks noChangeArrowheads="1"/>
          </p:cNvSpPr>
          <p:nvPr/>
        </p:nvSpPr>
        <p:spPr bwMode="auto">
          <a:xfrm>
            <a:off x="83820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30" name="Oval 46"/>
          <p:cNvSpPr>
            <a:spLocks noChangeArrowheads="1"/>
          </p:cNvSpPr>
          <p:nvPr/>
        </p:nvSpPr>
        <p:spPr bwMode="auto">
          <a:xfrm>
            <a:off x="53340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31" name="Oval 47"/>
          <p:cNvSpPr>
            <a:spLocks noChangeArrowheads="1"/>
          </p:cNvSpPr>
          <p:nvPr/>
        </p:nvSpPr>
        <p:spPr bwMode="auto">
          <a:xfrm>
            <a:off x="83820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32" name="Oval 48"/>
          <p:cNvSpPr>
            <a:spLocks noChangeArrowheads="1"/>
          </p:cNvSpPr>
          <p:nvPr/>
        </p:nvSpPr>
        <p:spPr bwMode="auto">
          <a:xfrm>
            <a:off x="53340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33" name="Oval 49"/>
          <p:cNvSpPr>
            <a:spLocks noChangeArrowheads="1"/>
          </p:cNvSpPr>
          <p:nvPr/>
        </p:nvSpPr>
        <p:spPr bwMode="auto">
          <a:xfrm>
            <a:off x="83820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34" name="Oval 50"/>
          <p:cNvSpPr>
            <a:spLocks noChangeArrowheads="1"/>
          </p:cNvSpPr>
          <p:nvPr/>
        </p:nvSpPr>
        <p:spPr bwMode="auto">
          <a:xfrm>
            <a:off x="53340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35" name="Oval 51"/>
          <p:cNvSpPr>
            <a:spLocks noChangeArrowheads="1"/>
          </p:cNvSpPr>
          <p:nvPr/>
        </p:nvSpPr>
        <p:spPr bwMode="auto">
          <a:xfrm>
            <a:off x="83820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36" name="Oval 52"/>
          <p:cNvSpPr>
            <a:spLocks noChangeArrowheads="1"/>
          </p:cNvSpPr>
          <p:nvPr/>
        </p:nvSpPr>
        <p:spPr bwMode="auto">
          <a:xfrm>
            <a:off x="1174750" y="41465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37" name="Oval 53"/>
          <p:cNvSpPr>
            <a:spLocks noChangeArrowheads="1"/>
          </p:cNvSpPr>
          <p:nvPr/>
        </p:nvSpPr>
        <p:spPr bwMode="auto">
          <a:xfrm>
            <a:off x="1479550" y="41465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38" name="Oval 54"/>
          <p:cNvSpPr>
            <a:spLocks noChangeArrowheads="1"/>
          </p:cNvSpPr>
          <p:nvPr/>
        </p:nvSpPr>
        <p:spPr bwMode="auto">
          <a:xfrm>
            <a:off x="1174750" y="3819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39" name="Oval 55"/>
          <p:cNvSpPr>
            <a:spLocks noChangeArrowheads="1"/>
          </p:cNvSpPr>
          <p:nvPr/>
        </p:nvSpPr>
        <p:spPr bwMode="auto">
          <a:xfrm>
            <a:off x="1479550" y="3819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40" name="Oval 56"/>
          <p:cNvSpPr>
            <a:spLocks noChangeArrowheads="1"/>
          </p:cNvSpPr>
          <p:nvPr/>
        </p:nvSpPr>
        <p:spPr bwMode="auto">
          <a:xfrm>
            <a:off x="1174750" y="47561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41" name="Oval 57"/>
          <p:cNvSpPr>
            <a:spLocks noChangeArrowheads="1"/>
          </p:cNvSpPr>
          <p:nvPr/>
        </p:nvSpPr>
        <p:spPr bwMode="auto">
          <a:xfrm>
            <a:off x="1479550" y="47561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42" name="Oval 58"/>
          <p:cNvSpPr>
            <a:spLocks noChangeArrowheads="1"/>
          </p:cNvSpPr>
          <p:nvPr/>
        </p:nvSpPr>
        <p:spPr bwMode="auto">
          <a:xfrm>
            <a:off x="1174750" y="44291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43" name="Oval 59"/>
          <p:cNvSpPr>
            <a:spLocks noChangeArrowheads="1"/>
          </p:cNvSpPr>
          <p:nvPr/>
        </p:nvSpPr>
        <p:spPr bwMode="auto">
          <a:xfrm>
            <a:off x="1479550" y="44291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44" name="Oval 60"/>
          <p:cNvSpPr>
            <a:spLocks noChangeArrowheads="1"/>
          </p:cNvSpPr>
          <p:nvPr/>
        </p:nvSpPr>
        <p:spPr bwMode="auto">
          <a:xfrm>
            <a:off x="1784350" y="41465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45" name="Oval 61"/>
          <p:cNvSpPr>
            <a:spLocks noChangeArrowheads="1"/>
          </p:cNvSpPr>
          <p:nvPr/>
        </p:nvSpPr>
        <p:spPr bwMode="auto">
          <a:xfrm>
            <a:off x="2089150" y="41465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46" name="Oval 62"/>
          <p:cNvSpPr>
            <a:spLocks noChangeArrowheads="1"/>
          </p:cNvSpPr>
          <p:nvPr/>
        </p:nvSpPr>
        <p:spPr bwMode="auto">
          <a:xfrm>
            <a:off x="1784350" y="3819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47" name="Oval 63"/>
          <p:cNvSpPr>
            <a:spLocks noChangeArrowheads="1"/>
          </p:cNvSpPr>
          <p:nvPr/>
        </p:nvSpPr>
        <p:spPr bwMode="auto">
          <a:xfrm>
            <a:off x="2089150" y="3819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48" name="Oval 64"/>
          <p:cNvSpPr>
            <a:spLocks noChangeArrowheads="1"/>
          </p:cNvSpPr>
          <p:nvPr/>
        </p:nvSpPr>
        <p:spPr bwMode="auto">
          <a:xfrm>
            <a:off x="1784350" y="47561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49" name="Oval 65"/>
          <p:cNvSpPr>
            <a:spLocks noChangeArrowheads="1"/>
          </p:cNvSpPr>
          <p:nvPr/>
        </p:nvSpPr>
        <p:spPr bwMode="auto">
          <a:xfrm>
            <a:off x="2089150" y="47561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50" name="Oval 66"/>
          <p:cNvSpPr>
            <a:spLocks noChangeArrowheads="1"/>
          </p:cNvSpPr>
          <p:nvPr/>
        </p:nvSpPr>
        <p:spPr bwMode="auto">
          <a:xfrm>
            <a:off x="1784350" y="44291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51" name="Oval 67"/>
          <p:cNvSpPr>
            <a:spLocks noChangeArrowheads="1"/>
          </p:cNvSpPr>
          <p:nvPr/>
        </p:nvSpPr>
        <p:spPr bwMode="auto">
          <a:xfrm>
            <a:off x="2089150" y="44291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52" name="Oval 68"/>
          <p:cNvSpPr>
            <a:spLocks noChangeArrowheads="1"/>
          </p:cNvSpPr>
          <p:nvPr/>
        </p:nvSpPr>
        <p:spPr bwMode="auto">
          <a:xfrm>
            <a:off x="239395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53" name="Oval 69"/>
          <p:cNvSpPr>
            <a:spLocks noChangeArrowheads="1"/>
          </p:cNvSpPr>
          <p:nvPr/>
        </p:nvSpPr>
        <p:spPr bwMode="auto">
          <a:xfrm>
            <a:off x="269875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54" name="Oval 70"/>
          <p:cNvSpPr>
            <a:spLocks noChangeArrowheads="1"/>
          </p:cNvSpPr>
          <p:nvPr/>
        </p:nvSpPr>
        <p:spPr bwMode="auto">
          <a:xfrm>
            <a:off x="239395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55" name="Oval 71"/>
          <p:cNvSpPr>
            <a:spLocks noChangeArrowheads="1"/>
          </p:cNvSpPr>
          <p:nvPr/>
        </p:nvSpPr>
        <p:spPr bwMode="auto">
          <a:xfrm>
            <a:off x="269875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56" name="Oval 72"/>
          <p:cNvSpPr>
            <a:spLocks noChangeArrowheads="1"/>
          </p:cNvSpPr>
          <p:nvPr/>
        </p:nvSpPr>
        <p:spPr bwMode="auto">
          <a:xfrm>
            <a:off x="239395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57" name="Oval 73"/>
          <p:cNvSpPr>
            <a:spLocks noChangeArrowheads="1"/>
          </p:cNvSpPr>
          <p:nvPr/>
        </p:nvSpPr>
        <p:spPr bwMode="auto">
          <a:xfrm>
            <a:off x="269875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58" name="Oval 74"/>
          <p:cNvSpPr>
            <a:spLocks noChangeArrowheads="1"/>
          </p:cNvSpPr>
          <p:nvPr/>
        </p:nvSpPr>
        <p:spPr bwMode="auto">
          <a:xfrm>
            <a:off x="239395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59" name="Oval 75"/>
          <p:cNvSpPr>
            <a:spLocks noChangeArrowheads="1"/>
          </p:cNvSpPr>
          <p:nvPr/>
        </p:nvSpPr>
        <p:spPr bwMode="auto">
          <a:xfrm>
            <a:off x="269875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60" name="Oval 76"/>
          <p:cNvSpPr>
            <a:spLocks noChangeArrowheads="1"/>
          </p:cNvSpPr>
          <p:nvPr/>
        </p:nvSpPr>
        <p:spPr bwMode="auto">
          <a:xfrm>
            <a:off x="3055938" y="2898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61" name="Oval 77"/>
          <p:cNvSpPr>
            <a:spLocks noChangeArrowheads="1"/>
          </p:cNvSpPr>
          <p:nvPr/>
        </p:nvSpPr>
        <p:spPr bwMode="auto">
          <a:xfrm>
            <a:off x="3055938" y="25717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62" name="Oval 78"/>
          <p:cNvSpPr>
            <a:spLocks noChangeArrowheads="1"/>
          </p:cNvSpPr>
          <p:nvPr/>
        </p:nvSpPr>
        <p:spPr bwMode="auto">
          <a:xfrm>
            <a:off x="3055938" y="3508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63" name="Oval 79"/>
          <p:cNvSpPr>
            <a:spLocks noChangeArrowheads="1"/>
          </p:cNvSpPr>
          <p:nvPr/>
        </p:nvSpPr>
        <p:spPr bwMode="auto">
          <a:xfrm>
            <a:off x="3055938" y="3181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64" name="Oval 80"/>
          <p:cNvSpPr>
            <a:spLocks noChangeArrowheads="1"/>
          </p:cNvSpPr>
          <p:nvPr/>
        </p:nvSpPr>
        <p:spPr bwMode="auto">
          <a:xfrm>
            <a:off x="336073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65" name="Oval 81"/>
          <p:cNvSpPr>
            <a:spLocks noChangeArrowheads="1"/>
          </p:cNvSpPr>
          <p:nvPr/>
        </p:nvSpPr>
        <p:spPr bwMode="auto">
          <a:xfrm>
            <a:off x="366553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66" name="Oval 82"/>
          <p:cNvSpPr>
            <a:spLocks noChangeArrowheads="1"/>
          </p:cNvSpPr>
          <p:nvPr/>
        </p:nvSpPr>
        <p:spPr bwMode="auto">
          <a:xfrm>
            <a:off x="336073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67" name="Oval 83"/>
          <p:cNvSpPr>
            <a:spLocks noChangeArrowheads="1"/>
          </p:cNvSpPr>
          <p:nvPr/>
        </p:nvSpPr>
        <p:spPr bwMode="auto">
          <a:xfrm>
            <a:off x="366553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68" name="Oval 84"/>
          <p:cNvSpPr>
            <a:spLocks noChangeArrowheads="1"/>
          </p:cNvSpPr>
          <p:nvPr/>
        </p:nvSpPr>
        <p:spPr bwMode="auto">
          <a:xfrm>
            <a:off x="336073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69" name="Oval 85"/>
          <p:cNvSpPr>
            <a:spLocks noChangeArrowheads="1"/>
          </p:cNvSpPr>
          <p:nvPr/>
        </p:nvSpPr>
        <p:spPr bwMode="auto">
          <a:xfrm>
            <a:off x="366553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70" name="Oval 86"/>
          <p:cNvSpPr>
            <a:spLocks noChangeArrowheads="1"/>
          </p:cNvSpPr>
          <p:nvPr/>
        </p:nvSpPr>
        <p:spPr bwMode="auto">
          <a:xfrm>
            <a:off x="336073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71" name="Oval 87"/>
          <p:cNvSpPr>
            <a:spLocks noChangeArrowheads="1"/>
          </p:cNvSpPr>
          <p:nvPr/>
        </p:nvSpPr>
        <p:spPr bwMode="auto">
          <a:xfrm>
            <a:off x="366553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72" name="Oval 88"/>
          <p:cNvSpPr>
            <a:spLocks noChangeArrowheads="1"/>
          </p:cNvSpPr>
          <p:nvPr/>
        </p:nvSpPr>
        <p:spPr bwMode="auto">
          <a:xfrm>
            <a:off x="3048000" y="41465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73" name="Oval 89"/>
          <p:cNvSpPr>
            <a:spLocks noChangeArrowheads="1"/>
          </p:cNvSpPr>
          <p:nvPr/>
        </p:nvSpPr>
        <p:spPr bwMode="auto">
          <a:xfrm>
            <a:off x="3048000" y="3819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74" name="Oval 90"/>
          <p:cNvSpPr>
            <a:spLocks noChangeArrowheads="1"/>
          </p:cNvSpPr>
          <p:nvPr/>
        </p:nvSpPr>
        <p:spPr bwMode="auto">
          <a:xfrm>
            <a:off x="3048000" y="47561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75" name="Oval 91"/>
          <p:cNvSpPr>
            <a:spLocks noChangeArrowheads="1"/>
          </p:cNvSpPr>
          <p:nvPr/>
        </p:nvSpPr>
        <p:spPr bwMode="auto">
          <a:xfrm>
            <a:off x="3048000" y="44291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76" name="Oval 92"/>
          <p:cNvSpPr>
            <a:spLocks noChangeArrowheads="1"/>
          </p:cNvSpPr>
          <p:nvPr/>
        </p:nvSpPr>
        <p:spPr bwMode="auto">
          <a:xfrm>
            <a:off x="335280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77" name="Oval 93"/>
          <p:cNvSpPr>
            <a:spLocks noChangeArrowheads="1"/>
          </p:cNvSpPr>
          <p:nvPr/>
        </p:nvSpPr>
        <p:spPr bwMode="auto">
          <a:xfrm>
            <a:off x="365760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78" name="Oval 94"/>
          <p:cNvSpPr>
            <a:spLocks noChangeArrowheads="1"/>
          </p:cNvSpPr>
          <p:nvPr/>
        </p:nvSpPr>
        <p:spPr bwMode="auto">
          <a:xfrm>
            <a:off x="335280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79" name="Oval 95"/>
          <p:cNvSpPr>
            <a:spLocks noChangeArrowheads="1"/>
          </p:cNvSpPr>
          <p:nvPr/>
        </p:nvSpPr>
        <p:spPr bwMode="auto">
          <a:xfrm>
            <a:off x="365760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80" name="Oval 96"/>
          <p:cNvSpPr>
            <a:spLocks noChangeArrowheads="1"/>
          </p:cNvSpPr>
          <p:nvPr/>
        </p:nvSpPr>
        <p:spPr bwMode="auto">
          <a:xfrm>
            <a:off x="335280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81" name="Oval 97"/>
          <p:cNvSpPr>
            <a:spLocks noChangeArrowheads="1"/>
          </p:cNvSpPr>
          <p:nvPr/>
        </p:nvSpPr>
        <p:spPr bwMode="auto">
          <a:xfrm>
            <a:off x="365760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82" name="Oval 98"/>
          <p:cNvSpPr>
            <a:spLocks noChangeArrowheads="1"/>
          </p:cNvSpPr>
          <p:nvPr/>
        </p:nvSpPr>
        <p:spPr bwMode="auto">
          <a:xfrm>
            <a:off x="335280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83" name="Oval 99"/>
          <p:cNvSpPr>
            <a:spLocks noChangeArrowheads="1"/>
          </p:cNvSpPr>
          <p:nvPr/>
        </p:nvSpPr>
        <p:spPr bwMode="auto">
          <a:xfrm>
            <a:off x="365760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05" name="Oval 100"/>
          <p:cNvSpPr>
            <a:spLocks noChangeArrowheads="1"/>
          </p:cNvSpPr>
          <p:nvPr/>
        </p:nvSpPr>
        <p:spPr bwMode="auto">
          <a:xfrm>
            <a:off x="2522538" y="431165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06" name="Oval 101"/>
          <p:cNvSpPr>
            <a:spLocks noChangeArrowheads="1"/>
          </p:cNvSpPr>
          <p:nvPr/>
        </p:nvSpPr>
        <p:spPr bwMode="auto">
          <a:xfrm>
            <a:off x="1960563" y="4605338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86" name="Oval 102"/>
          <p:cNvSpPr>
            <a:spLocks noChangeArrowheads="1"/>
          </p:cNvSpPr>
          <p:nvPr/>
        </p:nvSpPr>
        <p:spPr bwMode="auto">
          <a:xfrm>
            <a:off x="53340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87" name="Oval 103"/>
          <p:cNvSpPr>
            <a:spLocks noChangeArrowheads="1"/>
          </p:cNvSpPr>
          <p:nvPr/>
        </p:nvSpPr>
        <p:spPr bwMode="auto">
          <a:xfrm>
            <a:off x="83820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88" name="Oval 104"/>
          <p:cNvSpPr>
            <a:spLocks noChangeArrowheads="1"/>
          </p:cNvSpPr>
          <p:nvPr/>
        </p:nvSpPr>
        <p:spPr bwMode="auto">
          <a:xfrm>
            <a:off x="53340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89" name="Oval 105"/>
          <p:cNvSpPr>
            <a:spLocks noChangeArrowheads="1"/>
          </p:cNvSpPr>
          <p:nvPr/>
        </p:nvSpPr>
        <p:spPr bwMode="auto">
          <a:xfrm>
            <a:off x="83820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90" name="Oval 106"/>
          <p:cNvSpPr>
            <a:spLocks noChangeArrowheads="1"/>
          </p:cNvSpPr>
          <p:nvPr/>
        </p:nvSpPr>
        <p:spPr bwMode="auto">
          <a:xfrm>
            <a:off x="53340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91" name="Oval 107"/>
          <p:cNvSpPr>
            <a:spLocks noChangeArrowheads="1"/>
          </p:cNvSpPr>
          <p:nvPr/>
        </p:nvSpPr>
        <p:spPr bwMode="auto">
          <a:xfrm>
            <a:off x="83820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92" name="Oval 108"/>
          <p:cNvSpPr>
            <a:spLocks noChangeArrowheads="1"/>
          </p:cNvSpPr>
          <p:nvPr/>
        </p:nvSpPr>
        <p:spPr bwMode="auto">
          <a:xfrm>
            <a:off x="1174750" y="5057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93" name="Oval 109"/>
          <p:cNvSpPr>
            <a:spLocks noChangeArrowheads="1"/>
          </p:cNvSpPr>
          <p:nvPr/>
        </p:nvSpPr>
        <p:spPr bwMode="auto">
          <a:xfrm>
            <a:off x="1479550" y="5057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94" name="Oval 110"/>
          <p:cNvSpPr>
            <a:spLocks noChangeArrowheads="1"/>
          </p:cNvSpPr>
          <p:nvPr/>
        </p:nvSpPr>
        <p:spPr bwMode="auto">
          <a:xfrm>
            <a:off x="1174750" y="5667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95" name="Oval 111"/>
          <p:cNvSpPr>
            <a:spLocks noChangeArrowheads="1"/>
          </p:cNvSpPr>
          <p:nvPr/>
        </p:nvSpPr>
        <p:spPr bwMode="auto">
          <a:xfrm>
            <a:off x="1479550" y="5667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96" name="Oval 112"/>
          <p:cNvSpPr>
            <a:spLocks noChangeArrowheads="1"/>
          </p:cNvSpPr>
          <p:nvPr/>
        </p:nvSpPr>
        <p:spPr bwMode="auto">
          <a:xfrm>
            <a:off x="1174750" y="5340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97" name="Oval 113"/>
          <p:cNvSpPr>
            <a:spLocks noChangeArrowheads="1"/>
          </p:cNvSpPr>
          <p:nvPr/>
        </p:nvSpPr>
        <p:spPr bwMode="auto">
          <a:xfrm>
            <a:off x="1479550" y="5340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98" name="Oval 114"/>
          <p:cNvSpPr>
            <a:spLocks noChangeArrowheads="1"/>
          </p:cNvSpPr>
          <p:nvPr/>
        </p:nvSpPr>
        <p:spPr bwMode="auto">
          <a:xfrm>
            <a:off x="1784350" y="5057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99" name="Oval 115"/>
          <p:cNvSpPr>
            <a:spLocks noChangeArrowheads="1"/>
          </p:cNvSpPr>
          <p:nvPr/>
        </p:nvSpPr>
        <p:spPr bwMode="auto">
          <a:xfrm>
            <a:off x="2089150" y="5057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00" name="Oval 116"/>
          <p:cNvSpPr>
            <a:spLocks noChangeArrowheads="1"/>
          </p:cNvSpPr>
          <p:nvPr/>
        </p:nvSpPr>
        <p:spPr bwMode="auto">
          <a:xfrm>
            <a:off x="1784350" y="5667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01" name="Oval 117"/>
          <p:cNvSpPr>
            <a:spLocks noChangeArrowheads="1"/>
          </p:cNvSpPr>
          <p:nvPr/>
        </p:nvSpPr>
        <p:spPr bwMode="auto">
          <a:xfrm>
            <a:off x="2089150" y="5667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02" name="Oval 118"/>
          <p:cNvSpPr>
            <a:spLocks noChangeArrowheads="1"/>
          </p:cNvSpPr>
          <p:nvPr/>
        </p:nvSpPr>
        <p:spPr bwMode="auto">
          <a:xfrm>
            <a:off x="1784350" y="5340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03" name="Oval 119"/>
          <p:cNvSpPr>
            <a:spLocks noChangeArrowheads="1"/>
          </p:cNvSpPr>
          <p:nvPr/>
        </p:nvSpPr>
        <p:spPr bwMode="auto">
          <a:xfrm>
            <a:off x="2089150" y="5340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04" name="Oval 120"/>
          <p:cNvSpPr>
            <a:spLocks noChangeArrowheads="1"/>
          </p:cNvSpPr>
          <p:nvPr/>
        </p:nvSpPr>
        <p:spPr bwMode="auto">
          <a:xfrm>
            <a:off x="239395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05" name="Oval 121"/>
          <p:cNvSpPr>
            <a:spLocks noChangeArrowheads="1"/>
          </p:cNvSpPr>
          <p:nvPr/>
        </p:nvSpPr>
        <p:spPr bwMode="auto">
          <a:xfrm>
            <a:off x="269875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06" name="Oval 122"/>
          <p:cNvSpPr>
            <a:spLocks noChangeArrowheads="1"/>
          </p:cNvSpPr>
          <p:nvPr/>
        </p:nvSpPr>
        <p:spPr bwMode="auto">
          <a:xfrm>
            <a:off x="239395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07" name="Oval 123"/>
          <p:cNvSpPr>
            <a:spLocks noChangeArrowheads="1"/>
          </p:cNvSpPr>
          <p:nvPr/>
        </p:nvSpPr>
        <p:spPr bwMode="auto">
          <a:xfrm>
            <a:off x="269875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08" name="Oval 124"/>
          <p:cNvSpPr>
            <a:spLocks noChangeArrowheads="1"/>
          </p:cNvSpPr>
          <p:nvPr/>
        </p:nvSpPr>
        <p:spPr bwMode="auto">
          <a:xfrm>
            <a:off x="239395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09" name="Oval 125"/>
          <p:cNvSpPr>
            <a:spLocks noChangeArrowheads="1"/>
          </p:cNvSpPr>
          <p:nvPr/>
        </p:nvSpPr>
        <p:spPr bwMode="auto">
          <a:xfrm>
            <a:off x="269875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10" name="Oval 126"/>
          <p:cNvSpPr>
            <a:spLocks noChangeArrowheads="1"/>
          </p:cNvSpPr>
          <p:nvPr/>
        </p:nvSpPr>
        <p:spPr bwMode="auto">
          <a:xfrm>
            <a:off x="3048000" y="5057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11" name="Oval 127"/>
          <p:cNvSpPr>
            <a:spLocks noChangeArrowheads="1"/>
          </p:cNvSpPr>
          <p:nvPr/>
        </p:nvSpPr>
        <p:spPr bwMode="auto">
          <a:xfrm>
            <a:off x="3048000" y="5667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12" name="Oval 128"/>
          <p:cNvSpPr>
            <a:spLocks noChangeArrowheads="1"/>
          </p:cNvSpPr>
          <p:nvPr/>
        </p:nvSpPr>
        <p:spPr bwMode="auto">
          <a:xfrm>
            <a:off x="3048000" y="5340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13" name="Oval 129"/>
          <p:cNvSpPr>
            <a:spLocks noChangeArrowheads="1"/>
          </p:cNvSpPr>
          <p:nvPr/>
        </p:nvSpPr>
        <p:spPr bwMode="auto">
          <a:xfrm>
            <a:off x="335280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14" name="Oval 130"/>
          <p:cNvSpPr>
            <a:spLocks noChangeArrowheads="1"/>
          </p:cNvSpPr>
          <p:nvPr/>
        </p:nvSpPr>
        <p:spPr bwMode="auto">
          <a:xfrm>
            <a:off x="365760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15" name="Oval 131"/>
          <p:cNvSpPr>
            <a:spLocks noChangeArrowheads="1"/>
          </p:cNvSpPr>
          <p:nvPr/>
        </p:nvSpPr>
        <p:spPr bwMode="auto">
          <a:xfrm>
            <a:off x="335280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16" name="Oval 132"/>
          <p:cNvSpPr>
            <a:spLocks noChangeArrowheads="1"/>
          </p:cNvSpPr>
          <p:nvPr/>
        </p:nvSpPr>
        <p:spPr bwMode="auto">
          <a:xfrm>
            <a:off x="365760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17" name="Oval 133"/>
          <p:cNvSpPr>
            <a:spLocks noChangeArrowheads="1"/>
          </p:cNvSpPr>
          <p:nvPr/>
        </p:nvSpPr>
        <p:spPr bwMode="auto">
          <a:xfrm>
            <a:off x="335280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18" name="Oval 134"/>
          <p:cNvSpPr>
            <a:spLocks noChangeArrowheads="1"/>
          </p:cNvSpPr>
          <p:nvPr/>
        </p:nvSpPr>
        <p:spPr bwMode="auto">
          <a:xfrm>
            <a:off x="365760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19" name="Oval 135"/>
          <p:cNvSpPr>
            <a:spLocks noChangeArrowheads="1"/>
          </p:cNvSpPr>
          <p:nvPr/>
        </p:nvSpPr>
        <p:spPr bwMode="auto">
          <a:xfrm>
            <a:off x="53340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20" name="Oval 136"/>
          <p:cNvSpPr>
            <a:spLocks noChangeArrowheads="1"/>
          </p:cNvSpPr>
          <p:nvPr/>
        </p:nvSpPr>
        <p:spPr bwMode="auto">
          <a:xfrm>
            <a:off x="83820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21" name="Oval 137"/>
          <p:cNvSpPr>
            <a:spLocks noChangeArrowheads="1"/>
          </p:cNvSpPr>
          <p:nvPr/>
        </p:nvSpPr>
        <p:spPr bwMode="auto">
          <a:xfrm>
            <a:off x="53340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22" name="Oval 138"/>
          <p:cNvSpPr>
            <a:spLocks noChangeArrowheads="1"/>
          </p:cNvSpPr>
          <p:nvPr/>
        </p:nvSpPr>
        <p:spPr bwMode="auto">
          <a:xfrm>
            <a:off x="83820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23" name="Oval 139"/>
          <p:cNvSpPr>
            <a:spLocks noChangeArrowheads="1"/>
          </p:cNvSpPr>
          <p:nvPr/>
        </p:nvSpPr>
        <p:spPr bwMode="auto">
          <a:xfrm>
            <a:off x="1174750" y="62769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24" name="Oval 140"/>
          <p:cNvSpPr>
            <a:spLocks noChangeArrowheads="1"/>
          </p:cNvSpPr>
          <p:nvPr/>
        </p:nvSpPr>
        <p:spPr bwMode="auto">
          <a:xfrm>
            <a:off x="1479550" y="62769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25" name="Oval 141"/>
          <p:cNvSpPr>
            <a:spLocks noChangeArrowheads="1"/>
          </p:cNvSpPr>
          <p:nvPr/>
        </p:nvSpPr>
        <p:spPr bwMode="auto">
          <a:xfrm>
            <a:off x="1174750" y="59499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26" name="Oval 142"/>
          <p:cNvSpPr>
            <a:spLocks noChangeArrowheads="1"/>
          </p:cNvSpPr>
          <p:nvPr/>
        </p:nvSpPr>
        <p:spPr bwMode="auto">
          <a:xfrm>
            <a:off x="1479550" y="59499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27" name="Oval 143"/>
          <p:cNvSpPr>
            <a:spLocks noChangeArrowheads="1"/>
          </p:cNvSpPr>
          <p:nvPr/>
        </p:nvSpPr>
        <p:spPr bwMode="auto">
          <a:xfrm>
            <a:off x="1784350" y="62769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28" name="Oval 144"/>
          <p:cNvSpPr>
            <a:spLocks noChangeArrowheads="1"/>
          </p:cNvSpPr>
          <p:nvPr/>
        </p:nvSpPr>
        <p:spPr bwMode="auto">
          <a:xfrm>
            <a:off x="2089150" y="62769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29" name="Oval 145"/>
          <p:cNvSpPr>
            <a:spLocks noChangeArrowheads="1"/>
          </p:cNvSpPr>
          <p:nvPr/>
        </p:nvSpPr>
        <p:spPr bwMode="auto">
          <a:xfrm>
            <a:off x="1784350" y="59499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30" name="Oval 146"/>
          <p:cNvSpPr>
            <a:spLocks noChangeArrowheads="1"/>
          </p:cNvSpPr>
          <p:nvPr/>
        </p:nvSpPr>
        <p:spPr bwMode="auto">
          <a:xfrm>
            <a:off x="2089150" y="59499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31" name="Oval 147"/>
          <p:cNvSpPr>
            <a:spLocks noChangeArrowheads="1"/>
          </p:cNvSpPr>
          <p:nvPr/>
        </p:nvSpPr>
        <p:spPr bwMode="auto">
          <a:xfrm>
            <a:off x="239395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32" name="Oval 148"/>
          <p:cNvSpPr>
            <a:spLocks noChangeArrowheads="1"/>
          </p:cNvSpPr>
          <p:nvPr/>
        </p:nvSpPr>
        <p:spPr bwMode="auto">
          <a:xfrm>
            <a:off x="269875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33" name="Oval 149"/>
          <p:cNvSpPr>
            <a:spLocks noChangeArrowheads="1"/>
          </p:cNvSpPr>
          <p:nvPr/>
        </p:nvSpPr>
        <p:spPr bwMode="auto">
          <a:xfrm>
            <a:off x="239395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34" name="Oval 150"/>
          <p:cNvSpPr>
            <a:spLocks noChangeArrowheads="1"/>
          </p:cNvSpPr>
          <p:nvPr/>
        </p:nvSpPr>
        <p:spPr bwMode="auto">
          <a:xfrm>
            <a:off x="269875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35" name="Oval 151"/>
          <p:cNvSpPr>
            <a:spLocks noChangeArrowheads="1"/>
          </p:cNvSpPr>
          <p:nvPr/>
        </p:nvSpPr>
        <p:spPr bwMode="auto">
          <a:xfrm>
            <a:off x="3048000" y="62769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36" name="Oval 152"/>
          <p:cNvSpPr>
            <a:spLocks noChangeArrowheads="1"/>
          </p:cNvSpPr>
          <p:nvPr/>
        </p:nvSpPr>
        <p:spPr bwMode="auto">
          <a:xfrm>
            <a:off x="3048000" y="59499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37" name="Oval 153"/>
          <p:cNvSpPr>
            <a:spLocks noChangeArrowheads="1"/>
          </p:cNvSpPr>
          <p:nvPr/>
        </p:nvSpPr>
        <p:spPr bwMode="auto">
          <a:xfrm>
            <a:off x="335280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38" name="Oval 154"/>
          <p:cNvSpPr>
            <a:spLocks noChangeArrowheads="1"/>
          </p:cNvSpPr>
          <p:nvPr/>
        </p:nvSpPr>
        <p:spPr bwMode="auto">
          <a:xfrm>
            <a:off x="365760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39" name="Oval 155"/>
          <p:cNvSpPr>
            <a:spLocks noChangeArrowheads="1"/>
          </p:cNvSpPr>
          <p:nvPr/>
        </p:nvSpPr>
        <p:spPr bwMode="auto">
          <a:xfrm>
            <a:off x="335280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40" name="Oval 156"/>
          <p:cNvSpPr>
            <a:spLocks noChangeArrowheads="1"/>
          </p:cNvSpPr>
          <p:nvPr/>
        </p:nvSpPr>
        <p:spPr bwMode="auto">
          <a:xfrm>
            <a:off x="365760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2" name="Text Box 157"/>
          <p:cNvSpPr txBox="1">
            <a:spLocks noChangeArrowheads="1"/>
          </p:cNvSpPr>
          <p:nvPr/>
        </p:nvSpPr>
        <p:spPr bwMode="auto">
          <a:xfrm>
            <a:off x="5310188" y="4641850"/>
            <a:ext cx="520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..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3" name="Oval 158"/>
          <p:cNvSpPr>
            <a:spLocks noChangeArrowheads="1"/>
          </p:cNvSpPr>
          <p:nvPr/>
        </p:nvSpPr>
        <p:spPr bwMode="auto">
          <a:xfrm>
            <a:off x="2562225" y="492125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4" name="Oval 159"/>
          <p:cNvSpPr>
            <a:spLocks noChangeArrowheads="1"/>
          </p:cNvSpPr>
          <p:nvPr/>
        </p:nvSpPr>
        <p:spPr bwMode="auto">
          <a:xfrm>
            <a:off x="2903538" y="5203825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5" name="Oval 160"/>
          <p:cNvSpPr>
            <a:spLocks noChangeArrowheads="1"/>
          </p:cNvSpPr>
          <p:nvPr/>
        </p:nvSpPr>
        <p:spPr bwMode="auto">
          <a:xfrm>
            <a:off x="2897188" y="492125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6" name="Oval 161"/>
          <p:cNvSpPr>
            <a:spLocks noChangeArrowheads="1"/>
          </p:cNvSpPr>
          <p:nvPr/>
        </p:nvSpPr>
        <p:spPr bwMode="auto">
          <a:xfrm>
            <a:off x="2555875" y="462280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7" name="Oval 162"/>
          <p:cNvSpPr>
            <a:spLocks noChangeArrowheads="1"/>
          </p:cNvSpPr>
          <p:nvPr/>
        </p:nvSpPr>
        <p:spPr bwMode="auto">
          <a:xfrm>
            <a:off x="2243138" y="4935538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8" name="Oval 163"/>
          <p:cNvSpPr>
            <a:spLocks noChangeArrowheads="1"/>
          </p:cNvSpPr>
          <p:nvPr/>
        </p:nvSpPr>
        <p:spPr bwMode="auto">
          <a:xfrm>
            <a:off x="2570163" y="5189538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grpSp>
        <p:nvGrpSpPr>
          <p:cNvPr id="16548" name="Group 164"/>
          <p:cNvGrpSpPr>
            <a:grpSpLocks/>
          </p:cNvGrpSpPr>
          <p:nvPr/>
        </p:nvGrpSpPr>
        <p:grpSpPr bwMode="auto">
          <a:xfrm>
            <a:off x="855663" y="3787775"/>
            <a:ext cx="2617787" cy="2528888"/>
            <a:chOff x="3405" y="400"/>
            <a:chExt cx="1567" cy="1492"/>
          </a:xfrm>
        </p:grpSpPr>
        <p:sp>
          <p:nvSpPr>
            <p:cNvPr id="16550" name="Freeform 165"/>
            <p:cNvSpPr>
              <a:spLocks/>
            </p:cNvSpPr>
            <p:nvPr/>
          </p:nvSpPr>
          <p:spPr bwMode="auto">
            <a:xfrm>
              <a:off x="3413" y="1884"/>
              <a:ext cx="1504" cy="2"/>
            </a:xfrm>
            <a:custGeom>
              <a:avLst/>
              <a:gdLst>
                <a:gd name="T0" fmla="*/ 1504 w 1504"/>
                <a:gd name="T1" fmla="*/ 2 h 2"/>
                <a:gd name="T2" fmla="*/ 0 w 1504"/>
                <a:gd name="T3" fmla="*/ 0 h 2"/>
                <a:gd name="T4" fmla="*/ 0 60000 65536"/>
                <a:gd name="T5" fmla="*/ 0 60000 65536"/>
                <a:gd name="T6" fmla="*/ 0 w 1504"/>
                <a:gd name="T7" fmla="*/ 0 h 2"/>
                <a:gd name="T8" fmla="*/ 1504 w 150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04" h="2">
                  <a:moveTo>
                    <a:pt x="1504" y="2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6551" name="Freeform 166"/>
            <p:cNvSpPr>
              <a:spLocks/>
            </p:cNvSpPr>
            <p:nvPr/>
          </p:nvSpPr>
          <p:spPr bwMode="auto">
            <a:xfrm>
              <a:off x="3411" y="845"/>
              <a:ext cx="1533" cy="1035"/>
            </a:xfrm>
            <a:custGeom>
              <a:avLst/>
              <a:gdLst>
                <a:gd name="T0" fmla="*/ 0 w 1533"/>
                <a:gd name="T1" fmla="*/ 1035 h 1035"/>
                <a:gd name="T2" fmla="*/ 1533 w 1533"/>
                <a:gd name="T3" fmla="*/ 0 h 1035"/>
                <a:gd name="T4" fmla="*/ 0 60000 65536"/>
                <a:gd name="T5" fmla="*/ 0 60000 65536"/>
                <a:gd name="T6" fmla="*/ 0 w 1533"/>
                <a:gd name="T7" fmla="*/ 0 h 1035"/>
                <a:gd name="T8" fmla="*/ 1533 w 1533"/>
                <a:gd name="T9" fmla="*/ 1035 h 10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33" h="1035">
                  <a:moveTo>
                    <a:pt x="0" y="1035"/>
                  </a:moveTo>
                  <a:lnTo>
                    <a:pt x="1533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6552" name="Freeform 167"/>
            <p:cNvSpPr>
              <a:spLocks/>
            </p:cNvSpPr>
            <p:nvPr/>
          </p:nvSpPr>
          <p:spPr bwMode="auto">
            <a:xfrm>
              <a:off x="3405" y="1013"/>
              <a:ext cx="528" cy="870"/>
            </a:xfrm>
            <a:custGeom>
              <a:avLst/>
              <a:gdLst>
                <a:gd name="T0" fmla="*/ 0 w 528"/>
                <a:gd name="T1" fmla="*/ 870 h 870"/>
                <a:gd name="T2" fmla="*/ 528 w 528"/>
                <a:gd name="T3" fmla="*/ 0 h 870"/>
                <a:gd name="T4" fmla="*/ 0 60000 65536"/>
                <a:gd name="T5" fmla="*/ 0 60000 65536"/>
                <a:gd name="T6" fmla="*/ 0 w 528"/>
                <a:gd name="T7" fmla="*/ 0 h 870"/>
                <a:gd name="T8" fmla="*/ 528 w 528"/>
                <a:gd name="T9" fmla="*/ 870 h 8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28" h="870">
                  <a:moveTo>
                    <a:pt x="0" y="870"/>
                  </a:moveTo>
                  <a:lnTo>
                    <a:pt x="52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6553" name="Freeform 168"/>
            <p:cNvSpPr>
              <a:spLocks/>
            </p:cNvSpPr>
            <p:nvPr/>
          </p:nvSpPr>
          <p:spPr bwMode="auto">
            <a:xfrm>
              <a:off x="3936" y="650"/>
              <a:ext cx="553" cy="363"/>
            </a:xfrm>
            <a:custGeom>
              <a:avLst/>
              <a:gdLst>
                <a:gd name="T0" fmla="*/ 0 w 553"/>
                <a:gd name="T1" fmla="*/ 363 h 363"/>
                <a:gd name="T2" fmla="*/ 553 w 553"/>
                <a:gd name="T3" fmla="*/ 0 h 363"/>
                <a:gd name="T4" fmla="*/ 0 60000 65536"/>
                <a:gd name="T5" fmla="*/ 0 60000 65536"/>
                <a:gd name="T6" fmla="*/ 0 w 553"/>
                <a:gd name="T7" fmla="*/ 0 h 363"/>
                <a:gd name="T8" fmla="*/ 553 w 553"/>
                <a:gd name="T9" fmla="*/ 363 h 3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3" h="363">
                  <a:moveTo>
                    <a:pt x="0" y="363"/>
                  </a:moveTo>
                  <a:lnTo>
                    <a:pt x="553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6554" name="Freeform 169"/>
            <p:cNvSpPr>
              <a:spLocks/>
            </p:cNvSpPr>
            <p:nvPr/>
          </p:nvSpPr>
          <p:spPr bwMode="auto">
            <a:xfrm>
              <a:off x="3410" y="1742"/>
              <a:ext cx="997" cy="143"/>
            </a:xfrm>
            <a:custGeom>
              <a:avLst/>
              <a:gdLst>
                <a:gd name="T0" fmla="*/ 0 w 997"/>
                <a:gd name="T1" fmla="*/ 143 h 143"/>
                <a:gd name="T2" fmla="*/ 997 w 997"/>
                <a:gd name="T3" fmla="*/ 0 h 143"/>
                <a:gd name="T4" fmla="*/ 0 60000 65536"/>
                <a:gd name="T5" fmla="*/ 0 60000 65536"/>
                <a:gd name="T6" fmla="*/ 0 w 997"/>
                <a:gd name="T7" fmla="*/ 0 h 143"/>
                <a:gd name="T8" fmla="*/ 997 w 997"/>
                <a:gd name="T9" fmla="*/ 143 h 1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7" h="143">
                  <a:moveTo>
                    <a:pt x="0" y="143"/>
                  </a:moveTo>
                  <a:lnTo>
                    <a:pt x="99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6555" name="Freeform 170"/>
            <p:cNvSpPr>
              <a:spLocks/>
            </p:cNvSpPr>
            <p:nvPr/>
          </p:nvSpPr>
          <p:spPr bwMode="auto">
            <a:xfrm>
              <a:off x="4404" y="1370"/>
              <a:ext cx="568" cy="375"/>
            </a:xfrm>
            <a:custGeom>
              <a:avLst/>
              <a:gdLst>
                <a:gd name="T0" fmla="*/ 0 w 568"/>
                <a:gd name="T1" fmla="*/ 375 h 375"/>
                <a:gd name="T2" fmla="*/ 568 w 568"/>
                <a:gd name="T3" fmla="*/ 0 h 375"/>
                <a:gd name="T4" fmla="*/ 0 60000 65536"/>
                <a:gd name="T5" fmla="*/ 0 60000 65536"/>
                <a:gd name="T6" fmla="*/ 0 w 568"/>
                <a:gd name="T7" fmla="*/ 0 h 375"/>
                <a:gd name="T8" fmla="*/ 568 w 568"/>
                <a:gd name="T9" fmla="*/ 375 h 3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8" h="375">
                  <a:moveTo>
                    <a:pt x="0" y="375"/>
                  </a:moveTo>
                  <a:lnTo>
                    <a:pt x="56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6556" name="Freeform 171"/>
            <p:cNvSpPr>
              <a:spLocks/>
            </p:cNvSpPr>
            <p:nvPr/>
          </p:nvSpPr>
          <p:spPr bwMode="auto">
            <a:xfrm>
              <a:off x="3789" y="1256"/>
              <a:ext cx="285" cy="528"/>
            </a:xfrm>
            <a:custGeom>
              <a:avLst/>
              <a:gdLst>
                <a:gd name="T0" fmla="*/ 285 w 285"/>
                <a:gd name="T1" fmla="*/ 528 h 528"/>
                <a:gd name="T2" fmla="*/ 186 w 285"/>
                <a:gd name="T3" fmla="*/ 246 h 528"/>
                <a:gd name="T4" fmla="*/ 0 w 285"/>
                <a:gd name="T5" fmla="*/ 0 h 528"/>
                <a:gd name="T6" fmla="*/ 0 60000 65536"/>
                <a:gd name="T7" fmla="*/ 0 60000 65536"/>
                <a:gd name="T8" fmla="*/ 0 60000 65536"/>
                <a:gd name="T9" fmla="*/ 0 w 285"/>
                <a:gd name="T10" fmla="*/ 0 h 528"/>
                <a:gd name="T11" fmla="*/ 285 w 285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" h="528">
                  <a:moveTo>
                    <a:pt x="285" y="528"/>
                  </a:moveTo>
                  <a:cubicBezTo>
                    <a:pt x="269" y="482"/>
                    <a:pt x="233" y="334"/>
                    <a:pt x="186" y="246"/>
                  </a:cubicBezTo>
                  <a:cubicBezTo>
                    <a:pt x="139" y="158"/>
                    <a:pt x="39" y="51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6557" name="Freeform 172"/>
            <p:cNvSpPr>
              <a:spLocks/>
            </p:cNvSpPr>
            <p:nvPr/>
          </p:nvSpPr>
          <p:spPr bwMode="auto">
            <a:xfrm>
              <a:off x="4086" y="914"/>
              <a:ext cx="450" cy="744"/>
            </a:xfrm>
            <a:custGeom>
              <a:avLst/>
              <a:gdLst>
                <a:gd name="T0" fmla="*/ 450 w 450"/>
                <a:gd name="T1" fmla="*/ 744 h 744"/>
                <a:gd name="T2" fmla="*/ 279 w 450"/>
                <a:gd name="T3" fmla="*/ 327 h 744"/>
                <a:gd name="T4" fmla="*/ 0 w 450"/>
                <a:gd name="T5" fmla="*/ 0 h 744"/>
                <a:gd name="T6" fmla="*/ 0 60000 65536"/>
                <a:gd name="T7" fmla="*/ 0 60000 65536"/>
                <a:gd name="T8" fmla="*/ 0 60000 65536"/>
                <a:gd name="T9" fmla="*/ 0 w 450"/>
                <a:gd name="T10" fmla="*/ 0 h 744"/>
                <a:gd name="T11" fmla="*/ 450 w 450"/>
                <a:gd name="T12" fmla="*/ 744 h 7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0" h="744">
                  <a:moveTo>
                    <a:pt x="450" y="744"/>
                  </a:moveTo>
                  <a:cubicBezTo>
                    <a:pt x="421" y="675"/>
                    <a:pt x="354" y="451"/>
                    <a:pt x="279" y="327"/>
                  </a:cubicBezTo>
                  <a:cubicBezTo>
                    <a:pt x="204" y="203"/>
                    <a:pt x="58" y="68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6558" name="Freeform 173"/>
            <p:cNvSpPr>
              <a:spLocks/>
            </p:cNvSpPr>
            <p:nvPr/>
          </p:nvSpPr>
          <p:spPr bwMode="auto">
            <a:xfrm>
              <a:off x="3528" y="1685"/>
              <a:ext cx="99" cy="174"/>
            </a:xfrm>
            <a:custGeom>
              <a:avLst/>
              <a:gdLst>
                <a:gd name="T0" fmla="*/ 99 w 99"/>
                <a:gd name="T1" fmla="*/ 174 h 174"/>
                <a:gd name="T2" fmla="*/ 72 w 99"/>
                <a:gd name="T3" fmla="*/ 78 h 174"/>
                <a:gd name="T4" fmla="*/ 0 w 99"/>
                <a:gd name="T5" fmla="*/ 0 h 174"/>
                <a:gd name="T6" fmla="*/ 0 60000 65536"/>
                <a:gd name="T7" fmla="*/ 0 60000 65536"/>
                <a:gd name="T8" fmla="*/ 0 60000 65536"/>
                <a:gd name="T9" fmla="*/ 0 w 99"/>
                <a:gd name="T10" fmla="*/ 0 h 174"/>
                <a:gd name="T11" fmla="*/ 99 w 99"/>
                <a:gd name="T12" fmla="*/ 174 h 1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174">
                  <a:moveTo>
                    <a:pt x="99" y="174"/>
                  </a:moveTo>
                  <a:cubicBezTo>
                    <a:pt x="94" y="158"/>
                    <a:pt x="88" y="107"/>
                    <a:pt x="72" y="78"/>
                  </a:cubicBezTo>
                  <a:cubicBezTo>
                    <a:pt x="56" y="49"/>
                    <a:pt x="15" y="1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6559" name="Freeform 174"/>
            <p:cNvSpPr>
              <a:spLocks/>
            </p:cNvSpPr>
            <p:nvPr/>
          </p:nvSpPr>
          <p:spPr bwMode="auto">
            <a:xfrm>
              <a:off x="4419" y="704"/>
              <a:ext cx="468" cy="720"/>
            </a:xfrm>
            <a:custGeom>
              <a:avLst/>
              <a:gdLst>
                <a:gd name="T0" fmla="*/ 468 w 468"/>
                <a:gd name="T1" fmla="*/ 720 h 720"/>
                <a:gd name="T2" fmla="*/ 303 w 468"/>
                <a:gd name="T3" fmla="*/ 297 h 720"/>
                <a:gd name="T4" fmla="*/ 0 w 468"/>
                <a:gd name="T5" fmla="*/ 0 h 720"/>
                <a:gd name="T6" fmla="*/ 0 60000 65536"/>
                <a:gd name="T7" fmla="*/ 0 60000 65536"/>
                <a:gd name="T8" fmla="*/ 0 60000 65536"/>
                <a:gd name="T9" fmla="*/ 0 w 468"/>
                <a:gd name="T10" fmla="*/ 0 h 720"/>
                <a:gd name="T11" fmla="*/ 468 w 468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720">
                  <a:moveTo>
                    <a:pt x="468" y="720"/>
                  </a:moveTo>
                  <a:cubicBezTo>
                    <a:pt x="441" y="650"/>
                    <a:pt x="381" y="417"/>
                    <a:pt x="303" y="297"/>
                  </a:cubicBezTo>
                  <a:cubicBezTo>
                    <a:pt x="225" y="177"/>
                    <a:pt x="63" y="62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6560" name="Freeform 175"/>
            <p:cNvSpPr>
              <a:spLocks/>
            </p:cNvSpPr>
            <p:nvPr/>
          </p:nvSpPr>
          <p:spPr bwMode="auto">
            <a:xfrm>
              <a:off x="3410" y="400"/>
              <a:ext cx="1" cy="1492"/>
            </a:xfrm>
            <a:custGeom>
              <a:avLst/>
              <a:gdLst>
                <a:gd name="T0" fmla="*/ 0 w 1"/>
                <a:gd name="T1" fmla="*/ 1492 h 1492"/>
                <a:gd name="T2" fmla="*/ 0 w 1"/>
                <a:gd name="T3" fmla="*/ 0 h 1492"/>
                <a:gd name="T4" fmla="*/ 0 60000 65536"/>
                <a:gd name="T5" fmla="*/ 0 60000 65536"/>
                <a:gd name="T6" fmla="*/ 0 w 1"/>
                <a:gd name="T7" fmla="*/ 0 h 1492"/>
                <a:gd name="T8" fmla="*/ 1 w 1"/>
                <a:gd name="T9" fmla="*/ 1492 h 14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492">
                  <a:moveTo>
                    <a:pt x="0" y="1492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sp>
        <p:nvSpPr>
          <p:cNvPr id="181" name="Oval 176"/>
          <p:cNvSpPr>
            <a:spLocks noChangeArrowheads="1"/>
          </p:cNvSpPr>
          <p:nvPr/>
        </p:nvSpPr>
        <p:spPr bwMode="auto">
          <a:xfrm>
            <a:off x="2894013" y="5507038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6075" y="0"/>
            <a:ext cx="5908325" cy="1143000"/>
          </a:xfrm>
          <a:prstGeom prst="rect">
            <a:avLst/>
          </a:prstGeom>
        </p:spPr>
        <p:txBody>
          <a:bodyPr/>
          <a:lstStyle/>
          <a:p>
            <a:r>
              <a:rPr lang="en-US" altLang="en-US" sz="3200">
                <a:solidFill>
                  <a:srgbClr val="FF6600"/>
                </a:solidFill>
              </a:rPr>
              <a:t>Calculating Experimental Variograms</a:t>
            </a:r>
            <a:endParaRPr lang="en-US" altLang="en-US" sz="2000" b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183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75"/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05" grpId="0" animBg="1"/>
      <p:bldP spid="106" grpId="0" animBg="1"/>
      <p:bldP spid="162" grpId="0" build="p" autoUpdateAnimBg="0" advAuto="0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8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297488" y="2366963"/>
          <a:ext cx="36258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489200" imgH="482600" progId="Equation.3">
                  <p:embed/>
                </p:oleObj>
              </mc:Choice>
              <mc:Fallback>
                <p:oleObj name="Equation" r:id="rId3" imgW="2489200" imgH="482600" progId="Equation.3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2366963"/>
                        <a:ext cx="36258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Oval 4"/>
          <p:cNvSpPr>
            <a:spLocks noChangeArrowheads="1"/>
          </p:cNvSpPr>
          <p:nvPr/>
        </p:nvSpPr>
        <p:spPr bwMode="auto">
          <a:xfrm>
            <a:off x="2247900" y="4017963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" name="Oval 5"/>
          <p:cNvSpPr>
            <a:spLocks noChangeArrowheads="1"/>
          </p:cNvSpPr>
          <p:nvPr/>
        </p:nvSpPr>
        <p:spPr bwMode="auto">
          <a:xfrm>
            <a:off x="2252663" y="4303713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5" name="Oval 6"/>
          <p:cNvSpPr>
            <a:spLocks noChangeArrowheads="1"/>
          </p:cNvSpPr>
          <p:nvPr/>
        </p:nvSpPr>
        <p:spPr bwMode="auto">
          <a:xfrm>
            <a:off x="2551113" y="4002088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690563" y="6146800"/>
            <a:ext cx="304800" cy="304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7" name="Line 8"/>
          <p:cNvSpPr>
            <a:spLocks noChangeShapeType="1"/>
          </p:cNvSpPr>
          <p:nvPr/>
        </p:nvSpPr>
        <p:spPr bwMode="auto">
          <a:xfrm>
            <a:off x="7215188" y="2878138"/>
            <a:ext cx="346075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8" name="Line 9"/>
          <p:cNvSpPr>
            <a:spLocks noChangeShapeType="1"/>
          </p:cNvSpPr>
          <p:nvPr/>
        </p:nvSpPr>
        <p:spPr bwMode="auto">
          <a:xfrm>
            <a:off x="7972425" y="2857500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9" name="Text Box 10"/>
          <p:cNvSpPr txBox="1">
            <a:spLocks noChangeArrowheads="1"/>
          </p:cNvSpPr>
          <p:nvPr/>
        </p:nvSpPr>
        <p:spPr bwMode="auto">
          <a:xfrm>
            <a:off x="5310188" y="4241800"/>
            <a:ext cx="520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..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4933950" y="3524250"/>
            <a:ext cx="29051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 Move to next node.</a:t>
            </a:r>
          </a:p>
        </p:txBody>
      </p:sp>
      <p:sp>
        <p:nvSpPr>
          <p:cNvPr id="191" name="Oval 12"/>
          <p:cNvSpPr>
            <a:spLocks noChangeArrowheads="1"/>
          </p:cNvSpPr>
          <p:nvPr/>
        </p:nvSpPr>
        <p:spPr bwMode="auto">
          <a:xfrm>
            <a:off x="2928938" y="4964113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92" name="Oval 13"/>
          <p:cNvSpPr>
            <a:spLocks noChangeArrowheads="1"/>
          </p:cNvSpPr>
          <p:nvPr/>
        </p:nvSpPr>
        <p:spPr bwMode="auto">
          <a:xfrm>
            <a:off x="679450" y="5827713"/>
            <a:ext cx="304800" cy="304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54133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23" name="Oval 15"/>
          <p:cNvSpPr>
            <a:spLocks noChangeArrowheads="1"/>
          </p:cNvSpPr>
          <p:nvPr/>
        </p:nvSpPr>
        <p:spPr bwMode="auto">
          <a:xfrm>
            <a:off x="84613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54133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25" name="Oval 17"/>
          <p:cNvSpPr>
            <a:spLocks noChangeArrowheads="1"/>
          </p:cNvSpPr>
          <p:nvPr/>
        </p:nvSpPr>
        <p:spPr bwMode="auto">
          <a:xfrm>
            <a:off x="84613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54133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27" name="Oval 19"/>
          <p:cNvSpPr>
            <a:spLocks noChangeArrowheads="1"/>
          </p:cNvSpPr>
          <p:nvPr/>
        </p:nvSpPr>
        <p:spPr bwMode="auto">
          <a:xfrm>
            <a:off x="84613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28" name="Oval 20"/>
          <p:cNvSpPr>
            <a:spLocks noChangeArrowheads="1"/>
          </p:cNvSpPr>
          <p:nvPr/>
        </p:nvSpPr>
        <p:spPr bwMode="auto">
          <a:xfrm>
            <a:off x="54133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29" name="Oval 21"/>
          <p:cNvSpPr>
            <a:spLocks noChangeArrowheads="1"/>
          </p:cNvSpPr>
          <p:nvPr/>
        </p:nvSpPr>
        <p:spPr bwMode="auto">
          <a:xfrm>
            <a:off x="84613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30" name="Oval 22"/>
          <p:cNvSpPr>
            <a:spLocks noChangeArrowheads="1"/>
          </p:cNvSpPr>
          <p:nvPr/>
        </p:nvSpPr>
        <p:spPr bwMode="auto">
          <a:xfrm>
            <a:off x="1182688" y="2898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31" name="Oval 23"/>
          <p:cNvSpPr>
            <a:spLocks noChangeArrowheads="1"/>
          </p:cNvSpPr>
          <p:nvPr/>
        </p:nvSpPr>
        <p:spPr bwMode="auto">
          <a:xfrm>
            <a:off x="1487488" y="2898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32" name="Oval 24"/>
          <p:cNvSpPr>
            <a:spLocks noChangeArrowheads="1"/>
          </p:cNvSpPr>
          <p:nvPr/>
        </p:nvSpPr>
        <p:spPr bwMode="auto">
          <a:xfrm>
            <a:off x="1182688" y="25717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33" name="Oval 25"/>
          <p:cNvSpPr>
            <a:spLocks noChangeArrowheads="1"/>
          </p:cNvSpPr>
          <p:nvPr/>
        </p:nvSpPr>
        <p:spPr bwMode="auto">
          <a:xfrm>
            <a:off x="1487488" y="25717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34" name="Oval 26"/>
          <p:cNvSpPr>
            <a:spLocks noChangeArrowheads="1"/>
          </p:cNvSpPr>
          <p:nvPr/>
        </p:nvSpPr>
        <p:spPr bwMode="auto">
          <a:xfrm>
            <a:off x="1182688" y="3508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35" name="Oval 27"/>
          <p:cNvSpPr>
            <a:spLocks noChangeArrowheads="1"/>
          </p:cNvSpPr>
          <p:nvPr/>
        </p:nvSpPr>
        <p:spPr bwMode="auto">
          <a:xfrm>
            <a:off x="1487488" y="3508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36" name="Oval 28"/>
          <p:cNvSpPr>
            <a:spLocks noChangeArrowheads="1"/>
          </p:cNvSpPr>
          <p:nvPr/>
        </p:nvSpPr>
        <p:spPr bwMode="auto">
          <a:xfrm>
            <a:off x="1182688" y="3181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37" name="Oval 29"/>
          <p:cNvSpPr>
            <a:spLocks noChangeArrowheads="1"/>
          </p:cNvSpPr>
          <p:nvPr/>
        </p:nvSpPr>
        <p:spPr bwMode="auto">
          <a:xfrm>
            <a:off x="1487488" y="3181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38" name="Oval 30"/>
          <p:cNvSpPr>
            <a:spLocks noChangeArrowheads="1"/>
          </p:cNvSpPr>
          <p:nvPr/>
        </p:nvSpPr>
        <p:spPr bwMode="auto">
          <a:xfrm>
            <a:off x="1792288" y="2898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39" name="Oval 31"/>
          <p:cNvSpPr>
            <a:spLocks noChangeArrowheads="1"/>
          </p:cNvSpPr>
          <p:nvPr/>
        </p:nvSpPr>
        <p:spPr bwMode="auto">
          <a:xfrm>
            <a:off x="2097088" y="2898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40" name="Oval 32"/>
          <p:cNvSpPr>
            <a:spLocks noChangeArrowheads="1"/>
          </p:cNvSpPr>
          <p:nvPr/>
        </p:nvSpPr>
        <p:spPr bwMode="auto">
          <a:xfrm>
            <a:off x="1792288" y="25717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41" name="Oval 33"/>
          <p:cNvSpPr>
            <a:spLocks noChangeArrowheads="1"/>
          </p:cNvSpPr>
          <p:nvPr/>
        </p:nvSpPr>
        <p:spPr bwMode="auto">
          <a:xfrm>
            <a:off x="2097088" y="25717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42" name="Oval 34"/>
          <p:cNvSpPr>
            <a:spLocks noChangeArrowheads="1"/>
          </p:cNvSpPr>
          <p:nvPr/>
        </p:nvSpPr>
        <p:spPr bwMode="auto">
          <a:xfrm>
            <a:off x="1792288" y="3508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43" name="Oval 35"/>
          <p:cNvSpPr>
            <a:spLocks noChangeArrowheads="1"/>
          </p:cNvSpPr>
          <p:nvPr/>
        </p:nvSpPr>
        <p:spPr bwMode="auto">
          <a:xfrm>
            <a:off x="2097088" y="3508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44" name="Oval 36"/>
          <p:cNvSpPr>
            <a:spLocks noChangeArrowheads="1"/>
          </p:cNvSpPr>
          <p:nvPr/>
        </p:nvSpPr>
        <p:spPr bwMode="auto">
          <a:xfrm>
            <a:off x="1792288" y="3181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45" name="Oval 37"/>
          <p:cNvSpPr>
            <a:spLocks noChangeArrowheads="1"/>
          </p:cNvSpPr>
          <p:nvPr/>
        </p:nvSpPr>
        <p:spPr bwMode="auto">
          <a:xfrm>
            <a:off x="2097088" y="3181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46" name="Oval 38"/>
          <p:cNvSpPr>
            <a:spLocks noChangeArrowheads="1"/>
          </p:cNvSpPr>
          <p:nvPr/>
        </p:nvSpPr>
        <p:spPr bwMode="auto">
          <a:xfrm>
            <a:off x="240188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47" name="Oval 39"/>
          <p:cNvSpPr>
            <a:spLocks noChangeArrowheads="1"/>
          </p:cNvSpPr>
          <p:nvPr/>
        </p:nvSpPr>
        <p:spPr bwMode="auto">
          <a:xfrm>
            <a:off x="270668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48" name="Oval 40"/>
          <p:cNvSpPr>
            <a:spLocks noChangeArrowheads="1"/>
          </p:cNvSpPr>
          <p:nvPr/>
        </p:nvSpPr>
        <p:spPr bwMode="auto">
          <a:xfrm>
            <a:off x="240188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49" name="Oval 41"/>
          <p:cNvSpPr>
            <a:spLocks noChangeArrowheads="1"/>
          </p:cNvSpPr>
          <p:nvPr/>
        </p:nvSpPr>
        <p:spPr bwMode="auto">
          <a:xfrm>
            <a:off x="270668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50" name="Oval 42"/>
          <p:cNvSpPr>
            <a:spLocks noChangeArrowheads="1"/>
          </p:cNvSpPr>
          <p:nvPr/>
        </p:nvSpPr>
        <p:spPr bwMode="auto">
          <a:xfrm>
            <a:off x="240188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51" name="Oval 43"/>
          <p:cNvSpPr>
            <a:spLocks noChangeArrowheads="1"/>
          </p:cNvSpPr>
          <p:nvPr/>
        </p:nvSpPr>
        <p:spPr bwMode="auto">
          <a:xfrm>
            <a:off x="270668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52" name="Oval 44"/>
          <p:cNvSpPr>
            <a:spLocks noChangeArrowheads="1"/>
          </p:cNvSpPr>
          <p:nvPr/>
        </p:nvSpPr>
        <p:spPr bwMode="auto">
          <a:xfrm>
            <a:off x="240188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53" name="Oval 45"/>
          <p:cNvSpPr>
            <a:spLocks noChangeArrowheads="1"/>
          </p:cNvSpPr>
          <p:nvPr/>
        </p:nvSpPr>
        <p:spPr bwMode="auto">
          <a:xfrm>
            <a:off x="270668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54" name="Oval 46"/>
          <p:cNvSpPr>
            <a:spLocks noChangeArrowheads="1"/>
          </p:cNvSpPr>
          <p:nvPr/>
        </p:nvSpPr>
        <p:spPr bwMode="auto">
          <a:xfrm>
            <a:off x="53340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55" name="Oval 47"/>
          <p:cNvSpPr>
            <a:spLocks noChangeArrowheads="1"/>
          </p:cNvSpPr>
          <p:nvPr/>
        </p:nvSpPr>
        <p:spPr bwMode="auto">
          <a:xfrm>
            <a:off x="83820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56" name="Oval 48"/>
          <p:cNvSpPr>
            <a:spLocks noChangeArrowheads="1"/>
          </p:cNvSpPr>
          <p:nvPr/>
        </p:nvSpPr>
        <p:spPr bwMode="auto">
          <a:xfrm>
            <a:off x="53340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57" name="Oval 49"/>
          <p:cNvSpPr>
            <a:spLocks noChangeArrowheads="1"/>
          </p:cNvSpPr>
          <p:nvPr/>
        </p:nvSpPr>
        <p:spPr bwMode="auto">
          <a:xfrm>
            <a:off x="83820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58" name="Oval 50"/>
          <p:cNvSpPr>
            <a:spLocks noChangeArrowheads="1"/>
          </p:cNvSpPr>
          <p:nvPr/>
        </p:nvSpPr>
        <p:spPr bwMode="auto">
          <a:xfrm>
            <a:off x="53340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59" name="Oval 51"/>
          <p:cNvSpPr>
            <a:spLocks noChangeArrowheads="1"/>
          </p:cNvSpPr>
          <p:nvPr/>
        </p:nvSpPr>
        <p:spPr bwMode="auto">
          <a:xfrm>
            <a:off x="83820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60" name="Oval 52"/>
          <p:cNvSpPr>
            <a:spLocks noChangeArrowheads="1"/>
          </p:cNvSpPr>
          <p:nvPr/>
        </p:nvSpPr>
        <p:spPr bwMode="auto">
          <a:xfrm>
            <a:off x="53340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61" name="Oval 53"/>
          <p:cNvSpPr>
            <a:spLocks noChangeArrowheads="1"/>
          </p:cNvSpPr>
          <p:nvPr/>
        </p:nvSpPr>
        <p:spPr bwMode="auto">
          <a:xfrm>
            <a:off x="83820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62" name="Oval 54"/>
          <p:cNvSpPr>
            <a:spLocks noChangeArrowheads="1"/>
          </p:cNvSpPr>
          <p:nvPr/>
        </p:nvSpPr>
        <p:spPr bwMode="auto">
          <a:xfrm>
            <a:off x="1174750" y="41465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63" name="Oval 55"/>
          <p:cNvSpPr>
            <a:spLocks noChangeArrowheads="1"/>
          </p:cNvSpPr>
          <p:nvPr/>
        </p:nvSpPr>
        <p:spPr bwMode="auto">
          <a:xfrm>
            <a:off x="1479550" y="41465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64" name="Oval 56"/>
          <p:cNvSpPr>
            <a:spLocks noChangeArrowheads="1"/>
          </p:cNvSpPr>
          <p:nvPr/>
        </p:nvSpPr>
        <p:spPr bwMode="auto">
          <a:xfrm>
            <a:off x="1174750" y="3819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65" name="Oval 57"/>
          <p:cNvSpPr>
            <a:spLocks noChangeArrowheads="1"/>
          </p:cNvSpPr>
          <p:nvPr/>
        </p:nvSpPr>
        <p:spPr bwMode="auto">
          <a:xfrm>
            <a:off x="1479550" y="3819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66" name="Oval 58"/>
          <p:cNvSpPr>
            <a:spLocks noChangeArrowheads="1"/>
          </p:cNvSpPr>
          <p:nvPr/>
        </p:nvSpPr>
        <p:spPr bwMode="auto">
          <a:xfrm>
            <a:off x="1174750" y="47561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67" name="Oval 59"/>
          <p:cNvSpPr>
            <a:spLocks noChangeArrowheads="1"/>
          </p:cNvSpPr>
          <p:nvPr/>
        </p:nvSpPr>
        <p:spPr bwMode="auto">
          <a:xfrm>
            <a:off x="1479550" y="47561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68" name="Oval 60"/>
          <p:cNvSpPr>
            <a:spLocks noChangeArrowheads="1"/>
          </p:cNvSpPr>
          <p:nvPr/>
        </p:nvSpPr>
        <p:spPr bwMode="auto">
          <a:xfrm>
            <a:off x="1174750" y="44291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69" name="Oval 61"/>
          <p:cNvSpPr>
            <a:spLocks noChangeArrowheads="1"/>
          </p:cNvSpPr>
          <p:nvPr/>
        </p:nvSpPr>
        <p:spPr bwMode="auto">
          <a:xfrm>
            <a:off x="1479550" y="44291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70" name="Oval 62"/>
          <p:cNvSpPr>
            <a:spLocks noChangeArrowheads="1"/>
          </p:cNvSpPr>
          <p:nvPr/>
        </p:nvSpPr>
        <p:spPr bwMode="auto">
          <a:xfrm>
            <a:off x="1784350" y="41465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71" name="Oval 63"/>
          <p:cNvSpPr>
            <a:spLocks noChangeArrowheads="1"/>
          </p:cNvSpPr>
          <p:nvPr/>
        </p:nvSpPr>
        <p:spPr bwMode="auto">
          <a:xfrm>
            <a:off x="2089150" y="41465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72" name="Oval 64"/>
          <p:cNvSpPr>
            <a:spLocks noChangeArrowheads="1"/>
          </p:cNvSpPr>
          <p:nvPr/>
        </p:nvSpPr>
        <p:spPr bwMode="auto">
          <a:xfrm>
            <a:off x="1784350" y="3819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73" name="Oval 65"/>
          <p:cNvSpPr>
            <a:spLocks noChangeArrowheads="1"/>
          </p:cNvSpPr>
          <p:nvPr/>
        </p:nvSpPr>
        <p:spPr bwMode="auto">
          <a:xfrm>
            <a:off x="2089150" y="3819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74" name="Oval 66"/>
          <p:cNvSpPr>
            <a:spLocks noChangeArrowheads="1"/>
          </p:cNvSpPr>
          <p:nvPr/>
        </p:nvSpPr>
        <p:spPr bwMode="auto">
          <a:xfrm>
            <a:off x="1784350" y="47561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75" name="Oval 67"/>
          <p:cNvSpPr>
            <a:spLocks noChangeArrowheads="1"/>
          </p:cNvSpPr>
          <p:nvPr/>
        </p:nvSpPr>
        <p:spPr bwMode="auto">
          <a:xfrm>
            <a:off x="2089150" y="47561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76" name="Oval 68"/>
          <p:cNvSpPr>
            <a:spLocks noChangeArrowheads="1"/>
          </p:cNvSpPr>
          <p:nvPr/>
        </p:nvSpPr>
        <p:spPr bwMode="auto">
          <a:xfrm>
            <a:off x="1784350" y="44291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77" name="Oval 69"/>
          <p:cNvSpPr>
            <a:spLocks noChangeArrowheads="1"/>
          </p:cNvSpPr>
          <p:nvPr/>
        </p:nvSpPr>
        <p:spPr bwMode="auto">
          <a:xfrm>
            <a:off x="2089150" y="44291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78" name="Oval 70"/>
          <p:cNvSpPr>
            <a:spLocks noChangeArrowheads="1"/>
          </p:cNvSpPr>
          <p:nvPr/>
        </p:nvSpPr>
        <p:spPr bwMode="auto">
          <a:xfrm>
            <a:off x="239395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79" name="Oval 71"/>
          <p:cNvSpPr>
            <a:spLocks noChangeArrowheads="1"/>
          </p:cNvSpPr>
          <p:nvPr/>
        </p:nvSpPr>
        <p:spPr bwMode="auto">
          <a:xfrm>
            <a:off x="269875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80" name="Oval 72"/>
          <p:cNvSpPr>
            <a:spLocks noChangeArrowheads="1"/>
          </p:cNvSpPr>
          <p:nvPr/>
        </p:nvSpPr>
        <p:spPr bwMode="auto">
          <a:xfrm>
            <a:off x="239395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81" name="Oval 73"/>
          <p:cNvSpPr>
            <a:spLocks noChangeArrowheads="1"/>
          </p:cNvSpPr>
          <p:nvPr/>
        </p:nvSpPr>
        <p:spPr bwMode="auto">
          <a:xfrm>
            <a:off x="269875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82" name="Oval 74"/>
          <p:cNvSpPr>
            <a:spLocks noChangeArrowheads="1"/>
          </p:cNvSpPr>
          <p:nvPr/>
        </p:nvSpPr>
        <p:spPr bwMode="auto">
          <a:xfrm>
            <a:off x="239395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83" name="Oval 75"/>
          <p:cNvSpPr>
            <a:spLocks noChangeArrowheads="1"/>
          </p:cNvSpPr>
          <p:nvPr/>
        </p:nvSpPr>
        <p:spPr bwMode="auto">
          <a:xfrm>
            <a:off x="269875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84" name="Oval 76"/>
          <p:cNvSpPr>
            <a:spLocks noChangeArrowheads="1"/>
          </p:cNvSpPr>
          <p:nvPr/>
        </p:nvSpPr>
        <p:spPr bwMode="auto">
          <a:xfrm>
            <a:off x="239395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85" name="Oval 77"/>
          <p:cNvSpPr>
            <a:spLocks noChangeArrowheads="1"/>
          </p:cNvSpPr>
          <p:nvPr/>
        </p:nvSpPr>
        <p:spPr bwMode="auto">
          <a:xfrm>
            <a:off x="269875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86" name="Oval 78"/>
          <p:cNvSpPr>
            <a:spLocks noChangeArrowheads="1"/>
          </p:cNvSpPr>
          <p:nvPr/>
        </p:nvSpPr>
        <p:spPr bwMode="auto">
          <a:xfrm>
            <a:off x="3055938" y="2898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87" name="Oval 79"/>
          <p:cNvSpPr>
            <a:spLocks noChangeArrowheads="1"/>
          </p:cNvSpPr>
          <p:nvPr/>
        </p:nvSpPr>
        <p:spPr bwMode="auto">
          <a:xfrm>
            <a:off x="3055938" y="25717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88" name="Oval 80"/>
          <p:cNvSpPr>
            <a:spLocks noChangeArrowheads="1"/>
          </p:cNvSpPr>
          <p:nvPr/>
        </p:nvSpPr>
        <p:spPr bwMode="auto">
          <a:xfrm>
            <a:off x="3055938" y="3508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89" name="Oval 81"/>
          <p:cNvSpPr>
            <a:spLocks noChangeArrowheads="1"/>
          </p:cNvSpPr>
          <p:nvPr/>
        </p:nvSpPr>
        <p:spPr bwMode="auto">
          <a:xfrm>
            <a:off x="3055938" y="3181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90" name="Oval 82"/>
          <p:cNvSpPr>
            <a:spLocks noChangeArrowheads="1"/>
          </p:cNvSpPr>
          <p:nvPr/>
        </p:nvSpPr>
        <p:spPr bwMode="auto">
          <a:xfrm>
            <a:off x="336073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91" name="Oval 83"/>
          <p:cNvSpPr>
            <a:spLocks noChangeArrowheads="1"/>
          </p:cNvSpPr>
          <p:nvPr/>
        </p:nvSpPr>
        <p:spPr bwMode="auto">
          <a:xfrm>
            <a:off x="3665538" y="2889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92" name="Oval 84"/>
          <p:cNvSpPr>
            <a:spLocks noChangeArrowheads="1"/>
          </p:cNvSpPr>
          <p:nvPr/>
        </p:nvSpPr>
        <p:spPr bwMode="auto">
          <a:xfrm>
            <a:off x="336073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93" name="Oval 85"/>
          <p:cNvSpPr>
            <a:spLocks noChangeArrowheads="1"/>
          </p:cNvSpPr>
          <p:nvPr/>
        </p:nvSpPr>
        <p:spPr bwMode="auto">
          <a:xfrm>
            <a:off x="3665538" y="25622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94" name="Oval 86"/>
          <p:cNvSpPr>
            <a:spLocks noChangeArrowheads="1"/>
          </p:cNvSpPr>
          <p:nvPr/>
        </p:nvSpPr>
        <p:spPr bwMode="auto">
          <a:xfrm>
            <a:off x="336073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95" name="Oval 87"/>
          <p:cNvSpPr>
            <a:spLocks noChangeArrowheads="1"/>
          </p:cNvSpPr>
          <p:nvPr/>
        </p:nvSpPr>
        <p:spPr bwMode="auto">
          <a:xfrm>
            <a:off x="3665538" y="3498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96" name="Oval 88"/>
          <p:cNvSpPr>
            <a:spLocks noChangeArrowheads="1"/>
          </p:cNvSpPr>
          <p:nvPr/>
        </p:nvSpPr>
        <p:spPr bwMode="auto">
          <a:xfrm>
            <a:off x="336073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97" name="Oval 89"/>
          <p:cNvSpPr>
            <a:spLocks noChangeArrowheads="1"/>
          </p:cNvSpPr>
          <p:nvPr/>
        </p:nvSpPr>
        <p:spPr bwMode="auto">
          <a:xfrm>
            <a:off x="3665538" y="3171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98" name="Oval 90"/>
          <p:cNvSpPr>
            <a:spLocks noChangeArrowheads="1"/>
          </p:cNvSpPr>
          <p:nvPr/>
        </p:nvSpPr>
        <p:spPr bwMode="auto">
          <a:xfrm>
            <a:off x="3048000" y="41465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99" name="Oval 91"/>
          <p:cNvSpPr>
            <a:spLocks noChangeArrowheads="1"/>
          </p:cNvSpPr>
          <p:nvPr/>
        </p:nvSpPr>
        <p:spPr bwMode="auto">
          <a:xfrm>
            <a:off x="3048000" y="3819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00" name="Oval 92"/>
          <p:cNvSpPr>
            <a:spLocks noChangeArrowheads="1"/>
          </p:cNvSpPr>
          <p:nvPr/>
        </p:nvSpPr>
        <p:spPr bwMode="auto">
          <a:xfrm>
            <a:off x="3048000" y="47561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01" name="Oval 93"/>
          <p:cNvSpPr>
            <a:spLocks noChangeArrowheads="1"/>
          </p:cNvSpPr>
          <p:nvPr/>
        </p:nvSpPr>
        <p:spPr bwMode="auto">
          <a:xfrm>
            <a:off x="3048000" y="44291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02" name="Oval 94"/>
          <p:cNvSpPr>
            <a:spLocks noChangeArrowheads="1"/>
          </p:cNvSpPr>
          <p:nvPr/>
        </p:nvSpPr>
        <p:spPr bwMode="auto">
          <a:xfrm>
            <a:off x="335280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03" name="Oval 95"/>
          <p:cNvSpPr>
            <a:spLocks noChangeArrowheads="1"/>
          </p:cNvSpPr>
          <p:nvPr/>
        </p:nvSpPr>
        <p:spPr bwMode="auto">
          <a:xfrm>
            <a:off x="3657600" y="41370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04" name="Oval 96"/>
          <p:cNvSpPr>
            <a:spLocks noChangeArrowheads="1"/>
          </p:cNvSpPr>
          <p:nvPr/>
        </p:nvSpPr>
        <p:spPr bwMode="auto">
          <a:xfrm>
            <a:off x="335280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05" name="Oval 97"/>
          <p:cNvSpPr>
            <a:spLocks noChangeArrowheads="1"/>
          </p:cNvSpPr>
          <p:nvPr/>
        </p:nvSpPr>
        <p:spPr bwMode="auto">
          <a:xfrm>
            <a:off x="3657600" y="38100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06" name="Oval 98"/>
          <p:cNvSpPr>
            <a:spLocks noChangeArrowheads="1"/>
          </p:cNvSpPr>
          <p:nvPr/>
        </p:nvSpPr>
        <p:spPr bwMode="auto">
          <a:xfrm>
            <a:off x="335280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07" name="Oval 99"/>
          <p:cNvSpPr>
            <a:spLocks noChangeArrowheads="1"/>
          </p:cNvSpPr>
          <p:nvPr/>
        </p:nvSpPr>
        <p:spPr bwMode="auto">
          <a:xfrm>
            <a:off x="3657600" y="4746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08" name="Oval 100"/>
          <p:cNvSpPr>
            <a:spLocks noChangeArrowheads="1"/>
          </p:cNvSpPr>
          <p:nvPr/>
        </p:nvSpPr>
        <p:spPr bwMode="auto">
          <a:xfrm>
            <a:off x="335280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09" name="Oval 101"/>
          <p:cNvSpPr>
            <a:spLocks noChangeArrowheads="1"/>
          </p:cNvSpPr>
          <p:nvPr/>
        </p:nvSpPr>
        <p:spPr bwMode="auto">
          <a:xfrm>
            <a:off x="3657600" y="44196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10" name="Oval 102"/>
          <p:cNvSpPr>
            <a:spLocks noChangeArrowheads="1"/>
          </p:cNvSpPr>
          <p:nvPr/>
        </p:nvSpPr>
        <p:spPr bwMode="auto">
          <a:xfrm>
            <a:off x="53340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11" name="Oval 103"/>
          <p:cNvSpPr>
            <a:spLocks noChangeArrowheads="1"/>
          </p:cNvSpPr>
          <p:nvPr/>
        </p:nvSpPr>
        <p:spPr bwMode="auto">
          <a:xfrm>
            <a:off x="83820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12" name="Oval 104"/>
          <p:cNvSpPr>
            <a:spLocks noChangeArrowheads="1"/>
          </p:cNvSpPr>
          <p:nvPr/>
        </p:nvSpPr>
        <p:spPr bwMode="auto">
          <a:xfrm>
            <a:off x="53340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13" name="Oval 105"/>
          <p:cNvSpPr>
            <a:spLocks noChangeArrowheads="1"/>
          </p:cNvSpPr>
          <p:nvPr/>
        </p:nvSpPr>
        <p:spPr bwMode="auto">
          <a:xfrm>
            <a:off x="83820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14" name="Oval 106"/>
          <p:cNvSpPr>
            <a:spLocks noChangeArrowheads="1"/>
          </p:cNvSpPr>
          <p:nvPr/>
        </p:nvSpPr>
        <p:spPr bwMode="auto">
          <a:xfrm>
            <a:off x="53340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15" name="Oval 107"/>
          <p:cNvSpPr>
            <a:spLocks noChangeArrowheads="1"/>
          </p:cNvSpPr>
          <p:nvPr/>
        </p:nvSpPr>
        <p:spPr bwMode="auto">
          <a:xfrm>
            <a:off x="83820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16" name="Oval 108"/>
          <p:cNvSpPr>
            <a:spLocks noChangeArrowheads="1"/>
          </p:cNvSpPr>
          <p:nvPr/>
        </p:nvSpPr>
        <p:spPr bwMode="auto">
          <a:xfrm>
            <a:off x="1174750" y="5057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17" name="Oval 109"/>
          <p:cNvSpPr>
            <a:spLocks noChangeArrowheads="1"/>
          </p:cNvSpPr>
          <p:nvPr/>
        </p:nvSpPr>
        <p:spPr bwMode="auto">
          <a:xfrm>
            <a:off x="1479550" y="5057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18" name="Oval 110"/>
          <p:cNvSpPr>
            <a:spLocks noChangeArrowheads="1"/>
          </p:cNvSpPr>
          <p:nvPr/>
        </p:nvSpPr>
        <p:spPr bwMode="auto">
          <a:xfrm>
            <a:off x="1174750" y="5667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19" name="Oval 111"/>
          <p:cNvSpPr>
            <a:spLocks noChangeArrowheads="1"/>
          </p:cNvSpPr>
          <p:nvPr/>
        </p:nvSpPr>
        <p:spPr bwMode="auto">
          <a:xfrm>
            <a:off x="1479550" y="5667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20" name="Oval 112"/>
          <p:cNvSpPr>
            <a:spLocks noChangeArrowheads="1"/>
          </p:cNvSpPr>
          <p:nvPr/>
        </p:nvSpPr>
        <p:spPr bwMode="auto">
          <a:xfrm>
            <a:off x="1174750" y="5340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21" name="Oval 113"/>
          <p:cNvSpPr>
            <a:spLocks noChangeArrowheads="1"/>
          </p:cNvSpPr>
          <p:nvPr/>
        </p:nvSpPr>
        <p:spPr bwMode="auto">
          <a:xfrm>
            <a:off x="1479550" y="5340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22" name="Oval 114"/>
          <p:cNvSpPr>
            <a:spLocks noChangeArrowheads="1"/>
          </p:cNvSpPr>
          <p:nvPr/>
        </p:nvSpPr>
        <p:spPr bwMode="auto">
          <a:xfrm>
            <a:off x="1784350" y="5057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23" name="Oval 115"/>
          <p:cNvSpPr>
            <a:spLocks noChangeArrowheads="1"/>
          </p:cNvSpPr>
          <p:nvPr/>
        </p:nvSpPr>
        <p:spPr bwMode="auto">
          <a:xfrm>
            <a:off x="2089150" y="5057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24" name="Oval 116"/>
          <p:cNvSpPr>
            <a:spLocks noChangeArrowheads="1"/>
          </p:cNvSpPr>
          <p:nvPr/>
        </p:nvSpPr>
        <p:spPr bwMode="auto">
          <a:xfrm>
            <a:off x="1784350" y="5667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25" name="Oval 117"/>
          <p:cNvSpPr>
            <a:spLocks noChangeArrowheads="1"/>
          </p:cNvSpPr>
          <p:nvPr/>
        </p:nvSpPr>
        <p:spPr bwMode="auto">
          <a:xfrm>
            <a:off x="2089150" y="5667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26" name="Oval 118"/>
          <p:cNvSpPr>
            <a:spLocks noChangeArrowheads="1"/>
          </p:cNvSpPr>
          <p:nvPr/>
        </p:nvSpPr>
        <p:spPr bwMode="auto">
          <a:xfrm>
            <a:off x="1784350" y="5340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27" name="Oval 119"/>
          <p:cNvSpPr>
            <a:spLocks noChangeArrowheads="1"/>
          </p:cNvSpPr>
          <p:nvPr/>
        </p:nvSpPr>
        <p:spPr bwMode="auto">
          <a:xfrm>
            <a:off x="2089150" y="5340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28" name="Oval 120"/>
          <p:cNvSpPr>
            <a:spLocks noChangeArrowheads="1"/>
          </p:cNvSpPr>
          <p:nvPr/>
        </p:nvSpPr>
        <p:spPr bwMode="auto">
          <a:xfrm>
            <a:off x="239395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29" name="Oval 121"/>
          <p:cNvSpPr>
            <a:spLocks noChangeArrowheads="1"/>
          </p:cNvSpPr>
          <p:nvPr/>
        </p:nvSpPr>
        <p:spPr bwMode="auto">
          <a:xfrm>
            <a:off x="269875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30" name="Oval 122"/>
          <p:cNvSpPr>
            <a:spLocks noChangeArrowheads="1"/>
          </p:cNvSpPr>
          <p:nvPr/>
        </p:nvSpPr>
        <p:spPr bwMode="auto">
          <a:xfrm>
            <a:off x="239395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31" name="Oval 123"/>
          <p:cNvSpPr>
            <a:spLocks noChangeArrowheads="1"/>
          </p:cNvSpPr>
          <p:nvPr/>
        </p:nvSpPr>
        <p:spPr bwMode="auto">
          <a:xfrm>
            <a:off x="269875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32" name="Oval 124"/>
          <p:cNvSpPr>
            <a:spLocks noChangeArrowheads="1"/>
          </p:cNvSpPr>
          <p:nvPr/>
        </p:nvSpPr>
        <p:spPr bwMode="auto">
          <a:xfrm>
            <a:off x="239395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33" name="Oval 125"/>
          <p:cNvSpPr>
            <a:spLocks noChangeArrowheads="1"/>
          </p:cNvSpPr>
          <p:nvPr/>
        </p:nvSpPr>
        <p:spPr bwMode="auto">
          <a:xfrm>
            <a:off x="269875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34" name="Oval 126"/>
          <p:cNvSpPr>
            <a:spLocks noChangeArrowheads="1"/>
          </p:cNvSpPr>
          <p:nvPr/>
        </p:nvSpPr>
        <p:spPr bwMode="auto">
          <a:xfrm>
            <a:off x="3048000" y="50577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35" name="Oval 127"/>
          <p:cNvSpPr>
            <a:spLocks noChangeArrowheads="1"/>
          </p:cNvSpPr>
          <p:nvPr/>
        </p:nvSpPr>
        <p:spPr bwMode="auto">
          <a:xfrm>
            <a:off x="3048000" y="56673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36" name="Oval 128"/>
          <p:cNvSpPr>
            <a:spLocks noChangeArrowheads="1"/>
          </p:cNvSpPr>
          <p:nvPr/>
        </p:nvSpPr>
        <p:spPr bwMode="auto">
          <a:xfrm>
            <a:off x="3048000" y="5340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37" name="Oval 129"/>
          <p:cNvSpPr>
            <a:spLocks noChangeArrowheads="1"/>
          </p:cNvSpPr>
          <p:nvPr/>
        </p:nvSpPr>
        <p:spPr bwMode="auto">
          <a:xfrm>
            <a:off x="335280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38" name="Oval 130"/>
          <p:cNvSpPr>
            <a:spLocks noChangeArrowheads="1"/>
          </p:cNvSpPr>
          <p:nvPr/>
        </p:nvSpPr>
        <p:spPr bwMode="auto">
          <a:xfrm>
            <a:off x="3657600" y="50482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39" name="Oval 131"/>
          <p:cNvSpPr>
            <a:spLocks noChangeArrowheads="1"/>
          </p:cNvSpPr>
          <p:nvPr/>
        </p:nvSpPr>
        <p:spPr bwMode="auto">
          <a:xfrm>
            <a:off x="335280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40" name="Oval 132"/>
          <p:cNvSpPr>
            <a:spLocks noChangeArrowheads="1"/>
          </p:cNvSpPr>
          <p:nvPr/>
        </p:nvSpPr>
        <p:spPr bwMode="auto">
          <a:xfrm>
            <a:off x="3657600" y="56578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41" name="Oval 133"/>
          <p:cNvSpPr>
            <a:spLocks noChangeArrowheads="1"/>
          </p:cNvSpPr>
          <p:nvPr/>
        </p:nvSpPr>
        <p:spPr bwMode="auto">
          <a:xfrm>
            <a:off x="335280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42" name="Oval 134"/>
          <p:cNvSpPr>
            <a:spLocks noChangeArrowheads="1"/>
          </p:cNvSpPr>
          <p:nvPr/>
        </p:nvSpPr>
        <p:spPr bwMode="auto">
          <a:xfrm>
            <a:off x="3657600" y="5330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43" name="Oval 135"/>
          <p:cNvSpPr>
            <a:spLocks noChangeArrowheads="1"/>
          </p:cNvSpPr>
          <p:nvPr/>
        </p:nvSpPr>
        <p:spPr bwMode="auto">
          <a:xfrm>
            <a:off x="53340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44" name="Oval 136"/>
          <p:cNvSpPr>
            <a:spLocks noChangeArrowheads="1"/>
          </p:cNvSpPr>
          <p:nvPr/>
        </p:nvSpPr>
        <p:spPr bwMode="auto">
          <a:xfrm>
            <a:off x="83820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45" name="Oval 137"/>
          <p:cNvSpPr>
            <a:spLocks noChangeArrowheads="1"/>
          </p:cNvSpPr>
          <p:nvPr/>
        </p:nvSpPr>
        <p:spPr bwMode="auto">
          <a:xfrm>
            <a:off x="53340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46" name="Oval 138"/>
          <p:cNvSpPr>
            <a:spLocks noChangeArrowheads="1"/>
          </p:cNvSpPr>
          <p:nvPr/>
        </p:nvSpPr>
        <p:spPr bwMode="auto">
          <a:xfrm>
            <a:off x="83820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47" name="Oval 139"/>
          <p:cNvSpPr>
            <a:spLocks noChangeArrowheads="1"/>
          </p:cNvSpPr>
          <p:nvPr/>
        </p:nvSpPr>
        <p:spPr bwMode="auto">
          <a:xfrm>
            <a:off x="1174750" y="62769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48" name="Oval 140"/>
          <p:cNvSpPr>
            <a:spLocks noChangeArrowheads="1"/>
          </p:cNvSpPr>
          <p:nvPr/>
        </p:nvSpPr>
        <p:spPr bwMode="auto">
          <a:xfrm>
            <a:off x="1479550" y="62769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49" name="Oval 141"/>
          <p:cNvSpPr>
            <a:spLocks noChangeArrowheads="1"/>
          </p:cNvSpPr>
          <p:nvPr/>
        </p:nvSpPr>
        <p:spPr bwMode="auto">
          <a:xfrm>
            <a:off x="1174750" y="59499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50" name="Oval 142"/>
          <p:cNvSpPr>
            <a:spLocks noChangeArrowheads="1"/>
          </p:cNvSpPr>
          <p:nvPr/>
        </p:nvSpPr>
        <p:spPr bwMode="auto">
          <a:xfrm>
            <a:off x="1479550" y="59499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51" name="Oval 143"/>
          <p:cNvSpPr>
            <a:spLocks noChangeArrowheads="1"/>
          </p:cNvSpPr>
          <p:nvPr/>
        </p:nvSpPr>
        <p:spPr bwMode="auto">
          <a:xfrm>
            <a:off x="1784350" y="62769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52" name="Oval 144"/>
          <p:cNvSpPr>
            <a:spLocks noChangeArrowheads="1"/>
          </p:cNvSpPr>
          <p:nvPr/>
        </p:nvSpPr>
        <p:spPr bwMode="auto">
          <a:xfrm>
            <a:off x="2089150" y="62769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53" name="Oval 145"/>
          <p:cNvSpPr>
            <a:spLocks noChangeArrowheads="1"/>
          </p:cNvSpPr>
          <p:nvPr/>
        </p:nvSpPr>
        <p:spPr bwMode="auto">
          <a:xfrm>
            <a:off x="1784350" y="59499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54" name="Oval 146"/>
          <p:cNvSpPr>
            <a:spLocks noChangeArrowheads="1"/>
          </p:cNvSpPr>
          <p:nvPr/>
        </p:nvSpPr>
        <p:spPr bwMode="auto">
          <a:xfrm>
            <a:off x="2089150" y="59499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55" name="Oval 147"/>
          <p:cNvSpPr>
            <a:spLocks noChangeArrowheads="1"/>
          </p:cNvSpPr>
          <p:nvPr/>
        </p:nvSpPr>
        <p:spPr bwMode="auto">
          <a:xfrm>
            <a:off x="239395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56" name="Oval 148"/>
          <p:cNvSpPr>
            <a:spLocks noChangeArrowheads="1"/>
          </p:cNvSpPr>
          <p:nvPr/>
        </p:nvSpPr>
        <p:spPr bwMode="auto">
          <a:xfrm>
            <a:off x="269875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57" name="Oval 149"/>
          <p:cNvSpPr>
            <a:spLocks noChangeArrowheads="1"/>
          </p:cNvSpPr>
          <p:nvPr/>
        </p:nvSpPr>
        <p:spPr bwMode="auto">
          <a:xfrm>
            <a:off x="239395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58" name="Oval 150"/>
          <p:cNvSpPr>
            <a:spLocks noChangeArrowheads="1"/>
          </p:cNvSpPr>
          <p:nvPr/>
        </p:nvSpPr>
        <p:spPr bwMode="auto">
          <a:xfrm>
            <a:off x="269875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59" name="Oval 151"/>
          <p:cNvSpPr>
            <a:spLocks noChangeArrowheads="1"/>
          </p:cNvSpPr>
          <p:nvPr/>
        </p:nvSpPr>
        <p:spPr bwMode="auto">
          <a:xfrm>
            <a:off x="3048000" y="62769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60" name="Oval 152"/>
          <p:cNvSpPr>
            <a:spLocks noChangeArrowheads="1"/>
          </p:cNvSpPr>
          <p:nvPr/>
        </p:nvSpPr>
        <p:spPr bwMode="auto">
          <a:xfrm>
            <a:off x="3048000" y="59499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61" name="Oval 153"/>
          <p:cNvSpPr>
            <a:spLocks noChangeArrowheads="1"/>
          </p:cNvSpPr>
          <p:nvPr/>
        </p:nvSpPr>
        <p:spPr bwMode="auto">
          <a:xfrm>
            <a:off x="335280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62" name="Oval 154"/>
          <p:cNvSpPr>
            <a:spLocks noChangeArrowheads="1"/>
          </p:cNvSpPr>
          <p:nvPr/>
        </p:nvSpPr>
        <p:spPr bwMode="auto">
          <a:xfrm>
            <a:off x="3657600" y="6267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63" name="Oval 155"/>
          <p:cNvSpPr>
            <a:spLocks noChangeArrowheads="1"/>
          </p:cNvSpPr>
          <p:nvPr/>
        </p:nvSpPr>
        <p:spPr bwMode="auto">
          <a:xfrm>
            <a:off x="335280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564" name="Oval 156"/>
          <p:cNvSpPr>
            <a:spLocks noChangeArrowheads="1"/>
          </p:cNvSpPr>
          <p:nvPr/>
        </p:nvSpPr>
        <p:spPr bwMode="auto">
          <a:xfrm>
            <a:off x="3657600" y="59404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36" name="Oval 157"/>
          <p:cNvSpPr>
            <a:spLocks noChangeArrowheads="1"/>
          </p:cNvSpPr>
          <p:nvPr/>
        </p:nvSpPr>
        <p:spPr bwMode="auto">
          <a:xfrm>
            <a:off x="1957388" y="4325938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37" name="Oval 158"/>
          <p:cNvSpPr>
            <a:spLocks noChangeArrowheads="1"/>
          </p:cNvSpPr>
          <p:nvPr/>
        </p:nvSpPr>
        <p:spPr bwMode="auto">
          <a:xfrm>
            <a:off x="2549525" y="4295775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38" name="Oval 159"/>
          <p:cNvSpPr>
            <a:spLocks noChangeArrowheads="1"/>
          </p:cNvSpPr>
          <p:nvPr/>
        </p:nvSpPr>
        <p:spPr bwMode="auto">
          <a:xfrm>
            <a:off x="2266950" y="4621213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39" name="Oval 160"/>
          <p:cNvSpPr>
            <a:spLocks noChangeArrowheads="1"/>
          </p:cNvSpPr>
          <p:nvPr/>
        </p:nvSpPr>
        <p:spPr bwMode="auto">
          <a:xfrm>
            <a:off x="2549525" y="4613275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40" name="Oval 161"/>
          <p:cNvSpPr>
            <a:spLocks noChangeArrowheads="1"/>
          </p:cNvSpPr>
          <p:nvPr/>
        </p:nvSpPr>
        <p:spPr bwMode="auto">
          <a:xfrm>
            <a:off x="2905125" y="463550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41" name="Oval 162"/>
          <p:cNvSpPr>
            <a:spLocks noChangeArrowheads="1"/>
          </p:cNvSpPr>
          <p:nvPr/>
        </p:nvSpPr>
        <p:spPr bwMode="auto">
          <a:xfrm>
            <a:off x="2563813" y="4918075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grpSp>
        <p:nvGrpSpPr>
          <p:cNvPr id="17571" name="Group 163"/>
          <p:cNvGrpSpPr>
            <a:grpSpLocks/>
          </p:cNvGrpSpPr>
          <p:nvPr/>
        </p:nvGrpSpPr>
        <p:grpSpPr bwMode="auto">
          <a:xfrm>
            <a:off x="836613" y="3476625"/>
            <a:ext cx="2617787" cy="2528888"/>
            <a:chOff x="3405" y="400"/>
            <a:chExt cx="1567" cy="1492"/>
          </a:xfrm>
        </p:grpSpPr>
        <p:sp>
          <p:nvSpPr>
            <p:cNvPr id="17574" name="Freeform 164"/>
            <p:cNvSpPr>
              <a:spLocks/>
            </p:cNvSpPr>
            <p:nvPr/>
          </p:nvSpPr>
          <p:spPr bwMode="auto">
            <a:xfrm>
              <a:off x="3413" y="1884"/>
              <a:ext cx="1504" cy="2"/>
            </a:xfrm>
            <a:custGeom>
              <a:avLst/>
              <a:gdLst>
                <a:gd name="T0" fmla="*/ 1504 w 1504"/>
                <a:gd name="T1" fmla="*/ 2 h 2"/>
                <a:gd name="T2" fmla="*/ 0 w 1504"/>
                <a:gd name="T3" fmla="*/ 0 h 2"/>
                <a:gd name="T4" fmla="*/ 0 60000 65536"/>
                <a:gd name="T5" fmla="*/ 0 60000 65536"/>
                <a:gd name="T6" fmla="*/ 0 w 1504"/>
                <a:gd name="T7" fmla="*/ 0 h 2"/>
                <a:gd name="T8" fmla="*/ 1504 w 150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04" h="2">
                  <a:moveTo>
                    <a:pt x="1504" y="2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7575" name="Freeform 165"/>
            <p:cNvSpPr>
              <a:spLocks/>
            </p:cNvSpPr>
            <p:nvPr/>
          </p:nvSpPr>
          <p:spPr bwMode="auto">
            <a:xfrm>
              <a:off x="3411" y="845"/>
              <a:ext cx="1533" cy="1035"/>
            </a:xfrm>
            <a:custGeom>
              <a:avLst/>
              <a:gdLst>
                <a:gd name="T0" fmla="*/ 0 w 1533"/>
                <a:gd name="T1" fmla="*/ 1035 h 1035"/>
                <a:gd name="T2" fmla="*/ 1533 w 1533"/>
                <a:gd name="T3" fmla="*/ 0 h 1035"/>
                <a:gd name="T4" fmla="*/ 0 60000 65536"/>
                <a:gd name="T5" fmla="*/ 0 60000 65536"/>
                <a:gd name="T6" fmla="*/ 0 w 1533"/>
                <a:gd name="T7" fmla="*/ 0 h 1035"/>
                <a:gd name="T8" fmla="*/ 1533 w 1533"/>
                <a:gd name="T9" fmla="*/ 1035 h 10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33" h="1035">
                  <a:moveTo>
                    <a:pt x="0" y="1035"/>
                  </a:moveTo>
                  <a:lnTo>
                    <a:pt x="1533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7576" name="Freeform 166"/>
            <p:cNvSpPr>
              <a:spLocks/>
            </p:cNvSpPr>
            <p:nvPr/>
          </p:nvSpPr>
          <p:spPr bwMode="auto">
            <a:xfrm>
              <a:off x="3405" y="1013"/>
              <a:ext cx="528" cy="870"/>
            </a:xfrm>
            <a:custGeom>
              <a:avLst/>
              <a:gdLst>
                <a:gd name="T0" fmla="*/ 0 w 528"/>
                <a:gd name="T1" fmla="*/ 870 h 870"/>
                <a:gd name="T2" fmla="*/ 528 w 528"/>
                <a:gd name="T3" fmla="*/ 0 h 870"/>
                <a:gd name="T4" fmla="*/ 0 60000 65536"/>
                <a:gd name="T5" fmla="*/ 0 60000 65536"/>
                <a:gd name="T6" fmla="*/ 0 w 528"/>
                <a:gd name="T7" fmla="*/ 0 h 870"/>
                <a:gd name="T8" fmla="*/ 528 w 528"/>
                <a:gd name="T9" fmla="*/ 870 h 8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28" h="870">
                  <a:moveTo>
                    <a:pt x="0" y="870"/>
                  </a:moveTo>
                  <a:lnTo>
                    <a:pt x="52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7577" name="Freeform 167"/>
            <p:cNvSpPr>
              <a:spLocks/>
            </p:cNvSpPr>
            <p:nvPr/>
          </p:nvSpPr>
          <p:spPr bwMode="auto">
            <a:xfrm>
              <a:off x="3936" y="650"/>
              <a:ext cx="553" cy="363"/>
            </a:xfrm>
            <a:custGeom>
              <a:avLst/>
              <a:gdLst>
                <a:gd name="T0" fmla="*/ 0 w 553"/>
                <a:gd name="T1" fmla="*/ 363 h 363"/>
                <a:gd name="T2" fmla="*/ 553 w 553"/>
                <a:gd name="T3" fmla="*/ 0 h 363"/>
                <a:gd name="T4" fmla="*/ 0 60000 65536"/>
                <a:gd name="T5" fmla="*/ 0 60000 65536"/>
                <a:gd name="T6" fmla="*/ 0 w 553"/>
                <a:gd name="T7" fmla="*/ 0 h 363"/>
                <a:gd name="T8" fmla="*/ 553 w 553"/>
                <a:gd name="T9" fmla="*/ 363 h 3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3" h="363">
                  <a:moveTo>
                    <a:pt x="0" y="363"/>
                  </a:moveTo>
                  <a:lnTo>
                    <a:pt x="553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7578" name="Freeform 168"/>
            <p:cNvSpPr>
              <a:spLocks/>
            </p:cNvSpPr>
            <p:nvPr/>
          </p:nvSpPr>
          <p:spPr bwMode="auto">
            <a:xfrm>
              <a:off x="3410" y="1742"/>
              <a:ext cx="997" cy="143"/>
            </a:xfrm>
            <a:custGeom>
              <a:avLst/>
              <a:gdLst>
                <a:gd name="T0" fmla="*/ 0 w 997"/>
                <a:gd name="T1" fmla="*/ 143 h 143"/>
                <a:gd name="T2" fmla="*/ 997 w 997"/>
                <a:gd name="T3" fmla="*/ 0 h 143"/>
                <a:gd name="T4" fmla="*/ 0 60000 65536"/>
                <a:gd name="T5" fmla="*/ 0 60000 65536"/>
                <a:gd name="T6" fmla="*/ 0 w 997"/>
                <a:gd name="T7" fmla="*/ 0 h 143"/>
                <a:gd name="T8" fmla="*/ 997 w 997"/>
                <a:gd name="T9" fmla="*/ 143 h 1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7" h="143">
                  <a:moveTo>
                    <a:pt x="0" y="143"/>
                  </a:moveTo>
                  <a:lnTo>
                    <a:pt x="99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7579" name="Freeform 169"/>
            <p:cNvSpPr>
              <a:spLocks/>
            </p:cNvSpPr>
            <p:nvPr/>
          </p:nvSpPr>
          <p:spPr bwMode="auto">
            <a:xfrm>
              <a:off x="4404" y="1370"/>
              <a:ext cx="568" cy="375"/>
            </a:xfrm>
            <a:custGeom>
              <a:avLst/>
              <a:gdLst>
                <a:gd name="T0" fmla="*/ 0 w 568"/>
                <a:gd name="T1" fmla="*/ 375 h 375"/>
                <a:gd name="T2" fmla="*/ 568 w 568"/>
                <a:gd name="T3" fmla="*/ 0 h 375"/>
                <a:gd name="T4" fmla="*/ 0 60000 65536"/>
                <a:gd name="T5" fmla="*/ 0 60000 65536"/>
                <a:gd name="T6" fmla="*/ 0 w 568"/>
                <a:gd name="T7" fmla="*/ 0 h 375"/>
                <a:gd name="T8" fmla="*/ 568 w 568"/>
                <a:gd name="T9" fmla="*/ 375 h 3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8" h="375">
                  <a:moveTo>
                    <a:pt x="0" y="375"/>
                  </a:moveTo>
                  <a:lnTo>
                    <a:pt x="56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7580" name="Freeform 170"/>
            <p:cNvSpPr>
              <a:spLocks/>
            </p:cNvSpPr>
            <p:nvPr/>
          </p:nvSpPr>
          <p:spPr bwMode="auto">
            <a:xfrm>
              <a:off x="3789" y="1256"/>
              <a:ext cx="285" cy="528"/>
            </a:xfrm>
            <a:custGeom>
              <a:avLst/>
              <a:gdLst>
                <a:gd name="T0" fmla="*/ 285 w 285"/>
                <a:gd name="T1" fmla="*/ 528 h 528"/>
                <a:gd name="T2" fmla="*/ 186 w 285"/>
                <a:gd name="T3" fmla="*/ 246 h 528"/>
                <a:gd name="T4" fmla="*/ 0 w 285"/>
                <a:gd name="T5" fmla="*/ 0 h 528"/>
                <a:gd name="T6" fmla="*/ 0 60000 65536"/>
                <a:gd name="T7" fmla="*/ 0 60000 65536"/>
                <a:gd name="T8" fmla="*/ 0 60000 65536"/>
                <a:gd name="T9" fmla="*/ 0 w 285"/>
                <a:gd name="T10" fmla="*/ 0 h 528"/>
                <a:gd name="T11" fmla="*/ 285 w 285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" h="528">
                  <a:moveTo>
                    <a:pt x="285" y="528"/>
                  </a:moveTo>
                  <a:cubicBezTo>
                    <a:pt x="269" y="482"/>
                    <a:pt x="233" y="334"/>
                    <a:pt x="186" y="246"/>
                  </a:cubicBezTo>
                  <a:cubicBezTo>
                    <a:pt x="139" y="158"/>
                    <a:pt x="39" y="51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7581" name="Freeform 171"/>
            <p:cNvSpPr>
              <a:spLocks/>
            </p:cNvSpPr>
            <p:nvPr/>
          </p:nvSpPr>
          <p:spPr bwMode="auto">
            <a:xfrm>
              <a:off x="4086" y="914"/>
              <a:ext cx="450" cy="744"/>
            </a:xfrm>
            <a:custGeom>
              <a:avLst/>
              <a:gdLst>
                <a:gd name="T0" fmla="*/ 450 w 450"/>
                <a:gd name="T1" fmla="*/ 744 h 744"/>
                <a:gd name="T2" fmla="*/ 279 w 450"/>
                <a:gd name="T3" fmla="*/ 327 h 744"/>
                <a:gd name="T4" fmla="*/ 0 w 450"/>
                <a:gd name="T5" fmla="*/ 0 h 744"/>
                <a:gd name="T6" fmla="*/ 0 60000 65536"/>
                <a:gd name="T7" fmla="*/ 0 60000 65536"/>
                <a:gd name="T8" fmla="*/ 0 60000 65536"/>
                <a:gd name="T9" fmla="*/ 0 w 450"/>
                <a:gd name="T10" fmla="*/ 0 h 744"/>
                <a:gd name="T11" fmla="*/ 450 w 450"/>
                <a:gd name="T12" fmla="*/ 744 h 7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0" h="744">
                  <a:moveTo>
                    <a:pt x="450" y="744"/>
                  </a:moveTo>
                  <a:cubicBezTo>
                    <a:pt x="421" y="675"/>
                    <a:pt x="354" y="451"/>
                    <a:pt x="279" y="327"/>
                  </a:cubicBezTo>
                  <a:cubicBezTo>
                    <a:pt x="204" y="203"/>
                    <a:pt x="58" y="68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7582" name="Freeform 172"/>
            <p:cNvSpPr>
              <a:spLocks/>
            </p:cNvSpPr>
            <p:nvPr/>
          </p:nvSpPr>
          <p:spPr bwMode="auto">
            <a:xfrm>
              <a:off x="3528" y="1685"/>
              <a:ext cx="99" cy="174"/>
            </a:xfrm>
            <a:custGeom>
              <a:avLst/>
              <a:gdLst>
                <a:gd name="T0" fmla="*/ 99 w 99"/>
                <a:gd name="T1" fmla="*/ 174 h 174"/>
                <a:gd name="T2" fmla="*/ 72 w 99"/>
                <a:gd name="T3" fmla="*/ 78 h 174"/>
                <a:gd name="T4" fmla="*/ 0 w 99"/>
                <a:gd name="T5" fmla="*/ 0 h 174"/>
                <a:gd name="T6" fmla="*/ 0 60000 65536"/>
                <a:gd name="T7" fmla="*/ 0 60000 65536"/>
                <a:gd name="T8" fmla="*/ 0 60000 65536"/>
                <a:gd name="T9" fmla="*/ 0 w 99"/>
                <a:gd name="T10" fmla="*/ 0 h 174"/>
                <a:gd name="T11" fmla="*/ 99 w 99"/>
                <a:gd name="T12" fmla="*/ 174 h 1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174">
                  <a:moveTo>
                    <a:pt x="99" y="174"/>
                  </a:moveTo>
                  <a:cubicBezTo>
                    <a:pt x="94" y="158"/>
                    <a:pt x="88" y="107"/>
                    <a:pt x="72" y="78"/>
                  </a:cubicBezTo>
                  <a:cubicBezTo>
                    <a:pt x="56" y="49"/>
                    <a:pt x="15" y="1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7583" name="Freeform 173"/>
            <p:cNvSpPr>
              <a:spLocks/>
            </p:cNvSpPr>
            <p:nvPr/>
          </p:nvSpPr>
          <p:spPr bwMode="auto">
            <a:xfrm>
              <a:off x="4419" y="704"/>
              <a:ext cx="468" cy="720"/>
            </a:xfrm>
            <a:custGeom>
              <a:avLst/>
              <a:gdLst>
                <a:gd name="T0" fmla="*/ 468 w 468"/>
                <a:gd name="T1" fmla="*/ 720 h 720"/>
                <a:gd name="T2" fmla="*/ 303 w 468"/>
                <a:gd name="T3" fmla="*/ 297 h 720"/>
                <a:gd name="T4" fmla="*/ 0 w 468"/>
                <a:gd name="T5" fmla="*/ 0 h 720"/>
                <a:gd name="T6" fmla="*/ 0 60000 65536"/>
                <a:gd name="T7" fmla="*/ 0 60000 65536"/>
                <a:gd name="T8" fmla="*/ 0 60000 65536"/>
                <a:gd name="T9" fmla="*/ 0 w 468"/>
                <a:gd name="T10" fmla="*/ 0 h 720"/>
                <a:gd name="T11" fmla="*/ 468 w 468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720">
                  <a:moveTo>
                    <a:pt x="468" y="720"/>
                  </a:moveTo>
                  <a:cubicBezTo>
                    <a:pt x="441" y="650"/>
                    <a:pt x="381" y="417"/>
                    <a:pt x="303" y="297"/>
                  </a:cubicBezTo>
                  <a:cubicBezTo>
                    <a:pt x="225" y="177"/>
                    <a:pt x="63" y="62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7584" name="Freeform 174"/>
            <p:cNvSpPr>
              <a:spLocks/>
            </p:cNvSpPr>
            <p:nvPr/>
          </p:nvSpPr>
          <p:spPr bwMode="auto">
            <a:xfrm>
              <a:off x="3410" y="400"/>
              <a:ext cx="1" cy="1492"/>
            </a:xfrm>
            <a:custGeom>
              <a:avLst/>
              <a:gdLst>
                <a:gd name="T0" fmla="*/ 0 w 1"/>
                <a:gd name="T1" fmla="*/ 1492 h 1492"/>
                <a:gd name="T2" fmla="*/ 0 w 1"/>
                <a:gd name="T3" fmla="*/ 0 h 1492"/>
                <a:gd name="T4" fmla="*/ 0 60000 65536"/>
                <a:gd name="T5" fmla="*/ 0 60000 65536"/>
                <a:gd name="T6" fmla="*/ 0 w 1"/>
                <a:gd name="T7" fmla="*/ 0 h 1492"/>
                <a:gd name="T8" fmla="*/ 1 w 1"/>
                <a:gd name="T9" fmla="*/ 1492 h 14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492">
                  <a:moveTo>
                    <a:pt x="0" y="1492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sp>
        <p:nvSpPr>
          <p:cNvPr id="354" name="Oval 175"/>
          <p:cNvSpPr>
            <a:spLocks noChangeArrowheads="1"/>
          </p:cNvSpPr>
          <p:nvPr/>
        </p:nvSpPr>
        <p:spPr bwMode="auto">
          <a:xfrm>
            <a:off x="2576513" y="5170488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55" name="Oval 176"/>
          <p:cNvSpPr>
            <a:spLocks noChangeArrowheads="1"/>
          </p:cNvSpPr>
          <p:nvPr/>
        </p:nvSpPr>
        <p:spPr bwMode="auto">
          <a:xfrm>
            <a:off x="2887663" y="5224463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6075" y="0"/>
            <a:ext cx="5908325" cy="1143000"/>
          </a:xfrm>
          <a:prstGeom prst="rect">
            <a:avLst/>
          </a:prstGeom>
        </p:spPr>
        <p:txBody>
          <a:bodyPr/>
          <a:lstStyle/>
          <a:p>
            <a:r>
              <a:rPr lang="en-US" altLang="en-US" sz="3200">
                <a:solidFill>
                  <a:srgbClr val="FF6600"/>
                </a:solidFill>
              </a:rPr>
              <a:t>Calculating Experimental Variograms</a:t>
            </a:r>
            <a:endParaRPr lang="en-US" altLang="en-US" sz="2000" b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3071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75"/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" grpId="0" animBg="1"/>
      <p:bldP spid="184" grpId="0" animBg="1"/>
      <p:bldP spid="185" grpId="0" animBg="1"/>
      <p:bldP spid="189" grpId="0" build="p" autoUpdateAnimBg="0" advAuto="0"/>
      <p:bldP spid="191" grpId="0" animBg="1"/>
      <p:bldP spid="192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54" grpId="0" animBg="1"/>
      <p:bldP spid="35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ine 2"/>
          <p:cNvSpPr>
            <a:spLocks noChangeShapeType="1"/>
          </p:cNvSpPr>
          <p:nvPr/>
        </p:nvSpPr>
        <p:spPr bwMode="auto">
          <a:xfrm flipV="1">
            <a:off x="1982788" y="4281488"/>
            <a:ext cx="0" cy="11112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22313" y="2109788"/>
            <a:ext cx="35337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Now Repeat for All Nodes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829175" y="2651125"/>
            <a:ext cx="35337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And Repeat for All Lags</a:t>
            </a:r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 flipV="1">
            <a:off x="1820863" y="4454525"/>
            <a:ext cx="0" cy="9588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" name="Line 6"/>
          <p:cNvSpPr>
            <a:spLocks noChangeShapeType="1"/>
          </p:cNvSpPr>
          <p:nvPr/>
        </p:nvSpPr>
        <p:spPr bwMode="auto">
          <a:xfrm flipV="1">
            <a:off x="1649413" y="4673600"/>
            <a:ext cx="0" cy="7239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2720975" y="4465638"/>
            <a:ext cx="70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AE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...</a:t>
            </a: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1" name="Line 8"/>
          <p:cNvSpPr>
            <a:spLocks noChangeShapeType="1"/>
          </p:cNvSpPr>
          <p:nvPr/>
        </p:nvSpPr>
        <p:spPr bwMode="auto">
          <a:xfrm flipH="1">
            <a:off x="1585913" y="5395913"/>
            <a:ext cx="3529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2" name="Line 9"/>
          <p:cNvSpPr>
            <a:spLocks noChangeShapeType="1"/>
          </p:cNvSpPr>
          <p:nvPr/>
        </p:nvSpPr>
        <p:spPr bwMode="auto">
          <a:xfrm flipV="1">
            <a:off x="1585913" y="3101975"/>
            <a:ext cx="0" cy="227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3" name="Oval 10"/>
          <p:cNvSpPr>
            <a:spLocks noChangeArrowheads="1"/>
          </p:cNvSpPr>
          <p:nvPr/>
        </p:nvSpPr>
        <p:spPr bwMode="auto">
          <a:xfrm>
            <a:off x="1638300" y="4618038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4" name="Oval 11"/>
          <p:cNvSpPr>
            <a:spLocks noChangeArrowheads="1"/>
          </p:cNvSpPr>
          <p:nvPr/>
        </p:nvSpPr>
        <p:spPr bwMode="auto">
          <a:xfrm>
            <a:off x="1992313" y="42354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5" name="Oval 12"/>
          <p:cNvSpPr>
            <a:spLocks noChangeArrowheads="1"/>
          </p:cNvSpPr>
          <p:nvPr/>
        </p:nvSpPr>
        <p:spPr bwMode="auto">
          <a:xfrm>
            <a:off x="2189163" y="41116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6" name="Oval 13"/>
          <p:cNvSpPr>
            <a:spLocks noChangeArrowheads="1"/>
          </p:cNvSpPr>
          <p:nvPr/>
        </p:nvSpPr>
        <p:spPr bwMode="auto">
          <a:xfrm>
            <a:off x="2370138" y="4046538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7" name="Oval 14"/>
          <p:cNvSpPr>
            <a:spLocks noChangeArrowheads="1"/>
          </p:cNvSpPr>
          <p:nvPr/>
        </p:nvSpPr>
        <p:spPr bwMode="auto">
          <a:xfrm>
            <a:off x="2493963" y="3967163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8" name="Oval 15"/>
          <p:cNvSpPr>
            <a:spLocks noChangeArrowheads="1"/>
          </p:cNvSpPr>
          <p:nvPr/>
        </p:nvSpPr>
        <p:spPr bwMode="auto">
          <a:xfrm>
            <a:off x="1790700" y="44100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9" name="Oval 16"/>
          <p:cNvSpPr>
            <a:spLocks noChangeArrowheads="1"/>
          </p:cNvSpPr>
          <p:nvPr/>
        </p:nvSpPr>
        <p:spPr bwMode="auto">
          <a:xfrm>
            <a:off x="2689225" y="3900488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50" name="Oval 17"/>
          <p:cNvSpPr>
            <a:spLocks noChangeArrowheads="1"/>
          </p:cNvSpPr>
          <p:nvPr/>
        </p:nvSpPr>
        <p:spPr bwMode="auto">
          <a:xfrm>
            <a:off x="2813050" y="395287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51" name="Oval 18"/>
          <p:cNvSpPr>
            <a:spLocks noChangeArrowheads="1"/>
          </p:cNvSpPr>
          <p:nvPr/>
        </p:nvSpPr>
        <p:spPr bwMode="auto">
          <a:xfrm>
            <a:off x="2979738" y="3887788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52" name="Oval 19"/>
          <p:cNvSpPr>
            <a:spLocks noChangeArrowheads="1"/>
          </p:cNvSpPr>
          <p:nvPr/>
        </p:nvSpPr>
        <p:spPr bwMode="auto">
          <a:xfrm>
            <a:off x="3148013" y="3763963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53" name="Oval 20"/>
          <p:cNvSpPr>
            <a:spLocks noChangeArrowheads="1"/>
          </p:cNvSpPr>
          <p:nvPr/>
        </p:nvSpPr>
        <p:spPr bwMode="auto">
          <a:xfrm>
            <a:off x="3275013" y="372110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54" name="Oval 21"/>
          <p:cNvSpPr>
            <a:spLocks noChangeArrowheads="1"/>
          </p:cNvSpPr>
          <p:nvPr/>
        </p:nvSpPr>
        <p:spPr bwMode="auto">
          <a:xfrm>
            <a:off x="3398838" y="36417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55" name="Oval 22"/>
          <p:cNvSpPr>
            <a:spLocks noChangeArrowheads="1"/>
          </p:cNvSpPr>
          <p:nvPr/>
        </p:nvSpPr>
        <p:spPr bwMode="auto">
          <a:xfrm>
            <a:off x="3594100" y="35750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56" name="Oval 23"/>
          <p:cNvSpPr>
            <a:spLocks noChangeArrowheads="1"/>
          </p:cNvSpPr>
          <p:nvPr/>
        </p:nvSpPr>
        <p:spPr bwMode="auto">
          <a:xfrm>
            <a:off x="3717925" y="3627438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57" name="Oval 24"/>
          <p:cNvSpPr>
            <a:spLocks noChangeArrowheads="1"/>
          </p:cNvSpPr>
          <p:nvPr/>
        </p:nvSpPr>
        <p:spPr bwMode="auto">
          <a:xfrm>
            <a:off x="3884613" y="35623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58" name="Oval 25"/>
          <p:cNvSpPr>
            <a:spLocks noChangeArrowheads="1"/>
          </p:cNvSpPr>
          <p:nvPr/>
        </p:nvSpPr>
        <p:spPr bwMode="auto">
          <a:xfrm>
            <a:off x="4052888" y="3438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59" name="Oval 26"/>
          <p:cNvSpPr>
            <a:spLocks noChangeArrowheads="1"/>
          </p:cNvSpPr>
          <p:nvPr/>
        </p:nvSpPr>
        <p:spPr bwMode="auto">
          <a:xfrm>
            <a:off x="4181475" y="34385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60" name="Oval 27"/>
          <p:cNvSpPr>
            <a:spLocks noChangeArrowheads="1"/>
          </p:cNvSpPr>
          <p:nvPr/>
        </p:nvSpPr>
        <p:spPr bwMode="auto">
          <a:xfrm>
            <a:off x="4305300" y="3490913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61" name="Oval 28"/>
          <p:cNvSpPr>
            <a:spLocks noChangeArrowheads="1"/>
          </p:cNvSpPr>
          <p:nvPr/>
        </p:nvSpPr>
        <p:spPr bwMode="auto">
          <a:xfrm>
            <a:off x="4471988" y="3425825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62" name="Oval 29"/>
          <p:cNvSpPr>
            <a:spLocks noChangeArrowheads="1"/>
          </p:cNvSpPr>
          <p:nvPr/>
        </p:nvSpPr>
        <p:spPr bwMode="auto">
          <a:xfrm>
            <a:off x="4625975" y="3448050"/>
            <a:ext cx="44450" cy="444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63" name="Line 30"/>
          <p:cNvSpPr>
            <a:spLocks noChangeShapeType="1"/>
          </p:cNvSpPr>
          <p:nvPr/>
        </p:nvSpPr>
        <p:spPr bwMode="auto">
          <a:xfrm>
            <a:off x="1571625" y="3476625"/>
            <a:ext cx="3556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64" name="Text Box 31"/>
          <p:cNvSpPr txBox="1">
            <a:spLocks noChangeArrowheads="1"/>
          </p:cNvSpPr>
          <p:nvPr/>
        </p:nvSpPr>
        <p:spPr bwMode="auto">
          <a:xfrm>
            <a:off x="5124450" y="3309938"/>
            <a:ext cx="13668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No correlation</a:t>
            </a:r>
          </a:p>
        </p:txBody>
      </p:sp>
      <p:sp>
        <p:nvSpPr>
          <p:cNvPr id="18465" name="Line 32"/>
          <p:cNvSpPr>
            <a:spLocks noChangeShapeType="1"/>
          </p:cNvSpPr>
          <p:nvPr/>
        </p:nvSpPr>
        <p:spPr bwMode="auto">
          <a:xfrm flipV="1">
            <a:off x="4140200" y="3595688"/>
            <a:ext cx="0" cy="1771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66" name="Text Box 33"/>
          <p:cNvSpPr txBox="1">
            <a:spLocks noChangeArrowheads="1"/>
          </p:cNvSpPr>
          <p:nvPr/>
        </p:nvSpPr>
        <p:spPr bwMode="auto">
          <a:xfrm>
            <a:off x="4291013" y="4186238"/>
            <a:ext cx="10842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Increasing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Variability</a:t>
            </a:r>
          </a:p>
        </p:txBody>
      </p:sp>
      <p:sp>
        <p:nvSpPr>
          <p:cNvPr id="18467" name="Text Box 34"/>
          <p:cNvSpPr txBox="1">
            <a:spLocks noChangeArrowheads="1"/>
          </p:cNvSpPr>
          <p:nvPr/>
        </p:nvSpPr>
        <p:spPr bwMode="auto">
          <a:xfrm rot="-5400000">
            <a:off x="215900" y="4106863"/>
            <a:ext cx="213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Variogram,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+mn-cs"/>
              </a:rPr>
              <a:t>g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(h)</a:t>
            </a:r>
          </a:p>
        </p:txBody>
      </p:sp>
      <p:sp>
        <p:nvSpPr>
          <p:cNvPr id="18468" name="Text Box 35"/>
          <p:cNvSpPr txBox="1">
            <a:spLocks noChangeArrowheads="1"/>
          </p:cNvSpPr>
          <p:nvPr/>
        </p:nvSpPr>
        <p:spPr bwMode="auto">
          <a:xfrm>
            <a:off x="2590800" y="5494338"/>
            <a:ext cx="1552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Lag Distance (h)</a:t>
            </a:r>
          </a:p>
        </p:txBody>
      </p:sp>
      <p:sp>
        <p:nvSpPr>
          <p:cNvPr id="48" name="Line 36"/>
          <p:cNvSpPr>
            <a:spLocks noChangeShapeType="1"/>
          </p:cNvSpPr>
          <p:nvPr/>
        </p:nvSpPr>
        <p:spPr bwMode="auto">
          <a:xfrm flipV="1">
            <a:off x="2192338" y="4187825"/>
            <a:ext cx="0" cy="122713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9" name="Line 37"/>
          <p:cNvSpPr>
            <a:spLocks noChangeShapeType="1"/>
          </p:cNvSpPr>
          <p:nvPr/>
        </p:nvSpPr>
        <p:spPr bwMode="auto">
          <a:xfrm flipV="1">
            <a:off x="2373313" y="4111625"/>
            <a:ext cx="0" cy="12985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50" name="Line 38"/>
          <p:cNvSpPr>
            <a:spLocks noChangeShapeType="1"/>
          </p:cNvSpPr>
          <p:nvPr/>
        </p:nvSpPr>
        <p:spPr bwMode="auto">
          <a:xfrm flipV="1">
            <a:off x="2525713" y="4062413"/>
            <a:ext cx="0" cy="1371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6075" y="0"/>
            <a:ext cx="5908325" cy="1143000"/>
          </a:xfrm>
          <a:prstGeom prst="rect">
            <a:avLst/>
          </a:prstGeom>
        </p:spPr>
        <p:txBody>
          <a:bodyPr/>
          <a:lstStyle/>
          <a:p>
            <a:r>
              <a:rPr lang="en-US" altLang="en-US" sz="3200">
                <a:solidFill>
                  <a:srgbClr val="FF6600"/>
                </a:solidFill>
              </a:rPr>
              <a:t>Calculating Experimental Variograms</a:t>
            </a:r>
            <a:endParaRPr lang="en-US" altLang="en-US" sz="2000" b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2259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  <p:bldP spid="16" grpId="0" animBg="1" autoUpdateAnimBg="0"/>
      <p:bldP spid="1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716CA63-294F-43E2-87F1-C9A6300CC1E1}"/>
              </a:ext>
            </a:extLst>
          </p:cNvPr>
          <p:cNvGrpSpPr/>
          <p:nvPr/>
        </p:nvGrpSpPr>
        <p:grpSpPr>
          <a:xfrm>
            <a:off x="2116026" y="3200400"/>
            <a:ext cx="4777640" cy="2291670"/>
            <a:chOff x="2438400" y="2819400"/>
            <a:chExt cx="3818338" cy="1831526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43D796F2-B9BF-4BB7-99A7-878DF1CF3FE4}"/>
                </a:ext>
              </a:extLst>
            </p:cNvPr>
            <p:cNvGrpSpPr/>
            <p:nvPr/>
          </p:nvGrpSpPr>
          <p:grpSpPr>
            <a:xfrm>
              <a:off x="2438400" y="2819400"/>
              <a:ext cx="2772223" cy="1649775"/>
              <a:chOff x="565217" y="4428725"/>
              <a:chExt cx="2942571" cy="1751151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31E1E2E4-DA8F-46C4-B168-DA126C31B48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12449" y="5254658"/>
                <a:ext cx="225926" cy="322340"/>
              </a:xfrm>
              <a:prstGeom prst="rect">
                <a:avLst/>
              </a:prstGeom>
            </p:spPr>
          </p:pic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6A796F8D-C903-4A1B-BDE9-562CA567F7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02999" y="5530883"/>
                <a:ext cx="225926" cy="322340"/>
              </a:xfrm>
              <a:prstGeom prst="rect">
                <a:avLst/>
              </a:prstGeom>
            </p:spPr>
          </p:pic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AFBE81F4-E6D6-4A3F-B81C-F16C473F1D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55399" y="4664108"/>
                <a:ext cx="225926" cy="322340"/>
              </a:xfrm>
              <a:prstGeom prst="rect">
                <a:avLst/>
              </a:prstGeom>
            </p:spPr>
          </p:pic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8C92D0CE-6B5D-449C-BDD2-9677C682D13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69824" y="4816508"/>
                <a:ext cx="225926" cy="322340"/>
              </a:xfrm>
              <a:prstGeom prst="rect">
                <a:avLst/>
              </a:prstGeom>
            </p:spPr>
          </p:pic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D877F3DD-0653-4BAB-B96D-1A4E63CA4A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88849" y="4968908"/>
                <a:ext cx="225926" cy="322340"/>
              </a:xfrm>
              <a:prstGeom prst="rect">
                <a:avLst/>
              </a:prstGeom>
            </p:spPr>
          </p:pic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8577B687-A614-467E-8209-520BCE844DB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72704" y="5373385"/>
                <a:ext cx="225926" cy="322340"/>
              </a:xfrm>
              <a:prstGeom prst="rect">
                <a:avLst/>
              </a:prstGeom>
            </p:spPr>
          </p:pic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146A12DB-AF76-4C3C-9755-0BC4EFDB1C1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41174" y="5330858"/>
                <a:ext cx="225926" cy="322340"/>
              </a:xfrm>
              <a:prstGeom prst="rect">
                <a:avLst/>
              </a:prstGeom>
            </p:spPr>
          </p:pic>
          <p:sp>
            <p:nvSpPr>
              <p:cNvPr id="24" name="Freeform 34">
                <a:extLst>
                  <a:ext uri="{FF2B5EF4-FFF2-40B4-BE49-F238E27FC236}">
                    <a16:creationId xmlns:a16="http://schemas.microsoft.com/office/drawing/2014/main" id="{8588E33D-26CC-4B5D-BCA5-C2449C4ED3C7}"/>
                  </a:ext>
                </a:extLst>
              </p:cNvPr>
              <p:cNvSpPr/>
              <p:nvPr/>
            </p:nvSpPr>
            <p:spPr>
              <a:xfrm>
                <a:off x="565217" y="4428725"/>
                <a:ext cx="2942571" cy="1751151"/>
              </a:xfrm>
              <a:custGeom>
                <a:avLst/>
                <a:gdLst>
                  <a:gd name="connsiteX0" fmla="*/ 2492308 w 2942571"/>
                  <a:gd name="connsiteY0" fmla="*/ 169945 h 1751151"/>
                  <a:gd name="connsiteX1" fmla="*/ 1796983 w 2942571"/>
                  <a:gd name="connsiteY1" fmla="*/ 36595 h 1751151"/>
                  <a:gd name="connsiteX2" fmla="*/ 1101658 w 2942571"/>
                  <a:gd name="connsiteY2" fmla="*/ 36595 h 1751151"/>
                  <a:gd name="connsiteX3" fmla="*/ 587308 w 2942571"/>
                  <a:gd name="connsiteY3" fmla="*/ 455695 h 1751151"/>
                  <a:gd name="connsiteX4" fmla="*/ 101533 w 2942571"/>
                  <a:gd name="connsiteY4" fmla="*/ 846220 h 1751151"/>
                  <a:gd name="connsiteX5" fmla="*/ 72958 w 2942571"/>
                  <a:gd name="connsiteY5" fmla="*/ 1417720 h 1751151"/>
                  <a:gd name="connsiteX6" fmla="*/ 911158 w 2942571"/>
                  <a:gd name="connsiteY6" fmla="*/ 1712995 h 1751151"/>
                  <a:gd name="connsiteX7" fmla="*/ 1920808 w 2942571"/>
                  <a:gd name="connsiteY7" fmla="*/ 1674895 h 1751151"/>
                  <a:gd name="connsiteX8" fmla="*/ 2787583 w 2942571"/>
                  <a:gd name="connsiteY8" fmla="*/ 1055770 h 1751151"/>
                  <a:gd name="connsiteX9" fmla="*/ 2920933 w 2942571"/>
                  <a:gd name="connsiteY9" fmla="*/ 446170 h 1751151"/>
                  <a:gd name="connsiteX10" fmla="*/ 2492308 w 2942571"/>
                  <a:gd name="connsiteY10" fmla="*/ 169945 h 17511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942571" h="1751151">
                    <a:moveTo>
                      <a:pt x="2492308" y="169945"/>
                    </a:moveTo>
                    <a:cubicBezTo>
                      <a:pt x="2304983" y="101683"/>
                      <a:pt x="2028758" y="58820"/>
                      <a:pt x="1796983" y="36595"/>
                    </a:cubicBezTo>
                    <a:cubicBezTo>
                      <a:pt x="1565208" y="14370"/>
                      <a:pt x="1303270" y="-33255"/>
                      <a:pt x="1101658" y="36595"/>
                    </a:cubicBezTo>
                    <a:cubicBezTo>
                      <a:pt x="900046" y="106445"/>
                      <a:pt x="587308" y="455695"/>
                      <a:pt x="587308" y="455695"/>
                    </a:cubicBezTo>
                    <a:cubicBezTo>
                      <a:pt x="420621" y="590632"/>
                      <a:pt x="187258" y="685883"/>
                      <a:pt x="101533" y="846220"/>
                    </a:cubicBezTo>
                    <a:cubicBezTo>
                      <a:pt x="15808" y="1006557"/>
                      <a:pt x="-61979" y="1273258"/>
                      <a:pt x="72958" y="1417720"/>
                    </a:cubicBezTo>
                    <a:cubicBezTo>
                      <a:pt x="207895" y="1562182"/>
                      <a:pt x="603183" y="1670133"/>
                      <a:pt x="911158" y="1712995"/>
                    </a:cubicBezTo>
                    <a:cubicBezTo>
                      <a:pt x="1219133" y="1755858"/>
                      <a:pt x="1608070" y="1784433"/>
                      <a:pt x="1920808" y="1674895"/>
                    </a:cubicBezTo>
                    <a:cubicBezTo>
                      <a:pt x="2233546" y="1565357"/>
                      <a:pt x="2620896" y="1260557"/>
                      <a:pt x="2787583" y="1055770"/>
                    </a:cubicBezTo>
                    <a:cubicBezTo>
                      <a:pt x="2954270" y="850983"/>
                      <a:pt x="2963795" y="589045"/>
                      <a:pt x="2920933" y="446170"/>
                    </a:cubicBezTo>
                    <a:cubicBezTo>
                      <a:pt x="2878071" y="303295"/>
                      <a:pt x="2679633" y="238207"/>
                      <a:pt x="2492308" y="169945"/>
                    </a:cubicBez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BFA2105-39A9-4D2A-B0F5-1F28A0B264F8}"/>
                  </a:ext>
                </a:extLst>
              </p:cNvPr>
              <p:cNvSpPr/>
              <p:nvPr/>
            </p:nvSpPr>
            <p:spPr>
              <a:xfrm>
                <a:off x="1878491" y="4843251"/>
                <a:ext cx="264085" cy="20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u</a:t>
                </a:r>
                <a:r>
                  <a:rPr lang="en-US" sz="1000" baseline="-25000"/>
                  <a:t>3</a:t>
                </a: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268DE3E4-3917-4457-9182-2CA48164FB75}"/>
                  </a:ext>
                </a:extLst>
              </p:cNvPr>
              <p:cNvSpPr/>
              <p:nvPr/>
            </p:nvSpPr>
            <p:spPr>
              <a:xfrm>
                <a:off x="1132139" y="5453948"/>
                <a:ext cx="264085" cy="20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u</a:t>
                </a:r>
                <a:r>
                  <a:rPr lang="en-US" sz="1000" baseline="-25000"/>
                  <a:t>1</a:t>
                </a: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77080B9-6EF4-4532-822D-356729E552C1}"/>
                  </a:ext>
                </a:extLst>
              </p:cNvPr>
              <p:cNvSpPr/>
              <p:nvPr/>
            </p:nvSpPr>
            <p:spPr>
              <a:xfrm>
                <a:off x="1731145" y="5745501"/>
                <a:ext cx="264085" cy="20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u</a:t>
                </a:r>
                <a:r>
                  <a:rPr lang="en-US" sz="1000" baseline="-25000"/>
                  <a:t>2</a:t>
                </a: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420D239-D9DC-4F82-86DD-D6B9BBB81A07}"/>
                  </a:ext>
                </a:extLst>
              </p:cNvPr>
              <p:cNvSpPr/>
              <p:nvPr/>
            </p:nvSpPr>
            <p:spPr>
              <a:xfrm>
                <a:off x="2364265" y="5561670"/>
                <a:ext cx="264085" cy="20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u</a:t>
                </a:r>
                <a:r>
                  <a:rPr lang="en-US" sz="1000" baseline="-25000"/>
                  <a:t>4</a:t>
                </a:r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FFE702D-8F98-40F0-9BDA-4CE83613C130}"/>
                  </a:ext>
                </a:extLst>
              </p:cNvPr>
              <p:cNvSpPr/>
              <p:nvPr/>
            </p:nvSpPr>
            <p:spPr>
              <a:xfrm>
                <a:off x="2810877" y="5170482"/>
                <a:ext cx="264085" cy="20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u</a:t>
                </a:r>
                <a:r>
                  <a:rPr lang="en-US" sz="1000" baseline="-25000"/>
                  <a:t>6</a:t>
                </a:r>
              </a:p>
            </p:txBody>
          </p: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91E3B242-E0A9-41D8-A257-0F66A3ACAF47}"/>
                  </a:ext>
                </a:extLst>
              </p:cNvPr>
              <p:cNvSpPr/>
              <p:nvPr/>
            </p:nvSpPr>
            <p:spPr>
              <a:xfrm>
                <a:off x="3007303" y="5022356"/>
                <a:ext cx="264085" cy="20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u</a:t>
                </a:r>
                <a:r>
                  <a:rPr lang="en-US" sz="1000" baseline="-25000"/>
                  <a:t>7</a:t>
                </a: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5E1FDD15-0197-4B65-B0CD-D0F4EEF56143}"/>
                  </a:ext>
                </a:extLst>
              </p:cNvPr>
              <p:cNvSpPr/>
              <p:nvPr/>
            </p:nvSpPr>
            <p:spPr>
              <a:xfrm>
                <a:off x="2885627" y="5561670"/>
                <a:ext cx="264085" cy="20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u</a:t>
                </a:r>
                <a:r>
                  <a:rPr lang="en-US" sz="1000" baseline="-25000"/>
                  <a:t>5</a:t>
                </a:r>
              </a:p>
            </p:txBody>
          </p: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BDF099D-D85A-4183-9968-E45E71186EC0}"/>
                </a:ext>
              </a:extLst>
            </p:cNvPr>
            <p:cNvSpPr txBox="1"/>
            <p:nvPr/>
          </p:nvSpPr>
          <p:spPr>
            <a:xfrm>
              <a:off x="4579054" y="4208165"/>
              <a:ext cx="1248220" cy="4427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/>
                <a:t>Stationary domain, samples at locations, </a:t>
              </a:r>
              <a:r>
                <a:rPr lang="en-US" sz="1000" b="1"/>
                <a:t>u</a:t>
              </a:r>
              <a:r>
                <a:rPr lang="en-US" sz="1000" baseline="-25000"/>
                <a:t>1-7</a:t>
              </a:r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05077FE5-13A3-4B6F-B51C-AF6F22E05257}"/>
                </a:ext>
              </a:extLst>
            </p:cNvPr>
            <p:cNvCxnSpPr/>
            <p:nvPr/>
          </p:nvCxnSpPr>
          <p:spPr>
            <a:xfrm>
              <a:off x="5370580" y="3328311"/>
              <a:ext cx="0" cy="52944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EB534552-F341-4C7B-8A39-B8849B996DB6}"/>
                </a:ext>
              </a:extLst>
            </p:cNvPr>
            <p:cNvCxnSpPr/>
            <p:nvPr/>
          </p:nvCxnSpPr>
          <p:spPr>
            <a:xfrm>
              <a:off x="5370580" y="3857753"/>
              <a:ext cx="69360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8A2273B-F468-408D-8A5E-F8D4146DDE1C}"/>
                </a:ext>
              </a:extLst>
            </p:cNvPr>
            <p:cNvSpPr txBox="1"/>
            <p:nvPr/>
          </p:nvSpPr>
          <p:spPr>
            <a:xfrm>
              <a:off x="5166235" y="3865684"/>
              <a:ext cx="1090503" cy="3197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/>
                <a:t>Property of Interest</a:t>
              </a:r>
            </a:p>
            <a:p>
              <a:pPr algn="ctr"/>
              <a:r>
                <a:rPr lang="en-US" sz="1000"/>
                <a:t>Histogram</a:t>
              </a:r>
            </a:p>
          </p:txBody>
        </p:sp>
        <p:sp>
          <p:nvSpPr>
            <p:cNvPr id="47" name="Freeform 50">
              <a:extLst>
                <a:ext uri="{FF2B5EF4-FFF2-40B4-BE49-F238E27FC236}">
                  <a16:creationId xmlns:a16="http://schemas.microsoft.com/office/drawing/2014/main" id="{2F6C8F65-5351-40D4-8114-1AB46278CDEF}"/>
                </a:ext>
              </a:extLst>
            </p:cNvPr>
            <p:cNvSpPr/>
            <p:nvPr/>
          </p:nvSpPr>
          <p:spPr>
            <a:xfrm>
              <a:off x="5401243" y="3420158"/>
              <a:ext cx="640080" cy="434057"/>
            </a:xfrm>
            <a:custGeom>
              <a:avLst/>
              <a:gdLst>
                <a:gd name="connsiteX0" fmla="*/ 0 w 640080"/>
                <a:gd name="connsiteY0" fmla="*/ 434057 h 434057"/>
                <a:gd name="connsiteX1" fmla="*/ 76200 w 640080"/>
                <a:gd name="connsiteY1" fmla="*/ 342617 h 434057"/>
                <a:gd name="connsiteX2" fmla="*/ 160020 w 640080"/>
                <a:gd name="connsiteY2" fmla="*/ 129257 h 434057"/>
                <a:gd name="connsiteX3" fmla="*/ 236220 w 640080"/>
                <a:gd name="connsiteY3" fmla="*/ 22577 h 434057"/>
                <a:gd name="connsiteX4" fmla="*/ 327660 w 640080"/>
                <a:gd name="connsiteY4" fmla="*/ 7337 h 434057"/>
                <a:gd name="connsiteX5" fmla="*/ 419100 w 640080"/>
                <a:gd name="connsiteY5" fmla="*/ 114017 h 434057"/>
                <a:gd name="connsiteX6" fmla="*/ 480060 w 640080"/>
                <a:gd name="connsiteY6" fmla="*/ 312137 h 434057"/>
                <a:gd name="connsiteX7" fmla="*/ 640080 w 640080"/>
                <a:gd name="connsiteY7" fmla="*/ 434057 h 434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40080" h="434057">
                  <a:moveTo>
                    <a:pt x="0" y="434057"/>
                  </a:moveTo>
                  <a:cubicBezTo>
                    <a:pt x="24765" y="413737"/>
                    <a:pt x="49530" y="393417"/>
                    <a:pt x="76200" y="342617"/>
                  </a:cubicBezTo>
                  <a:cubicBezTo>
                    <a:pt x="102870" y="291817"/>
                    <a:pt x="133350" y="182597"/>
                    <a:pt x="160020" y="129257"/>
                  </a:cubicBezTo>
                  <a:cubicBezTo>
                    <a:pt x="186690" y="75917"/>
                    <a:pt x="208280" y="42897"/>
                    <a:pt x="236220" y="22577"/>
                  </a:cubicBezTo>
                  <a:cubicBezTo>
                    <a:pt x="264160" y="2257"/>
                    <a:pt x="297180" y="-7903"/>
                    <a:pt x="327660" y="7337"/>
                  </a:cubicBezTo>
                  <a:cubicBezTo>
                    <a:pt x="358140" y="22577"/>
                    <a:pt x="393700" y="63217"/>
                    <a:pt x="419100" y="114017"/>
                  </a:cubicBezTo>
                  <a:cubicBezTo>
                    <a:pt x="444500" y="164817"/>
                    <a:pt x="443230" y="258797"/>
                    <a:pt x="480060" y="312137"/>
                  </a:cubicBezTo>
                  <a:cubicBezTo>
                    <a:pt x="516890" y="365477"/>
                    <a:pt x="578485" y="399767"/>
                    <a:pt x="640080" y="434057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52814BAF-EB30-439A-8FA9-ED242EE43328}"/>
              </a:ext>
            </a:extLst>
          </p:cNvPr>
          <p:cNvSpPr/>
          <p:nvPr/>
        </p:nvSpPr>
        <p:spPr>
          <a:xfrm>
            <a:off x="780095" y="1692014"/>
            <a:ext cx="7449503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0"/>
              <a:t>The decision of the stationary domain for sampling is an expert choice.  Without it we are stuck in the “hole” and </a:t>
            </a:r>
            <a:r>
              <a:rPr lang="en-US"/>
              <a:t>cannot calculate any statistics </a:t>
            </a:r>
            <a:r>
              <a:rPr lang="en-US" b="0"/>
              <a:t>nor say anything about the behavior of the subsurface </a:t>
            </a:r>
            <a:r>
              <a:rPr lang="en-US"/>
              <a:t>between the sample data</a:t>
            </a:r>
            <a:r>
              <a:rPr lang="en-US" b="0"/>
              <a:t>.</a:t>
            </a:r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r>
              <a:rPr lang="en-US"/>
              <a:t>Import License</a:t>
            </a:r>
            <a:r>
              <a:rPr lang="en-US" b="0"/>
              <a:t>: choice to pool specific samples to evaluate a statistic.</a:t>
            </a:r>
          </a:p>
          <a:p>
            <a:pPr algn="just"/>
            <a:endParaRPr lang="en-US" b="0"/>
          </a:p>
          <a:p>
            <a:pPr algn="just"/>
            <a:r>
              <a:rPr lang="en-US"/>
              <a:t>Export License</a:t>
            </a:r>
            <a:r>
              <a:rPr lang="en-US" b="0"/>
              <a:t>: choice of where in the subsurface this statistic is applicable.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82331A6D-AE32-46DA-899F-F80BCA555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67000" y="304800"/>
            <a:ext cx="56388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tationarity</a:t>
            </a:r>
            <a:br>
              <a:rPr lang="en-US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ubstituting Time for Space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147233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28800" y="0"/>
            <a:ext cx="80772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FF6600"/>
                </a:solidFill>
              </a:rPr>
              <a:t>Some Opt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28638" y="1600200"/>
            <a:ext cx="8201025" cy="5005388"/>
          </a:xfrm>
          <a:prstGeom prst="rect">
            <a:avLst/>
          </a:prstGeom>
        </p:spPr>
        <p:txBody>
          <a:bodyPr/>
          <a:lstStyle/>
          <a:p>
            <a:r>
              <a:rPr lang="en-US" altLang="en-US" b="0"/>
              <a:t>Data transformation:</a:t>
            </a:r>
          </a:p>
          <a:p>
            <a:pPr lvl="1"/>
            <a:r>
              <a:rPr lang="en-US" altLang="en-US" b="0"/>
              <a:t>Transform a continuous variable to a Gaussian or normal distribution, for use with / consistency with Gaussian simulation methods</a:t>
            </a:r>
          </a:p>
          <a:p>
            <a:pPr lvl="1"/>
            <a:r>
              <a:rPr lang="en-US" altLang="en-US" b="0"/>
              <a:t>Transform a categorical variable to a series of indicator variables for indicator methods and categorical to continuous for truncated Gaussian methods</a:t>
            </a:r>
          </a:p>
          <a:p>
            <a:r>
              <a:rPr lang="en-US" altLang="en-US" b="0"/>
              <a:t>Coordinate transformation:</a:t>
            </a:r>
          </a:p>
          <a:p>
            <a:pPr lvl="1"/>
            <a:r>
              <a:rPr lang="en-US" altLang="en-US" b="0"/>
              <a:t>Variograms are calculated aligned with the stratigraphic framework</a:t>
            </a:r>
          </a:p>
          <a:p>
            <a:pPr lvl="1"/>
            <a:r>
              <a:rPr lang="en-US" altLang="en-US" b="0"/>
              <a:t>Otherwise the spatial continuity will be underestimated</a:t>
            </a:r>
          </a:p>
          <a:p>
            <a:r>
              <a:rPr lang="en-US" altLang="en-US" b="0"/>
              <a:t>Should calculate the variogram on the variable being modeled with transforms (data and coordinates)</a:t>
            </a:r>
          </a:p>
          <a:p>
            <a:r>
              <a:rPr lang="en-US" altLang="en-US" b="0"/>
              <a:t>Calculate the variogram, as this is what we model and apply in estimation and simulation (more later).</a:t>
            </a:r>
          </a:p>
        </p:txBody>
      </p:sp>
    </p:spTree>
    <p:extLst>
      <p:ext uri="{BB962C8B-B14F-4D97-AF65-F5344CB8AC3E}">
        <p14:creationId xmlns:p14="http://schemas.microsoft.com/office/powerpoint/2010/main" val="27050470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43200" y="0"/>
            <a:ext cx="53340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FF6600"/>
                </a:solidFill>
              </a:rPr>
              <a:t>Choosing the Direc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46075" y="1604962"/>
            <a:ext cx="8432800" cy="5024438"/>
          </a:xfrm>
          <a:prstGeom prst="rect">
            <a:avLst/>
          </a:prstGeom>
        </p:spPr>
        <p:txBody>
          <a:bodyPr/>
          <a:lstStyle/>
          <a:p>
            <a:pPr marL="381000" indent="-381000"/>
            <a:r>
              <a:rPr lang="en-US" altLang="en-US" sz="1800" b="0"/>
              <a:t>Inspect the data and interpretations, sections, plan views, …</a:t>
            </a:r>
          </a:p>
          <a:p>
            <a:pPr marL="381000" indent="-381000"/>
            <a:r>
              <a:rPr lang="en-US" altLang="en-US" sz="1800" b="0"/>
              <a:t>Azimuth angles in degrees clockwise from north</a:t>
            </a:r>
          </a:p>
          <a:p>
            <a:pPr marL="381000" indent="-381000"/>
            <a:r>
              <a:rPr lang="en-US" altLang="en-US" sz="1800" b="0"/>
              <a:t>Review multiple directions before choosing a set of 3 perpendicular directions</a:t>
            </a:r>
          </a:p>
          <a:p>
            <a:pPr marL="800100" lvl="1" indent="-342900"/>
            <a:r>
              <a:rPr lang="en-US" altLang="en-US" sz="1600" b="0"/>
              <a:t>Omnidirectional: all directions taken together </a:t>
            </a:r>
            <a:r>
              <a:rPr lang="en-US" altLang="en-US" sz="1600" b="0">
                <a:sym typeface="Wingdings" panose="05000000000000000000" pitchFamily="2" charset="2"/>
              </a:rPr>
              <a:t> often yields the most well-behaved </a:t>
            </a:r>
            <a:r>
              <a:rPr lang="en-US" altLang="en-US" sz="1600" b="0" err="1">
                <a:sym typeface="Wingdings" panose="05000000000000000000" pitchFamily="2" charset="2"/>
              </a:rPr>
              <a:t>variograms</a:t>
            </a:r>
            <a:r>
              <a:rPr lang="en-US" altLang="en-US" sz="1600" b="0">
                <a:sym typeface="Wingdings" panose="05000000000000000000" pitchFamily="2" charset="2"/>
              </a:rPr>
              <a:t>.</a:t>
            </a:r>
          </a:p>
          <a:p>
            <a:pPr marL="800100" lvl="1" indent="-342900"/>
            <a:r>
              <a:rPr lang="en-US" altLang="en-US" sz="1600" b="0">
                <a:sym typeface="Wingdings" panose="05000000000000000000" pitchFamily="2" charset="2"/>
              </a:rPr>
              <a:t>Major horizontal direction &amp; two perpendicular to major direction</a:t>
            </a:r>
          </a:p>
          <a:p>
            <a:pPr marL="800100" lvl="1" indent="-342900"/>
            <a:r>
              <a:rPr lang="en-US" altLang="en-US" sz="1600" b="0">
                <a:sym typeface="Wingdings" panose="05000000000000000000" pitchFamily="2" charset="2"/>
              </a:rPr>
              <a:t>All anisotropy in geostatistics is geometric – three mutually orthogonal directions with ellipsoidal change in the other directions:</a:t>
            </a:r>
          </a:p>
        </p:txBody>
      </p:sp>
      <p:pic>
        <p:nvPicPr>
          <p:cNvPr id="20484" name="Picture 4" descr="2dan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6" t="13707" r="6256"/>
          <a:stretch>
            <a:fillRect/>
          </a:stretch>
        </p:blipFill>
        <p:spPr bwMode="auto">
          <a:xfrm>
            <a:off x="2640013" y="4160838"/>
            <a:ext cx="3963987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18999" y="6397823"/>
            <a:ext cx="31390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/>
              <a:t>Image from Pyrcz and Deutsch, 2014</a:t>
            </a:r>
          </a:p>
        </p:txBody>
      </p:sp>
    </p:spTree>
    <p:extLst>
      <p:ext uri="{BB962C8B-B14F-4D97-AF65-F5344CB8AC3E}">
        <p14:creationId xmlns:p14="http://schemas.microsoft.com/office/powerpoint/2010/main" val="3425040490"/>
      </p:ext>
    </p:extLst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9139" y="6350"/>
            <a:ext cx="5390122" cy="1143000"/>
          </a:xfrm>
          <a:prstGeom prst="rect">
            <a:avLst/>
          </a:prstGeom>
        </p:spPr>
        <p:txBody>
          <a:bodyPr/>
          <a:lstStyle/>
          <a:p>
            <a:r>
              <a:rPr lang="en-US" altLang="en-US" sz="3200">
                <a:solidFill>
                  <a:srgbClr val="FF6600"/>
                </a:solidFill>
              </a:rPr>
              <a:t>Choosing the Lag Distances and Toleranc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60363" y="1584325"/>
            <a:ext cx="8518525" cy="5502275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en-US" b="0"/>
              <a:t>Guidance for Variogram Calculation Parameters:</a:t>
            </a:r>
          </a:p>
          <a:p>
            <a:r>
              <a:rPr lang="en-US" altLang="en-US" sz="2000" b="0"/>
              <a:t>Lag separation distance should coincide with data spacing</a:t>
            </a:r>
          </a:p>
          <a:p>
            <a:r>
              <a:rPr lang="en-US" altLang="en-US" sz="2000" b="0"/>
              <a:t>Lag tolerance typically chosen to be ½ lag separation distance</a:t>
            </a:r>
          </a:p>
          <a:p>
            <a:pPr lvl="1"/>
            <a:r>
              <a:rPr lang="en-US" altLang="en-US" b="0"/>
              <a:t>in cases of erratic </a:t>
            </a:r>
            <a:r>
              <a:rPr lang="en-US" altLang="en-US" b="0" err="1"/>
              <a:t>variograms</a:t>
            </a:r>
            <a:r>
              <a:rPr lang="en-US" altLang="en-US" b="0"/>
              <a:t>, may choose to overlap calculations so lag tolerance &gt; ½ lag separation, results in more pairs.</a:t>
            </a:r>
          </a:p>
          <a:p>
            <a:r>
              <a:rPr lang="en-US" altLang="en-US" sz="2000" b="0"/>
              <a:t>The variogram is only valid for a distance one half of the field size: start leaving data out of calculations with larger distances 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2571750" y="3921125"/>
            <a:ext cx="3857625" cy="2846388"/>
            <a:chOff x="768" y="2278"/>
            <a:chExt cx="2430" cy="1793"/>
          </a:xfrm>
        </p:grpSpPr>
        <p:sp>
          <p:nvSpPr>
            <p:cNvPr id="21509" name="Line 5"/>
            <p:cNvSpPr>
              <a:spLocks noChangeShapeType="1"/>
            </p:cNvSpPr>
            <p:nvPr/>
          </p:nvSpPr>
          <p:spPr bwMode="auto">
            <a:xfrm>
              <a:off x="1163" y="2396"/>
              <a:ext cx="0" cy="11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10" name="Freeform 6"/>
            <p:cNvSpPr>
              <a:spLocks/>
            </p:cNvSpPr>
            <p:nvPr/>
          </p:nvSpPr>
          <p:spPr bwMode="auto">
            <a:xfrm>
              <a:off x="1157" y="3922"/>
              <a:ext cx="1504" cy="2"/>
            </a:xfrm>
            <a:custGeom>
              <a:avLst/>
              <a:gdLst>
                <a:gd name="T0" fmla="*/ 1504 w 1504"/>
                <a:gd name="T1" fmla="*/ 2 h 2"/>
                <a:gd name="T2" fmla="*/ 0 w 1504"/>
                <a:gd name="T3" fmla="*/ 0 h 2"/>
                <a:gd name="T4" fmla="*/ 0 60000 65536"/>
                <a:gd name="T5" fmla="*/ 0 60000 65536"/>
                <a:gd name="T6" fmla="*/ 0 w 1504"/>
                <a:gd name="T7" fmla="*/ 0 h 2"/>
                <a:gd name="T8" fmla="*/ 1504 w 150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04" h="2">
                  <a:moveTo>
                    <a:pt x="1504" y="2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11" name="Freeform 7"/>
            <p:cNvSpPr>
              <a:spLocks/>
            </p:cNvSpPr>
            <p:nvPr/>
          </p:nvSpPr>
          <p:spPr bwMode="auto">
            <a:xfrm>
              <a:off x="1155" y="2883"/>
              <a:ext cx="1533" cy="1035"/>
            </a:xfrm>
            <a:custGeom>
              <a:avLst/>
              <a:gdLst>
                <a:gd name="T0" fmla="*/ 0 w 1533"/>
                <a:gd name="T1" fmla="*/ 1035 h 1035"/>
                <a:gd name="T2" fmla="*/ 1533 w 1533"/>
                <a:gd name="T3" fmla="*/ 0 h 1035"/>
                <a:gd name="T4" fmla="*/ 0 60000 65536"/>
                <a:gd name="T5" fmla="*/ 0 60000 65536"/>
                <a:gd name="T6" fmla="*/ 0 w 1533"/>
                <a:gd name="T7" fmla="*/ 0 h 1035"/>
                <a:gd name="T8" fmla="*/ 1533 w 1533"/>
                <a:gd name="T9" fmla="*/ 1035 h 10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33" h="1035">
                  <a:moveTo>
                    <a:pt x="0" y="1035"/>
                  </a:moveTo>
                  <a:lnTo>
                    <a:pt x="1533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12" name="Freeform 8"/>
            <p:cNvSpPr>
              <a:spLocks/>
            </p:cNvSpPr>
            <p:nvPr/>
          </p:nvSpPr>
          <p:spPr bwMode="auto">
            <a:xfrm>
              <a:off x="1149" y="3051"/>
              <a:ext cx="528" cy="870"/>
            </a:xfrm>
            <a:custGeom>
              <a:avLst/>
              <a:gdLst>
                <a:gd name="T0" fmla="*/ 0 w 528"/>
                <a:gd name="T1" fmla="*/ 870 h 870"/>
                <a:gd name="T2" fmla="*/ 528 w 528"/>
                <a:gd name="T3" fmla="*/ 0 h 870"/>
                <a:gd name="T4" fmla="*/ 0 60000 65536"/>
                <a:gd name="T5" fmla="*/ 0 60000 65536"/>
                <a:gd name="T6" fmla="*/ 0 w 528"/>
                <a:gd name="T7" fmla="*/ 0 h 870"/>
                <a:gd name="T8" fmla="*/ 528 w 528"/>
                <a:gd name="T9" fmla="*/ 870 h 8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28" h="870">
                  <a:moveTo>
                    <a:pt x="0" y="870"/>
                  </a:moveTo>
                  <a:lnTo>
                    <a:pt x="52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13" name="Freeform 9"/>
            <p:cNvSpPr>
              <a:spLocks/>
            </p:cNvSpPr>
            <p:nvPr/>
          </p:nvSpPr>
          <p:spPr bwMode="auto">
            <a:xfrm>
              <a:off x="1680" y="2688"/>
              <a:ext cx="553" cy="363"/>
            </a:xfrm>
            <a:custGeom>
              <a:avLst/>
              <a:gdLst>
                <a:gd name="T0" fmla="*/ 0 w 553"/>
                <a:gd name="T1" fmla="*/ 363 h 363"/>
                <a:gd name="T2" fmla="*/ 553 w 553"/>
                <a:gd name="T3" fmla="*/ 0 h 363"/>
                <a:gd name="T4" fmla="*/ 0 60000 65536"/>
                <a:gd name="T5" fmla="*/ 0 60000 65536"/>
                <a:gd name="T6" fmla="*/ 0 w 553"/>
                <a:gd name="T7" fmla="*/ 0 h 363"/>
                <a:gd name="T8" fmla="*/ 553 w 553"/>
                <a:gd name="T9" fmla="*/ 363 h 3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3" h="363">
                  <a:moveTo>
                    <a:pt x="0" y="363"/>
                  </a:moveTo>
                  <a:lnTo>
                    <a:pt x="553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14" name="Freeform 10"/>
            <p:cNvSpPr>
              <a:spLocks/>
            </p:cNvSpPr>
            <p:nvPr/>
          </p:nvSpPr>
          <p:spPr bwMode="auto">
            <a:xfrm>
              <a:off x="1154" y="3780"/>
              <a:ext cx="997" cy="143"/>
            </a:xfrm>
            <a:custGeom>
              <a:avLst/>
              <a:gdLst>
                <a:gd name="T0" fmla="*/ 0 w 997"/>
                <a:gd name="T1" fmla="*/ 143 h 143"/>
                <a:gd name="T2" fmla="*/ 997 w 997"/>
                <a:gd name="T3" fmla="*/ 0 h 143"/>
                <a:gd name="T4" fmla="*/ 0 60000 65536"/>
                <a:gd name="T5" fmla="*/ 0 60000 65536"/>
                <a:gd name="T6" fmla="*/ 0 w 997"/>
                <a:gd name="T7" fmla="*/ 0 h 143"/>
                <a:gd name="T8" fmla="*/ 997 w 997"/>
                <a:gd name="T9" fmla="*/ 143 h 1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7" h="143">
                  <a:moveTo>
                    <a:pt x="0" y="143"/>
                  </a:moveTo>
                  <a:lnTo>
                    <a:pt x="99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15" name="Freeform 11"/>
            <p:cNvSpPr>
              <a:spLocks/>
            </p:cNvSpPr>
            <p:nvPr/>
          </p:nvSpPr>
          <p:spPr bwMode="auto">
            <a:xfrm>
              <a:off x="2148" y="3408"/>
              <a:ext cx="568" cy="375"/>
            </a:xfrm>
            <a:custGeom>
              <a:avLst/>
              <a:gdLst>
                <a:gd name="T0" fmla="*/ 0 w 568"/>
                <a:gd name="T1" fmla="*/ 375 h 375"/>
                <a:gd name="T2" fmla="*/ 568 w 568"/>
                <a:gd name="T3" fmla="*/ 0 h 375"/>
                <a:gd name="T4" fmla="*/ 0 60000 65536"/>
                <a:gd name="T5" fmla="*/ 0 60000 65536"/>
                <a:gd name="T6" fmla="*/ 0 w 568"/>
                <a:gd name="T7" fmla="*/ 0 h 375"/>
                <a:gd name="T8" fmla="*/ 568 w 568"/>
                <a:gd name="T9" fmla="*/ 375 h 3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8" h="375">
                  <a:moveTo>
                    <a:pt x="0" y="375"/>
                  </a:moveTo>
                  <a:lnTo>
                    <a:pt x="56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16" name="Freeform 12"/>
            <p:cNvSpPr>
              <a:spLocks/>
            </p:cNvSpPr>
            <p:nvPr/>
          </p:nvSpPr>
          <p:spPr bwMode="auto">
            <a:xfrm>
              <a:off x="1533" y="3294"/>
              <a:ext cx="285" cy="528"/>
            </a:xfrm>
            <a:custGeom>
              <a:avLst/>
              <a:gdLst>
                <a:gd name="T0" fmla="*/ 285 w 285"/>
                <a:gd name="T1" fmla="*/ 528 h 528"/>
                <a:gd name="T2" fmla="*/ 186 w 285"/>
                <a:gd name="T3" fmla="*/ 246 h 528"/>
                <a:gd name="T4" fmla="*/ 0 w 285"/>
                <a:gd name="T5" fmla="*/ 0 h 528"/>
                <a:gd name="T6" fmla="*/ 0 60000 65536"/>
                <a:gd name="T7" fmla="*/ 0 60000 65536"/>
                <a:gd name="T8" fmla="*/ 0 60000 65536"/>
                <a:gd name="T9" fmla="*/ 0 w 285"/>
                <a:gd name="T10" fmla="*/ 0 h 528"/>
                <a:gd name="T11" fmla="*/ 285 w 285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" h="528">
                  <a:moveTo>
                    <a:pt x="285" y="528"/>
                  </a:moveTo>
                  <a:cubicBezTo>
                    <a:pt x="269" y="482"/>
                    <a:pt x="233" y="334"/>
                    <a:pt x="186" y="246"/>
                  </a:cubicBezTo>
                  <a:cubicBezTo>
                    <a:pt x="139" y="158"/>
                    <a:pt x="39" y="51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17" name="Freeform 13"/>
            <p:cNvSpPr>
              <a:spLocks/>
            </p:cNvSpPr>
            <p:nvPr/>
          </p:nvSpPr>
          <p:spPr bwMode="auto">
            <a:xfrm>
              <a:off x="1830" y="2952"/>
              <a:ext cx="450" cy="744"/>
            </a:xfrm>
            <a:custGeom>
              <a:avLst/>
              <a:gdLst>
                <a:gd name="T0" fmla="*/ 450 w 450"/>
                <a:gd name="T1" fmla="*/ 744 h 744"/>
                <a:gd name="T2" fmla="*/ 279 w 450"/>
                <a:gd name="T3" fmla="*/ 327 h 744"/>
                <a:gd name="T4" fmla="*/ 0 w 450"/>
                <a:gd name="T5" fmla="*/ 0 h 744"/>
                <a:gd name="T6" fmla="*/ 0 60000 65536"/>
                <a:gd name="T7" fmla="*/ 0 60000 65536"/>
                <a:gd name="T8" fmla="*/ 0 60000 65536"/>
                <a:gd name="T9" fmla="*/ 0 w 450"/>
                <a:gd name="T10" fmla="*/ 0 h 744"/>
                <a:gd name="T11" fmla="*/ 450 w 450"/>
                <a:gd name="T12" fmla="*/ 744 h 7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0" h="744">
                  <a:moveTo>
                    <a:pt x="450" y="744"/>
                  </a:moveTo>
                  <a:cubicBezTo>
                    <a:pt x="421" y="675"/>
                    <a:pt x="354" y="451"/>
                    <a:pt x="279" y="327"/>
                  </a:cubicBezTo>
                  <a:cubicBezTo>
                    <a:pt x="204" y="203"/>
                    <a:pt x="58" y="68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18" name="Freeform 14"/>
            <p:cNvSpPr>
              <a:spLocks/>
            </p:cNvSpPr>
            <p:nvPr/>
          </p:nvSpPr>
          <p:spPr bwMode="auto">
            <a:xfrm>
              <a:off x="1272" y="3723"/>
              <a:ext cx="99" cy="174"/>
            </a:xfrm>
            <a:custGeom>
              <a:avLst/>
              <a:gdLst>
                <a:gd name="T0" fmla="*/ 99 w 99"/>
                <a:gd name="T1" fmla="*/ 174 h 174"/>
                <a:gd name="T2" fmla="*/ 72 w 99"/>
                <a:gd name="T3" fmla="*/ 78 h 174"/>
                <a:gd name="T4" fmla="*/ 0 w 99"/>
                <a:gd name="T5" fmla="*/ 0 h 174"/>
                <a:gd name="T6" fmla="*/ 0 60000 65536"/>
                <a:gd name="T7" fmla="*/ 0 60000 65536"/>
                <a:gd name="T8" fmla="*/ 0 60000 65536"/>
                <a:gd name="T9" fmla="*/ 0 w 99"/>
                <a:gd name="T10" fmla="*/ 0 h 174"/>
                <a:gd name="T11" fmla="*/ 99 w 99"/>
                <a:gd name="T12" fmla="*/ 174 h 1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174">
                  <a:moveTo>
                    <a:pt x="99" y="174"/>
                  </a:moveTo>
                  <a:cubicBezTo>
                    <a:pt x="94" y="158"/>
                    <a:pt x="88" y="107"/>
                    <a:pt x="72" y="78"/>
                  </a:cubicBezTo>
                  <a:cubicBezTo>
                    <a:pt x="56" y="49"/>
                    <a:pt x="15" y="1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19" name="Freeform 15"/>
            <p:cNvSpPr>
              <a:spLocks/>
            </p:cNvSpPr>
            <p:nvPr/>
          </p:nvSpPr>
          <p:spPr bwMode="auto">
            <a:xfrm>
              <a:off x="2163" y="2742"/>
              <a:ext cx="468" cy="720"/>
            </a:xfrm>
            <a:custGeom>
              <a:avLst/>
              <a:gdLst>
                <a:gd name="T0" fmla="*/ 468 w 468"/>
                <a:gd name="T1" fmla="*/ 720 h 720"/>
                <a:gd name="T2" fmla="*/ 303 w 468"/>
                <a:gd name="T3" fmla="*/ 297 h 720"/>
                <a:gd name="T4" fmla="*/ 0 w 468"/>
                <a:gd name="T5" fmla="*/ 0 h 720"/>
                <a:gd name="T6" fmla="*/ 0 60000 65536"/>
                <a:gd name="T7" fmla="*/ 0 60000 65536"/>
                <a:gd name="T8" fmla="*/ 0 60000 65536"/>
                <a:gd name="T9" fmla="*/ 0 w 468"/>
                <a:gd name="T10" fmla="*/ 0 h 720"/>
                <a:gd name="T11" fmla="*/ 468 w 468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8" h="720">
                  <a:moveTo>
                    <a:pt x="468" y="720"/>
                  </a:moveTo>
                  <a:cubicBezTo>
                    <a:pt x="441" y="650"/>
                    <a:pt x="381" y="417"/>
                    <a:pt x="303" y="297"/>
                  </a:cubicBezTo>
                  <a:cubicBezTo>
                    <a:pt x="225" y="177"/>
                    <a:pt x="63" y="62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20" name="Text Box 16"/>
            <p:cNvSpPr txBox="1">
              <a:spLocks noChangeArrowheads="1"/>
            </p:cNvSpPr>
            <p:nvPr/>
          </p:nvSpPr>
          <p:spPr bwMode="auto">
            <a:xfrm rot="-1895473">
              <a:off x="1452" y="3577"/>
              <a:ext cx="33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2</a:t>
              </a:r>
            </a:p>
          </p:txBody>
        </p:sp>
        <p:sp>
          <p:nvSpPr>
            <p:cNvPr id="21521" name="Freeform 17"/>
            <p:cNvSpPr>
              <a:spLocks/>
            </p:cNvSpPr>
            <p:nvPr/>
          </p:nvSpPr>
          <p:spPr bwMode="auto">
            <a:xfrm>
              <a:off x="1428" y="3102"/>
              <a:ext cx="291" cy="432"/>
            </a:xfrm>
            <a:custGeom>
              <a:avLst/>
              <a:gdLst>
                <a:gd name="T0" fmla="*/ 291 w 291"/>
                <a:gd name="T1" fmla="*/ 432 h 432"/>
                <a:gd name="T2" fmla="*/ 0 w 291"/>
                <a:gd name="T3" fmla="*/ 0 h 432"/>
                <a:gd name="T4" fmla="*/ 0 60000 65536"/>
                <a:gd name="T5" fmla="*/ 0 60000 65536"/>
                <a:gd name="T6" fmla="*/ 0 w 291"/>
                <a:gd name="T7" fmla="*/ 0 h 432"/>
                <a:gd name="T8" fmla="*/ 291 w 291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1" h="432">
                  <a:moveTo>
                    <a:pt x="291" y="432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22" name="Freeform 18"/>
            <p:cNvSpPr>
              <a:spLocks/>
            </p:cNvSpPr>
            <p:nvPr/>
          </p:nvSpPr>
          <p:spPr bwMode="auto">
            <a:xfrm>
              <a:off x="1593" y="2973"/>
              <a:ext cx="309" cy="450"/>
            </a:xfrm>
            <a:custGeom>
              <a:avLst/>
              <a:gdLst>
                <a:gd name="T0" fmla="*/ 309 w 309"/>
                <a:gd name="T1" fmla="*/ 450 h 450"/>
                <a:gd name="T2" fmla="*/ 0 w 309"/>
                <a:gd name="T3" fmla="*/ 0 h 450"/>
                <a:gd name="T4" fmla="*/ 0 60000 65536"/>
                <a:gd name="T5" fmla="*/ 0 60000 65536"/>
                <a:gd name="T6" fmla="*/ 0 w 309"/>
                <a:gd name="T7" fmla="*/ 0 h 450"/>
                <a:gd name="T8" fmla="*/ 309 w 309"/>
                <a:gd name="T9" fmla="*/ 450 h 4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9" h="450">
                  <a:moveTo>
                    <a:pt x="309" y="45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23" name="Text Box 19"/>
            <p:cNvSpPr txBox="1">
              <a:spLocks noChangeArrowheads="1"/>
            </p:cNvSpPr>
            <p:nvPr/>
          </p:nvSpPr>
          <p:spPr bwMode="auto">
            <a:xfrm rot="-2135370">
              <a:off x="1203" y="3743"/>
              <a:ext cx="34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1</a:t>
              </a:r>
            </a:p>
          </p:txBody>
        </p:sp>
        <p:sp>
          <p:nvSpPr>
            <p:cNvPr id="21524" name="Text Box 20"/>
            <p:cNvSpPr txBox="1">
              <a:spLocks noChangeArrowheads="1"/>
            </p:cNvSpPr>
            <p:nvPr/>
          </p:nvSpPr>
          <p:spPr bwMode="auto">
            <a:xfrm rot="-1854092">
              <a:off x="2127" y="3130"/>
              <a:ext cx="33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4</a:t>
              </a:r>
            </a:p>
          </p:txBody>
        </p:sp>
        <p:sp>
          <p:nvSpPr>
            <p:cNvPr id="21525" name="Text Box 21"/>
            <p:cNvSpPr txBox="1">
              <a:spLocks noChangeArrowheads="1"/>
            </p:cNvSpPr>
            <p:nvPr/>
          </p:nvSpPr>
          <p:spPr bwMode="auto">
            <a:xfrm rot="-2003422">
              <a:off x="1766" y="3363"/>
              <a:ext cx="33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3</a:t>
              </a:r>
            </a:p>
          </p:txBody>
        </p:sp>
        <p:sp>
          <p:nvSpPr>
            <p:cNvPr id="21526" name="Text Box 22"/>
            <p:cNvSpPr txBox="1">
              <a:spLocks noChangeArrowheads="1"/>
            </p:cNvSpPr>
            <p:nvPr/>
          </p:nvSpPr>
          <p:spPr bwMode="auto">
            <a:xfrm rot="-2067876">
              <a:off x="1200" y="2880"/>
              <a:ext cx="69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Tolerance</a:t>
              </a:r>
            </a:p>
          </p:txBody>
        </p:sp>
        <p:sp>
          <p:nvSpPr>
            <p:cNvPr id="21527" name="Text Box 23"/>
            <p:cNvSpPr txBox="1">
              <a:spLocks noChangeArrowheads="1"/>
            </p:cNvSpPr>
            <p:nvPr/>
          </p:nvSpPr>
          <p:spPr bwMode="auto">
            <a:xfrm>
              <a:off x="1776" y="3552"/>
              <a:ext cx="4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Azimuth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tolerance</a:t>
              </a:r>
            </a:p>
          </p:txBody>
        </p:sp>
        <p:sp>
          <p:nvSpPr>
            <p:cNvPr id="21528" name="Freeform 24"/>
            <p:cNvSpPr>
              <a:spLocks/>
            </p:cNvSpPr>
            <p:nvPr/>
          </p:nvSpPr>
          <p:spPr bwMode="auto">
            <a:xfrm>
              <a:off x="1674" y="3576"/>
              <a:ext cx="108" cy="261"/>
            </a:xfrm>
            <a:custGeom>
              <a:avLst/>
              <a:gdLst>
                <a:gd name="T0" fmla="*/ 0 w 108"/>
                <a:gd name="T1" fmla="*/ 0 h 261"/>
                <a:gd name="T2" fmla="*/ 60 w 108"/>
                <a:gd name="T3" fmla="*/ 114 h 261"/>
                <a:gd name="T4" fmla="*/ 108 w 108"/>
                <a:gd name="T5" fmla="*/ 261 h 261"/>
                <a:gd name="T6" fmla="*/ 0 60000 65536"/>
                <a:gd name="T7" fmla="*/ 0 60000 65536"/>
                <a:gd name="T8" fmla="*/ 0 60000 65536"/>
                <a:gd name="T9" fmla="*/ 0 w 108"/>
                <a:gd name="T10" fmla="*/ 0 h 261"/>
                <a:gd name="T11" fmla="*/ 108 w 108"/>
                <a:gd name="T12" fmla="*/ 261 h 2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261">
                  <a:moveTo>
                    <a:pt x="0" y="0"/>
                  </a:moveTo>
                  <a:cubicBezTo>
                    <a:pt x="10" y="19"/>
                    <a:pt x="42" y="70"/>
                    <a:pt x="60" y="114"/>
                  </a:cubicBezTo>
                  <a:cubicBezTo>
                    <a:pt x="78" y="158"/>
                    <a:pt x="98" y="230"/>
                    <a:pt x="108" y="2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29" name="Freeform 25"/>
            <p:cNvSpPr>
              <a:spLocks/>
            </p:cNvSpPr>
            <p:nvPr/>
          </p:nvSpPr>
          <p:spPr bwMode="auto">
            <a:xfrm>
              <a:off x="2100" y="2784"/>
              <a:ext cx="465" cy="717"/>
            </a:xfrm>
            <a:custGeom>
              <a:avLst/>
              <a:gdLst>
                <a:gd name="T0" fmla="*/ 0 w 465"/>
                <a:gd name="T1" fmla="*/ 0 h 717"/>
                <a:gd name="T2" fmla="*/ 465 w 465"/>
                <a:gd name="T3" fmla="*/ 717 h 717"/>
                <a:gd name="T4" fmla="*/ 0 60000 65536"/>
                <a:gd name="T5" fmla="*/ 0 60000 65536"/>
                <a:gd name="T6" fmla="*/ 0 w 465"/>
                <a:gd name="T7" fmla="*/ 0 h 717"/>
                <a:gd name="T8" fmla="*/ 465 w 465"/>
                <a:gd name="T9" fmla="*/ 717 h 71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5" h="717">
                  <a:moveTo>
                    <a:pt x="0" y="0"/>
                  </a:moveTo>
                  <a:lnTo>
                    <a:pt x="465" y="717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30" name="Text Box 26"/>
            <p:cNvSpPr txBox="1">
              <a:spLocks noChangeArrowheads="1"/>
            </p:cNvSpPr>
            <p:nvPr/>
          </p:nvSpPr>
          <p:spPr bwMode="auto">
            <a:xfrm>
              <a:off x="2400" y="3216"/>
              <a:ext cx="54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Bandwidth</a:t>
              </a:r>
            </a:p>
          </p:txBody>
        </p:sp>
        <p:sp>
          <p:nvSpPr>
            <p:cNvPr id="21531" name="Freeform 27"/>
            <p:cNvSpPr>
              <a:spLocks/>
            </p:cNvSpPr>
            <p:nvPr/>
          </p:nvSpPr>
          <p:spPr bwMode="auto">
            <a:xfrm>
              <a:off x="1164" y="3210"/>
              <a:ext cx="438" cy="393"/>
            </a:xfrm>
            <a:custGeom>
              <a:avLst/>
              <a:gdLst>
                <a:gd name="T0" fmla="*/ 0 w 438"/>
                <a:gd name="T1" fmla="*/ 0 h 393"/>
                <a:gd name="T2" fmla="*/ 240 w 438"/>
                <a:gd name="T3" fmla="*/ 147 h 393"/>
                <a:gd name="T4" fmla="*/ 438 w 438"/>
                <a:gd name="T5" fmla="*/ 393 h 393"/>
                <a:gd name="T6" fmla="*/ 0 60000 65536"/>
                <a:gd name="T7" fmla="*/ 0 60000 65536"/>
                <a:gd name="T8" fmla="*/ 0 60000 65536"/>
                <a:gd name="T9" fmla="*/ 0 w 438"/>
                <a:gd name="T10" fmla="*/ 0 h 393"/>
                <a:gd name="T11" fmla="*/ 438 w 438"/>
                <a:gd name="T12" fmla="*/ 393 h 3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8" h="393">
                  <a:moveTo>
                    <a:pt x="0" y="0"/>
                  </a:moveTo>
                  <a:cubicBezTo>
                    <a:pt x="40" y="24"/>
                    <a:pt x="167" y="81"/>
                    <a:pt x="240" y="147"/>
                  </a:cubicBezTo>
                  <a:cubicBezTo>
                    <a:pt x="313" y="213"/>
                    <a:pt x="397" y="342"/>
                    <a:pt x="438" y="39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32" name="Text Box 28"/>
            <p:cNvSpPr txBox="1">
              <a:spLocks noChangeArrowheads="1"/>
            </p:cNvSpPr>
            <p:nvPr/>
          </p:nvSpPr>
          <p:spPr bwMode="auto">
            <a:xfrm>
              <a:off x="768" y="3120"/>
              <a:ext cx="41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Azimuth </a:t>
              </a:r>
            </a:p>
          </p:txBody>
        </p:sp>
        <p:sp>
          <p:nvSpPr>
            <p:cNvPr id="21533" name="Text Box 29"/>
            <p:cNvSpPr txBox="1">
              <a:spLocks noChangeArrowheads="1"/>
            </p:cNvSpPr>
            <p:nvPr/>
          </p:nvSpPr>
          <p:spPr bwMode="auto">
            <a:xfrm>
              <a:off x="888" y="2278"/>
              <a:ext cx="65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Y axis (North)</a:t>
              </a:r>
            </a:p>
          </p:txBody>
        </p:sp>
        <p:sp>
          <p:nvSpPr>
            <p:cNvPr id="21534" name="Text Box 30"/>
            <p:cNvSpPr txBox="1">
              <a:spLocks noChangeArrowheads="1"/>
            </p:cNvSpPr>
            <p:nvPr/>
          </p:nvSpPr>
          <p:spPr bwMode="auto">
            <a:xfrm>
              <a:off x="2663" y="3918"/>
              <a:ext cx="535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X axis (East)</a:t>
              </a:r>
            </a:p>
          </p:txBody>
        </p:sp>
        <p:sp>
          <p:nvSpPr>
            <p:cNvPr id="21535" name="Freeform 31"/>
            <p:cNvSpPr>
              <a:spLocks/>
            </p:cNvSpPr>
            <p:nvPr/>
          </p:nvSpPr>
          <p:spPr bwMode="auto">
            <a:xfrm>
              <a:off x="1371" y="3420"/>
              <a:ext cx="150" cy="237"/>
            </a:xfrm>
            <a:custGeom>
              <a:avLst/>
              <a:gdLst>
                <a:gd name="T0" fmla="*/ 150 w 150"/>
                <a:gd name="T1" fmla="*/ 237 h 237"/>
                <a:gd name="T2" fmla="*/ 0 w 150"/>
                <a:gd name="T3" fmla="*/ 0 h 237"/>
                <a:gd name="T4" fmla="*/ 0 60000 65536"/>
                <a:gd name="T5" fmla="*/ 0 60000 65536"/>
                <a:gd name="T6" fmla="*/ 0 w 150"/>
                <a:gd name="T7" fmla="*/ 0 h 237"/>
                <a:gd name="T8" fmla="*/ 150 w 150"/>
                <a:gd name="T9" fmla="*/ 237 h 2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0" h="237">
                  <a:moveTo>
                    <a:pt x="150" y="237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36" name="Freeform 32"/>
            <p:cNvSpPr>
              <a:spLocks/>
            </p:cNvSpPr>
            <p:nvPr/>
          </p:nvSpPr>
          <p:spPr bwMode="auto">
            <a:xfrm>
              <a:off x="1143" y="3600"/>
              <a:ext cx="336" cy="252"/>
            </a:xfrm>
            <a:custGeom>
              <a:avLst/>
              <a:gdLst>
                <a:gd name="T0" fmla="*/ 336 w 336"/>
                <a:gd name="T1" fmla="*/ 0 h 252"/>
                <a:gd name="T2" fmla="*/ 0 w 336"/>
                <a:gd name="T3" fmla="*/ 252 h 252"/>
                <a:gd name="T4" fmla="*/ 0 60000 65536"/>
                <a:gd name="T5" fmla="*/ 0 60000 65536"/>
                <a:gd name="T6" fmla="*/ 0 w 336"/>
                <a:gd name="T7" fmla="*/ 0 h 252"/>
                <a:gd name="T8" fmla="*/ 336 w 336"/>
                <a:gd name="T9" fmla="*/ 252 h 2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" h="252">
                  <a:moveTo>
                    <a:pt x="336" y="0"/>
                  </a:moveTo>
                  <a:lnTo>
                    <a:pt x="0" y="252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37" name="Text Box 33"/>
            <p:cNvSpPr txBox="1">
              <a:spLocks noChangeArrowheads="1"/>
            </p:cNvSpPr>
            <p:nvPr/>
          </p:nvSpPr>
          <p:spPr bwMode="auto">
            <a:xfrm rot="-2118155">
              <a:off x="912" y="3504"/>
              <a:ext cx="59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Lag Distance</a:t>
              </a:r>
            </a:p>
          </p:txBody>
        </p:sp>
        <p:sp>
          <p:nvSpPr>
            <p:cNvPr id="21538" name="Freeform 34"/>
            <p:cNvSpPr>
              <a:spLocks/>
            </p:cNvSpPr>
            <p:nvPr/>
          </p:nvSpPr>
          <p:spPr bwMode="auto">
            <a:xfrm>
              <a:off x="1154" y="3716"/>
              <a:ext cx="1" cy="214"/>
            </a:xfrm>
            <a:custGeom>
              <a:avLst/>
              <a:gdLst>
                <a:gd name="T0" fmla="*/ 0 w 1"/>
                <a:gd name="T1" fmla="*/ 214 h 214"/>
                <a:gd name="T2" fmla="*/ 1 w 1"/>
                <a:gd name="T3" fmla="*/ 0 h 214"/>
                <a:gd name="T4" fmla="*/ 0 60000 65536"/>
                <a:gd name="T5" fmla="*/ 0 60000 65536"/>
                <a:gd name="T6" fmla="*/ 0 w 1"/>
                <a:gd name="T7" fmla="*/ 0 h 214"/>
                <a:gd name="T8" fmla="*/ 1 w 1"/>
                <a:gd name="T9" fmla="*/ 214 h 2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14">
                  <a:moveTo>
                    <a:pt x="0" y="214"/>
                  </a:moveTo>
                  <a:lnTo>
                    <a:pt x="1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539" name="Freeform 35"/>
            <p:cNvSpPr>
              <a:spLocks/>
            </p:cNvSpPr>
            <p:nvPr/>
          </p:nvSpPr>
          <p:spPr bwMode="auto">
            <a:xfrm>
              <a:off x="1446" y="3006"/>
              <a:ext cx="162" cy="117"/>
            </a:xfrm>
            <a:custGeom>
              <a:avLst/>
              <a:gdLst>
                <a:gd name="T0" fmla="*/ 162 w 162"/>
                <a:gd name="T1" fmla="*/ 0 h 117"/>
                <a:gd name="T2" fmla="*/ 0 w 162"/>
                <a:gd name="T3" fmla="*/ 117 h 117"/>
                <a:gd name="T4" fmla="*/ 0 60000 65536"/>
                <a:gd name="T5" fmla="*/ 0 60000 65536"/>
                <a:gd name="T6" fmla="*/ 0 w 162"/>
                <a:gd name="T7" fmla="*/ 0 h 117"/>
                <a:gd name="T8" fmla="*/ 162 w 162"/>
                <a:gd name="T9" fmla="*/ 117 h 11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2" h="117">
                  <a:moveTo>
                    <a:pt x="162" y="0"/>
                  </a:moveTo>
                  <a:lnTo>
                    <a:pt x="0" y="117"/>
                  </a:ln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789659" y="6045398"/>
            <a:ext cx="31390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/>
              <a:t>Image from Pyrcz and Deutsch, 2014</a:t>
            </a:r>
          </a:p>
        </p:txBody>
      </p:sp>
    </p:spTree>
    <p:extLst>
      <p:ext uri="{BB962C8B-B14F-4D97-AF65-F5344CB8AC3E}">
        <p14:creationId xmlns:p14="http://schemas.microsoft.com/office/powerpoint/2010/main" val="1213525293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69139" y="6350"/>
            <a:ext cx="5390122" cy="1143000"/>
          </a:xfrm>
          <a:prstGeom prst="rect">
            <a:avLst/>
          </a:prstGeom>
        </p:spPr>
        <p:txBody>
          <a:bodyPr/>
          <a:lstStyle/>
          <a:p>
            <a:r>
              <a:rPr lang="en-US" altLang="en-US" sz="3200">
                <a:solidFill>
                  <a:srgbClr val="FF6600"/>
                </a:solidFill>
              </a:rPr>
              <a:t>Spatial Calculation in Demo in Pyth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60363" y="1584326"/>
            <a:ext cx="8518525" cy="4736962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en-US" b="0"/>
              <a:t>Experiment with Variogram Calculation:</a:t>
            </a:r>
          </a:p>
          <a:p>
            <a:pPr marL="0" indent="0">
              <a:buNone/>
            </a:pPr>
            <a:endParaRPr lang="en-US" altLang="en-US" b="0"/>
          </a:p>
          <a:p>
            <a:pPr marL="0" indent="0">
              <a:buNone/>
            </a:pPr>
            <a:r>
              <a:rPr lang="en-US" altLang="en-US" b="0"/>
              <a:t>Things to Try:</a:t>
            </a:r>
          </a:p>
          <a:p>
            <a:pPr marL="0" indent="0">
              <a:buNone/>
            </a:pPr>
            <a:endParaRPr lang="en-US" altLang="en-US" b="0"/>
          </a:p>
          <a:p>
            <a:pPr marL="0" indent="0">
              <a:buNone/>
            </a:pPr>
            <a:r>
              <a:rPr lang="en-US" altLang="en-US" b="0"/>
              <a:t>Variogram maps</a:t>
            </a:r>
          </a:p>
          <a:p>
            <a:r>
              <a:rPr lang="en-US" altLang="en-US" b="0"/>
              <a:t>Relate to the data                                                                location maps</a:t>
            </a:r>
          </a:p>
          <a:p>
            <a:pPr marL="0" indent="0">
              <a:buNone/>
            </a:pPr>
            <a:endParaRPr lang="en-US" altLang="en-US" b="0"/>
          </a:p>
          <a:p>
            <a:pPr marL="0" indent="0">
              <a:buNone/>
            </a:pPr>
            <a:r>
              <a:rPr lang="en-US" altLang="en-US" b="0"/>
              <a:t>Directional variograms</a:t>
            </a:r>
          </a:p>
          <a:p>
            <a:r>
              <a:rPr lang="en-US" altLang="en-US" b="0"/>
              <a:t>Change lag tolerance</a:t>
            </a:r>
          </a:p>
          <a:p>
            <a:r>
              <a:rPr lang="en-US" altLang="en-US" b="0"/>
              <a:t>Change lag distance</a:t>
            </a:r>
          </a:p>
          <a:p>
            <a:pPr marL="0" indent="0">
              <a:buNone/>
            </a:pPr>
            <a:endParaRPr lang="en-US" altLang="en-US" b="0"/>
          </a:p>
          <a:p>
            <a:pPr marL="0" indent="0">
              <a:buNone/>
            </a:pPr>
            <a:endParaRPr lang="en-US" altLang="en-US" b="0"/>
          </a:p>
          <a:p>
            <a:pPr marL="0" indent="0">
              <a:buNone/>
            </a:pPr>
            <a:endParaRPr lang="en-US" altLang="en-US" b="0"/>
          </a:p>
          <a:p>
            <a:pPr marL="0" indent="0">
              <a:buNone/>
            </a:pPr>
            <a:endParaRPr lang="en-US" altLang="en-US" b="0"/>
          </a:p>
          <a:p>
            <a:pPr marL="0" indent="0">
              <a:buNone/>
            </a:pPr>
            <a:endParaRPr lang="en-US" altLang="en-US" b="0"/>
          </a:p>
          <a:p>
            <a:pPr marL="0" indent="0">
              <a:buNone/>
            </a:pPr>
            <a:endParaRPr lang="en-US" altLang="en-US" b="0"/>
          </a:p>
          <a:p>
            <a:pPr marL="0" indent="0">
              <a:buNone/>
            </a:pPr>
            <a:endParaRPr lang="en-US" altLang="en-US" b="0"/>
          </a:p>
          <a:p>
            <a:endParaRPr lang="en-US" altLang="en-US" sz="2000" b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54CCE1-B757-46F1-A0AC-E251FA112A43}"/>
              </a:ext>
            </a:extLst>
          </p:cNvPr>
          <p:cNvSpPr/>
          <p:nvPr/>
        </p:nvSpPr>
        <p:spPr>
          <a:xfrm>
            <a:off x="712344" y="6431902"/>
            <a:ext cx="86890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/>
              <a:t>Python notebook file: </a:t>
            </a:r>
            <a:r>
              <a:rPr lang="en-US" b="0" err="1"/>
              <a:t>GeostatsPy_spatial_continuity_directions.ipynb</a:t>
            </a:r>
            <a:endParaRPr lang="en-US" b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D2ADFC9-8E0E-47E3-B827-4736264502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7000" y="1928994"/>
            <a:ext cx="4748426" cy="439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375680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2331A6D-AE32-46DA-899F-F80BCA555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105556" y="10354"/>
            <a:ext cx="4103088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Continuity</a:t>
            </a:r>
            <a:br>
              <a:rPr lang="en-US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New Tools</a:t>
            </a:r>
            <a:endParaRPr lang="en-US">
              <a:ea typeface="+mj-ea"/>
              <a:cs typeface="+mj-cs"/>
            </a:endParaRP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66C8D15D-8D38-4FA9-A0D5-4F89FAF14A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5103638"/>
              </p:ext>
            </p:extLst>
          </p:nvPr>
        </p:nvGraphicFramePr>
        <p:xfrm>
          <a:off x="152400" y="1666866"/>
          <a:ext cx="8763000" cy="44244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1840517"/>
                    </a:ext>
                  </a:extLst>
                </a:gridCol>
                <a:gridCol w="5715000">
                  <a:extLst>
                    <a:ext uri="{9D8B030D-6E8A-4147-A177-3AD203B41FA5}">
                      <a16:colId xmlns:a16="http://schemas.microsoft.com/office/drawing/2014/main" val="3153861621"/>
                    </a:ext>
                  </a:extLst>
                </a:gridCol>
              </a:tblGrid>
              <a:tr h="309371"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solidFill>
                            <a:sysClr val="windowText" lastClr="000000"/>
                          </a:solidFill>
                        </a:rPr>
                        <a:t>Topic</a:t>
                      </a:r>
                    </a:p>
                  </a:txBody>
                  <a:tcPr marL="76283" marR="76283" marT="38141" marB="381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>
                          <a:solidFill>
                            <a:sysClr val="windowText" lastClr="000000"/>
                          </a:solidFill>
                        </a:rPr>
                        <a:t>Application</a:t>
                      </a:r>
                      <a:r>
                        <a:rPr lang="en-US" sz="1500" baseline="0">
                          <a:solidFill>
                            <a:sysClr val="windowText" lastClr="000000"/>
                          </a:solidFill>
                        </a:rPr>
                        <a:t> to Subsurface Modeling</a:t>
                      </a:r>
                      <a:endParaRPr lang="en-US" sz="150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76283" marR="76283" marT="38141" marB="381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0695949"/>
                  </a:ext>
                </a:extLst>
              </a:tr>
              <a:tr h="609641">
                <a:tc>
                  <a:txBody>
                    <a:bodyPr/>
                    <a:lstStyle/>
                    <a:p>
                      <a:pPr algn="ctr"/>
                      <a:r>
                        <a:rPr lang="en-US" sz="1500" b="1" baseline="0">
                          <a:solidFill>
                            <a:sysClr val="windowText" lastClr="000000"/>
                          </a:solidFill>
                        </a:rPr>
                        <a:t>Stationarity</a:t>
                      </a:r>
                    </a:p>
                  </a:txBody>
                  <a:tcPr marL="76283" marR="76283" marT="38141" marB="3814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0" baseline="0">
                          <a:solidFill>
                            <a:sysClr val="windowText" lastClr="000000"/>
                          </a:solidFill>
                        </a:rPr>
                        <a:t>In the presence of multivariate relationships, must jointly model variables.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b="0" i="0" baseline="0">
                        <a:solidFill>
                          <a:sysClr val="windowText" lastClr="000000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1" baseline="0">
                          <a:solidFill>
                            <a:sysClr val="windowText" lastClr="000000"/>
                          </a:solidFill>
                        </a:rPr>
                        <a:t>Summarize with bivariate statistics, and visualize and use conditional statistics to go beyond linear measures.</a:t>
                      </a:r>
                      <a:endParaRPr lang="en-US" sz="1500" b="0" i="1">
                        <a:solidFill>
                          <a:sysClr val="windowText" lastClr="000000"/>
                        </a:solidFill>
                      </a:endParaRPr>
                    </a:p>
                  </a:txBody>
                  <a:tcPr marL="76283" marR="76283" marT="38141" marB="381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182969"/>
                  </a:ext>
                </a:extLst>
              </a:tr>
              <a:tr h="609641">
                <a:tc>
                  <a:txBody>
                    <a:bodyPr/>
                    <a:lstStyle/>
                    <a:p>
                      <a:pPr algn="ctr"/>
                      <a:r>
                        <a:rPr lang="en-US" sz="1500" b="1" baseline="0">
                          <a:solidFill>
                            <a:sysClr val="windowText" lastClr="000000"/>
                          </a:solidFill>
                        </a:rPr>
                        <a:t>Random Variables and Functions</a:t>
                      </a:r>
                    </a:p>
                  </a:txBody>
                  <a:tcPr marL="76283" marR="76283" marT="38141" marB="3814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0">
                          <a:solidFill>
                            <a:sysClr val="windowText" lastClr="000000"/>
                          </a:solidFill>
                        </a:rPr>
                        <a:t>Random variables and random functions are used to represent spatial uncertainty.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b="0" i="0">
                        <a:solidFill>
                          <a:sysClr val="windowText" lastClr="000000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1" baseline="0">
                          <a:solidFill>
                            <a:sysClr val="windowText" lastClr="000000"/>
                          </a:solidFill>
                        </a:rPr>
                        <a:t>Porosity at a pre-drill location has the uncertainty model based on a random variable with Gaussian mean of 15% and standard deviation of 3%.</a:t>
                      </a:r>
                      <a:endParaRPr lang="en-US" sz="1500" b="0" i="1">
                        <a:solidFill>
                          <a:sysClr val="windowText" lastClr="000000"/>
                        </a:solidFill>
                      </a:endParaRPr>
                    </a:p>
                  </a:txBody>
                  <a:tcPr marL="76283" marR="76283" marT="38141" marB="381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077072"/>
                  </a:ext>
                </a:extLst>
              </a:tr>
              <a:tr h="609641">
                <a:tc>
                  <a:txBody>
                    <a:bodyPr/>
                    <a:lstStyle/>
                    <a:p>
                      <a:pPr algn="ctr"/>
                      <a:r>
                        <a:rPr lang="en-US" sz="1500" b="1" baseline="0">
                          <a:solidFill>
                            <a:sysClr val="windowText" lastClr="000000"/>
                          </a:solidFill>
                        </a:rPr>
                        <a:t>Variogram Calculation</a:t>
                      </a:r>
                    </a:p>
                  </a:txBody>
                  <a:tcPr marL="76283" marR="76283" marT="38141" marB="3814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1">
                          <a:solidFill>
                            <a:sysClr val="windowText" lastClr="000000"/>
                          </a:solidFill>
                        </a:rPr>
                        <a:t>Calculate spatial continuity from spatial data to use for spatial prediction.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b="0" i="1">
                        <a:solidFill>
                          <a:sysClr val="windowText" lastClr="000000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1">
                          <a:solidFill>
                            <a:sysClr val="windowText" lastClr="000000"/>
                          </a:solidFill>
                        </a:rPr>
                        <a:t>From the available wells the porosity spatial continuity range is 300 m in the 030 azimuth, we have no information beyond this spacing from existing wells.</a:t>
                      </a:r>
                    </a:p>
                  </a:txBody>
                  <a:tcPr marL="76283" marR="76283" marT="38141" marB="381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61400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4510525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95400" y="1752600"/>
            <a:ext cx="4805363" cy="41148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spcBef>
                <a:spcPct val="60000"/>
              </a:spcBef>
              <a:buFontTx/>
              <a:buNone/>
              <a:defRPr/>
            </a:pPr>
            <a:r>
              <a:rPr lang="en-US">
                <a:ea typeface="+mn-ea"/>
                <a:cs typeface="+mn-cs"/>
              </a:rPr>
              <a:t>Lecture outline . . .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r>
              <a:rPr lang="en-US">
                <a:ea typeface="+mn-ea"/>
                <a:cs typeface="+mn-cs"/>
              </a:rPr>
              <a:t>Spatial Estimation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47800" y="6096000"/>
            <a:ext cx="660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structor: Michael Pyrcz, the University of Texas at Austin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DA338763-0A83-4D6D-97A5-B97D8572A6F5}"/>
              </a:ext>
            </a:extLst>
          </p:cNvPr>
          <p:cNvSpPr txBox="1">
            <a:spLocks noChangeArrowheads="1"/>
          </p:cNvSpPr>
          <p:nvPr/>
        </p:nvSpPr>
        <p:spPr>
          <a:xfrm>
            <a:off x="-9566" y="0"/>
            <a:ext cx="8239166" cy="1600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blurRad="63500" dist="28398" dir="12393903" algn="ctr" rotWithShape="0">
                    <a:srgbClr val="616161"/>
                  </a:outerShdw>
                </a:effectLst>
              </a14:hiddenEffects>
            </a:ext>
          </a:extLst>
        </p:spPr>
        <p:txBody>
          <a:bodyPr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kern="0">
                <a:solidFill>
                  <a:schemeClr val="tx1"/>
                </a:solidFill>
                <a:ea typeface="+mj-ea"/>
                <a:cs typeface="+mj-cs"/>
              </a:rPr>
              <a:t>Daytum +2 Course </a:t>
            </a:r>
            <a:br>
              <a:rPr lang="en-US" kern="0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 kern="0">
                <a:solidFill>
                  <a:srgbClr val="FF6600"/>
                </a:solidFill>
                <a:ea typeface="+mj-ea"/>
                <a:cs typeface="+mj-cs"/>
              </a:rPr>
              <a:t>Spatial Data Analytics</a:t>
            </a:r>
            <a:endParaRPr lang="en-US" sz="2800" u="sng" kern="0" dirty="0">
              <a:solidFill>
                <a:srgbClr val="081D58"/>
              </a:solidFill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56036193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4095" y="13855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  <a:defRPr/>
            </a:pPr>
            <a:r>
              <a:rPr lang="en-US" altLang="en-US" sz="2000" kern="0"/>
              <a:t>We Must Start with Trend Modeling</a:t>
            </a:r>
          </a:p>
          <a:p>
            <a:pPr>
              <a:defRPr/>
            </a:pPr>
            <a:r>
              <a:rPr lang="en-US" altLang="en-US" sz="2000" b="0" kern="0"/>
              <a:t>Geostatistical spatial estimation methods make an assumption concerning stationarity</a:t>
            </a:r>
          </a:p>
          <a:p>
            <a:pPr lvl="1">
              <a:defRPr/>
            </a:pPr>
            <a:r>
              <a:rPr lang="en-US" altLang="en-US" sz="1800" b="0" kern="0"/>
              <a:t>In the presence of significant </a:t>
            </a:r>
            <a:r>
              <a:rPr lang="en-US" altLang="en-US" sz="1800" b="0" kern="0" err="1"/>
              <a:t>nonstationarity</a:t>
            </a:r>
            <a:r>
              <a:rPr lang="en-US" altLang="en-US" sz="1800" b="0" kern="0"/>
              <a:t> we would not rely 100% for spatial estimation on data + spatial continuity model</a:t>
            </a:r>
          </a:p>
          <a:p>
            <a:pPr lvl="1">
              <a:defRPr/>
            </a:pPr>
            <a:endParaRPr lang="en-US" altLang="en-US" sz="1800" b="0" kern="0"/>
          </a:p>
          <a:p>
            <a:pPr marL="457200" lvl="1" indent="0">
              <a:buNone/>
              <a:defRPr/>
            </a:pPr>
            <a:endParaRPr lang="en-US" altLang="en-US" sz="1800" b="0" kern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1219200" y="5867400"/>
            <a:ext cx="700729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4337486" y="6400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(m)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1219200" y="3048000"/>
            <a:ext cx="0" cy="281940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 rot="16200000">
            <a:off x="170069" y="4043791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Vsh(%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3304401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2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4670" y="51054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64616" y="4447401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1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9712" y="3886200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15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1729330" y="568279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932147" y="535010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648200" y="4371201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6248400" y="47244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696200" y="30099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21021" y="5975811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1</a:t>
            </a:r>
            <a:r>
              <a:rPr lang="en-US" b="0"/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623838" y="5955269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2</a:t>
            </a:r>
            <a:r>
              <a:rPr lang="en-US" b="0"/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349206" y="5961184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3</a:t>
            </a:r>
            <a:r>
              <a:rPr lang="en-US" b="0"/>
              <a:t>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943600" y="5969976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4</a:t>
            </a:r>
            <a:r>
              <a:rPr lang="en-US" b="0"/>
              <a:t>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97206" y="5972852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5</a:t>
            </a:r>
            <a:r>
              <a:rPr lang="en-US" b="0"/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932884" y="3362325"/>
            <a:ext cx="17059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>
                <a:solidFill>
                  <a:srgbClr val="FF0000"/>
                </a:solidFill>
              </a:rPr>
              <a:t>What is Vsh </a:t>
            </a:r>
          </a:p>
          <a:p>
            <a:r>
              <a:rPr lang="en-US" b="0">
                <a:solidFill>
                  <a:srgbClr val="FF0000"/>
                </a:solidFill>
              </a:rPr>
              <a:t>at location u</a:t>
            </a:r>
            <a:r>
              <a:rPr lang="en-US" b="0" baseline="-25000">
                <a:solidFill>
                  <a:srgbClr val="FF0000"/>
                </a:solidFill>
              </a:rPr>
              <a:t>0</a:t>
            </a:r>
            <a:r>
              <a:rPr lang="en-US" b="0">
                <a:solidFill>
                  <a:srgbClr val="FF0000"/>
                </a:solidFill>
              </a:rPr>
              <a:t>? </a:t>
            </a:r>
          </a:p>
        </p:txBody>
      </p:sp>
      <p:sp>
        <p:nvSpPr>
          <p:cNvPr id="14336" name="Rectangle 14335"/>
          <p:cNvSpPr/>
          <p:nvPr/>
        </p:nvSpPr>
        <p:spPr>
          <a:xfrm>
            <a:off x="5351449" y="5955268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u</a:t>
            </a:r>
            <a:r>
              <a:rPr lang="en-US" b="0" baseline="-25000"/>
              <a:t>0</a:t>
            </a:r>
            <a:endParaRPr lang="en-US"/>
          </a:p>
        </p:txBody>
      </p:sp>
      <p:cxnSp>
        <p:nvCxnSpPr>
          <p:cNvPr id="6" name="Straight Connector 5"/>
          <p:cNvCxnSpPr>
            <a:stCxn id="14336" idx="0"/>
          </p:cNvCxnSpPr>
          <p:nvPr/>
        </p:nvCxnSpPr>
        <p:spPr bwMode="auto">
          <a:xfrm flipV="1">
            <a:off x="5556794" y="3304401"/>
            <a:ext cx="0" cy="2650867"/>
          </a:xfrm>
          <a:prstGeom prst="line">
            <a:avLst/>
          </a:prstGeom>
          <a:noFill/>
          <a:ln>
            <a:solidFill>
              <a:srgbClr val="FF00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6759611" y="502613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ata</a:t>
            </a: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 flipV="1">
            <a:off x="6403732" y="4826976"/>
            <a:ext cx="520084" cy="158234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6932608" y="3200401"/>
            <a:ext cx="763592" cy="1794972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49958" y="0"/>
            <a:ext cx="6584542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Trend Modeling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583801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4095" y="1855176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en-US" sz="2000" b="0" kern="0"/>
              <a:t>Geostatistical spatial estimation methods will make an assumption concerning stationarity</a:t>
            </a:r>
          </a:p>
          <a:p>
            <a:pPr lvl="1">
              <a:defRPr/>
            </a:pPr>
            <a:r>
              <a:rPr lang="en-US" altLang="en-US" sz="1800" b="0" kern="0"/>
              <a:t>If we observe a trend, we should model the trend.</a:t>
            </a:r>
          </a:p>
          <a:p>
            <a:pPr lvl="1">
              <a:defRPr/>
            </a:pPr>
            <a:endParaRPr lang="en-US" altLang="en-US" sz="1800" b="0" kern="0"/>
          </a:p>
          <a:p>
            <a:pPr marL="457200" lvl="1" indent="0">
              <a:buNone/>
              <a:defRPr/>
            </a:pPr>
            <a:endParaRPr lang="en-US" altLang="en-US" sz="1800" b="0" kern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1219200" y="5867400"/>
            <a:ext cx="700729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4337486" y="6400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(m)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1219200" y="3048000"/>
            <a:ext cx="0" cy="281940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 rot="16200000">
            <a:off x="170069" y="4043791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Vsh(%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3304401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2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4670" y="51054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64616" y="4447401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1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9712" y="3886200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15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1729330" y="568279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932147" y="535010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648200" y="4371201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6248400" y="46863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696200" y="30099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21021" y="5975811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1</a:t>
            </a:r>
            <a:r>
              <a:rPr lang="en-US" b="0"/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623838" y="5955269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2</a:t>
            </a:r>
            <a:r>
              <a:rPr lang="en-US" b="0"/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349206" y="5961184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3</a:t>
            </a:r>
            <a:r>
              <a:rPr lang="en-US" b="0"/>
              <a:t>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943600" y="5969976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4</a:t>
            </a:r>
            <a:r>
              <a:rPr lang="en-US" b="0"/>
              <a:t>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97206" y="5972852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5</a:t>
            </a:r>
            <a:r>
              <a:rPr lang="en-US" b="0"/>
              <a:t>)</a:t>
            </a:r>
          </a:p>
        </p:txBody>
      </p:sp>
      <p:sp>
        <p:nvSpPr>
          <p:cNvPr id="14336" name="Rectangle 14335"/>
          <p:cNvSpPr/>
          <p:nvPr/>
        </p:nvSpPr>
        <p:spPr>
          <a:xfrm>
            <a:off x="5351449" y="5955268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u</a:t>
            </a:r>
            <a:r>
              <a:rPr lang="en-US" b="0" baseline="-25000"/>
              <a:t>0</a:t>
            </a:r>
            <a:endParaRPr lang="en-US"/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1905000" y="3009900"/>
            <a:ext cx="6468007" cy="2749091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Straight Connector 25"/>
          <p:cNvCxnSpPr/>
          <p:nvPr/>
        </p:nvCxnSpPr>
        <p:spPr bwMode="auto">
          <a:xfrm flipV="1">
            <a:off x="5556794" y="3304401"/>
            <a:ext cx="0" cy="2650867"/>
          </a:xfrm>
          <a:prstGeom prst="line">
            <a:avLst/>
          </a:prstGeom>
          <a:noFill/>
          <a:ln>
            <a:solidFill>
              <a:srgbClr val="FF00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49958" y="0"/>
            <a:ext cx="6584542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Trend Modeling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085838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4095" y="184046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en-US" sz="2000" b="0" kern="0"/>
              <a:t>Geostatistical spatial estimation methods will make an assumption concerning stationarity</a:t>
            </a:r>
          </a:p>
          <a:p>
            <a:pPr lvl="1">
              <a:defRPr/>
            </a:pPr>
            <a:r>
              <a:rPr lang="en-US" altLang="en-US" sz="1800" b="0" kern="0"/>
              <a:t>Then model the residuals.</a:t>
            </a:r>
          </a:p>
          <a:p>
            <a:pPr lvl="1">
              <a:defRPr/>
            </a:pPr>
            <a:endParaRPr lang="en-US" altLang="en-US" sz="1800" b="0" kern="0"/>
          </a:p>
          <a:p>
            <a:pPr marL="457200" lvl="1" indent="0">
              <a:buNone/>
              <a:defRPr/>
            </a:pPr>
            <a:endParaRPr lang="en-US" altLang="en-US" sz="1800" b="0" kern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1219200" y="5867400"/>
            <a:ext cx="700729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4337486" y="6400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(m)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1219200" y="3048000"/>
            <a:ext cx="0" cy="281940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 rot="16200000">
            <a:off x="-342891" y="4043791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esidual Vsh(%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3048000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5.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2000" y="4876800"/>
            <a:ext cx="449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-0.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49574" y="42672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9712" y="3657600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2.5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1729506" y="422325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925735" y="4522916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648200" y="40386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6248400" y="51054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696200" y="41148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21021" y="5975811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1</a:t>
            </a:r>
            <a:r>
              <a:rPr lang="en-US" b="0"/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623838" y="5955269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2</a:t>
            </a:r>
            <a:r>
              <a:rPr lang="en-US" b="0"/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349206" y="5961184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3</a:t>
            </a:r>
            <a:r>
              <a:rPr lang="en-US" b="0"/>
              <a:t>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943600" y="5969976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4</a:t>
            </a:r>
            <a:r>
              <a:rPr lang="en-US" b="0"/>
              <a:t>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97206" y="5972852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5</a:t>
            </a:r>
            <a:r>
              <a:rPr lang="en-US" b="0"/>
              <a:t>)</a:t>
            </a:r>
          </a:p>
        </p:txBody>
      </p:sp>
      <p:sp>
        <p:nvSpPr>
          <p:cNvPr id="14336" name="Rectangle 14335"/>
          <p:cNvSpPr/>
          <p:nvPr/>
        </p:nvSpPr>
        <p:spPr>
          <a:xfrm>
            <a:off x="5351449" y="5955268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u</a:t>
            </a:r>
            <a:r>
              <a:rPr lang="en-US" b="0" baseline="-25000"/>
              <a:t>0</a:t>
            </a:r>
            <a:endParaRPr lang="en-US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219200" y="4412683"/>
            <a:ext cx="7620000" cy="23049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762000" y="5361801"/>
            <a:ext cx="449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-1.0</a:t>
            </a:r>
          </a:p>
        </p:txBody>
      </p:sp>
      <p:sp>
        <p:nvSpPr>
          <p:cNvPr id="33" name="Freeform 32"/>
          <p:cNvSpPr/>
          <p:nvPr/>
        </p:nvSpPr>
        <p:spPr bwMode="auto">
          <a:xfrm rot="1380000">
            <a:off x="1754656" y="2965693"/>
            <a:ext cx="7000426" cy="2947113"/>
          </a:xfrm>
          <a:custGeom>
            <a:avLst/>
            <a:gdLst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3042138 w 7051431"/>
              <a:gd name="connsiteY6" fmla="*/ 1749669 h 3006969"/>
              <a:gd name="connsiteX7" fmla="*/ 3086100 w 7051431"/>
              <a:gd name="connsiteY7" fmla="*/ 1573823 h 3006969"/>
              <a:gd name="connsiteX8" fmla="*/ 3420208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747846 w 7051431"/>
              <a:gd name="connsiteY11" fmla="*/ 1116623 h 3006969"/>
              <a:gd name="connsiteX12" fmla="*/ 5556738 w 7051431"/>
              <a:gd name="connsiteY12" fmla="*/ 694592 h 3006969"/>
              <a:gd name="connsiteX13" fmla="*/ 6093069 w 7051431"/>
              <a:gd name="connsiteY13" fmla="*/ 439615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420208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747846 w 7051431"/>
              <a:gd name="connsiteY11" fmla="*/ 1116623 h 3006969"/>
              <a:gd name="connsiteX12" fmla="*/ 5556738 w 7051431"/>
              <a:gd name="connsiteY12" fmla="*/ 694592 h 3006969"/>
              <a:gd name="connsiteX13" fmla="*/ 6093069 w 7051431"/>
              <a:gd name="connsiteY13" fmla="*/ 439615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747846 w 7051431"/>
              <a:gd name="connsiteY11" fmla="*/ 1116623 h 3006969"/>
              <a:gd name="connsiteX12" fmla="*/ 5556738 w 7051431"/>
              <a:gd name="connsiteY12" fmla="*/ 694592 h 3006969"/>
              <a:gd name="connsiteX13" fmla="*/ 6093069 w 7051431"/>
              <a:gd name="connsiteY13" fmla="*/ 439615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556738 w 7051431"/>
              <a:gd name="connsiteY12" fmla="*/ 694592 h 3006969"/>
              <a:gd name="connsiteX13" fmla="*/ 6093069 w 7051431"/>
              <a:gd name="connsiteY13" fmla="*/ 439615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6093069 w 7051431"/>
              <a:gd name="connsiteY13" fmla="*/ 439615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628031 w 7051431"/>
              <a:gd name="connsiteY6" fmla="*/ 1928542 h 3006969"/>
              <a:gd name="connsiteX7" fmla="*/ 3086100 w 7051431"/>
              <a:gd name="connsiteY7" fmla="*/ 1573823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628031 w 7051431"/>
              <a:gd name="connsiteY6" fmla="*/ 1928542 h 3006969"/>
              <a:gd name="connsiteX7" fmla="*/ 2822918 w 7051431"/>
              <a:gd name="connsiteY7" fmla="*/ 1561366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628031 w 7051431"/>
              <a:gd name="connsiteY6" fmla="*/ 1928542 h 3006969"/>
              <a:gd name="connsiteX7" fmla="*/ 2822918 w 7051431"/>
              <a:gd name="connsiteY7" fmla="*/ 1561366 h 3006969"/>
              <a:gd name="connsiteX8" fmla="*/ 3389172 w 7051431"/>
              <a:gd name="connsiteY8" fmla="*/ 160293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628031 w 7051431"/>
              <a:gd name="connsiteY6" fmla="*/ 1928542 h 3006969"/>
              <a:gd name="connsiteX7" fmla="*/ 2822918 w 7051431"/>
              <a:gd name="connsiteY7" fmla="*/ 1561366 h 3006969"/>
              <a:gd name="connsiteX8" fmla="*/ 3389172 w 7051431"/>
              <a:gd name="connsiteY8" fmla="*/ 160293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628031 w 7051431"/>
              <a:gd name="connsiteY6" fmla="*/ 1928542 h 3006969"/>
              <a:gd name="connsiteX7" fmla="*/ 2822918 w 7051431"/>
              <a:gd name="connsiteY7" fmla="*/ 1561366 h 3006969"/>
              <a:gd name="connsiteX8" fmla="*/ 3389172 w 7051431"/>
              <a:gd name="connsiteY8" fmla="*/ 160293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628031 w 7051431"/>
              <a:gd name="connsiteY6" fmla="*/ 1928542 h 3006969"/>
              <a:gd name="connsiteX7" fmla="*/ 2822918 w 7051431"/>
              <a:gd name="connsiteY7" fmla="*/ 1561366 h 3006969"/>
              <a:gd name="connsiteX8" fmla="*/ 3389172 w 7051431"/>
              <a:gd name="connsiteY8" fmla="*/ 1602938 h 3006969"/>
              <a:gd name="connsiteX9" fmla="*/ 4057562 w 7051431"/>
              <a:gd name="connsiteY9" fmla="*/ 1417656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628031 w 7051431"/>
              <a:gd name="connsiteY6" fmla="*/ 1928542 h 3006969"/>
              <a:gd name="connsiteX7" fmla="*/ 2822918 w 7051431"/>
              <a:gd name="connsiteY7" fmla="*/ 1561366 h 3006969"/>
              <a:gd name="connsiteX8" fmla="*/ 3389172 w 7051431"/>
              <a:gd name="connsiteY8" fmla="*/ 1602938 h 3006969"/>
              <a:gd name="connsiteX9" fmla="*/ 4057562 w 7051431"/>
              <a:gd name="connsiteY9" fmla="*/ 1417656 h 3006969"/>
              <a:gd name="connsiteX10" fmla="*/ 4668715 w 7051431"/>
              <a:gd name="connsiteY10" fmla="*/ 1846385 h 3006969"/>
              <a:gd name="connsiteX11" fmla="*/ 4833501 w 7051431"/>
              <a:gd name="connsiteY11" fmla="*/ 1094437 h 3006969"/>
              <a:gd name="connsiteX12" fmla="*/ 5618284 w 7051431"/>
              <a:gd name="connsiteY12" fmla="*/ 641838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628031 w 7051431"/>
              <a:gd name="connsiteY6" fmla="*/ 1928542 h 3006969"/>
              <a:gd name="connsiteX7" fmla="*/ 2822918 w 7051431"/>
              <a:gd name="connsiteY7" fmla="*/ 1561366 h 3006969"/>
              <a:gd name="connsiteX8" fmla="*/ 3389172 w 7051431"/>
              <a:gd name="connsiteY8" fmla="*/ 1602938 h 3006969"/>
              <a:gd name="connsiteX9" fmla="*/ 4057562 w 7051431"/>
              <a:gd name="connsiteY9" fmla="*/ 1417656 h 3006969"/>
              <a:gd name="connsiteX10" fmla="*/ 4668715 w 7051431"/>
              <a:gd name="connsiteY10" fmla="*/ 1846385 h 3006969"/>
              <a:gd name="connsiteX11" fmla="*/ 4833501 w 7051431"/>
              <a:gd name="connsiteY11" fmla="*/ 1094437 h 3006969"/>
              <a:gd name="connsiteX12" fmla="*/ 5507190 w 7051431"/>
              <a:gd name="connsiteY12" fmla="*/ 717649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628031 w 7051431"/>
              <a:gd name="connsiteY6" fmla="*/ 1928542 h 3006969"/>
              <a:gd name="connsiteX7" fmla="*/ 2822918 w 7051431"/>
              <a:gd name="connsiteY7" fmla="*/ 1561366 h 3006969"/>
              <a:gd name="connsiteX8" fmla="*/ 3389172 w 7051431"/>
              <a:gd name="connsiteY8" fmla="*/ 1602938 h 3006969"/>
              <a:gd name="connsiteX9" fmla="*/ 4057562 w 7051431"/>
              <a:gd name="connsiteY9" fmla="*/ 1417656 h 3006969"/>
              <a:gd name="connsiteX10" fmla="*/ 4668715 w 7051431"/>
              <a:gd name="connsiteY10" fmla="*/ 1846385 h 3006969"/>
              <a:gd name="connsiteX11" fmla="*/ 4833501 w 7051431"/>
              <a:gd name="connsiteY11" fmla="*/ 1094437 h 3006969"/>
              <a:gd name="connsiteX12" fmla="*/ 5507190 w 7051431"/>
              <a:gd name="connsiteY12" fmla="*/ 717649 h 3006969"/>
              <a:gd name="connsiteX13" fmla="*/ 6026806 w 7051431"/>
              <a:gd name="connsiteY13" fmla="*/ 503606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628031 w 7051431"/>
              <a:gd name="connsiteY6" fmla="*/ 1928542 h 3006969"/>
              <a:gd name="connsiteX7" fmla="*/ 2822918 w 7051431"/>
              <a:gd name="connsiteY7" fmla="*/ 1561366 h 3006969"/>
              <a:gd name="connsiteX8" fmla="*/ 3389172 w 7051431"/>
              <a:gd name="connsiteY8" fmla="*/ 1602938 h 3006969"/>
              <a:gd name="connsiteX9" fmla="*/ 4057562 w 7051431"/>
              <a:gd name="connsiteY9" fmla="*/ 1417656 h 3006969"/>
              <a:gd name="connsiteX10" fmla="*/ 4668715 w 7051431"/>
              <a:gd name="connsiteY10" fmla="*/ 1846385 h 3006969"/>
              <a:gd name="connsiteX11" fmla="*/ 4833501 w 7051431"/>
              <a:gd name="connsiteY11" fmla="*/ 1094437 h 3006969"/>
              <a:gd name="connsiteX12" fmla="*/ 5507190 w 7051431"/>
              <a:gd name="connsiteY12" fmla="*/ 717649 h 3006969"/>
              <a:gd name="connsiteX13" fmla="*/ 6026806 w 7051431"/>
              <a:gd name="connsiteY13" fmla="*/ 503606 h 3006969"/>
              <a:gd name="connsiteX14" fmla="*/ 6137031 w 7051431"/>
              <a:gd name="connsiteY14" fmla="*/ 202223 h 3006969"/>
              <a:gd name="connsiteX15" fmla="*/ 6493554 w 7051431"/>
              <a:gd name="connsiteY15" fmla="*/ 304351 h 3006969"/>
              <a:gd name="connsiteX16" fmla="*/ 7051431 w 7051431"/>
              <a:gd name="connsiteY16" fmla="*/ 0 h 3006969"/>
              <a:gd name="connsiteX0" fmla="*/ 0 w 6959726"/>
              <a:gd name="connsiteY0" fmla="*/ 2862976 h 2862976"/>
              <a:gd name="connsiteX1" fmla="*/ 175846 w 6959726"/>
              <a:gd name="connsiteY1" fmla="*/ 2739884 h 2862976"/>
              <a:gd name="connsiteX2" fmla="*/ 430823 w 6959726"/>
              <a:gd name="connsiteY2" fmla="*/ 2695922 h 2862976"/>
              <a:gd name="connsiteX3" fmla="*/ 1151792 w 6959726"/>
              <a:gd name="connsiteY3" fmla="*/ 2379399 h 2862976"/>
              <a:gd name="connsiteX4" fmla="*/ 1380392 w 6959726"/>
              <a:gd name="connsiteY4" fmla="*/ 2388192 h 2862976"/>
              <a:gd name="connsiteX5" fmla="*/ 1538654 w 6959726"/>
              <a:gd name="connsiteY5" fmla="*/ 2238722 h 2862976"/>
              <a:gd name="connsiteX6" fmla="*/ 2628031 w 6959726"/>
              <a:gd name="connsiteY6" fmla="*/ 1784549 h 2862976"/>
              <a:gd name="connsiteX7" fmla="*/ 2822918 w 6959726"/>
              <a:gd name="connsiteY7" fmla="*/ 1417373 h 2862976"/>
              <a:gd name="connsiteX8" fmla="*/ 3389172 w 6959726"/>
              <a:gd name="connsiteY8" fmla="*/ 1458945 h 2862976"/>
              <a:gd name="connsiteX9" fmla="*/ 4057562 w 6959726"/>
              <a:gd name="connsiteY9" fmla="*/ 1273663 h 2862976"/>
              <a:gd name="connsiteX10" fmla="*/ 4668715 w 6959726"/>
              <a:gd name="connsiteY10" fmla="*/ 1702392 h 2862976"/>
              <a:gd name="connsiteX11" fmla="*/ 4833501 w 6959726"/>
              <a:gd name="connsiteY11" fmla="*/ 950444 h 2862976"/>
              <a:gd name="connsiteX12" fmla="*/ 5507190 w 6959726"/>
              <a:gd name="connsiteY12" fmla="*/ 573656 h 2862976"/>
              <a:gd name="connsiteX13" fmla="*/ 6026806 w 6959726"/>
              <a:gd name="connsiteY13" fmla="*/ 359613 h 2862976"/>
              <a:gd name="connsiteX14" fmla="*/ 6137031 w 6959726"/>
              <a:gd name="connsiteY14" fmla="*/ 58230 h 2862976"/>
              <a:gd name="connsiteX15" fmla="*/ 6493554 w 6959726"/>
              <a:gd name="connsiteY15" fmla="*/ 160358 h 2862976"/>
              <a:gd name="connsiteX16" fmla="*/ 6959726 w 6959726"/>
              <a:gd name="connsiteY16" fmla="*/ 0 h 2862976"/>
              <a:gd name="connsiteX0" fmla="*/ 0 w 6959726"/>
              <a:gd name="connsiteY0" fmla="*/ 2862976 h 2862976"/>
              <a:gd name="connsiteX1" fmla="*/ 175846 w 6959726"/>
              <a:gd name="connsiteY1" fmla="*/ 2739884 h 2862976"/>
              <a:gd name="connsiteX2" fmla="*/ 430823 w 6959726"/>
              <a:gd name="connsiteY2" fmla="*/ 2695922 h 2862976"/>
              <a:gd name="connsiteX3" fmla="*/ 1151792 w 6959726"/>
              <a:gd name="connsiteY3" fmla="*/ 2379399 h 2862976"/>
              <a:gd name="connsiteX4" fmla="*/ 1380392 w 6959726"/>
              <a:gd name="connsiteY4" fmla="*/ 2388192 h 2862976"/>
              <a:gd name="connsiteX5" fmla="*/ 1538654 w 6959726"/>
              <a:gd name="connsiteY5" fmla="*/ 2238722 h 2862976"/>
              <a:gd name="connsiteX6" fmla="*/ 2628031 w 6959726"/>
              <a:gd name="connsiteY6" fmla="*/ 1784549 h 2862976"/>
              <a:gd name="connsiteX7" fmla="*/ 2822918 w 6959726"/>
              <a:gd name="connsiteY7" fmla="*/ 1417373 h 2862976"/>
              <a:gd name="connsiteX8" fmla="*/ 3389172 w 6959726"/>
              <a:gd name="connsiteY8" fmla="*/ 1458945 h 2862976"/>
              <a:gd name="connsiteX9" fmla="*/ 4057562 w 6959726"/>
              <a:gd name="connsiteY9" fmla="*/ 1273663 h 2862976"/>
              <a:gd name="connsiteX10" fmla="*/ 4668715 w 6959726"/>
              <a:gd name="connsiteY10" fmla="*/ 1702392 h 2862976"/>
              <a:gd name="connsiteX11" fmla="*/ 4833501 w 6959726"/>
              <a:gd name="connsiteY11" fmla="*/ 950444 h 2862976"/>
              <a:gd name="connsiteX12" fmla="*/ 5507190 w 6959726"/>
              <a:gd name="connsiteY12" fmla="*/ 573656 h 2862976"/>
              <a:gd name="connsiteX13" fmla="*/ 6026806 w 6959726"/>
              <a:gd name="connsiteY13" fmla="*/ 359613 h 2862976"/>
              <a:gd name="connsiteX14" fmla="*/ 6137031 w 6959726"/>
              <a:gd name="connsiteY14" fmla="*/ 58230 h 2862976"/>
              <a:gd name="connsiteX15" fmla="*/ 6493554 w 6959726"/>
              <a:gd name="connsiteY15" fmla="*/ 160358 h 2862976"/>
              <a:gd name="connsiteX16" fmla="*/ 6959726 w 6959726"/>
              <a:gd name="connsiteY16" fmla="*/ 0 h 2862976"/>
              <a:gd name="connsiteX0" fmla="*/ 0 w 6959726"/>
              <a:gd name="connsiteY0" fmla="*/ 2862976 h 2862976"/>
              <a:gd name="connsiteX1" fmla="*/ 175846 w 6959726"/>
              <a:gd name="connsiteY1" fmla="*/ 2739884 h 2862976"/>
              <a:gd name="connsiteX2" fmla="*/ 430823 w 6959726"/>
              <a:gd name="connsiteY2" fmla="*/ 2695922 h 2862976"/>
              <a:gd name="connsiteX3" fmla="*/ 1151792 w 6959726"/>
              <a:gd name="connsiteY3" fmla="*/ 2379399 h 2862976"/>
              <a:gd name="connsiteX4" fmla="*/ 1404207 w 6959726"/>
              <a:gd name="connsiteY4" fmla="*/ 2511806 h 2862976"/>
              <a:gd name="connsiteX5" fmla="*/ 1538654 w 6959726"/>
              <a:gd name="connsiteY5" fmla="*/ 2238722 h 2862976"/>
              <a:gd name="connsiteX6" fmla="*/ 2628031 w 6959726"/>
              <a:gd name="connsiteY6" fmla="*/ 1784549 h 2862976"/>
              <a:gd name="connsiteX7" fmla="*/ 2822918 w 6959726"/>
              <a:gd name="connsiteY7" fmla="*/ 1417373 h 2862976"/>
              <a:gd name="connsiteX8" fmla="*/ 3389172 w 6959726"/>
              <a:gd name="connsiteY8" fmla="*/ 1458945 h 2862976"/>
              <a:gd name="connsiteX9" fmla="*/ 4057562 w 6959726"/>
              <a:gd name="connsiteY9" fmla="*/ 1273663 h 2862976"/>
              <a:gd name="connsiteX10" fmla="*/ 4668715 w 6959726"/>
              <a:gd name="connsiteY10" fmla="*/ 1702392 h 2862976"/>
              <a:gd name="connsiteX11" fmla="*/ 4833501 w 6959726"/>
              <a:gd name="connsiteY11" fmla="*/ 950444 h 2862976"/>
              <a:gd name="connsiteX12" fmla="*/ 5507190 w 6959726"/>
              <a:gd name="connsiteY12" fmla="*/ 573656 h 2862976"/>
              <a:gd name="connsiteX13" fmla="*/ 6026806 w 6959726"/>
              <a:gd name="connsiteY13" fmla="*/ 359613 h 2862976"/>
              <a:gd name="connsiteX14" fmla="*/ 6137031 w 6959726"/>
              <a:gd name="connsiteY14" fmla="*/ 58230 h 2862976"/>
              <a:gd name="connsiteX15" fmla="*/ 6493554 w 6959726"/>
              <a:gd name="connsiteY15" fmla="*/ 160358 h 2862976"/>
              <a:gd name="connsiteX16" fmla="*/ 6959726 w 6959726"/>
              <a:gd name="connsiteY16" fmla="*/ 0 h 2862976"/>
              <a:gd name="connsiteX0" fmla="*/ 0 w 6959726"/>
              <a:gd name="connsiteY0" fmla="*/ 2862976 h 2862976"/>
              <a:gd name="connsiteX1" fmla="*/ 175846 w 6959726"/>
              <a:gd name="connsiteY1" fmla="*/ 2739884 h 2862976"/>
              <a:gd name="connsiteX2" fmla="*/ 430823 w 6959726"/>
              <a:gd name="connsiteY2" fmla="*/ 2695922 h 2862976"/>
              <a:gd name="connsiteX3" fmla="*/ 1075284 w 6959726"/>
              <a:gd name="connsiteY3" fmla="*/ 2469185 h 2862976"/>
              <a:gd name="connsiteX4" fmla="*/ 1404207 w 6959726"/>
              <a:gd name="connsiteY4" fmla="*/ 2511806 h 2862976"/>
              <a:gd name="connsiteX5" fmla="*/ 1538654 w 6959726"/>
              <a:gd name="connsiteY5" fmla="*/ 2238722 h 2862976"/>
              <a:gd name="connsiteX6" fmla="*/ 2628031 w 6959726"/>
              <a:gd name="connsiteY6" fmla="*/ 1784549 h 2862976"/>
              <a:gd name="connsiteX7" fmla="*/ 2822918 w 6959726"/>
              <a:gd name="connsiteY7" fmla="*/ 1417373 h 2862976"/>
              <a:gd name="connsiteX8" fmla="*/ 3389172 w 6959726"/>
              <a:gd name="connsiteY8" fmla="*/ 1458945 h 2862976"/>
              <a:gd name="connsiteX9" fmla="*/ 4057562 w 6959726"/>
              <a:gd name="connsiteY9" fmla="*/ 1273663 h 2862976"/>
              <a:gd name="connsiteX10" fmla="*/ 4668715 w 6959726"/>
              <a:gd name="connsiteY10" fmla="*/ 1702392 h 2862976"/>
              <a:gd name="connsiteX11" fmla="*/ 4833501 w 6959726"/>
              <a:gd name="connsiteY11" fmla="*/ 950444 h 2862976"/>
              <a:gd name="connsiteX12" fmla="*/ 5507190 w 6959726"/>
              <a:gd name="connsiteY12" fmla="*/ 573656 h 2862976"/>
              <a:gd name="connsiteX13" fmla="*/ 6026806 w 6959726"/>
              <a:gd name="connsiteY13" fmla="*/ 359613 h 2862976"/>
              <a:gd name="connsiteX14" fmla="*/ 6137031 w 6959726"/>
              <a:gd name="connsiteY14" fmla="*/ 58230 h 2862976"/>
              <a:gd name="connsiteX15" fmla="*/ 6493554 w 6959726"/>
              <a:gd name="connsiteY15" fmla="*/ 160358 h 2862976"/>
              <a:gd name="connsiteX16" fmla="*/ 6959726 w 6959726"/>
              <a:gd name="connsiteY16" fmla="*/ 0 h 2862976"/>
              <a:gd name="connsiteX0" fmla="*/ 0 w 6959726"/>
              <a:gd name="connsiteY0" fmla="*/ 2862976 h 2862976"/>
              <a:gd name="connsiteX1" fmla="*/ 175846 w 6959726"/>
              <a:gd name="connsiteY1" fmla="*/ 2739884 h 2862976"/>
              <a:gd name="connsiteX2" fmla="*/ 430823 w 6959726"/>
              <a:gd name="connsiteY2" fmla="*/ 2695922 h 2862976"/>
              <a:gd name="connsiteX3" fmla="*/ 1075284 w 6959726"/>
              <a:gd name="connsiteY3" fmla="*/ 2469185 h 2862976"/>
              <a:gd name="connsiteX4" fmla="*/ 1404207 w 6959726"/>
              <a:gd name="connsiteY4" fmla="*/ 2511806 h 2862976"/>
              <a:gd name="connsiteX5" fmla="*/ 1609050 w 6959726"/>
              <a:gd name="connsiteY5" fmla="*/ 2247047 h 2862976"/>
              <a:gd name="connsiteX6" fmla="*/ 2628031 w 6959726"/>
              <a:gd name="connsiteY6" fmla="*/ 1784549 h 2862976"/>
              <a:gd name="connsiteX7" fmla="*/ 2822918 w 6959726"/>
              <a:gd name="connsiteY7" fmla="*/ 1417373 h 2862976"/>
              <a:gd name="connsiteX8" fmla="*/ 3389172 w 6959726"/>
              <a:gd name="connsiteY8" fmla="*/ 1458945 h 2862976"/>
              <a:gd name="connsiteX9" fmla="*/ 4057562 w 6959726"/>
              <a:gd name="connsiteY9" fmla="*/ 1273663 h 2862976"/>
              <a:gd name="connsiteX10" fmla="*/ 4668715 w 6959726"/>
              <a:gd name="connsiteY10" fmla="*/ 1702392 h 2862976"/>
              <a:gd name="connsiteX11" fmla="*/ 4833501 w 6959726"/>
              <a:gd name="connsiteY11" fmla="*/ 950444 h 2862976"/>
              <a:gd name="connsiteX12" fmla="*/ 5507190 w 6959726"/>
              <a:gd name="connsiteY12" fmla="*/ 573656 h 2862976"/>
              <a:gd name="connsiteX13" fmla="*/ 6026806 w 6959726"/>
              <a:gd name="connsiteY13" fmla="*/ 359613 h 2862976"/>
              <a:gd name="connsiteX14" fmla="*/ 6137031 w 6959726"/>
              <a:gd name="connsiteY14" fmla="*/ 58230 h 2862976"/>
              <a:gd name="connsiteX15" fmla="*/ 6493554 w 6959726"/>
              <a:gd name="connsiteY15" fmla="*/ 160358 h 2862976"/>
              <a:gd name="connsiteX16" fmla="*/ 6959726 w 6959726"/>
              <a:gd name="connsiteY16" fmla="*/ 0 h 2862976"/>
              <a:gd name="connsiteX0" fmla="*/ 0 w 6959726"/>
              <a:gd name="connsiteY0" fmla="*/ 2862976 h 2862976"/>
              <a:gd name="connsiteX1" fmla="*/ 175846 w 6959726"/>
              <a:gd name="connsiteY1" fmla="*/ 2739884 h 2862976"/>
              <a:gd name="connsiteX2" fmla="*/ 476938 w 6959726"/>
              <a:gd name="connsiteY2" fmla="*/ 2714554 h 2862976"/>
              <a:gd name="connsiteX3" fmla="*/ 1075284 w 6959726"/>
              <a:gd name="connsiteY3" fmla="*/ 2469185 h 2862976"/>
              <a:gd name="connsiteX4" fmla="*/ 1404207 w 6959726"/>
              <a:gd name="connsiteY4" fmla="*/ 2511806 h 2862976"/>
              <a:gd name="connsiteX5" fmla="*/ 1609050 w 6959726"/>
              <a:gd name="connsiteY5" fmla="*/ 2247047 h 2862976"/>
              <a:gd name="connsiteX6" fmla="*/ 2628031 w 6959726"/>
              <a:gd name="connsiteY6" fmla="*/ 1784549 h 2862976"/>
              <a:gd name="connsiteX7" fmla="*/ 2822918 w 6959726"/>
              <a:gd name="connsiteY7" fmla="*/ 1417373 h 2862976"/>
              <a:gd name="connsiteX8" fmla="*/ 3389172 w 6959726"/>
              <a:gd name="connsiteY8" fmla="*/ 1458945 h 2862976"/>
              <a:gd name="connsiteX9" fmla="*/ 4057562 w 6959726"/>
              <a:gd name="connsiteY9" fmla="*/ 1273663 h 2862976"/>
              <a:gd name="connsiteX10" fmla="*/ 4668715 w 6959726"/>
              <a:gd name="connsiteY10" fmla="*/ 1702392 h 2862976"/>
              <a:gd name="connsiteX11" fmla="*/ 4833501 w 6959726"/>
              <a:gd name="connsiteY11" fmla="*/ 950444 h 2862976"/>
              <a:gd name="connsiteX12" fmla="*/ 5507190 w 6959726"/>
              <a:gd name="connsiteY12" fmla="*/ 573656 h 2862976"/>
              <a:gd name="connsiteX13" fmla="*/ 6026806 w 6959726"/>
              <a:gd name="connsiteY13" fmla="*/ 359613 h 2862976"/>
              <a:gd name="connsiteX14" fmla="*/ 6137031 w 6959726"/>
              <a:gd name="connsiteY14" fmla="*/ 58230 h 2862976"/>
              <a:gd name="connsiteX15" fmla="*/ 6493554 w 6959726"/>
              <a:gd name="connsiteY15" fmla="*/ 160358 h 2862976"/>
              <a:gd name="connsiteX16" fmla="*/ 6959726 w 6959726"/>
              <a:gd name="connsiteY16" fmla="*/ 0 h 2862976"/>
              <a:gd name="connsiteX0" fmla="*/ 0 w 6959726"/>
              <a:gd name="connsiteY0" fmla="*/ 2862976 h 2862976"/>
              <a:gd name="connsiteX1" fmla="*/ 162105 w 6959726"/>
              <a:gd name="connsiteY1" fmla="*/ 2707511 h 2862976"/>
              <a:gd name="connsiteX2" fmla="*/ 476938 w 6959726"/>
              <a:gd name="connsiteY2" fmla="*/ 2714554 h 2862976"/>
              <a:gd name="connsiteX3" fmla="*/ 1075284 w 6959726"/>
              <a:gd name="connsiteY3" fmla="*/ 2469185 h 2862976"/>
              <a:gd name="connsiteX4" fmla="*/ 1404207 w 6959726"/>
              <a:gd name="connsiteY4" fmla="*/ 2511806 h 2862976"/>
              <a:gd name="connsiteX5" fmla="*/ 1609050 w 6959726"/>
              <a:gd name="connsiteY5" fmla="*/ 2247047 h 2862976"/>
              <a:gd name="connsiteX6" fmla="*/ 2628031 w 6959726"/>
              <a:gd name="connsiteY6" fmla="*/ 1784549 h 2862976"/>
              <a:gd name="connsiteX7" fmla="*/ 2822918 w 6959726"/>
              <a:gd name="connsiteY7" fmla="*/ 1417373 h 2862976"/>
              <a:gd name="connsiteX8" fmla="*/ 3389172 w 6959726"/>
              <a:gd name="connsiteY8" fmla="*/ 1458945 h 2862976"/>
              <a:gd name="connsiteX9" fmla="*/ 4057562 w 6959726"/>
              <a:gd name="connsiteY9" fmla="*/ 1273663 h 2862976"/>
              <a:gd name="connsiteX10" fmla="*/ 4668715 w 6959726"/>
              <a:gd name="connsiteY10" fmla="*/ 1702392 h 2862976"/>
              <a:gd name="connsiteX11" fmla="*/ 4833501 w 6959726"/>
              <a:gd name="connsiteY11" fmla="*/ 950444 h 2862976"/>
              <a:gd name="connsiteX12" fmla="*/ 5507190 w 6959726"/>
              <a:gd name="connsiteY12" fmla="*/ 573656 h 2862976"/>
              <a:gd name="connsiteX13" fmla="*/ 6026806 w 6959726"/>
              <a:gd name="connsiteY13" fmla="*/ 359613 h 2862976"/>
              <a:gd name="connsiteX14" fmla="*/ 6137031 w 6959726"/>
              <a:gd name="connsiteY14" fmla="*/ 58230 h 2862976"/>
              <a:gd name="connsiteX15" fmla="*/ 6493554 w 6959726"/>
              <a:gd name="connsiteY15" fmla="*/ 160358 h 2862976"/>
              <a:gd name="connsiteX16" fmla="*/ 6959726 w 6959726"/>
              <a:gd name="connsiteY16" fmla="*/ 0 h 2862976"/>
              <a:gd name="connsiteX0" fmla="*/ 0 w 7000426"/>
              <a:gd name="connsiteY0" fmla="*/ 2947113 h 2947113"/>
              <a:gd name="connsiteX1" fmla="*/ 202805 w 7000426"/>
              <a:gd name="connsiteY1" fmla="*/ 2707511 h 2947113"/>
              <a:gd name="connsiteX2" fmla="*/ 517638 w 7000426"/>
              <a:gd name="connsiteY2" fmla="*/ 2714554 h 2947113"/>
              <a:gd name="connsiteX3" fmla="*/ 1115984 w 7000426"/>
              <a:gd name="connsiteY3" fmla="*/ 2469185 h 2947113"/>
              <a:gd name="connsiteX4" fmla="*/ 1444907 w 7000426"/>
              <a:gd name="connsiteY4" fmla="*/ 2511806 h 2947113"/>
              <a:gd name="connsiteX5" fmla="*/ 1649750 w 7000426"/>
              <a:gd name="connsiteY5" fmla="*/ 2247047 h 2947113"/>
              <a:gd name="connsiteX6" fmla="*/ 2668731 w 7000426"/>
              <a:gd name="connsiteY6" fmla="*/ 1784549 h 2947113"/>
              <a:gd name="connsiteX7" fmla="*/ 2863618 w 7000426"/>
              <a:gd name="connsiteY7" fmla="*/ 1417373 h 2947113"/>
              <a:gd name="connsiteX8" fmla="*/ 3429872 w 7000426"/>
              <a:gd name="connsiteY8" fmla="*/ 1458945 h 2947113"/>
              <a:gd name="connsiteX9" fmla="*/ 4098262 w 7000426"/>
              <a:gd name="connsiteY9" fmla="*/ 1273663 h 2947113"/>
              <a:gd name="connsiteX10" fmla="*/ 4709415 w 7000426"/>
              <a:gd name="connsiteY10" fmla="*/ 1702392 h 2947113"/>
              <a:gd name="connsiteX11" fmla="*/ 4874201 w 7000426"/>
              <a:gd name="connsiteY11" fmla="*/ 950444 h 2947113"/>
              <a:gd name="connsiteX12" fmla="*/ 5547890 w 7000426"/>
              <a:gd name="connsiteY12" fmla="*/ 573656 h 2947113"/>
              <a:gd name="connsiteX13" fmla="*/ 6067506 w 7000426"/>
              <a:gd name="connsiteY13" fmla="*/ 359613 h 2947113"/>
              <a:gd name="connsiteX14" fmla="*/ 6177731 w 7000426"/>
              <a:gd name="connsiteY14" fmla="*/ 58230 h 2947113"/>
              <a:gd name="connsiteX15" fmla="*/ 6534254 w 7000426"/>
              <a:gd name="connsiteY15" fmla="*/ 160358 h 2947113"/>
              <a:gd name="connsiteX16" fmla="*/ 7000426 w 7000426"/>
              <a:gd name="connsiteY16" fmla="*/ 0 h 2947113"/>
              <a:gd name="connsiteX0" fmla="*/ 0 w 7000426"/>
              <a:gd name="connsiteY0" fmla="*/ 2947113 h 2947113"/>
              <a:gd name="connsiteX1" fmla="*/ 202805 w 7000426"/>
              <a:gd name="connsiteY1" fmla="*/ 2707511 h 2947113"/>
              <a:gd name="connsiteX2" fmla="*/ 517638 w 7000426"/>
              <a:gd name="connsiteY2" fmla="*/ 2714554 h 2947113"/>
              <a:gd name="connsiteX3" fmla="*/ 1115984 w 7000426"/>
              <a:gd name="connsiteY3" fmla="*/ 2469185 h 2947113"/>
              <a:gd name="connsiteX4" fmla="*/ 1444907 w 7000426"/>
              <a:gd name="connsiteY4" fmla="*/ 2511806 h 2947113"/>
              <a:gd name="connsiteX5" fmla="*/ 1649750 w 7000426"/>
              <a:gd name="connsiteY5" fmla="*/ 2247047 h 2947113"/>
              <a:gd name="connsiteX6" fmla="*/ 2668731 w 7000426"/>
              <a:gd name="connsiteY6" fmla="*/ 1784549 h 2947113"/>
              <a:gd name="connsiteX7" fmla="*/ 2863618 w 7000426"/>
              <a:gd name="connsiteY7" fmla="*/ 1417373 h 2947113"/>
              <a:gd name="connsiteX8" fmla="*/ 3429872 w 7000426"/>
              <a:gd name="connsiteY8" fmla="*/ 1458945 h 2947113"/>
              <a:gd name="connsiteX9" fmla="*/ 4098262 w 7000426"/>
              <a:gd name="connsiteY9" fmla="*/ 1273663 h 2947113"/>
              <a:gd name="connsiteX10" fmla="*/ 4709415 w 7000426"/>
              <a:gd name="connsiteY10" fmla="*/ 1702392 h 2947113"/>
              <a:gd name="connsiteX11" fmla="*/ 4874201 w 7000426"/>
              <a:gd name="connsiteY11" fmla="*/ 950444 h 2947113"/>
              <a:gd name="connsiteX12" fmla="*/ 5547890 w 7000426"/>
              <a:gd name="connsiteY12" fmla="*/ 573656 h 2947113"/>
              <a:gd name="connsiteX13" fmla="*/ 5694917 w 7000426"/>
              <a:gd name="connsiteY13" fmla="*/ 269425 h 2947113"/>
              <a:gd name="connsiteX14" fmla="*/ 6177731 w 7000426"/>
              <a:gd name="connsiteY14" fmla="*/ 58230 h 2947113"/>
              <a:gd name="connsiteX15" fmla="*/ 6534254 w 7000426"/>
              <a:gd name="connsiteY15" fmla="*/ 160358 h 2947113"/>
              <a:gd name="connsiteX16" fmla="*/ 7000426 w 7000426"/>
              <a:gd name="connsiteY16" fmla="*/ 0 h 2947113"/>
              <a:gd name="connsiteX0" fmla="*/ 0 w 7000426"/>
              <a:gd name="connsiteY0" fmla="*/ 2947113 h 2947113"/>
              <a:gd name="connsiteX1" fmla="*/ 202805 w 7000426"/>
              <a:gd name="connsiteY1" fmla="*/ 2707511 h 2947113"/>
              <a:gd name="connsiteX2" fmla="*/ 517638 w 7000426"/>
              <a:gd name="connsiteY2" fmla="*/ 2714554 h 2947113"/>
              <a:gd name="connsiteX3" fmla="*/ 1115984 w 7000426"/>
              <a:gd name="connsiteY3" fmla="*/ 2469185 h 2947113"/>
              <a:gd name="connsiteX4" fmla="*/ 1444907 w 7000426"/>
              <a:gd name="connsiteY4" fmla="*/ 2511806 h 2947113"/>
              <a:gd name="connsiteX5" fmla="*/ 1649750 w 7000426"/>
              <a:gd name="connsiteY5" fmla="*/ 2247047 h 2947113"/>
              <a:gd name="connsiteX6" fmla="*/ 2668731 w 7000426"/>
              <a:gd name="connsiteY6" fmla="*/ 1784549 h 2947113"/>
              <a:gd name="connsiteX7" fmla="*/ 2863618 w 7000426"/>
              <a:gd name="connsiteY7" fmla="*/ 1417373 h 2947113"/>
              <a:gd name="connsiteX8" fmla="*/ 3429872 w 7000426"/>
              <a:gd name="connsiteY8" fmla="*/ 1458945 h 2947113"/>
              <a:gd name="connsiteX9" fmla="*/ 4098262 w 7000426"/>
              <a:gd name="connsiteY9" fmla="*/ 1273663 h 2947113"/>
              <a:gd name="connsiteX10" fmla="*/ 4709415 w 7000426"/>
              <a:gd name="connsiteY10" fmla="*/ 1702392 h 2947113"/>
              <a:gd name="connsiteX11" fmla="*/ 4874201 w 7000426"/>
              <a:gd name="connsiteY11" fmla="*/ 950444 h 2947113"/>
              <a:gd name="connsiteX12" fmla="*/ 5547890 w 7000426"/>
              <a:gd name="connsiteY12" fmla="*/ 573656 h 2947113"/>
              <a:gd name="connsiteX13" fmla="*/ 5694917 w 7000426"/>
              <a:gd name="connsiteY13" fmla="*/ 269425 h 2947113"/>
              <a:gd name="connsiteX14" fmla="*/ 5967598 w 7000426"/>
              <a:gd name="connsiteY14" fmla="*/ 395768 h 2947113"/>
              <a:gd name="connsiteX15" fmla="*/ 6534254 w 7000426"/>
              <a:gd name="connsiteY15" fmla="*/ 160358 h 2947113"/>
              <a:gd name="connsiteX16" fmla="*/ 7000426 w 7000426"/>
              <a:gd name="connsiteY16" fmla="*/ 0 h 2947113"/>
              <a:gd name="connsiteX0" fmla="*/ 0 w 7000426"/>
              <a:gd name="connsiteY0" fmla="*/ 2947113 h 2947113"/>
              <a:gd name="connsiteX1" fmla="*/ 202805 w 7000426"/>
              <a:gd name="connsiteY1" fmla="*/ 2707511 h 2947113"/>
              <a:gd name="connsiteX2" fmla="*/ 517638 w 7000426"/>
              <a:gd name="connsiteY2" fmla="*/ 2714554 h 2947113"/>
              <a:gd name="connsiteX3" fmla="*/ 1115984 w 7000426"/>
              <a:gd name="connsiteY3" fmla="*/ 2469185 h 2947113"/>
              <a:gd name="connsiteX4" fmla="*/ 1444907 w 7000426"/>
              <a:gd name="connsiteY4" fmla="*/ 2511806 h 2947113"/>
              <a:gd name="connsiteX5" fmla="*/ 1649750 w 7000426"/>
              <a:gd name="connsiteY5" fmla="*/ 2247047 h 2947113"/>
              <a:gd name="connsiteX6" fmla="*/ 2668731 w 7000426"/>
              <a:gd name="connsiteY6" fmla="*/ 1784549 h 2947113"/>
              <a:gd name="connsiteX7" fmla="*/ 2863618 w 7000426"/>
              <a:gd name="connsiteY7" fmla="*/ 1417373 h 2947113"/>
              <a:gd name="connsiteX8" fmla="*/ 3429872 w 7000426"/>
              <a:gd name="connsiteY8" fmla="*/ 1458945 h 2947113"/>
              <a:gd name="connsiteX9" fmla="*/ 4098262 w 7000426"/>
              <a:gd name="connsiteY9" fmla="*/ 1273663 h 2947113"/>
              <a:gd name="connsiteX10" fmla="*/ 4709415 w 7000426"/>
              <a:gd name="connsiteY10" fmla="*/ 1702392 h 2947113"/>
              <a:gd name="connsiteX11" fmla="*/ 4874201 w 7000426"/>
              <a:gd name="connsiteY11" fmla="*/ 950444 h 2947113"/>
              <a:gd name="connsiteX12" fmla="*/ 5547890 w 7000426"/>
              <a:gd name="connsiteY12" fmla="*/ 573656 h 2947113"/>
              <a:gd name="connsiteX13" fmla="*/ 5694917 w 7000426"/>
              <a:gd name="connsiteY13" fmla="*/ 269425 h 2947113"/>
              <a:gd name="connsiteX14" fmla="*/ 5967598 w 7000426"/>
              <a:gd name="connsiteY14" fmla="*/ 395768 h 2947113"/>
              <a:gd name="connsiteX15" fmla="*/ 6609307 w 7000426"/>
              <a:gd name="connsiteY15" fmla="*/ 157155 h 2947113"/>
              <a:gd name="connsiteX16" fmla="*/ 7000426 w 7000426"/>
              <a:gd name="connsiteY16" fmla="*/ 0 h 2947113"/>
              <a:gd name="connsiteX0" fmla="*/ 0 w 7000426"/>
              <a:gd name="connsiteY0" fmla="*/ 2947113 h 2947113"/>
              <a:gd name="connsiteX1" fmla="*/ 202805 w 7000426"/>
              <a:gd name="connsiteY1" fmla="*/ 2707511 h 2947113"/>
              <a:gd name="connsiteX2" fmla="*/ 517638 w 7000426"/>
              <a:gd name="connsiteY2" fmla="*/ 2714554 h 2947113"/>
              <a:gd name="connsiteX3" fmla="*/ 1115984 w 7000426"/>
              <a:gd name="connsiteY3" fmla="*/ 2469185 h 2947113"/>
              <a:gd name="connsiteX4" fmla="*/ 1444907 w 7000426"/>
              <a:gd name="connsiteY4" fmla="*/ 2511806 h 2947113"/>
              <a:gd name="connsiteX5" fmla="*/ 1649750 w 7000426"/>
              <a:gd name="connsiteY5" fmla="*/ 2247047 h 2947113"/>
              <a:gd name="connsiteX6" fmla="*/ 2668731 w 7000426"/>
              <a:gd name="connsiteY6" fmla="*/ 1784549 h 2947113"/>
              <a:gd name="connsiteX7" fmla="*/ 2863618 w 7000426"/>
              <a:gd name="connsiteY7" fmla="*/ 1417373 h 2947113"/>
              <a:gd name="connsiteX8" fmla="*/ 3297932 w 7000426"/>
              <a:gd name="connsiteY8" fmla="*/ 1553156 h 2947113"/>
              <a:gd name="connsiteX9" fmla="*/ 4098262 w 7000426"/>
              <a:gd name="connsiteY9" fmla="*/ 1273663 h 2947113"/>
              <a:gd name="connsiteX10" fmla="*/ 4709415 w 7000426"/>
              <a:gd name="connsiteY10" fmla="*/ 1702392 h 2947113"/>
              <a:gd name="connsiteX11" fmla="*/ 4874201 w 7000426"/>
              <a:gd name="connsiteY11" fmla="*/ 950444 h 2947113"/>
              <a:gd name="connsiteX12" fmla="*/ 5547890 w 7000426"/>
              <a:gd name="connsiteY12" fmla="*/ 573656 h 2947113"/>
              <a:gd name="connsiteX13" fmla="*/ 5694917 w 7000426"/>
              <a:gd name="connsiteY13" fmla="*/ 269425 h 2947113"/>
              <a:gd name="connsiteX14" fmla="*/ 5967598 w 7000426"/>
              <a:gd name="connsiteY14" fmla="*/ 395768 h 2947113"/>
              <a:gd name="connsiteX15" fmla="*/ 6609307 w 7000426"/>
              <a:gd name="connsiteY15" fmla="*/ 157155 h 2947113"/>
              <a:gd name="connsiteX16" fmla="*/ 7000426 w 7000426"/>
              <a:gd name="connsiteY16" fmla="*/ 0 h 2947113"/>
              <a:gd name="connsiteX0" fmla="*/ 0 w 7000426"/>
              <a:gd name="connsiteY0" fmla="*/ 2947113 h 2947113"/>
              <a:gd name="connsiteX1" fmla="*/ 202805 w 7000426"/>
              <a:gd name="connsiteY1" fmla="*/ 2707511 h 2947113"/>
              <a:gd name="connsiteX2" fmla="*/ 517638 w 7000426"/>
              <a:gd name="connsiteY2" fmla="*/ 2714554 h 2947113"/>
              <a:gd name="connsiteX3" fmla="*/ 1115984 w 7000426"/>
              <a:gd name="connsiteY3" fmla="*/ 2469185 h 2947113"/>
              <a:gd name="connsiteX4" fmla="*/ 1444907 w 7000426"/>
              <a:gd name="connsiteY4" fmla="*/ 2511806 h 2947113"/>
              <a:gd name="connsiteX5" fmla="*/ 1649750 w 7000426"/>
              <a:gd name="connsiteY5" fmla="*/ 2247047 h 2947113"/>
              <a:gd name="connsiteX6" fmla="*/ 2668731 w 7000426"/>
              <a:gd name="connsiteY6" fmla="*/ 1784549 h 2947113"/>
              <a:gd name="connsiteX7" fmla="*/ 2863618 w 7000426"/>
              <a:gd name="connsiteY7" fmla="*/ 1417373 h 2947113"/>
              <a:gd name="connsiteX8" fmla="*/ 3297932 w 7000426"/>
              <a:gd name="connsiteY8" fmla="*/ 1553156 h 2947113"/>
              <a:gd name="connsiteX9" fmla="*/ 4098262 w 7000426"/>
              <a:gd name="connsiteY9" fmla="*/ 1273663 h 2947113"/>
              <a:gd name="connsiteX10" fmla="*/ 4709415 w 7000426"/>
              <a:gd name="connsiteY10" fmla="*/ 1702392 h 2947113"/>
              <a:gd name="connsiteX11" fmla="*/ 4874201 w 7000426"/>
              <a:gd name="connsiteY11" fmla="*/ 950444 h 2947113"/>
              <a:gd name="connsiteX12" fmla="*/ 5547890 w 7000426"/>
              <a:gd name="connsiteY12" fmla="*/ 573656 h 2947113"/>
              <a:gd name="connsiteX13" fmla="*/ 5694917 w 7000426"/>
              <a:gd name="connsiteY13" fmla="*/ 269425 h 2947113"/>
              <a:gd name="connsiteX14" fmla="*/ 5967598 w 7000426"/>
              <a:gd name="connsiteY14" fmla="*/ 395768 h 2947113"/>
              <a:gd name="connsiteX15" fmla="*/ 6609307 w 7000426"/>
              <a:gd name="connsiteY15" fmla="*/ 157155 h 2947113"/>
              <a:gd name="connsiteX16" fmla="*/ 7000426 w 7000426"/>
              <a:gd name="connsiteY16" fmla="*/ 0 h 2947113"/>
              <a:gd name="connsiteX0" fmla="*/ 0 w 7000426"/>
              <a:gd name="connsiteY0" fmla="*/ 2947113 h 2947113"/>
              <a:gd name="connsiteX1" fmla="*/ 202805 w 7000426"/>
              <a:gd name="connsiteY1" fmla="*/ 2707511 h 2947113"/>
              <a:gd name="connsiteX2" fmla="*/ 517638 w 7000426"/>
              <a:gd name="connsiteY2" fmla="*/ 2714554 h 2947113"/>
              <a:gd name="connsiteX3" fmla="*/ 1115984 w 7000426"/>
              <a:gd name="connsiteY3" fmla="*/ 2469185 h 2947113"/>
              <a:gd name="connsiteX4" fmla="*/ 1416201 w 7000426"/>
              <a:gd name="connsiteY4" fmla="*/ 2466681 h 2947113"/>
              <a:gd name="connsiteX5" fmla="*/ 1649750 w 7000426"/>
              <a:gd name="connsiteY5" fmla="*/ 2247047 h 2947113"/>
              <a:gd name="connsiteX6" fmla="*/ 2668731 w 7000426"/>
              <a:gd name="connsiteY6" fmla="*/ 1784549 h 2947113"/>
              <a:gd name="connsiteX7" fmla="*/ 2863618 w 7000426"/>
              <a:gd name="connsiteY7" fmla="*/ 1417373 h 2947113"/>
              <a:gd name="connsiteX8" fmla="*/ 3297932 w 7000426"/>
              <a:gd name="connsiteY8" fmla="*/ 1553156 h 2947113"/>
              <a:gd name="connsiteX9" fmla="*/ 4098262 w 7000426"/>
              <a:gd name="connsiteY9" fmla="*/ 1273663 h 2947113"/>
              <a:gd name="connsiteX10" fmla="*/ 4709415 w 7000426"/>
              <a:gd name="connsiteY10" fmla="*/ 1702392 h 2947113"/>
              <a:gd name="connsiteX11" fmla="*/ 4874201 w 7000426"/>
              <a:gd name="connsiteY11" fmla="*/ 950444 h 2947113"/>
              <a:gd name="connsiteX12" fmla="*/ 5547890 w 7000426"/>
              <a:gd name="connsiteY12" fmla="*/ 573656 h 2947113"/>
              <a:gd name="connsiteX13" fmla="*/ 5694917 w 7000426"/>
              <a:gd name="connsiteY13" fmla="*/ 269425 h 2947113"/>
              <a:gd name="connsiteX14" fmla="*/ 5967598 w 7000426"/>
              <a:gd name="connsiteY14" fmla="*/ 395768 h 2947113"/>
              <a:gd name="connsiteX15" fmla="*/ 6609307 w 7000426"/>
              <a:gd name="connsiteY15" fmla="*/ 157155 h 2947113"/>
              <a:gd name="connsiteX16" fmla="*/ 7000426 w 7000426"/>
              <a:gd name="connsiteY16" fmla="*/ 0 h 2947113"/>
              <a:gd name="connsiteX0" fmla="*/ 0 w 7000426"/>
              <a:gd name="connsiteY0" fmla="*/ 2947113 h 2947113"/>
              <a:gd name="connsiteX1" fmla="*/ 202805 w 7000426"/>
              <a:gd name="connsiteY1" fmla="*/ 2707511 h 2947113"/>
              <a:gd name="connsiteX2" fmla="*/ 517638 w 7000426"/>
              <a:gd name="connsiteY2" fmla="*/ 2714554 h 2947113"/>
              <a:gd name="connsiteX3" fmla="*/ 1115984 w 7000426"/>
              <a:gd name="connsiteY3" fmla="*/ 2469185 h 2947113"/>
              <a:gd name="connsiteX4" fmla="*/ 1416201 w 7000426"/>
              <a:gd name="connsiteY4" fmla="*/ 2466681 h 2947113"/>
              <a:gd name="connsiteX5" fmla="*/ 1649750 w 7000426"/>
              <a:gd name="connsiteY5" fmla="*/ 2247047 h 2947113"/>
              <a:gd name="connsiteX6" fmla="*/ 2668731 w 7000426"/>
              <a:gd name="connsiteY6" fmla="*/ 1784549 h 2947113"/>
              <a:gd name="connsiteX7" fmla="*/ 2841783 w 7000426"/>
              <a:gd name="connsiteY7" fmla="*/ 1388434 h 2947113"/>
              <a:gd name="connsiteX8" fmla="*/ 3297932 w 7000426"/>
              <a:gd name="connsiteY8" fmla="*/ 1553156 h 2947113"/>
              <a:gd name="connsiteX9" fmla="*/ 4098262 w 7000426"/>
              <a:gd name="connsiteY9" fmla="*/ 1273663 h 2947113"/>
              <a:gd name="connsiteX10" fmla="*/ 4709415 w 7000426"/>
              <a:gd name="connsiteY10" fmla="*/ 1702392 h 2947113"/>
              <a:gd name="connsiteX11" fmla="*/ 4874201 w 7000426"/>
              <a:gd name="connsiteY11" fmla="*/ 950444 h 2947113"/>
              <a:gd name="connsiteX12" fmla="*/ 5547890 w 7000426"/>
              <a:gd name="connsiteY12" fmla="*/ 573656 h 2947113"/>
              <a:gd name="connsiteX13" fmla="*/ 5694917 w 7000426"/>
              <a:gd name="connsiteY13" fmla="*/ 269425 h 2947113"/>
              <a:gd name="connsiteX14" fmla="*/ 5967598 w 7000426"/>
              <a:gd name="connsiteY14" fmla="*/ 395768 h 2947113"/>
              <a:gd name="connsiteX15" fmla="*/ 6609307 w 7000426"/>
              <a:gd name="connsiteY15" fmla="*/ 157155 h 2947113"/>
              <a:gd name="connsiteX16" fmla="*/ 7000426 w 7000426"/>
              <a:gd name="connsiteY16" fmla="*/ 0 h 294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7000426" h="2947113">
                <a:moveTo>
                  <a:pt x="0" y="2947113"/>
                </a:moveTo>
                <a:cubicBezTo>
                  <a:pt x="52021" y="2899488"/>
                  <a:pt x="116532" y="2746271"/>
                  <a:pt x="202805" y="2707511"/>
                </a:cubicBezTo>
                <a:cubicBezTo>
                  <a:pt x="289078" y="2668751"/>
                  <a:pt x="365442" y="2754275"/>
                  <a:pt x="517638" y="2714554"/>
                </a:cubicBezTo>
                <a:cubicBezTo>
                  <a:pt x="669834" y="2674833"/>
                  <a:pt x="966224" y="2510497"/>
                  <a:pt x="1115984" y="2469185"/>
                </a:cubicBezTo>
                <a:cubicBezTo>
                  <a:pt x="1265745" y="2427873"/>
                  <a:pt x="1327240" y="2503704"/>
                  <a:pt x="1416201" y="2466681"/>
                </a:cubicBezTo>
                <a:cubicBezTo>
                  <a:pt x="1505162" y="2429658"/>
                  <a:pt x="1440995" y="2360736"/>
                  <a:pt x="1649750" y="2247047"/>
                </a:cubicBezTo>
                <a:cubicBezTo>
                  <a:pt x="1858505" y="2133358"/>
                  <a:pt x="2470059" y="1927651"/>
                  <a:pt x="2668731" y="1784549"/>
                </a:cubicBezTo>
                <a:cubicBezTo>
                  <a:pt x="2867403" y="1641447"/>
                  <a:pt x="2736916" y="1426999"/>
                  <a:pt x="2841783" y="1388434"/>
                </a:cubicBezTo>
                <a:cubicBezTo>
                  <a:pt x="2946650" y="1349869"/>
                  <a:pt x="3088519" y="1572285"/>
                  <a:pt x="3297932" y="1553156"/>
                </a:cubicBezTo>
                <a:cubicBezTo>
                  <a:pt x="3507345" y="1534027"/>
                  <a:pt x="3863015" y="1248790"/>
                  <a:pt x="4098262" y="1273663"/>
                </a:cubicBezTo>
                <a:cubicBezTo>
                  <a:pt x="4333509" y="1298536"/>
                  <a:pt x="4580092" y="1756262"/>
                  <a:pt x="4709415" y="1702392"/>
                </a:cubicBezTo>
                <a:cubicBezTo>
                  <a:pt x="4838738" y="1648522"/>
                  <a:pt x="4734455" y="1138567"/>
                  <a:pt x="4874201" y="950444"/>
                </a:cubicBezTo>
                <a:cubicBezTo>
                  <a:pt x="5013947" y="762321"/>
                  <a:pt x="5411104" y="687159"/>
                  <a:pt x="5547890" y="573656"/>
                </a:cubicBezTo>
                <a:cubicBezTo>
                  <a:pt x="5684676" y="460153"/>
                  <a:pt x="5624966" y="299073"/>
                  <a:pt x="5694917" y="269425"/>
                </a:cubicBezTo>
                <a:cubicBezTo>
                  <a:pt x="5764868" y="239777"/>
                  <a:pt x="5815200" y="414480"/>
                  <a:pt x="5967598" y="395768"/>
                </a:cubicBezTo>
                <a:cubicBezTo>
                  <a:pt x="6119996" y="377056"/>
                  <a:pt x="6437169" y="223116"/>
                  <a:pt x="6609307" y="157155"/>
                </a:cubicBezTo>
                <a:cubicBezTo>
                  <a:pt x="6781445" y="91194"/>
                  <a:pt x="6766769" y="62483"/>
                  <a:pt x="7000426" y="0"/>
                </a:cubicBezTo>
              </a:path>
            </a:pathLst>
          </a:custGeom>
          <a:noFill/>
          <a:ln w="28575"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920885" y="47360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odel</a:t>
            </a:r>
          </a:p>
        </p:txBody>
      </p:sp>
      <p:cxnSp>
        <p:nvCxnSpPr>
          <p:cNvPr id="8" name="Straight Arrow Connector 7"/>
          <p:cNvCxnSpPr>
            <a:stCxn id="2" idx="1"/>
          </p:cNvCxnSpPr>
          <p:nvPr/>
        </p:nvCxnSpPr>
        <p:spPr bwMode="auto">
          <a:xfrm flipH="1" flipV="1">
            <a:off x="6623594" y="4800600"/>
            <a:ext cx="297291" cy="120134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5556794" y="3304401"/>
            <a:ext cx="0" cy="2650867"/>
          </a:xfrm>
          <a:prstGeom prst="line">
            <a:avLst/>
          </a:prstGeom>
          <a:noFill/>
          <a:ln>
            <a:solidFill>
              <a:srgbClr val="FF00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49958" y="0"/>
            <a:ext cx="6584542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Trend Modeling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8238358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4095" y="182003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en-US" sz="2000" b="0" kern="0"/>
              <a:t>Geostatistical spatial estimation methods will make an assumption concerning stationarity</a:t>
            </a:r>
          </a:p>
          <a:p>
            <a:pPr lvl="1">
              <a:defRPr/>
            </a:pPr>
            <a:r>
              <a:rPr lang="en-US" altLang="en-US" sz="1800" b="0" kern="0"/>
              <a:t>After modeling, add the trend back to the modelled residuals</a:t>
            </a:r>
          </a:p>
          <a:p>
            <a:pPr marL="457200" lvl="1" indent="0">
              <a:buNone/>
              <a:defRPr/>
            </a:pPr>
            <a:endParaRPr lang="en-US" altLang="en-US" sz="1800" b="0" kern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1219200" y="5867400"/>
            <a:ext cx="700729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4337486" y="6400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(m)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1219200" y="3048000"/>
            <a:ext cx="0" cy="281940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 rot="16200000">
            <a:off x="170069" y="4043791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Vsh(%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3304401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2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4670" y="51054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64616" y="4447401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1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9712" y="3886200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15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1729330" y="568279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932147" y="535010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648200" y="4371201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6248400" y="46863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696200" y="30099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21021" y="5975811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1</a:t>
            </a:r>
            <a:r>
              <a:rPr lang="en-US" b="0"/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623838" y="5955269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2</a:t>
            </a:r>
            <a:r>
              <a:rPr lang="en-US" b="0"/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349206" y="5961184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3</a:t>
            </a:r>
            <a:r>
              <a:rPr lang="en-US" b="0"/>
              <a:t>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943600" y="5969976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4</a:t>
            </a:r>
            <a:r>
              <a:rPr lang="en-US" b="0"/>
              <a:t>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97206" y="5972852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v(</a:t>
            </a:r>
            <a:r>
              <a:rPr lang="en-US"/>
              <a:t>u</a:t>
            </a:r>
            <a:r>
              <a:rPr lang="en-US" b="0" baseline="-25000"/>
              <a:t>5</a:t>
            </a:r>
            <a:r>
              <a:rPr lang="en-US" b="0"/>
              <a:t>)</a:t>
            </a:r>
          </a:p>
        </p:txBody>
      </p:sp>
      <p:sp>
        <p:nvSpPr>
          <p:cNvPr id="14336" name="Rectangle 14335"/>
          <p:cNvSpPr/>
          <p:nvPr/>
        </p:nvSpPr>
        <p:spPr>
          <a:xfrm>
            <a:off x="5351449" y="5955268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u</a:t>
            </a:r>
            <a:r>
              <a:rPr lang="en-US" b="0" baseline="-25000"/>
              <a:t>0</a:t>
            </a:r>
            <a:endParaRPr lang="en-US"/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1905000" y="3009900"/>
            <a:ext cx="6468007" cy="2749091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Freeform 9"/>
          <p:cNvSpPr/>
          <p:nvPr/>
        </p:nvSpPr>
        <p:spPr bwMode="auto">
          <a:xfrm>
            <a:off x="1600200" y="2857500"/>
            <a:ext cx="7051431" cy="3006969"/>
          </a:xfrm>
          <a:custGeom>
            <a:avLst/>
            <a:gdLst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3042138 w 7051431"/>
              <a:gd name="connsiteY6" fmla="*/ 1749669 h 3006969"/>
              <a:gd name="connsiteX7" fmla="*/ 3086100 w 7051431"/>
              <a:gd name="connsiteY7" fmla="*/ 1573823 h 3006969"/>
              <a:gd name="connsiteX8" fmla="*/ 3420208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747846 w 7051431"/>
              <a:gd name="connsiteY11" fmla="*/ 1116623 h 3006969"/>
              <a:gd name="connsiteX12" fmla="*/ 5556738 w 7051431"/>
              <a:gd name="connsiteY12" fmla="*/ 694592 h 3006969"/>
              <a:gd name="connsiteX13" fmla="*/ 6093069 w 7051431"/>
              <a:gd name="connsiteY13" fmla="*/ 439615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420208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747846 w 7051431"/>
              <a:gd name="connsiteY11" fmla="*/ 1116623 h 3006969"/>
              <a:gd name="connsiteX12" fmla="*/ 5556738 w 7051431"/>
              <a:gd name="connsiteY12" fmla="*/ 694592 h 3006969"/>
              <a:gd name="connsiteX13" fmla="*/ 6093069 w 7051431"/>
              <a:gd name="connsiteY13" fmla="*/ 439615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747846 w 7051431"/>
              <a:gd name="connsiteY11" fmla="*/ 1116623 h 3006969"/>
              <a:gd name="connsiteX12" fmla="*/ 5556738 w 7051431"/>
              <a:gd name="connsiteY12" fmla="*/ 694592 h 3006969"/>
              <a:gd name="connsiteX13" fmla="*/ 6093069 w 7051431"/>
              <a:gd name="connsiteY13" fmla="*/ 439615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556738 w 7051431"/>
              <a:gd name="connsiteY12" fmla="*/ 694592 h 3006969"/>
              <a:gd name="connsiteX13" fmla="*/ 6093069 w 7051431"/>
              <a:gd name="connsiteY13" fmla="*/ 439615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6093069 w 7051431"/>
              <a:gd name="connsiteY13" fmla="*/ 439615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  <a:gd name="connsiteX0" fmla="*/ 0 w 7051431"/>
              <a:gd name="connsiteY0" fmla="*/ 3006969 h 3006969"/>
              <a:gd name="connsiteX1" fmla="*/ 175846 w 7051431"/>
              <a:gd name="connsiteY1" fmla="*/ 2883877 h 3006969"/>
              <a:gd name="connsiteX2" fmla="*/ 430823 w 7051431"/>
              <a:gd name="connsiteY2" fmla="*/ 2839915 h 3006969"/>
              <a:gd name="connsiteX3" fmla="*/ 1151792 w 7051431"/>
              <a:gd name="connsiteY3" fmla="*/ 2523392 h 3006969"/>
              <a:gd name="connsiteX4" fmla="*/ 1380392 w 7051431"/>
              <a:gd name="connsiteY4" fmla="*/ 2532185 h 3006969"/>
              <a:gd name="connsiteX5" fmla="*/ 1538654 w 7051431"/>
              <a:gd name="connsiteY5" fmla="*/ 2382715 h 3006969"/>
              <a:gd name="connsiteX6" fmla="*/ 2778369 w 7051431"/>
              <a:gd name="connsiteY6" fmla="*/ 1855177 h 3006969"/>
              <a:gd name="connsiteX7" fmla="*/ 3086100 w 7051431"/>
              <a:gd name="connsiteY7" fmla="*/ 1573823 h 3006969"/>
              <a:gd name="connsiteX8" fmla="*/ 3393831 w 7051431"/>
              <a:gd name="connsiteY8" fmla="*/ 1591408 h 3006969"/>
              <a:gd name="connsiteX9" fmla="*/ 3965331 w 7051431"/>
              <a:gd name="connsiteY9" fmla="*/ 1380392 h 3006969"/>
              <a:gd name="connsiteX10" fmla="*/ 4668715 w 7051431"/>
              <a:gd name="connsiteY10" fmla="*/ 1846385 h 3006969"/>
              <a:gd name="connsiteX11" fmla="*/ 4853354 w 7051431"/>
              <a:gd name="connsiteY11" fmla="*/ 1028700 h 3006969"/>
              <a:gd name="connsiteX12" fmla="*/ 5618284 w 7051431"/>
              <a:gd name="connsiteY12" fmla="*/ 641838 h 3006969"/>
              <a:gd name="connsiteX13" fmla="*/ 5987561 w 7051431"/>
              <a:gd name="connsiteY13" fmla="*/ 501162 h 3006969"/>
              <a:gd name="connsiteX14" fmla="*/ 6137031 w 7051431"/>
              <a:gd name="connsiteY14" fmla="*/ 202223 h 3006969"/>
              <a:gd name="connsiteX15" fmla="*/ 6392008 w 7051431"/>
              <a:gd name="connsiteY15" fmla="*/ 290146 h 3006969"/>
              <a:gd name="connsiteX16" fmla="*/ 7051431 w 7051431"/>
              <a:gd name="connsiteY16" fmla="*/ 0 h 3006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7051431" h="3006969">
                <a:moveTo>
                  <a:pt x="0" y="3006969"/>
                </a:moveTo>
                <a:cubicBezTo>
                  <a:pt x="52021" y="2959344"/>
                  <a:pt x="104042" y="2911719"/>
                  <a:pt x="175846" y="2883877"/>
                </a:cubicBezTo>
                <a:cubicBezTo>
                  <a:pt x="247650" y="2856035"/>
                  <a:pt x="268165" y="2899996"/>
                  <a:pt x="430823" y="2839915"/>
                </a:cubicBezTo>
                <a:cubicBezTo>
                  <a:pt x="593481" y="2779834"/>
                  <a:pt x="993531" y="2574680"/>
                  <a:pt x="1151792" y="2523392"/>
                </a:cubicBezTo>
                <a:cubicBezTo>
                  <a:pt x="1310054" y="2472104"/>
                  <a:pt x="1315915" y="2555631"/>
                  <a:pt x="1380392" y="2532185"/>
                </a:cubicBezTo>
                <a:cubicBezTo>
                  <a:pt x="1444869" y="2508739"/>
                  <a:pt x="1305658" y="2495550"/>
                  <a:pt x="1538654" y="2382715"/>
                </a:cubicBezTo>
                <a:cubicBezTo>
                  <a:pt x="1771650" y="2269880"/>
                  <a:pt x="2520461" y="1989992"/>
                  <a:pt x="2778369" y="1855177"/>
                </a:cubicBezTo>
                <a:cubicBezTo>
                  <a:pt x="3036277" y="1720362"/>
                  <a:pt x="2983523" y="1617785"/>
                  <a:pt x="3086100" y="1573823"/>
                </a:cubicBezTo>
                <a:cubicBezTo>
                  <a:pt x="3188677" y="1529862"/>
                  <a:pt x="3247293" y="1623646"/>
                  <a:pt x="3393831" y="1591408"/>
                </a:cubicBezTo>
                <a:cubicBezTo>
                  <a:pt x="3540369" y="1559170"/>
                  <a:pt x="3752850" y="1337896"/>
                  <a:pt x="3965331" y="1380392"/>
                </a:cubicBezTo>
                <a:cubicBezTo>
                  <a:pt x="4177812" y="1422888"/>
                  <a:pt x="4520711" y="1905000"/>
                  <a:pt x="4668715" y="1846385"/>
                </a:cubicBezTo>
                <a:cubicBezTo>
                  <a:pt x="4816719" y="1787770"/>
                  <a:pt x="4695092" y="1229458"/>
                  <a:pt x="4853354" y="1028700"/>
                </a:cubicBezTo>
                <a:cubicBezTo>
                  <a:pt x="5011616" y="827942"/>
                  <a:pt x="5429250" y="729761"/>
                  <a:pt x="5618284" y="641838"/>
                </a:cubicBezTo>
                <a:cubicBezTo>
                  <a:pt x="5807318" y="553915"/>
                  <a:pt x="5865934" y="556846"/>
                  <a:pt x="5987561" y="501162"/>
                </a:cubicBezTo>
                <a:cubicBezTo>
                  <a:pt x="6109188" y="445478"/>
                  <a:pt x="6069623" y="237392"/>
                  <a:pt x="6137031" y="202223"/>
                </a:cubicBezTo>
                <a:cubicBezTo>
                  <a:pt x="6204439" y="167054"/>
                  <a:pt x="6239608" y="323850"/>
                  <a:pt x="6392008" y="290146"/>
                </a:cubicBezTo>
                <a:cubicBezTo>
                  <a:pt x="6544408" y="256442"/>
                  <a:pt x="6797919" y="128221"/>
                  <a:pt x="7051431" y="0"/>
                </a:cubicBezTo>
              </a:path>
            </a:pathLst>
          </a:custGeom>
          <a:noFill/>
          <a:ln w="28575"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flipV="1">
            <a:off x="5556794" y="3304401"/>
            <a:ext cx="0" cy="2650867"/>
          </a:xfrm>
          <a:prstGeom prst="line">
            <a:avLst/>
          </a:prstGeom>
          <a:noFill/>
          <a:ln>
            <a:solidFill>
              <a:srgbClr val="FF00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49958" y="0"/>
            <a:ext cx="6584542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Trend Modeling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31972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2331A6D-AE32-46DA-899F-F80BCA555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99621"/>
            <a:ext cx="71628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tationarity</a:t>
            </a:r>
            <a:br>
              <a:rPr lang="en-US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Definition 1: Geologic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814BAF-EB30-439A-8FA9-ED242EE43328}"/>
              </a:ext>
            </a:extLst>
          </p:cNvPr>
          <p:cNvSpPr/>
          <p:nvPr/>
        </p:nvSpPr>
        <p:spPr>
          <a:xfrm>
            <a:off x="780095" y="1692014"/>
            <a:ext cx="7449503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/>
              <a:t>Geological Definition: </a:t>
            </a:r>
            <a:r>
              <a:rPr lang="en-US" b="0"/>
              <a:t>e.g. </a:t>
            </a:r>
            <a:r>
              <a:rPr lang="en-US"/>
              <a:t>‘</a:t>
            </a:r>
            <a:r>
              <a:rPr lang="en-US" b="0"/>
              <a:t>The rock over the stationary domain is sourced, deposited, preserved, and postdepositionally altered in a similar manner, the domain is map-able and may be used for local prediction or as information for analogous locations within the subsurface; therefore, it is useful to pool information over this expert mapped volume of the subsurface.’ </a:t>
            </a:r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  <a:p>
            <a:pPr algn="just"/>
            <a:endParaRPr lang="en-US" b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AC5F14E-E713-43CB-97D5-5602A8E7E456}"/>
              </a:ext>
            </a:extLst>
          </p:cNvPr>
          <p:cNvGrpSpPr/>
          <p:nvPr/>
        </p:nvGrpSpPr>
        <p:grpSpPr>
          <a:xfrm>
            <a:off x="1763552" y="3733800"/>
            <a:ext cx="5616895" cy="2415611"/>
            <a:chOff x="4248381" y="2676806"/>
            <a:chExt cx="3784126" cy="1627407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FC9DF5E-AE0F-4680-B108-00EB51E0EB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70592" y="2676806"/>
              <a:ext cx="3761915" cy="1481873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C20FBB5-FD97-4CD3-BE14-1D148389768B}"/>
                </a:ext>
              </a:extLst>
            </p:cNvPr>
            <p:cNvSpPr txBox="1"/>
            <p:nvPr/>
          </p:nvSpPr>
          <p:spPr>
            <a:xfrm>
              <a:off x="4248381" y="4138333"/>
              <a:ext cx="3740083" cy="165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/>
                <a:t>Photomosaic, line drawing Punta </a:t>
              </a:r>
              <a:r>
                <a:rPr lang="en-US" sz="1000" err="1"/>
                <a:t>Barrosa</a:t>
              </a:r>
              <a:r>
                <a:rPr lang="en-US" sz="1000"/>
                <a:t> Formation sheet complex (Fildani et al. (2009).</a:t>
              </a:r>
              <a:endParaRPr lang="en-US" sz="1000" baseline="-25000"/>
            </a:p>
          </p:txBody>
        </p:sp>
      </p:grpSp>
    </p:spTree>
    <p:extLst>
      <p:ext uri="{BB962C8B-B14F-4D97-AF65-F5344CB8AC3E}">
        <p14:creationId xmlns:p14="http://schemas.microsoft.com/office/powerpoint/2010/main" val="19919735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68026" y="1174459"/>
            <a:ext cx="328527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defRPr/>
            </a:pPr>
            <a:r>
              <a:rPr lang="en-US" altLang="en-US" sz="1800" b="0" kern="0"/>
              <a:t>How bad could it be if we did not model a trend?</a:t>
            </a:r>
          </a:p>
          <a:p>
            <a:pPr lvl="1">
              <a:defRPr/>
            </a:pPr>
            <a:r>
              <a:rPr lang="en-US" altLang="en-US" sz="1800" b="0" kern="0"/>
              <a:t>Geostatistical estimation would assume stationarity and away from data we would estimate with the global mean (simple kriging)!</a:t>
            </a:r>
          </a:p>
          <a:p>
            <a:pPr marL="457200" lvl="1" indent="0">
              <a:buNone/>
              <a:defRPr/>
            </a:pPr>
            <a:endParaRPr lang="en-US" altLang="en-US" sz="1800" b="0" kern="0"/>
          </a:p>
        </p:txBody>
      </p:sp>
      <p:sp>
        <p:nvSpPr>
          <p:cNvPr id="11" name="TextBox 10"/>
          <p:cNvSpPr txBox="1"/>
          <p:nvPr/>
        </p:nvSpPr>
        <p:spPr>
          <a:xfrm>
            <a:off x="7508929" y="1800862"/>
            <a:ext cx="127310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Model with </a:t>
            </a:r>
          </a:p>
          <a:p>
            <a:r>
              <a:rPr lang="en-US" sz="1400"/>
              <a:t>stationary </a:t>
            </a:r>
          </a:p>
          <a:p>
            <a:r>
              <a:rPr lang="en-US" sz="1400"/>
              <a:t>mean + data.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191535" y="5052536"/>
            <a:ext cx="190789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Model with </a:t>
            </a:r>
          </a:p>
          <a:p>
            <a:r>
              <a:rPr lang="en-US" sz="1400"/>
              <a:t>mean trend model </a:t>
            </a:r>
          </a:p>
          <a:p>
            <a:r>
              <a:rPr lang="en-US" sz="1400"/>
              <a:t>and residual + data.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E5D4B98-7980-4695-BD05-564B90F5D15D}"/>
              </a:ext>
            </a:extLst>
          </p:cNvPr>
          <p:cNvGrpSpPr/>
          <p:nvPr/>
        </p:nvGrpSpPr>
        <p:grpSpPr>
          <a:xfrm>
            <a:off x="3476975" y="838200"/>
            <a:ext cx="3974988" cy="6096000"/>
            <a:chOff x="1447800" y="2193958"/>
            <a:chExt cx="4863171" cy="7458108"/>
          </a:xfrm>
        </p:grpSpPr>
        <p:grpSp>
          <p:nvGrpSpPr>
            <p:cNvPr id="9" name="Group 8"/>
            <p:cNvGrpSpPr/>
            <p:nvPr/>
          </p:nvGrpSpPr>
          <p:grpSpPr>
            <a:xfrm>
              <a:off x="1480533" y="2193958"/>
              <a:ext cx="4615467" cy="3749642"/>
              <a:chOff x="474162" y="3009900"/>
              <a:chExt cx="7831638" cy="3749642"/>
            </a:xfrm>
          </p:grpSpPr>
          <p:cxnSp>
            <p:nvCxnSpPr>
              <p:cNvPr id="3" name="Straight Arrow Connector 2"/>
              <p:cNvCxnSpPr/>
              <p:nvPr/>
            </p:nvCxnSpPr>
            <p:spPr bwMode="auto">
              <a:xfrm>
                <a:off x="1219200" y="5867400"/>
                <a:ext cx="7007295" cy="0"/>
              </a:xfrm>
              <a:prstGeom prst="straightConnector1">
                <a:avLst/>
              </a:prstGeom>
              <a:noFill/>
              <a:ln>
                <a:solidFill>
                  <a:schemeClr val="tx1"/>
                </a:solidFill>
                <a:tailEnd type="triangle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4" name="TextBox 3"/>
              <p:cNvSpPr txBox="1"/>
              <p:nvPr/>
            </p:nvSpPr>
            <p:spPr>
              <a:xfrm>
                <a:off x="4337487" y="6400799"/>
                <a:ext cx="681877" cy="358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/>
                  <a:t>X(m)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 bwMode="auto">
              <a:xfrm flipV="1">
                <a:off x="1219200" y="3048000"/>
                <a:ext cx="0" cy="2819400"/>
              </a:xfrm>
              <a:prstGeom prst="straightConnector1">
                <a:avLst/>
              </a:prstGeom>
              <a:noFill/>
              <a:ln>
                <a:solidFill>
                  <a:schemeClr val="tx1"/>
                </a:solidFill>
                <a:tailEnd type="triangle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14" name="TextBox 13"/>
              <p:cNvSpPr txBox="1"/>
              <p:nvPr/>
            </p:nvSpPr>
            <p:spPr>
              <a:xfrm rot="16200000">
                <a:off x="199389" y="4049084"/>
                <a:ext cx="908290" cy="358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/>
                  <a:t>Vsh(%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838199" y="3304401"/>
                <a:ext cx="411500" cy="2954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/>
                  <a:t>20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924670" y="5105400"/>
                <a:ext cx="332365" cy="2954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/>
                  <a:t>5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864617" y="4447401"/>
                <a:ext cx="411500" cy="2954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/>
                  <a:t>10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839713" y="3886200"/>
                <a:ext cx="411500" cy="2954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/>
                  <a:t>15</a:t>
                </a:r>
              </a:p>
            </p:txBody>
          </p:sp>
          <p:sp>
            <p:nvSpPr>
              <p:cNvPr id="15" name="Oval 14"/>
              <p:cNvSpPr/>
              <p:nvPr/>
            </p:nvSpPr>
            <p:spPr bwMode="auto">
              <a:xfrm>
                <a:off x="1729330" y="568279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 bwMode="auto">
              <a:xfrm>
                <a:off x="2932147" y="5350105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 bwMode="auto">
              <a:xfrm>
                <a:off x="4648200" y="4371201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 bwMode="auto">
              <a:xfrm>
                <a:off x="6248400" y="46863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 bwMode="auto">
              <a:xfrm>
                <a:off x="7696200" y="30099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421022" y="5975811"/>
                <a:ext cx="668688" cy="358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0"/>
                  <a:t>v(</a:t>
                </a:r>
                <a:r>
                  <a:rPr lang="en-US" sz="1050"/>
                  <a:t>u</a:t>
                </a:r>
                <a:r>
                  <a:rPr lang="en-US" sz="1050" b="0" baseline="-25000"/>
                  <a:t>1</a:t>
                </a:r>
                <a:r>
                  <a:rPr lang="en-US" sz="1050" b="0"/>
                  <a:t>)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623839" y="5955269"/>
                <a:ext cx="668688" cy="358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0"/>
                  <a:t>v(</a:t>
                </a:r>
                <a:r>
                  <a:rPr lang="en-US" sz="1050"/>
                  <a:t>u</a:t>
                </a:r>
                <a:r>
                  <a:rPr lang="en-US" sz="1050" b="0" baseline="-25000"/>
                  <a:t>2</a:t>
                </a:r>
                <a:r>
                  <a:rPr lang="en-US" sz="1050" b="0"/>
                  <a:t>)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349206" y="5961183"/>
                <a:ext cx="668688" cy="358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0"/>
                  <a:t>v(</a:t>
                </a:r>
                <a:r>
                  <a:rPr lang="en-US" sz="1050"/>
                  <a:t>u</a:t>
                </a:r>
                <a:r>
                  <a:rPr lang="en-US" sz="1050" b="0" baseline="-25000"/>
                  <a:t>3</a:t>
                </a:r>
                <a:r>
                  <a:rPr lang="en-US" sz="1050" b="0"/>
                  <a:t>)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943600" y="5969976"/>
                <a:ext cx="668688" cy="358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0"/>
                  <a:t>v(</a:t>
                </a:r>
                <a:r>
                  <a:rPr lang="en-US" sz="1050"/>
                  <a:t>u</a:t>
                </a:r>
                <a:r>
                  <a:rPr lang="en-US" sz="1050" b="0" baseline="-25000"/>
                  <a:t>4</a:t>
                </a:r>
                <a:r>
                  <a:rPr lang="en-US" sz="1050" b="0"/>
                  <a:t>)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7397206" y="5972851"/>
                <a:ext cx="668688" cy="358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0"/>
                  <a:t>v(</a:t>
                </a:r>
                <a:r>
                  <a:rPr lang="en-US" sz="1050"/>
                  <a:t>u</a:t>
                </a:r>
                <a:r>
                  <a:rPr lang="en-US" sz="1050" b="0" baseline="-25000"/>
                  <a:t>5</a:t>
                </a:r>
                <a:r>
                  <a:rPr lang="en-US" sz="1050" b="0"/>
                  <a:t>)</a:t>
                </a:r>
              </a:p>
            </p:txBody>
          </p:sp>
          <p:sp>
            <p:nvSpPr>
              <p:cNvPr id="14336" name="Rectangle 14335"/>
              <p:cNvSpPr/>
              <p:nvPr/>
            </p:nvSpPr>
            <p:spPr>
              <a:xfrm>
                <a:off x="5351449" y="5955267"/>
                <a:ext cx="444474" cy="3587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/>
                  <a:t>u</a:t>
                </a:r>
                <a:r>
                  <a:rPr lang="en-US" sz="1050" b="0" baseline="-25000"/>
                  <a:t>0</a:t>
                </a:r>
                <a:endParaRPr lang="en-US" sz="1050"/>
              </a:p>
            </p:txBody>
          </p:sp>
          <p:cxnSp>
            <p:nvCxnSpPr>
              <p:cNvPr id="6" name="Straight Connector 5"/>
              <p:cNvCxnSpPr/>
              <p:nvPr/>
            </p:nvCxnSpPr>
            <p:spPr bwMode="auto">
              <a:xfrm>
                <a:off x="1219200" y="4468000"/>
                <a:ext cx="7086600" cy="278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8" name="Freeform 7"/>
              <p:cNvSpPr/>
              <p:nvPr/>
            </p:nvSpPr>
            <p:spPr bwMode="auto">
              <a:xfrm>
                <a:off x="1248506" y="3094876"/>
                <a:ext cx="7025056" cy="2595751"/>
              </a:xfrm>
              <a:custGeom>
                <a:avLst/>
                <a:gdLst>
                  <a:gd name="connsiteX0" fmla="*/ 0 w 6488724"/>
                  <a:gd name="connsiteY0" fmla="*/ 2567501 h 2567501"/>
                  <a:gd name="connsiteX1" fmla="*/ 351693 w 6488724"/>
                  <a:gd name="connsiteY1" fmla="*/ 1573970 h 2567501"/>
                  <a:gd name="connsiteX2" fmla="*/ 870439 w 6488724"/>
                  <a:gd name="connsiteY2" fmla="*/ 1398124 h 2567501"/>
                  <a:gd name="connsiteX3" fmla="*/ 1186962 w 6488724"/>
                  <a:gd name="connsiteY3" fmla="*/ 2233393 h 2567501"/>
                  <a:gd name="connsiteX4" fmla="*/ 1538654 w 6488724"/>
                  <a:gd name="connsiteY4" fmla="*/ 1477255 h 2567501"/>
                  <a:gd name="connsiteX5" fmla="*/ 2250831 w 6488724"/>
                  <a:gd name="connsiteY5" fmla="*/ 1398124 h 2567501"/>
                  <a:gd name="connsiteX6" fmla="*/ 2734408 w 6488724"/>
                  <a:gd name="connsiteY6" fmla="*/ 1380540 h 2567501"/>
                  <a:gd name="connsiteX7" fmla="*/ 2901462 w 6488724"/>
                  <a:gd name="connsiteY7" fmla="*/ 1336578 h 2567501"/>
                  <a:gd name="connsiteX8" fmla="*/ 3103685 w 6488724"/>
                  <a:gd name="connsiteY8" fmla="*/ 1406917 h 2567501"/>
                  <a:gd name="connsiteX9" fmla="*/ 4229100 w 6488724"/>
                  <a:gd name="connsiteY9" fmla="*/ 1380540 h 2567501"/>
                  <a:gd name="connsiteX10" fmla="*/ 4475285 w 6488724"/>
                  <a:gd name="connsiteY10" fmla="*/ 1617932 h 2567501"/>
                  <a:gd name="connsiteX11" fmla="*/ 4651131 w 6488724"/>
                  <a:gd name="connsiteY11" fmla="*/ 1389332 h 2567501"/>
                  <a:gd name="connsiteX12" fmla="*/ 5222631 w 6488724"/>
                  <a:gd name="connsiteY12" fmla="*/ 1389332 h 2567501"/>
                  <a:gd name="connsiteX13" fmla="*/ 5539154 w 6488724"/>
                  <a:gd name="connsiteY13" fmla="*/ 1389332 h 2567501"/>
                  <a:gd name="connsiteX14" fmla="*/ 5943600 w 6488724"/>
                  <a:gd name="connsiteY14" fmla="*/ 147 h 2567501"/>
                  <a:gd name="connsiteX15" fmla="*/ 6233747 w 6488724"/>
                  <a:gd name="connsiteY15" fmla="*/ 1301409 h 2567501"/>
                  <a:gd name="connsiteX16" fmla="*/ 6488724 w 6488724"/>
                  <a:gd name="connsiteY16" fmla="*/ 1389332 h 2567501"/>
                  <a:gd name="connsiteX0" fmla="*/ 0 w 6488724"/>
                  <a:gd name="connsiteY0" fmla="*/ 2567675 h 2567675"/>
                  <a:gd name="connsiteX1" fmla="*/ 351693 w 6488724"/>
                  <a:gd name="connsiteY1" fmla="*/ 1574144 h 2567675"/>
                  <a:gd name="connsiteX2" fmla="*/ 870439 w 6488724"/>
                  <a:gd name="connsiteY2" fmla="*/ 1398298 h 2567675"/>
                  <a:gd name="connsiteX3" fmla="*/ 1186962 w 6488724"/>
                  <a:gd name="connsiteY3" fmla="*/ 2233567 h 2567675"/>
                  <a:gd name="connsiteX4" fmla="*/ 1538654 w 6488724"/>
                  <a:gd name="connsiteY4" fmla="*/ 1477429 h 2567675"/>
                  <a:gd name="connsiteX5" fmla="*/ 2250831 w 6488724"/>
                  <a:gd name="connsiteY5" fmla="*/ 1398298 h 2567675"/>
                  <a:gd name="connsiteX6" fmla="*/ 2734408 w 6488724"/>
                  <a:gd name="connsiteY6" fmla="*/ 1380714 h 2567675"/>
                  <a:gd name="connsiteX7" fmla="*/ 2901462 w 6488724"/>
                  <a:gd name="connsiteY7" fmla="*/ 1336752 h 2567675"/>
                  <a:gd name="connsiteX8" fmla="*/ 3103685 w 6488724"/>
                  <a:gd name="connsiteY8" fmla="*/ 1407091 h 2567675"/>
                  <a:gd name="connsiteX9" fmla="*/ 4229100 w 6488724"/>
                  <a:gd name="connsiteY9" fmla="*/ 1380714 h 2567675"/>
                  <a:gd name="connsiteX10" fmla="*/ 4475285 w 6488724"/>
                  <a:gd name="connsiteY10" fmla="*/ 1618106 h 2567675"/>
                  <a:gd name="connsiteX11" fmla="*/ 4651131 w 6488724"/>
                  <a:gd name="connsiteY11" fmla="*/ 1389506 h 2567675"/>
                  <a:gd name="connsiteX12" fmla="*/ 5222631 w 6488724"/>
                  <a:gd name="connsiteY12" fmla="*/ 1389506 h 2567675"/>
                  <a:gd name="connsiteX13" fmla="*/ 5495192 w 6488724"/>
                  <a:gd name="connsiteY13" fmla="*/ 1178490 h 2567675"/>
                  <a:gd name="connsiteX14" fmla="*/ 5943600 w 6488724"/>
                  <a:gd name="connsiteY14" fmla="*/ 321 h 2567675"/>
                  <a:gd name="connsiteX15" fmla="*/ 6233747 w 6488724"/>
                  <a:gd name="connsiteY15" fmla="*/ 1301583 h 2567675"/>
                  <a:gd name="connsiteX16" fmla="*/ 6488724 w 6488724"/>
                  <a:gd name="connsiteY16" fmla="*/ 1389506 h 2567675"/>
                  <a:gd name="connsiteX0" fmla="*/ 0 w 6488724"/>
                  <a:gd name="connsiteY0" fmla="*/ 2567370 h 2567370"/>
                  <a:gd name="connsiteX1" fmla="*/ 351693 w 6488724"/>
                  <a:gd name="connsiteY1" fmla="*/ 1573839 h 2567370"/>
                  <a:gd name="connsiteX2" fmla="*/ 870439 w 6488724"/>
                  <a:gd name="connsiteY2" fmla="*/ 1397993 h 2567370"/>
                  <a:gd name="connsiteX3" fmla="*/ 1186962 w 6488724"/>
                  <a:gd name="connsiteY3" fmla="*/ 2233262 h 2567370"/>
                  <a:gd name="connsiteX4" fmla="*/ 1538654 w 6488724"/>
                  <a:gd name="connsiteY4" fmla="*/ 1477124 h 2567370"/>
                  <a:gd name="connsiteX5" fmla="*/ 2250831 w 6488724"/>
                  <a:gd name="connsiteY5" fmla="*/ 1397993 h 2567370"/>
                  <a:gd name="connsiteX6" fmla="*/ 2734408 w 6488724"/>
                  <a:gd name="connsiteY6" fmla="*/ 1380409 h 2567370"/>
                  <a:gd name="connsiteX7" fmla="*/ 2901462 w 6488724"/>
                  <a:gd name="connsiteY7" fmla="*/ 1336447 h 2567370"/>
                  <a:gd name="connsiteX8" fmla="*/ 3103685 w 6488724"/>
                  <a:gd name="connsiteY8" fmla="*/ 1406786 h 2567370"/>
                  <a:gd name="connsiteX9" fmla="*/ 4229100 w 6488724"/>
                  <a:gd name="connsiteY9" fmla="*/ 1380409 h 2567370"/>
                  <a:gd name="connsiteX10" fmla="*/ 4475285 w 6488724"/>
                  <a:gd name="connsiteY10" fmla="*/ 1617801 h 2567370"/>
                  <a:gd name="connsiteX11" fmla="*/ 4651131 w 6488724"/>
                  <a:gd name="connsiteY11" fmla="*/ 1389201 h 2567370"/>
                  <a:gd name="connsiteX12" fmla="*/ 5222631 w 6488724"/>
                  <a:gd name="connsiteY12" fmla="*/ 1389201 h 2567370"/>
                  <a:gd name="connsiteX13" fmla="*/ 5495192 w 6488724"/>
                  <a:gd name="connsiteY13" fmla="*/ 1178185 h 2567370"/>
                  <a:gd name="connsiteX14" fmla="*/ 5943600 w 6488724"/>
                  <a:gd name="connsiteY14" fmla="*/ 16 h 2567370"/>
                  <a:gd name="connsiteX15" fmla="*/ 6233747 w 6488724"/>
                  <a:gd name="connsiteY15" fmla="*/ 1204562 h 2567370"/>
                  <a:gd name="connsiteX16" fmla="*/ 6488724 w 6488724"/>
                  <a:gd name="connsiteY16" fmla="*/ 1389201 h 2567370"/>
                  <a:gd name="connsiteX0" fmla="*/ 0 w 6488724"/>
                  <a:gd name="connsiteY0" fmla="*/ 2567370 h 2567370"/>
                  <a:gd name="connsiteX1" fmla="*/ 307732 w 6488724"/>
                  <a:gd name="connsiteY1" fmla="*/ 1591424 h 2567370"/>
                  <a:gd name="connsiteX2" fmla="*/ 870439 w 6488724"/>
                  <a:gd name="connsiteY2" fmla="*/ 1397993 h 2567370"/>
                  <a:gd name="connsiteX3" fmla="*/ 1186962 w 6488724"/>
                  <a:gd name="connsiteY3" fmla="*/ 2233262 h 2567370"/>
                  <a:gd name="connsiteX4" fmla="*/ 1538654 w 6488724"/>
                  <a:gd name="connsiteY4" fmla="*/ 1477124 h 2567370"/>
                  <a:gd name="connsiteX5" fmla="*/ 2250831 w 6488724"/>
                  <a:gd name="connsiteY5" fmla="*/ 1397993 h 2567370"/>
                  <a:gd name="connsiteX6" fmla="*/ 2734408 w 6488724"/>
                  <a:gd name="connsiteY6" fmla="*/ 1380409 h 2567370"/>
                  <a:gd name="connsiteX7" fmla="*/ 2901462 w 6488724"/>
                  <a:gd name="connsiteY7" fmla="*/ 1336447 h 2567370"/>
                  <a:gd name="connsiteX8" fmla="*/ 3103685 w 6488724"/>
                  <a:gd name="connsiteY8" fmla="*/ 1406786 h 2567370"/>
                  <a:gd name="connsiteX9" fmla="*/ 4229100 w 6488724"/>
                  <a:gd name="connsiteY9" fmla="*/ 1380409 h 2567370"/>
                  <a:gd name="connsiteX10" fmla="*/ 4475285 w 6488724"/>
                  <a:gd name="connsiteY10" fmla="*/ 1617801 h 2567370"/>
                  <a:gd name="connsiteX11" fmla="*/ 4651131 w 6488724"/>
                  <a:gd name="connsiteY11" fmla="*/ 1389201 h 2567370"/>
                  <a:gd name="connsiteX12" fmla="*/ 5222631 w 6488724"/>
                  <a:gd name="connsiteY12" fmla="*/ 1389201 h 2567370"/>
                  <a:gd name="connsiteX13" fmla="*/ 5495192 w 6488724"/>
                  <a:gd name="connsiteY13" fmla="*/ 1178185 h 2567370"/>
                  <a:gd name="connsiteX14" fmla="*/ 5943600 w 6488724"/>
                  <a:gd name="connsiteY14" fmla="*/ 16 h 2567370"/>
                  <a:gd name="connsiteX15" fmla="*/ 6233747 w 6488724"/>
                  <a:gd name="connsiteY15" fmla="*/ 1204562 h 2567370"/>
                  <a:gd name="connsiteX16" fmla="*/ 6488724 w 6488724"/>
                  <a:gd name="connsiteY16" fmla="*/ 1389201 h 2567370"/>
                  <a:gd name="connsiteX0" fmla="*/ 0 w 6488724"/>
                  <a:gd name="connsiteY0" fmla="*/ 2567370 h 2567370"/>
                  <a:gd name="connsiteX1" fmla="*/ 307732 w 6488724"/>
                  <a:gd name="connsiteY1" fmla="*/ 1591424 h 2567370"/>
                  <a:gd name="connsiteX2" fmla="*/ 879231 w 6488724"/>
                  <a:gd name="connsiteY2" fmla="*/ 1450747 h 2567370"/>
                  <a:gd name="connsiteX3" fmla="*/ 1186962 w 6488724"/>
                  <a:gd name="connsiteY3" fmla="*/ 2233262 h 2567370"/>
                  <a:gd name="connsiteX4" fmla="*/ 1538654 w 6488724"/>
                  <a:gd name="connsiteY4" fmla="*/ 1477124 h 2567370"/>
                  <a:gd name="connsiteX5" fmla="*/ 2250831 w 6488724"/>
                  <a:gd name="connsiteY5" fmla="*/ 1397993 h 2567370"/>
                  <a:gd name="connsiteX6" fmla="*/ 2734408 w 6488724"/>
                  <a:gd name="connsiteY6" fmla="*/ 1380409 h 2567370"/>
                  <a:gd name="connsiteX7" fmla="*/ 2901462 w 6488724"/>
                  <a:gd name="connsiteY7" fmla="*/ 1336447 h 2567370"/>
                  <a:gd name="connsiteX8" fmla="*/ 3103685 w 6488724"/>
                  <a:gd name="connsiteY8" fmla="*/ 1406786 h 2567370"/>
                  <a:gd name="connsiteX9" fmla="*/ 4229100 w 6488724"/>
                  <a:gd name="connsiteY9" fmla="*/ 1380409 h 2567370"/>
                  <a:gd name="connsiteX10" fmla="*/ 4475285 w 6488724"/>
                  <a:gd name="connsiteY10" fmla="*/ 1617801 h 2567370"/>
                  <a:gd name="connsiteX11" fmla="*/ 4651131 w 6488724"/>
                  <a:gd name="connsiteY11" fmla="*/ 1389201 h 2567370"/>
                  <a:gd name="connsiteX12" fmla="*/ 5222631 w 6488724"/>
                  <a:gd name="connsiteY12" fmla="*/ 1389201 h 2567370"/>
                  <a:gd name="connsiteX13" fmla="*/ 5495192 w 6488724"/>
                  <a:gd name="connsiteY13" fmla="*/ 1178185 h 2567370"/>
                  <a:gd name="connsiteX14" fmla="*/ 5943600 w 6488724"/>
                  <a:gd name="connsiteY14" fmla="*/ 16 h 2567370"/>
                  <a:gd name="connsiteX15" fmla="*/ 6233747 w 6488724"/>
                  <a:gd name="connsiteY15" fmla="*/ 1204562 h 2567370"/>
                  <a:gd name="connsiteX16" fmla="*/ 6488724 w 6488724"/>
                  <a:gd name="connsiteY16" fmla="*/ 1389201 h 2567370"/>
                  <a:gd name="connsiteX0" fmla="*/ 0 w 6488724"/>
                  <a:gd name="connsiteY0" fmla="*/ 2567370 h 2567370"/>
                  <a:gd name="connsiteX1" fmla="*/ 281355 w 6488724"/>
                  <a:gd name="connsiteY1" fmla="*/ 1512293 h 2567370"/>
                  <a:gd name="connsiteX2" fmla="*/ 879231 w 6488724"/>
                  <a:gd name="connsiteY2" fmla="*/ 1450747 h 2567370"/>
                  <a:gd name="connsiteX3" fmla="*/ 1186962 w 6488724"/>
                  <a:gd name="connsiteY3" fmla="*/ 2233262 h 2567370"/>
                  <a:gd name="connsiteX4" fmla="*/ 1538654 w 6488724"/>
                  <a:gd name="connsiteY4" fmla="*/ 1477124 h 2567370"/>
                  <a:gd name="connsiteX5" fmla="*/ 2250831 w 6488724"/>
                  <a:gd name="connsiteY5" fmla="*/ 1397993 h 2567370"/>
                  <a:gd name="connsiteX6" fmla="*/ 2734408 w 6488724"/>
                  <a:gd name="connsiteY6" fmla="*/ 1380409 h 2567370"/>
                  <a:gd name="connsiteX7" fmla="*/ 2901462 w 6488724"/>
                  <a:gd name="connsiteY7" fmla="*/ 1336447 h 2567370"/>
                  <a:gd name="connsiteX8" fmla="*/ 3103685 w 6488724"/>
                  <a:gd name="connsiteY8" fmla="*/ 1406786 h 2567370"/>
                  <a:gd name="connsiteX9" fmla="*/ 4229100 w 6488724"/>
                  <a:gd name="connsiteY9" fmla="*/ 1380409 h 2567370"/>
                  <a:gd name="connsiteX10" fmla="*/ 4475285 w 6488724"/>
                  <a:gd name="connsiteY10" fmla="*/ 1617801 h 2567370"/>
                  <a:gd name="connsiteX11" fmla="*/ 4651131 w 6488724"/>
                  <a:gd name="connsiteY11" fmla="*/ 1389201 h 2567370"/>
                  <a:gd name="connsiteX12" fmla="*/ 5222631 w 6488724"/>
                  <a:gd name="connsiteY12" fmla="*/ 1389201 h 2567370"/>
                  <a:gd name="connsiteX13" fmla="*/ 5495192 w 6488724"/>
                  <a:gd name="connsiteY13" fmla="*/ 1178185 h 2567370"/>
                  <a:gd name="connsiteX14" fmla="*/ 5943600 w 6488724"/>
                  <a:gd name="connsiteY14" fmla="*/ 16 h 2567370"/>
                  <a:gd name="connsiteX15" fmla="*/ 6233747 w 6488724"/>
                  <a:gd name="connsiteY15" fmla="*/ 1204562 h 2567370"/>
                  <a:gd name="connsiteX16" fmla="*/ 6488724 w 6488724"/>
                  <a:gd name="connsiteY16" fmla="*/ 1389201 h 2567370"/>
                  <a:gd name="connsiteX0" fmla="*/ 27849 w 6516573"/>
                  <a:gd name="connsiteY0" fmla="*/ 2567370 h 2645523"/>
                  <a:gd name="connsiteX1" fmla="*/ 19057 w 6516573"/>
                  <a:gd name="connsiteY1" fmla="*/ 2567369 h 2645523"/>
                  <a:gd name="connsiteX2" fmla="*/ 309204 w 6516573"/>
                  <a:gd name="connsiteY2" fmla="*/ 1512293 h 2645523"/>
                  <a:gd name="connsiteX3" fmla="*/ 907080 w 6516573"/>
                  <a:gd name="connsiteY3" fmla="*/ 1450747 h 2645523"/>
                  <a:gd name="connsiteX4" fmla="*/ 1214811 w 6516573"/>
                  <a:gd name="connsiteY4" fmla="*/ 2233262 h 2645523"/>
                  <a:gd name="connsiteX5" fmla="*/ 1566503 w 6516573"/>
                  <a:gd name="connsiteY5" fmla="*/ 1477124 h 2645523"/>
                  <a:gd name="connsiteX6" fmla="*/ 2278680 w 6516573"/>
                  <a:gd name="connsiteY6" fmla="*/ 1397993 h 2645523"/>
                  <a:gd name="connsiteX7" fmla="*/ 2762257 w 6516573"/>
                  <a:gd name="connsiteY7" fmla="*/ 1380409 h 2645523"/>
                  <a:gd name="connsiteX8" fmla="*/ 2929311 w 6516573"/>
                  <a:gd name="connsiteY8" fmla="*/ 1336447 h 2645523"/>
                  <a:gd name="connsiteX9" fmla="*/ 3131534 w 6516573"/>
                  <a:gd name="connsiteY9" fmla="*/ 1406786 h 2645523"/>
                  <a:gd name="connsiteX10" fmla="*/ 4256949 w 6516573"/>
                  <a:gd name="connsiteY10" fmla="*/ 1380409 h 2645523"/>
                  <a:gd name="connsiteX11" fmla="*/ 4503134 w 6516573"/>
                  <a:gd name="connsiteY11" fmla="*/ 1617801 h 2645523"/>
                  <a:gd name="connsiteX12" fmla="*/ 4678980 w 6516573"/>
                  <a:gd name="connsiteY12" fmla="*/ 1389201 h 2645523"/>
                  <a:gd name="connsiteX13" fmla="*/ 5250480 w 6516573"/>
                  <a:gd name="connsiteY13" fmla="*/ 1389201 h 2645523"/>
                  <a:gd name="connsiteX14" fmla="*/ 5523041 w 6516573"/>
                  <a:gd name="connsiteY14" fmla="*/ 1178185 h 2645523"/>
                  <a:gd name="connsiteX15" fmla="*/ 5971449 w 6516573"/>
                  <a:gd name="connsiteY15" fmla="*/ 16 h 2645523"/>
                  <a:gd name="connsiteX16" fmla="*/ 6261596 w 6516573"/>
                  <a:gd name="connsiteY16" fmla="*/ 1204562 h 2645523"/>
                  <a:gd name="connsiteX17" fmla="*/ 6516573 w 6516573"/>
                  <a:gd name="connsiteY17" fmla="*/ 1389201 h 2645523"/>
                  <a:gd name="connsiteX0" fmla="*/ 17 w 6488741"/>
                  <a:gd name="connsiteY0" fmla="*/ 2567370 h 2567370"/>
                  <a:gd name="connsiteX1" fmla="*/ 140694 w 6488741"/>
                  <a:gd name="connsiteY1" fmla="*/ 1987077 h 2567370"/>
                  <a:gd name="connsiteX2" fmla="*/ 281372 w 6488741"/>
                  <a:gd name="connsiteY2" fmla="*/ 1512293 h 2567370"/>
                  <a:gd name="connsiteX3" fmla="*/ 879248 w 6488741"/>
                  <a:gd name="connsiteY3" fmla="*/ 1450747 h 2567370"/>
                  <a:gd name="connsiteX4" fmla="*/ 1186979 w 6488741"/>
                  <a:gd name="connsiteY4" fmla="*/ 2233262 h 2567370"/>
                  <a:gd name="connsiteX5" fmla="*/ 1538671 w 6488741"/>
                  <a:gd name="connsiteY5" fmla="*/ 1477124 h 2567370"/>
                  <a:gd name="connsiteX6" fmla="*/ 2250848 w 6488741"/>
                  <a:gd name="connsiteY6" fmla="*/ 1397993 h 2567370"/>
                  <a:gd name="connsiteX7" fmla="*/ 2734425 w 6488741"/>
                  <a:gd name="connsiteY7" fmla="*/ 1380409 h 2567370"/>
                  <a:gd name="connsiteX8" fmla="*/ 2901479 w 6488741"/>
                  <a:gd name="connsiteY8" fmla="*/ 1336447 h 2567370"/>
                  <a:gd name="connsiteX9" fmla="*/ 3103702 w 6488741"/>
                  <a:gd name="connsiteY9" fmla="*/ 1406786 h 2567370"/>
                  <a:gd name="connsiteX10" fmla="*/ 4229117 w 6488741"/>
                  <a:gd name="connsiteY10" fmla="*/ 1380409 h 2567370"/>
                  <a:gd name="connsiteX11" fmla="*/ 4475302 w 6488741"/>
                  <a:gd name="connsiteY11" fmla="*/ 1617801 h 2567370"/>
                  <a:gd name="connsiteX12" fmla="*/ 4651148 w 6488741"/>
                  <a:gd name="connsiteY12" fmla="*/ 1389201 h 2567370"/>
                  <a:gd name="connsiteX13" fmla="*/ 5222648 w 6488741"/>
                  <a:gd name="connsiteY13" fmla="*/ 1389201 h 2567370"/>
                  <a:gd name="connsiteX14" fmla="*/ 5495209 w 6488741"/>
                  <a:gd name="connsiteY14" fmla="*/ 1178185 h 2567370"/>
                  <a:gd name="connsiteX15" fmla="*/ 5943617 w 6488741"/>
                  <a:gd name="connsiteY15" fmla="*/ 16 h 2567370"/>
                  <a:gd name="connsiteX16" fmla="*/ 6233764 w 6488741"/>
                  <a:gd name="connsiteY16" fmla="*/ 1204562 h 2567370"/>
                  <a:gd name="connsiteX17" fmla="*/ 6488741 w 6488741"/>
                  <a:gd name="connsiteY17" fmla="*/ 1389201 h 2567370"/>
                  <a:gd name="connsiteX0" fmla="*/ 3 w 6893173"/>
                  <a:gd name="connsiteY0" fmla="*/ 1389200 h 2233285"/>
                  <a:gd name="connsiteX1" fmla="*/ 545126 w 6893173"/>
                  <a:gd name="connsiteY1" fmla="*/ 1987077 h 2233285"/>
                  <a:gd name="connsiteX2" fmla="*/ 685804 w 6893173"/>
                  <a:gd name="connsiteY2" fmla="*/ 1512293 h 2233285"/>
                  <a:gd name="connsiteX3" fmla="*/ 1283680 w 6893173"/>
                  <a:gd name="connsiteY3" fmla="*/ 1450747 h 2233285"/>
                  <a:gd name="connsiteX4" fmla="*/ 1591411 w 6893173"/>
                  <a:gd name="connsiteY4" fmla="*/ 2233262 h 2233285"/>
                  <a:gd name="connsiteX5" fmla="*/ 1943103 w 6893173"/>
                  <a:gd name="connsiteY5" fmla="*/ 1477124 h 2233285"/>
                  <a:gd name="connsiteX6" fmla="*/ 2655280 w 6893173"/>
                  <a:gd name="connsiteY6" fmla="*/ 1397993 h 2233285"/>
                  <a:gd name="connsiteX7" fmla="*/ 3138857 w 6893173"/>
                  <a:gd name="connsiteY7" fmla="*/ 1380409 h 2233285"/>
                  <a:gd name="connsiteX8" fmla="*/ 3305911 w 6893173"/>
                  <a:gd name="connsiteY8" fmla="*/ 1336447 h 2233285"/>
                  <a:gd name="connsiteX9" fmla="*/ 3508134 w 6893173"/>
                  <a:gd name="connsiteY9" fmla="*/ 1406786 h 2233285"/>
                  <a:gd name="connsiteX10" fmla="*/ 4633549 w 6893173"/>
                  <a:gd name="connsiteY10" fmla="*/ 1380409 h 2233285"/>
                  <a:gd name="connsiteX11" fmla="*/ 4879734 w 6893173"/>
                  <a:gd name="connsiteY11" fmla="*/ 1617801 h 2233285"/>
                  <a:gd name="connsiteX12" fmla="*/ 5055580 w 6893173"/>
                  <a:gd name="connsiteY12" fmla="*/ 1389201 h 2233285"/>
                  <a:gd name="connsiteX13" fmla="*/ 5627080 w 6893173"/>
                  <a:gd name="connsiteY13" fmla="*/ 1389201 h 2233285"/>
                  <a:gd name="connsiteX14" fmla="*/ 5899641 w 6893173"/>
                  <a:gd name="connsiteY14" fmla="*/ 1178185 h 2233285"/>
                  <a:gd name="connsiteX15" fmla="*/ 6348049 w 6893173"/>
                  <a:gd name="connsiteY15" fmla="*/ 16 h 2233285"/>
                  <a:gd name="connsiteX16" fmla="*/ 6638196 w 6893173"/>
                  <a:gd name="connsiteY16" fmla="*/ 1204562 h 2233285"/>
                  <a:gd name="connsiteX17" fmla="*/ 6893173 w 6893173"/>
                  <a:gd name="connsiteY17" fmla="*/ 1389201 h 2233285"/>
                  <a:gd name="connsiteX0" fmla="*/ 4 w 6893174"/>
                  <a:gd name="connsiteY0" fmla="*/ 1389200 h 2539649"/>
                  <a:gd name="connsiteX1" fmla="*/ 378074 w 6893174"/>
                  <a:gd name="connsiteY1" fmla="*/ 2523408 h 2539649"/>
                  <a:gd name="connsiteX2" fmla="*/ 685805 w 6893174"/>
                  <a:gd name="connsiteY2" fmla="*/ 1512293 h 2539649"/>
                  <a:gd name="connsiteX3" fmla="*/ 1283681 w 6893174"/>
                  <a:gd name="connsiteY3" fmla="*/ 1450747 h 2539649"/>
                  <a:gd name="connsiteX4" fmla="*/ 1591412 w 6893174"/>
                  <a:gd name="connsiteY4" fmla="*/ 2233262 h 2539649"/>
                  <a:gd name="connsiteX5" fmla="*/ 1943104 w 6893174"/>
                  <a:gd name="connsiteY5" fmla="*/ 1477124 h 2539649"/>
                  <a:gd name="connsiteX6" fmla="*/ 2655281 w 6893174"/>
                  <a:gd name="connsiteY6" fmla="*/ 1397993 h 2539649"/>
                  <a:gd name="connsiteX7" fmla="*/ 3138858 w 6893174"/>
                  <a:gd name="connsiteY7" fmla="*/ 1380409 h 2539649"/>
                  <a:gd name="connsiteX8" fmla="*/ 3305912 w 6893174"/>
                  <a:gd name="connsiteY8" fmla="*/ 1336447 h 2539649"/>
                  <a:gd name="connsiteX9" fmla="*/ 3508135 w 6893174"/>
                  <a:gd name="connsiteY9" fmla="*/ 1406786 h 2539649"/>
                  <a:gd name="connsiteX10" fmla="*/ 4633550 w 6893174"/>
                  <a:gd name="connsiteY10" fmla="*/ 1380409 h 2539649"/>
                  <a:gd name="connsiteX11" fmla="*/ 4879735 w 6893174"/>
                  <a:gd name="connsiteY11" fmla="*/ 1617801 h 2539649"/>
                  <a:gd name="connsiteX12" fmla="*/ 5055581 w 6893174"/>
                  <a:gd name="connsiteY12" fmla="*/ 1389201 h 2539649"/>
                  <a:gd name="connsiteX13" fmla="*/ 5627081 w 6893174"/>
                  <a:gd name="connsiteY13" fmla="*/ 1389201 h 2539649"/>
                  <a:gd name="connsiteX14" fmla="*/ 5899642 w 6893174"/>
                  <a:gd name="connsiteY14" fmla="*/ 1178185 h 2539649"/>
                  <a:gd name="connsiteX15" fmla="*/ 6348050 w 6893174"/>
                  <a:gd name="connsiteY15" fmla="*/ 16 h 2539649"/>
                  <a:gd name="connsiteX16" fmla="*/ 6638197 w 6893174"/>
                  <a:gd name="connsiteY16" fmla="*/ 1204562 h 2539649"/>
                  <a:gd name="connsiteX17" fmla="*/ 6893174 w 6893174"/>
                  <a:gd name="connsiteY17" fmla="*/ 1389201 h 2539649"/>
                  <a:gd name="connsiteX0" fmla="*/ 4 w 6893174"/>
                  <a:gd name="connsiteY0" fmla="*/ 1389200 h 2539649"/>
                  <a:gd name="connsiteX1" fmla="*/ 378074 w 6893174"/>
                  <a:gd name="connsiteY1" fmla="*/ 2523408 h 2539649"/>
                  <a:gd name="connsiteX2" fmla="*/ 685805 w 6893174"/>
                  <a:gd name="connsiteY2" fmla="*/ 1512293 h 2539649"/>
                  <a:gd name="connsiteX3" fmla="*/ 1283681 w 6893174"/>
                  <a:gd name="connsiteY3" fmla="*/ 1450747 h 2539649"/>
                  <a:gd name="connsiteX4" fmla="*/ 1591412 w 6893174"/>
                  <a:gd name="connsiteY4" fmla="*/ 2233262 h 2539649"/>
                  <a:gd name="connsiteX5" fmla="*/ 1943104 w 6893174"/>
                  <a:gd name="connsiteY5" fmla="*/ 1477124 h 2539649"/>
                  <a:gd name="connsiteX6" fmla="*/ 2655281 w 6893174"/>
                  <a:gd name="connsiteY6" fmla="*/ 1397993 h 2539649"/>
                  <a:gd name="connsiteX7" fmla="*/ 3138858 w 6893174"/>
                  <a:gd name="connsiteY7" fmla="*/ 1380409 h 2539649"/>
                  <a:gd name="connsiteX8" fmla="*/ 3305912 w 6893174"/>
                  <a:gd name="connsiteY8" fmla="*/ 1336447 h 2539649"/>
                  <a:gd name="connsiteX9" fmla="*/ 3508135 w 6893174"/>
                  <a:gd name="connsiteY9" fmla="*/ 1406786 h 2539649"/>
                  <a:gd name="connsiteX10" fmla="*/ 4633550 w 6893174"/>
                  <a:gd name="connsiteY10" fmla="*/ 1380409 h 2539649"/>
                  <a:gd name="connsiteX11" fmla="*/ 4879735 w 6893174"/>
                  <a:gd name="connsiteY11" fmla="*/ 1617801 h 2539649"/>
                  <a:gd name="connsiteX12" fmla="*/ 5055581 w 6893174"/>
                  <a:gd name="connsiteY12" fmla="*/ 1389201 h 2539649"/>
                  <a:gd name="connsiteX13" fmla="*/ 5627081 w 6893174"/>
                  <a:gd name="connsiteY13" fmla="*/ 1389201 h 2539649"/>
                  <a:gd name="connsiteX14" fmla="*/ 5899642 w 6893174"/>
                  <a:gd name="connsiteY14" fmla="*/ 1178185 h 2539649"/>
                  <a:gd name="connsiteX15" fmla="*/ 6348050 w 6893174"/>
                  <a:gd name="connsiteY15" fmla="*/ 16 h 2539649"/>
                  <a:gd name="connsiteX16" fmla="*/ 6638197 w 6893174"/>
                  <a:gd name="connsiteY16" fmla="*/ 1204562 h 2539649"/>
                  <a:gd name="connsiteX17" fmla="*/ 6893174 w 6893174"/>
                  <a:gd name="connsiteY17" fmla="*/ 1389201 h 2539649"/>
                  <a:gd name="connsiteX0" fmla="*/ 10 w 6893180"/>
                  <a:gd name="connsiteY0" fmla="*/ 1389200 h 2523408"/>
                  <a:gd name="connsiteX1" fmla="*/ 378080 w 6893180"/>
                  <a:gd name="connsiteY1" fmla="*/ 2523408 h 2523408"/>
                  <a:gd name="connsiteX2" fmla="*/ 685811 w 6893180"/>
                  <a:gd name="connsiteY2" fmla="*/ 1512293 h 2523408"/>
                  <a:gd name="connsiteX3" fmla="*/ 1283687 w 6893180"/>
                  <a:gd name="connsiteY3" fmla="*/ 1450747 h 2523408"/>
                  <a:gd name="connsiteX4" fmla="*/ 1591418 w 6893180"/>
                  <a:gd name="connsiteY4" fmla="*/ 2233262 h 2523408"/>
                  <a:gd name="connsiteX5" fmla="*/ 1943110 w 6893180"/>
                  <a:gd name="connsiteY5" fmla="*/ 1477124 h 2523408"/>
                  <a:gd name="connsiteX6" fmla="*/ 2655287 w 6893180"/>
                  <a:gd name="connsiteY6" fmla="*/ 1397993 h 2523408"/>
                  <a:gd name="connsiteX7" fmla="*/ 3138864 w 6893180"/>
                  <a:gd name="connsiteY7" fmla="*/ 1380409 h 2523408"/>
                  <a:gd name="connsiteX8" fmla="*/ 3305918 w 6893180"/>
                  <a:gd name="connsiteY8" fmla="*/ 1336447 h 2523408"/>
                  <a:gd name="connsiteX9" fmla="*/ 3508141 w 6893180"/>
                  <a:gd name="connsiteY9" fmla="*/ 1406786 h 2523408"/>
                  <a:gd name="connsiteX10" fmla="*/ 4633556 w 6893180"/>
                  <a:gd name="connsiteY10" fmla="*/ 1380409 h 2523408"/>
                  <a:gd name="connsiteX11" fmla="*/ 4879741 w 6893180"/>
                  <a:gd name="connsiteY11" fmla="*/ 1617801 h 2523408"/>
                  <a:gd name="connsiteX12" fmla="*/ 5055587 w 6893180"/>
                  <a:gd name="connsiteY12" fmla="*/ 1389201 h 2523408"/>
                  <a:gd name="connsiteX13" fmla="*/ 5627087 w 6893180"/>
                  <a:gd name="connsiteY13" fmla="*/ 1389201 h 2523408"/>
                  <a:gd name="connsiteX14" fmla="*/ 5899648 w 6893180"/>
                  <a:gd name="connsiteY14" fmla="*/ 1178185 h 2523408"/>
                  <a:gd name="connsiteX15" fmla="*/ 6348056 w 6893180"/>
                  <a:gd name="connsiteY15" fmla="*/ 16 h 2523408"/>
                  <a:gd name="connsiteX16" fmla="*/ 6638203 w 6893180"/>
                  <a:gd name="connsiteY16" fmla="*/ 1204562 h 2523408"/>
                  <a:gd name="connsiteX17" fmla="*/ 6893180 w 6893180"/>
                  <a:gd name="connsiteY17" fmla="*/ 1389201 h 2523408"/>
                  <a:gd name="connsiteX0" fmla="*/ 9 w 6893179"/>
                  <a:gd name="connsiteY0" fmla="*/ 1389200 h 2593747"/>
                  <a:gd name="connsiteX1" fmla="*/ 404456 w 6893179"/>
                  <a:gd name="connsiteY1" fmla="*/ 2593747 h 2593747"/>
                  <a:gd name="connsiteX2" fmla="*/ 685810 w 6893179"/>
                  <a:gd name="connsiteY2" fmla="*/ 1512293 h 2593747"/>
                  <a:gd name="connsiteX3" fmla="*/ 1283686 w 6893179"/>
                  <a:gd name="connsiteY3" fmla="*/ 1450747 h 2593747"/>
                  <a:gd name="connsiteX4" fmla="*/ 1591417 w 6893179"/>
                  <a:gd name="connsiteY4" fmla="*/ 2233262 h 2593747"/>
                  <a:gd name="connsiteX5" fmla="*/ 1943109 w 6893179"/>
                  <a:gd name="connsiteY5" fmla="*/ 1477124 h 2593747"/>
                  <a:gd name="connsiteX6" fmla="*/ 2655286 w 6893179"/>
                  <a:gd name="connsiteY6" fmla="*/ 1397993 h 2593747"/>
                  <a:gd name="connsiteX7" fmla="*/ 3138863 w 6893179"/>
                  <a:gd name="connsiteY7" fmla="*/ 1380409 h 2593747"/>
                  <a:gd name="connsiteX8" fmla="*/ 3305917 w 6893179"/>
                  <a:gd name="connsiteY8" fmla="*/ 1336447 h 2593747"/>
                  <a:gd name="connsiteX9" fmla="*/ 3508140 w 6893179"/>
                  <a:gd name="connsiteY9" fmla="*/ 1406786 h 2593747"/>
                  <a:gd name="connsiteX10" fmla="*/ 4633555 w 6893179"/>
                  <a:gd name="connsiteY10" fmla="*/ 1380409 h 2593747"/>
                  <a:gd name="connsiteX11" fmla="*/ 4879740 w 6893179"/>
                  <a:gd name="connsiteY11" fmla="*/ 1617801 h 2593747"/>
                  <a:gd name="connsiteX12" fmla="*/ 5055586 w 6893179"/>
                  <a:gd name="connsiteY12" fmla="*/ 1389201 h 2593747"/>
                  <a:gd name="connsiteX13" fmla="*/ 5627086 w 6893179"/>
                  <a:gd name="connsiteY13" fmla="*/ 1389201 h 2593747"/>
                  <a:gd name="connsiteX14" fmla="*/ 5899647 w 6893179"/>
                  <a:gd name="connsiteY14" fmla="*/ 1178185 h 2593747"/>
                  <a:gd name="connsiteX15" fmla="*/ 6348055 w 6893179"/>
                  <a:gd name="connsiteY15" fmla="*/ 16 h 2593747"/>
                  <a:gd name="connsiteX16" fmla="*/ 6638202 w 6893179"/>
                  <a:gd name="connsiteY16" fmla="*/ 1204562 h 2593747"/>
                  <a:gd name="connsiteX17" fmla="*/ 6893179 w 6893179"/>
                  <a:gd name="connsiteY17" fmla="*/ 1389201 h 2593747"/>
                  <a:gd name="connsiteX0" fmla="*/ 9 w 6893179"/>
                  <a:gd name="connsiteY0" fmla="*/ 1389200 h 2593747"/>
                  <a:gd name="connsiteX1" fmla="*/ 404456 w 6893179"/>
                  <a:gd name="connsiteY1" fmla="*/ 2593747 h 2593747"/>
                  <a:gd name="connsiteX2" fmla="*/ 685810 w 6893179"/>
                  <a:gd name="connsiteY2" fmla="*/ 1512293 h 2593747"/>
                  <a:gd name="connsiteX3" fmla="*/ 1283686 w 6893179"/>
                  <a:gd name="connsiteY3" fmla="*/ 1450747 h 2593747"/>
                  <a:gd name="connsiteX4" fmla="*/ 1591417 w 6893179"/>
                  <a:gd name="connsiteY4" fmla="*/ 2233262 h 2593747"/>
                  <a:gd name="connsiteX5" fmla="*/ 1943109 w 6893179"/>
                  <a:gd name="connsiteY5" fmla="*/ 1477124 h 2593747"/>
                  <a:gd name="connsiteX6" fmla="*/ 2655286 w 6893179"/>
                  <a:gd name="connsiteY6" fmla="*/ 1397993 h 2593747"/>
                  <a:gd name="connsiteX7" fmla="*/ 3138863 w 6893179"/>
                  <a:gd name="connsiteY7" fmla="*/ 1380409 h 2593747"/>
                  <a:gd name="connsiteX8" fmla="*/ 3305917 w 6893179"/>
                  <a:gd name="connsiteY8" fmla="*/ 1336447 h 2593747"/>
                  <a:gd name="connsiteX9" fmla="*/ 3508140 w 6893179"/>
                  <a:gd name="connsiteY9" fmla="*/ 1406786 h 2593747"/>
                  <a:gd name="connsiteX10" fmla="*/ 4633555 w 6893179"/>
                  <a:gd name="connsiteY10" fmla="*/ 1380409 h 2593747"/>
                  <a:gd name="connsiteX11" fmla="*/ 4879740 w 6893179"/>
                  <a:gd name="connsiteY11" fmla="*/ 1617801 h 2593747"/>
                  <a:gd name="connsiteX12" fmla="*/ 5055586 w 6893179"/>
                  <a:gd name="connsiteY12" fmla="*/ 1389201 h 2593747"/>
                  <a:gd name="connsiteX13" fmla="*/ 5627086 w 6893179"/>
                  <a:gd name="connsiteY13" fmla="*/ 1389201 h 2593747"/>
                  <a:gd name="connsiteX14" fmla="*/ 5899647 w 6893179"/>
                  <a:gd name="connsiteY14" fmla="*/ 1178185 h 2593747"/>
                  <a:gd name="connsiteX15" fmla="*/ 6348055 w 6893179"/>
                  <a:gd name="connsiteY15" fmla="*/ 16 h 2593747"/>
                  <a:gd name="connsiteX16" fmla="*/ 6638202 w 6893179"/>
                  <a:gd name="connsiteY16" fmla="*/ 1204562 h 2593747"/>
                  <a:gd name="connsiteX17" fmla="*/ 6893179 w 6893179"/>
                  <a:gd name="connsiteY17" fmla="*/ 1389201 h 2593747"/>
                  <a:gd name="connsiteX0" fmla="*/ 8 w 6893178"/>
                  <a:gd name="connsiteY0" fmla="*/ 1389200 h 2593747"/>
                  <a:gd name="connsiteX1" fmla="*/ 404455 w 6893178"/>
                  <a:gd name="connsiteY1" fmla="*/ 2593747 h 2593747"/>
                  <a:gd name="connsiteX2" fmla="*/ 685809 w 6893178"/>
                  <a:gd name="connsiteY2" fmla="*/ 1512293 h 2593747"/>
                  <a:gd name="connsiteX3" fmla="*/ 1283685 w 6893178"/>
                  <a:gd name="connsiteY3" fmla="*/ 1450747 h 2593747"/>
                  <a:gd name="connsiteX4" fmla="*/ 1591416 w 6893178"/>
                  <a:gd name="connsiteY4" fmla="*/ 2233262 h 2593747"/>
                  <a:gd name="connsiteX5" fmla="*/ 1943108 w 6893178"/>
                  <a:gd name="connsiteY5" fmla="*/ 1477124 h 2593747"/>
                  <a:gd name="connsiteX6" fmla="*/ 2655285 w 6893178"/>
                  <a:gd name="connsiteY6" fmla="*/ 1397993 h 2593747"/>
                  <a:gd name="connsiteX7" fmla="*/ 3138862 w 6893178"/>
                  <a:gd name="connsiteY7" fmla="*/ 1380409 h 2593747"/>
                  <a:gd name="connsiteX8" fmla="*/ 3305916 w 6893178"/>
                  <a:gd name="connsiteY8" fmla="*/ 1336447 h 2593747"/>
                  <a:gd name="connsiteX9" fmla="*/ 3508139 w 6893178"/>
                  <a:gd name="connsiteY9" fmla="*/ 1406786 h 2593747"/>
                  <a:gd name="connsiteX10" fmla="*/ 4633554 w 6893178"/>
                  <a:gd name="connsiteY10" fmla="*/ 1380409 h 2593747"/>
                  <a:gd name="connsiteX11" fmla="*/ 4879739 w 6893178"/>
                  <a:gd name="connsiteY11" fmla="*/ 1617801 h 2593747"/>
                  <a:gd name="connsiteX12" fmla="*/ 5055585 w 6893178"/>
                  <a:gd name="connsiteY12" fmla="*/ 1389201 h 2593747"/>
                  <a:gd name="connsiteX13" fmla="*/ 5627085 w 6893178"/>
                  <a:gd name="connsiteY13" fmla="*/ 1389201 h 2593747"/>
                  <a:gd name="connsiteX14" fmla="*/ 5899646 w 6893178"/>
                  <a:gd name="connsiteY14" fmla="*/ 1178185 h 2593747"/>
                  <a:gd name="connsiteX15" fmla="*/ 6348054 w 6893178"/>
                  <a:gd name="connsiteY15" fmla="*/ 16 h 2593747"/>
                  <a:gd name="connsiteX16" fmla="*/ 6638201 w 6893178"/>
                  <a:gd name="connsiteY16" fmla="*/ 1204562 h 2593747"/>
                  <a:gd name="connsiteX17" fmla="*/ 6893178 w 6893178"/>
                  <a:gd name="connsiteY17" fmla="*/ 1389201 h 2593747"/>
                  <a:gd name="connsiteX0" fmla="*/ 10 w 6849219"/>
                  <a:gd name="connsiteY0" fmla="*/ 1485915 h 2593747"/>
                  <a:gd name="connsiteX1" fmla="*/ 360496 w 6849219"/>
                  <a:gd name="connsiteY1" fmla="*/ 2593747 h 2593747"/>
                  <a:gd name="connsiteX2" fmla="*/ 641850 w 6849219"/>
                  <a:gd name="connsiteY2" fmla="*/ 1512293 h 2593747"/>
                  <a:gd name="connsiteX3" fmla="*/ 1239726 w 6849219"/>
                  <a:gd name="connsiteY3" fmla="*/ 1450747 h 2593747"/>
                  <a:gd name="connsiteX4" fmla="*/ 1547457 w 6849219"/>
                  <a:gd name="connsiteY4" fmla="*/ 2233262 h 2593747"/>
                  <a:gd name="connsiteX5" fmla="*/ 1899149 w 6849219"/>
                  <a:gd name="connsiteY5" fmla="*/ 1477124 h 2593747"/>
                  <a:gd name="connsiteX6" fmla="*/ 2611326 w 6849219"/>
                  <a:gd name="connsiteY6" fmla="*/ 1397993 h 2593747"/>
                  <a:gd name="connsiteX7" fmla="*/ 3094903 w 6849219"/>
                  <a:gd name="connsiteY7" fmla="*/ 1380409 h 2593747"/>
                  <a:gd name="connsiteX8" fmla="*/ 3261957 w 6849219"/>
                  <a:gd name="connsiteY8" fmla="*/ 1336447 h 2593747"/>
                  <a:gd name="connsiteX9" fmla="*/ 3464180 w 6849219"/>
                  <a:gd name="connsiteY9" fmla="*/ 1406786 h 2593747"/>
                  <a:gd name="connsiteX10" fmla="*/ 4589595 w 6849219"/>
                  <a:gd name="connsiteY10" fmla="*/ 1380409 h 2593747"/>
                  <a:gd name="connsiteX11" fmla="*/ 4835780 w 6849219"/>
                  <a:gd name="connsiteY11" fmla="*/ 1617801 h 2593747"/>
                  <a:gd name="connsiteX12" fmla="*/ 5011626 w 6849219"/>
                  <a:gd name="connsiteY12" fmla="*/ 1389201 h 2593747"/>
                  <a:gd name="connsiteX13" fmla="*/ 5583126 w 6849219"/>
                  <a:gd name="connsiteY13" fmla="*/ 1389201 h 2593747"/>
                  <a:gd name="connsiteX14" fmla="*/ 5855687 w 6849219"/>
                  <a:gd name="connsiteY14" fmla="*/ 1178185 h 2593747"/>
                  <a:gd name="connsiteX15" fmla="*/ 6304095 w 6849219"/>
                  <a:gd name="connsiteY15" fmla="*/ 16 h 2593747"/>
                  <a:gd name="connsiteX16" fmla="*/ 6594242 w 6849219"/>
                  <a:gd name="connsiteY16" fmla="*/ 1204562 h 2593747"/>
                  <a:gd name="connsiteX17" fmla="*/ 6849219 w 6849219"/>
                  <a:gd name="connsiteY17" fmla="*/ 1389201 h 2593747"/>
                  <a:gd name="connsiteX0" fmla="*/ 0 w 6849209"/>
                  <a:gd name="connsiteY0" fmla="*/ 1485915 h 2596660"/>
                  <a:gd name="connsiteX1" fmla="*/ 61547 w 6849209"/>
                  <a:gd name="connsiteY1" fmla="*/ 1820024 h 2596660"/>
                  <a:gd name="connsiteX2" fmla="*/ 360486 w 6849209"/>
                  <a:gd name="connsiteY2" fmla="*/ 2593747 h 2596660"/>
                  <a:gd name="connsiteX3" fmla="*/ 641840 w 6849209"/>
                  <a:gd name="connsiteY3" fmla="*/ 1512293 h 2596660"/>
                  <a:gd name="connsiteX4" fmla="*/ 1239716 w 6849209"/>
                  <a:gd name="connsiteY4" fmla="*/ 1450747 h 2596660"/>
                  <a:gd name="connsiteX5" fmla="*/ 1547447 w 6849209"/>
                  <a:gd name="connsiteY5" fmla="*/ 2233262 h 2596660"/>
                  <a:gd name="connsiteX6" fmla="*/ 1899139 w 6849209"/>
                  <a:gd name="connsiteY6" fmla="*/ 1477124 h 2596660"/>
                  <a:gd name="connsiteX7" fmla="*/ 2611316 w 6849209"/>
                  <a:gd name="connsiteY7" fmla="*/ 1397993 h 2596660"/>
                  <a:gd name="connsiteX8" fmla="*/ 3094893 w 6849209"/>
                  <a:gd name="connsiteY8" fmla="*/ 1380409 h 2596660"/>
                  <a:gd name="connsiteX9" fmla="*/ 3261947 w 6849209"/>
                  <a:gd name="connsiteY9" fmla="*/ 1336447 h 2596660"/>
                  <a:gd name="connsiteX10" fmla="*/ 3464170 w 6849209"/>
                  <a:gd name="connsiteY10" fmla="*/ 1406786 h 2596660"/>
                  <a:gd name="connsiteX11" fmla="*/ 4589585 w 6849209"/>
                  <a:gd name="connsiteY11" fmla="*/ 1380409 h 2596660"/>
                  <a:gd name="connsiteX12" fmla="*/ 4835770 w 6849209"/>
                  <a:gd name="connsiteY12" fmla="*/ 1617801 h 2596660"/>
                  <a:gd name="connsiteX13" fmla="*/ 5011616 w 6849209"/>
                  <a:gd name="connsiteY13" fmla="*/ 1389201 h 2596660"/>
                  <a:gd name="connsiteX14" fmla="*/ 5583116 w 6849209"/>
                  <a:gd name="connsiteY14" fmla="*/ 1389201 h 2596660"/>
                  <a:gd name="connsiteX15" fmla="*/ 5855677 w 6849209"/>
                  <a:gd name="connsiteY15" fmla="*/ 1178185 h 2596660"/>
                  <a:gd name="connsiteX16" fmla="*/ 6304085 w 6849209"/>
                  <a:gd name="connsiteY16" fmla="*/ 16 h 2596660"/>
                  <a:gd name="connsiteX17" fmla="*/ 6594232 w 6849209"/>
                  <a:gd name="connsiteY17" fmla="*/ 1204562 h 2596660"/>
                  <a:gd name="connsiteX18" fmla="*/ 6849209 w 6849209"/>
                  <a:gd name="connsiteY18" fmla="*/ 1389201 h 2596660"/>
                  <a:gd name="connsiteX0" fmla="*/ 0 w 7025056"/>
                  <a:gd name="connsiteY0" fmla="*/ 1354030 h 2596660"/>
                  <a:gd name="connsiteX1" fmla="*/ 237394 w 7025056"/>
                  <a:gd name="connsiteY1" fmla="*/ 1820024 h 2596660"/>
                  <a:gd name="connsiteX2" fmla="*/ 536333 w 7025056"/>
                  <a:gd name="connsiteY2" fmla="*/ 2593747 h 2596660"/>
                  <a:gd name="connsiteX3" fmla="*/ 817687 w 7025056"/>
                  <a:gd name="connsiteY3" fmla="*/ 1512293 h 2596660"/>
                  <a:gd name="connsiteX4" fmla="*/ 1415563 w 7025056"/>
                  <a:gd name="connsiteY4" fmla="*/ 1450747 h 2596660"/>
                  <a:gd name="connsiteX5" fmla="*/ 1723294 w 7025056"/>
                  <a:gd name="connsiteY5" fmla="*/ 2233262 h 2596660"/>
                  <a:gd name="connsiteX6" fmla="*/ 2074986 w 7025056"/>
                  <a:gd name="connsiteY6" fmla="*/ 1477124 h 2596660"/>
                  <a:gd name="connsiteX7" fmla="*/ 2787163 w 7025056"/>
                  <a:gd name="connsiteY7" fmla="*/ 1397993 h 2596660"/>
                  <a:gd name="connsiteX8" fmla="*/ 3270740 w 7025056"/>
                  <a:gd name="connsiteY8" fmla="*/ 1380409 h 2596660"/>
                  <a:gd name="connsiteX9" fmla="*/ 3437794 w 7025056"/>
                  <a:gd name="connsiteY9" fmla="*/ 1336447 h 2596660"/>
                  <a:gd name="connsiteX10" fmla="*/ 3640017 w 7025056"/>
                  <a:gd name="connsiteY10" fmla="*/ 1406786 h 2596660"/>
                  <a:gd name="connsiteX11" fmla="*/ 4765432 w 7025056"/>
                  <a:gd name="connsiteY11" fmla="*/ 1380409 h 2596660"/>
                  <a:gd name="connsiteX12" fmla="*/ 5011617 w 7025056"/>
                  <a:gd name="connsiteY12" fmla="*/ 1617801 h 2596660"/>
                  <a:gd name="connsiteX13" fmla="*/ 5187463 w 7025056"/>
                  <a:gd name="connsiteY13" fmla="*/ 1389201 h 2596660"/>
                  <a:gd name="connsiteX14" fmla="*/ 5758963 w 7025056"/>
                  <a:gd name="connsiteY14" fmla="*/ 1389201 h 2596660"/>
                  <a:gd name="connsiteX15" fmla="*/ 6031524 w 7025056"/>
                  <a:gd name="connsiteY15" fmla="*/ 1178185 h 2596660"/>
                  <a:gd name="connsiteX16" fmla="*/ 6479932 w 7025056"/>
                  <a:gd name="connsiteY16" fmla="*/ 16 h 2596660"/>
                  <a:gd name="connsiteX17" fmla="*/ 6770079 w 7025056"/>
                  <a:gd name="connsiteY17" fmla="*/ 1204562 h 2596660"/>
                  <a:gd name="connsiteX18" fmla="*/ 7025056 w 7025056"/>
                  <a:gd name="connsiteY18" fmla="*/ 1389201 h 2596660"/>
                  <a:gd name="connsiteX0" fmla="*/ 0 w 7025056"/>
                  <a:gd name="connsiteY0" fmla="*/ 1354030 h 2595865"/>
                  <a:gd name="connsiteX1" fmla="*/ 237394 w 7025056"/>
                  <a:gd name="connsiteY1" fmla="*/ 1565047 h 2595865"/>
                  <a:gd name="connsiteX2" fmla="*/ 536333 w 7025056"/>
                  <a:gd name="connsiteY2" fmla="*/ 2593747 h 2595865"/>
                  <a:gd name="connsiteX3" fmla="*/ 817687 w 7025056"/>
                  <a:gd name="connsiteY3" fmla="*/ 1512293 h 2595865"/>
                  <a:gd name="connsiteX4" fmla="*/ 1415563 w 7025056"/>
                  <a:gd name="connsiteY4" fmla="*/ 1450747 h 2595865"/>
                  <a:gd name="connsiteX5" fmla="*/ 1723294 w 7025056"/>
                  <a:gd name="connsiteY5" fmla="*/ 2233262 h 2595865"/>
                  <a:gd name="connsiteX6" fmla="*/ 2074986 w 7025056"/>
                  <a:gd name="connsiteY6" fmla="*/ 1477124 h 2595865"/>
                  <a:gd name="connsiteX7" fmla="*/ 2787163 w 7025056"/>
                  <a:gd name="connsiteY7" fmla="*/ 1397993 h 2595865"/>
                  <a:gd name="connsiteX8" fmla="*/ 3270740 w 7025056"/>
                  <a:gd name="connsiteY8" fmla="*/ 1380409 h 2595865"/>
                  <a:gd name="connsiteX9" fmla="*/ 3437794 w 7025056"/>
                  <a:gd name="connsiteY9" fmla="*/ 1336447 h 2595865"/>
                  <a:gd name="connsiteX10" fmla="*/ 3640017 w 7025056"/>
                  <a:gd name="connsiteY10" fmla="*/ 1406786 h 2595865"/>
                  <a:gd name="connsiteX11" fmla="*/ 4765432 w 7025056"/>
                  <a:gd name="connsiteY11" fmla="*/ 1380409 h 2595865"/>
                  <a:gd name="connsiteX12" fmla="*/ 5011617 w 7025056"/>
                  <a:gd name="connsiteY12" fmla="*/ 1617801 h 2595865"/>
                  <a:gd name="connsiteX13" fmla="*/ 5187463 w 7025056"/>
                  <a:gd name="connsiteY13" fmla="*/ 1389201 h 2595865"/>
                  <a:gd name="connsiteX14" fmla="*/ 5758963 w 7025056"/>
                  <a:gd name="connsiteY14" fmla="*/ 1389201 h 2595865"/>
                  <a:gd name="connsiteX15" fmla="*/ 6031524 w 7025056"/>
                  <a:gd name="connsiteY15" fmla="*/ 1178185 h 2595865"/>
                  <a:gd name="connsiteX16" fmla="*/ 6479932 w 7025056"/>
                  <a:gd name="connsiteY16" fmla="*/ 16 h 2595865"/>
                  <a:gd name="connsiteX17" fmla="*/ 6770079 w 7025056"/>
                  <a:gd name="connsiteY17" fmla="*/ 1204562 h 2595865"/>
                  <a:gd name="connsiteX18" fmla="*/ 7025056 w 7025056"/>
                  <a:gd name="connsiteY18" fmla="*/ 1389201 h 2595865"/>
                  <a:gd name="connsiteX0" fmla="*/ 0 w 7025056"/>
                  <a:gd name="connsiteY0" fmla="*/ 1354030 h 2595751"/>
                  <a:gd name="connsiteX1" fmla="*/ 211017 w 7025056"/>
                  <a:gd name="connsiteY1" fmla="*/ 1512293 h 2595751"/>
                  <a:gd name="connsiteX2" fmla="*/ 536333 w 7025056"/>
                  <a:gd name="connsiteY2" fmla="*/ 2593747 h 2595751"/>
                  <a:gd name="connsiteX3" fmla="*/ 817687 w 7025056"/>
                  <a:gd name="connsiteY3" fmla="*/ 1512293 h 2595751"/>
                  <a:gd name="connsiteX4" fmla="*/ 1415563 w 7025056"/>
                  <a:gd name="connsiteY4" fmla="*/ 1450747 h 2595751"/>
                  <a:gd name="connsiteX5" fmla="*/ 1723294 w 7025056"/>
                  <a:gd name="connsiteY5" fmla="*/ 2233262 h 2595751"/>
                  <a:gd name="connsiteX6" fmla="*/ 2074986 w 7025056"/>
                  <a:gd name="connsiteY6" fmla="*/ 1477124 h 2595751"/>
                  <a:gd name="connsiteX7" fmla="*/ 2787163 w 7025056"/>
                  <a:gd name="connsiteY7" fmla="*/ 1397993 h 2595751"/>
                  <a:gd name="connsiteX8" fmla="*/ 3270740 w 7025056"/>
                  <a:gd name="connsiteY8" fmla="*/ 1380409 h 2595751"/>
                  <a:gd name="connsiteX9" fmla="*/ 3437794 w 7025056"/>
                  <a:gd name="connsiteY9" fmla="*/ 1336447 h 2595751"/>
                  <a:gd name="connsiteX10" fmla="*/ 3640017 w 7025056"/>
                  <a:gd name="connsiteY10" fmla="*/ 1406786 h 2595751"/>
                  <a:gd name="connsiteX11" fmla="*/ 4765432 w 7025056"/>
                  <a:gd name="connsiteY11" fmla="*/ 1380409 h 2595751"/>
                  <a:gd name="connsiteX12" fmla="*/ 5011617 w 7025056"/>
                  <a:gd name="connsiteY12" fmla="*/ 1617801 h 2595751"/>
                  <a:gd name="connsiteX13" fmla="*/ 5187463 w 7025056"/>
                  <a:gd name="connsiteY13" fmla="*/ 1389201 h 2595751"/>
                  <a:gd name="connsiteX14" fmla="*/ 5758963 w 7025056"/>
                  <a:gd name="connsiteY14" fmla="*/ 1389201 h 2595751"/>
                  <a:gd name="connsiteX15" fmla="*/ 6031524 w 7025056"/>
                  <a:gd name="connsiteY15" fmla="*/ 1178185 h 2595751"/>
                  <a:gd name="connsiteX16" fmla="*/ 6479932 w 7025056"/>
                  <a:gd name="connsiteY16" fmla="*/ 16 h 2595751"/>
                  <a:gd name="connsiteX17" fmla="*/ 6770079 w 7025056"/>
                  <a:gd name="connsiteY17" fmla="*/ 1204562 h 2595751"/>
                  <a:gd name="connsiteX18" fmla="*/ 7025056 w 7025056"/>
                  <a:gd name="connsiteY18" fmla="*/ 1389201 h 25957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7025056" h="2595751">
                    <a:moveTo>
                      <a:pt x="0" y="1354030"/>
                    </a:moveTo>
                    <a:cubicBezTo>
                      <a:pt x="10258" y="1409715"/>
                      <a:pt x="150936" y="1327654"/>
                      <a:pt x="211017" y="1512293"/>
                    </a:cubicBezTo>
                    <a:cubicBezTo>
                      <a:pt x="271098" y="1696932"/>
                      <a:pt x="439618" y="2645035"/>
                      <a:pt x="536333" y="2593747"/>
                    </a:cubicBezTo>
                    <a:cubicBezTo>
                      <a:pt x="662357" y="2584954"/>
                      <a:pt x="671149" y="1702793"/>
                      <a:pt x="817687" y="1512293"/>
                    </a:cubicBezTo>
                    <a:cubicBezTo>
                      <a:pt x="964225" y="1321793"/>
                      <a:pt x="1264628" y="1330585"/>
                      <a:pt x="1415563" y="1450747"/>
                    </a:cubicBezTo>
                    <a:cubicBezTo>
                      <a:pt x="1566498" y="1570909"/>
                      <a:pt x="1613390" y="2228866"/>
                      <a:pt x="1723294" y="2233262"/>
                    </a:cubicBezTo>
                    <a:cubicBezTo>
                      <a:pt x="1833198" y="2237658"/>
                      <a:pt x="1897675" y="1616335"/>
                      <a:pt x="2074986" y="1477124"/>
                    </a:cubicBezTo>
                    <a:cubicBezTo>
                      <a:pt x="2252298" y="1337912"/>
                      <a:pt x="2587871" y="1414112"/>
                      <a:pt x="2787163" y="1397993"/>
                    </a:cubicBezTo>
                    <a:cubicBezTo>
                      <a:pt x="2986455" y="1381874"/>
                      <a:pt x="3162302" y="1390667"/>
                      <a:pt x="3270740" y="1380409"/>
                    </a:cubicBezTo>
                    <a:cubicBezTo>
                      <a:pt x="3379178" y="1370151"/>
                      <a:pt x="3376248" y="1332051"/>
                      <a:pt x="3437794" y="1336447"/>
                    </a:cubicBezTo>
                    <a:cubicBezTo>
                      <a:pt x="3499340" y="1340843"/>
                      <a:pt x="3640017" y="1406786"/>
                      <a:pt x="3640017" y="1406786"/>
                    </a:cubicBezTo>
                    <a:cubicBezTo>
                      <a:pt x="3861290" y="1414113"/>
                      <a:pt x="4536832" y="1345240"/>
                      <a:pt x="4765432" y="1380409"/>
                    </a:cubicBezTo>
                    <a:cubicBezTo>
                      <a:pt x="4994032" y="1415578"/>
                      <a:pt x="4941279" y="1616336"/>
                      <a:pt x="5011617" y="1617801"/>
                    </a:cubicBezTo>
                    <a:cubicBezTo>
                      <a:pt x="5081955" y="1619266"/>
                      <a:pt x="5062905" y="1427301"/>
                      <a:pt x="5187463" y="1389201"/>
                    </a:cubicBezTo>
                    <a:cubicBezTo>
                      <a:pt x="5312021" y="1351101"/>
                      <a:pt x="5618286" y="1424370"/>
                      <a:pt x="5758963" y="1389201"/>
                    </a:cubicBezTo>
                    <a:cubicBezTo>
                      <a:pt x="5899640" y="1354032"/>
                      <a:pt x="5911363" y="1409716"/>
                      <a:pt x="6031524" y="1178185"/>
                    </a:cubicBezTo>
                    <a:cubicBezTo>
                      <a:pt x="6151685" y="946654"/>
                      <a:pt x="6356840" y="-4380"/>
                      <a:pt x="6479932" y="16"/>
                    </a:cubicBezTo>
                    <a:cubicBezTo>
                      <a:pt x="6603024" y="4412"/>
                      <a:pt x="6679225" y="973031"/>
                      <a:pt x="6770079" y="1204562"/>
                    </a:cubicBezTo>
                    <a:cubicBezTo>
                      <a:pt x="6860933" y="1436093"/>
                      <a:pt x="7003075" y="1377478"/>
                      <a:pt x="7025056" y="1389201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447800" y="5666623"/>
              <a:ext cx="4863171" cy="3985443"/>
              <a:chOff x="432462" y="2857500"/>
              <a:chExt cx="8219169" cy="3985443"/>
            </a:xfrm>
          </p:grpSpPr>
          <p:cxnSp>
            <p:nvCxnSpPr>
              <p:cNvPr id="32" name="Straight Arrow Connector 31"/>
              <p:cNvCxnSpPr/>
              <p:nvPr/>
            </p:nvCxnSpPr>
            <p:spPr bwMode="auto">
              <a:xfrm>
                <a:off x="1219200" y="5867400"/>
                <a:ext cx="7007295" cy="0"/>
              </a:xfrm>
              <a:prstGeom prst="straightConnector1">
                <a:avLst/>
              </a:prstGeom>
              <a:noFill/>
              <a:ln>
                <a:solidFill>
                  <a:schemeClr val="tx1"/>
                </a:solidFill>
                <a:tailEnd type="triangle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33" name="TextBox 32"/>
              <p:cNvSpPr txBox="1"/>
              <p:nvPr/>
            </p:nvSpPr>
            <p:spPr>
              <a:xfrm>
                <a:off x="4337486" y="6400800"/>
                <a:ext cx="840398" cy="442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/>
                  <a:t>X(m)</a:t>
                </a: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1219200" y="3048000"/>
                <a:ext cx="0" cy="2819400"/>
              </a:xfrm>
              <a:prstGeom prst="straightConnector1">
                <a:avLst/>
              </a:prstGeom>
              <a:noFill/>
              <a:ln>
                <a:solidFill>
                  <a:schemeClr val="tx1"/>
                </a:solidFill>
                <a:tailEnd type="triangle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TextBox 34"/>
              <p:cNvSpPr txBox="1"/>
              <p:nvPr/>
            </p:nvSpPr>
            <p:spPr>
              <a:xfrm rot="16200000">
                <a:off x="93811" y="4007384"/>
                <a:ext cx="1119446" cy="442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/>
                  <a:t>Vsh(%)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838200" y="3304400"/>
                <a:ext cx="507164" cy="364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/>
                  <a:t>20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924670" y="5105400"/>
                <a:ext cx="409632" cy="364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/>
                  <a:t>5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864616" y="4447401"/>
                <a:ext cx="507164" cy="364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/>
                  <a:t>10</a:t>
                </a: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839713" y="3886200"/>
                <a:ext cx="507164" cy="364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/>
                  <a:t>15</a:t>
                </a:r>
              </a:p>
            </p:txBody>
          </p:sp>
          <p:sp>
            <p:nvSpPr>
              <p:cNvPr id="40" name="Oval 39"/>
              <p:cNvSpPr/>
              <p:nvPr/>
            </p:nvSpPr>
            <p:spPr bwMode="auto">
              <a:xfrm>
                <a:off x="1729330" y="568279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 bwMode="auto">
              <a:xfrm>
                <a:off x="2932147" y="5350105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 bwMode="auto">
              <a:xfrm>
                <a:off x="4648200" y="4371201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 bwMode="auto">
              <a:xfrm>
                <a:off x="6248400" y="46863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 bwMode="auto">
              <a:xfrm>
                <a:off x="7696200" y="30099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1421022" y="5975812"/>
                <a:ext cx="824142" cy="442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0"/>
                  <a:t>v(</a:t>
                </a:r>
                <a:r>
                  <a:rPr lang="en-US" sz="1050"/>
                  <a:t>u</a:t>
                </a:r>
                <a:r>
                  <a:rPr lang="en-US" sz="1050" b="0" baseline="-25000"/>
                  <a:t>1</a:t>
                </a:r>
                <a:r>
                  <a:rPr lang="en-US" sz="1050" b="0"/>
                  <a:t>)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623838" y="5955269"/>
                <a:ext cx="824142" cy="442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0"/>
                  <a:t>v(</a:t>
                </a:r>
                <a:r>
                  <a:rPr lang="en-US" sz="1050"/>
                  <a:t>u</a:t>
                </a:r>
                <a:r>
                  <a:rPr lang="en-US" sz="1050" b="0" baseline="-25000"/>
                  <a:t>2</a:t>
                </a:r>
                <a:r>
                  <a:rPr lang="en-US" sz="1050" b="0"/>
                  <a:t>)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349207" y="5961184"/>
                <a:ext cx="824142" cy="442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0"/>
                  <a:t>v(</a:t>
                </a:r>
                <a:r>
                  <a:rPr lang="en-US" sz="1050"/>
                  <a:t>u</a:t>
                </a:r>
                <a:r>
                  <a:rPr lang="en-US" sz="1050" b="0" baseline="-25000"/>
                  <a:t>3</a:t>
                </a:r>
                <a:r>
                  <a:rPr lang="en-US" sz="1050" b="0"/>
                  <a:t>)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943600" y="5969976"/>
                <a:ext cx="824142" cy="442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0"/>
                  <a:t>v(</a:t>
                </a:r>
                <a:r>
                  <a:rPr lang="en-US" sz="1050"/>
                  <a:t>u</a:t>
                </a:r>
                <a:r>
                  <a:rPr lang="en-US" sz="1050" b="0" baseline="-25000"/>
                  <a:t>4</a:t>
                </a:r>
                <a:r>
                  <a:rPr lang="en-US" sz="1050" b="0"/>
                  <a:t>)</a:t>
                </a: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397205" y="5972852"/>
                <a:ext cx="824142" cy="442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0"/>
                  <a:t>v(</a:t>
                </a:r>
                <a:r>
                  <a:rPr lang="en-US" sz="1050"/>
                  <a:t>u</a:t>
                </a:r>
                <a:r>
                  <a:rPr lang="en-US" sz="1050" b="0" baseline="-25000"/>
                  <a:t>5</a:t>
                </a:r>
                <a:r>
                  <a:rPr lang="en-US" sz="1050" b="0"/>
                  <a:t>)</a:t>
                </a: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5351449" y="5955269"/>
                <a:ext cx="547803" cy="442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/>
                  <a:t>u</a:t>
                </a:r>
                <a:r>
                  <a:rPr lang="en-US" sz="1050" b="0" baseline="-25000"/>
                  <a:t>0</a:t>
                </a:r>
                <a:endParaRPr lang="en-US" sz="1050"/>
              </a:p>
            </p:txBody>
          </p:sp>
          <p:cxnSp>
            <p:nvCxnSpPr>
              <p:cNvPr id="54" name="Straight Connector 53"/>
              <p:cNvCxnSpPr/>
              <p:nvPr/>
            </p:nvCxnSpPr>
            <p:spPr bwMode="auto">
              <a:xfrm flipV="1">
                <a:off x="1905000" y="3009900"/>
                <a:ext cx="6468007" cy="27490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55" name="Freeform 54"/>
              <p:cNvSpPr/>
              <p:nvPr/>
            </p:nvSpPr>
            <p:spPr bwMode="auto">
              <a:xfrm>
                <a:off x="1600200" y="2857500"/>
                <a:ext cx="7051431" cy="3006969"/>
              </a:xfrm>
              <a:custGeom>
                <a:avLst/>
                <a:gdLst>
                  <a:gd name="connsiteX0" fmla="*/ 0 w 7051431"/>
                  <a:gd name="connsiteY0" fmla="*/ 3006969 h 3006969"/>
                  <a:gd name="connsiteX1" fmla="*/ 175846 w 7051431"/>
                  <a:gd name="connsiteY1" fmla="*/ 2883877 h 3006969"/>
                  <a:gd name="connsiteX2" fmla="*/ 430823 w 7051431"/>
                  <a:gd name="connsiteY2" fmla="*/ 2839915 h 3006969"/>
                  <a:gd name="connsiteX3" fmla="*/ 1151792 w 7051431"/>
                  <a:gd name="connsiteY3" fmla="*/ 2523392 h 3006969"/>
                  <a:gd name="connsiteX4" fmla="*/ 1380392 w 7051431"/>
                  <a:gd name="connsiteY4" fmla="*/ 2532185 h 3006969"/>
                  <a:gd name="connsiteX5" fmla="*/ 1538654 w 7051431"/>
                  <a:gd name="connsiteY5" fmla="*/ 2382715 h 3006969"/>
                  <a:gd name="connsiteX6" fmla="*/ 3042138 w 7051431"/>
                  <a:gd name="connsiteY6" fmla="*/ 1749669 h 3006969"/>
                  <a:gd name="connsiteX7" fmla="*/ 3086100 w 7051431"/>
                  <a:gd name="connsiteY7" fmla="*/ 1573823 h 3006969"/>
                  <a:gd name="connsiteX8" fmla="*/ 3420208 w 7051431"/>
                  <a:gd name="connsiteY8" fmla="*/ 1591408 h 3006969"/>
                  <a:gd name="connsiteX9" fmla="*/ 3965331 w 7051431"/>
                  <a:gd name="connsiteY9" fmla="*/ 1380392 h 3006969"/>
                  <a:gd name="connsiteX10" fmla="*/ 4668715 w 7051431"/>
                  <a:gd name="connsiteY10" fmla="*/ 1846385 h 3006969"/>
                  <a:gd name="connsiteX11" fmla="*/ 4747846 w 7051431"/>
                  <a:gd name="connsiteY11" fmla="*/ 1116623 h 3006969"/>
                  <a:gd name="connsiteX12" fmla="*/ 5556738 w 7051431"/>
                  <a:gd name="connsiteY12" fmla="*/ 694592 h 3006969"/>
                  <a:gd name="connsiteX13" fmla="*/ 6093069 w 7051431"/>
                  <a:gd name="connsiteY13" fmla="*/ 439615 h 3006969"/>
                  <a:gd name="connsiteX14" fmla="*/ 6137031 w 7051431"/>
                  <a:gd name="connsiteY14" fmla="*/ 202223 h 3006969"/>
                  <a:gd name="connsiteX15" fmla="*/ 6392008 w 7051431"/>
                  <a:gd name="connsiteY15" fmla="*/ 290146 h 3006969"/>
                  <a:gd name="connsiteX16" fmla="*/ 7051431 w 7051431"/>
                  <a:gd name="connsiteY16" fmla="*/ 0 h 3006969"/>
                  <a:gd name="connsiteX0" fmla="*/ 0 w 7051431"/>
                  <a:gd name="connsiteY0" fmla="*/ 3006969 h 3006969"/>
                  <a:gd name="connsiteX1" fmla="*/ 175846 w 7051431"/>
                  <a:gd name="connsiteY1" fmla="*/ 2883877 h 3006969"/>
                  <a:gd name="connsiteX2" fmla="*/ 430823 w 7051431"/>
                  <a:gd name="connsiteY2" fmla="*/ 2839915 h 3006969"/>
                  <a:gd name="connsiteX3" fmla="*/ 1151792 w 7051431"/>
                  <a:gd name="connsiteY3" fmla="*/ 2523392 h 3006969"/>
                  <a:gd name="connsiteX4" fmla="*/ 1380392 w 7051431"/>
                  <a:gd name="connsiteY4" fmla="*/ 2532185 h 3006969"/>
                  <a:gd name="connsiteX5" fmla="*/ 1538654 w 7051431"/>
                  <a:gd name="connsiteY5" fmla="*/ 2382715 h 3006969"/>
                  <a:gd name="connsiteX6" fmla="*/ 2778369 w 7051431"/>
                  <a:gd name="connsiteY6" fmla="*/ 1855177 h 3006969"/>
                  <a:gd name="connsiteX7" fmla="*/ 3086100 w 7051431"/>
                  <a:gd name="connsiteY7" fmla="*/ 1573823 h 3006969"/>
                  <a:gd name="connsiteX8" fmla="*/ 3420208 w 7051431"/>
                  <a:gd name="connsiteY8" fmla="*/ 1591408 h 3006969"/>
                  <a:gd name="connsiteX9" fmla="*/ 3965331 w 7051431"/>
                  <a:gd name="connsiteY9" fmla="*/ 1380392 h 3006969"/>
                  <a:gd name="connsiteX10" fmla="*/ 4668715 w 7051431"/>
                  <a:gd name="connsiteY10" fmla="*/ 1846385 h 3006969"/>
                  <a:gd name="connsiteX11" fmla="*/ 4747846 w 7051431"/>
                  <a:gd name="connsiteY11" fmla="*/ 1116623 h 3006969"/>
                  <a:gd name="connsiteX12" fmla="*/ 5556738 w 7051431"/>
                  <a:gd name="connsiteY12" fmla="*/ 694592 h 3006969"/>
                  <a:gd name="connsiteX13" fmla="*/ 6093069 w 7051431"/>
                  <a:gd name="connsiteY13" fmla="*/ 439615 h 3006969"/>
                  <a:gd name="connsiteX14" fmla="*/ 6137031 w 7051431"/>
                  <a:gd name="connsiteY14" fmla="*/ 202223 h 3006969"/>
                  <a:gd name="connsiteX15" fmla="*/ 6392008 w 7051431"/>
                  <a:gd name="connsiteY15" fmla="*/ 290146 h 3006969"/>
                  <a:gd name="connsiteX16" fmla="*/ 7051431 w 7051431"/>
                  <a:gd name="connsiteY16" fmla="*/ 0 h 3006969"/>
                  <a:gd name="connsiteX0" fmla="*/ 0 w 7051431"/>
                  <a:gd name="connsiteY0" fmla="*/ 3006969 h 3006969"/>
                  <a:gd name="connsiteX1" fmla="*/ 175846 w 7051431"/>
                  <a:gd name="connsiteY1" fmla="*/ 2883877 h 3006969"/>
                  <a:gd name="connsiteX2" fmla="*/ 430823 w 7051431"/>
                  <a:gd name="connsiteY2" fmla="*/ 2839915 h 3006969"/>
                  <a:gd name="connsiteX3" fmla="*/ 1151792 w 7051431"/>
                  <a:gd name="connsiteY3" fmla="*/ 2523392 h 3006969"/>
                  <a:gd name="connsiteX4" fmla="*/ 1380392 w 7051431"/>
                  <a:gd name="connsiteY4" fmla="*/ 2532185 h 3006969"/>
                  <a:gd name="connsiteX5" fmla="*/ 1538654 w 7051431"/>
                  <a:gd name="connsiteY5" fmla="*/ 2382715 h 3006969"/>
                  <a:gd name="connsiteX6" fmla="*/ 2778369 w 7051431"/>
                  <a:gd name="connsiteY6" fmla="*/ 1855177 h 3006969"/>
                  <a:gd name="connsiteX7" fmla="*/ 3086100 w 7051431"/>
                  <a:gd name="connsiteY7" fmla="*/ 1573823 h 3006969"/>
                  <a:gd name="connsiteX8" fmla="*/ 3393831 w 7051431"/>
                  <a:gd name="connsiteY8" fmla="*/ 1591408 h 3006969"/>
                  <a:gd name="connsiteX9" fmla="*/ 3965331 w 7051431"/>
                  <a:gd name="connsiteY9" fmla="*/ 1380392 h 3006969"/>
                  <a:gd name="connsiteX10" fmla="*/ 4668715 w 7051431"/>
                  <a:gd name="connsiteY10" fmla="*/ 1846385 h 3006969"/>
                  <a:gd name="connsiteX11" fmla="*/ 4747846 w 7051431"/>
                  <a:gd name="connsiteY11" fmla="*/ 1116623 h 3006969"/>
                  <a:gd name="connsiteX12" fmla="*/ 5556738 w 7051431"/>
                  <a:gd name="connsiteY12" fmla="*/ 694592 h 3006969"/>
                  <a:gd name="connsiteX13" fmla="*/ 6093069 w 7051431"/>
                  <a:gd name="connsiteY13" fmla="*/ 439615 h 3006969"/>
                  <a:gd name="connsiteX14" fmla="*/ 6137031 w 7051431"/>
                  <a:gd name="connsiteY14" fmla="*/ 202223 h 3006969"/>
                  <a:gd name="connsiteX15" fmla="*/ 6392008 w 7051431"/>
                  <a:gd name="connsiteY15" fmla="*/ 290146 h 3006969"/>
                  <a:gd name="connsiteX16" fmla="*/ 7051431 w 7051431"/>
                  <a:gd name="connsiteY16" fmla="*/ 0 h 3006969"/>
                  <a:gd name="connsiteX0" fmla="*/ 0 w 7051431"/>
                  <a:gd name="connsiteY0" fmla="*/ 3006969 h 3006969"/>
                  <a:gd name="connsiteX1" fmla="*/ 175846 w 7051431"/>
                  <a:gd name="connsiteY1" fmla="*/ 2883877 h 3006969"/>
                  <a:gd name="connsiteX2" fmla="*/ 430823 w 7051431"/>
                  <a:gd name="connsiteY2" fmla="*/ 2839915 h 3006969"/>
                  <a:gd name="connsiteX3" fmla="*/ 1151792 w 7051431"/>
                  <a:gd name="connsiteY3" fmla="*/ 2523392 h 3006969"/>
                  <a:gd name="connsiteX4" fmla="*/ 1380392 w 7051431"/>
                  <a:gd name="connsiteY4" fmla="*/ 2532185 h 3006969"/>
                  <a:gd name="connsiteX5" fmla="*/ 1538654 w 7051431"/>
                  <a:gd name="connsiteY5" fmla="*/ 2382715 h 3006969"/>
                  <a:gd name="connsiteX6" fmla="*/ 2778369 w 7051431"/>
                  <a:gd name="connsiteY6" fmla="*/ 1855177 h 3006969"/>
                  <a:gd name="connsiteX7" fmla="*/ 3086100 w 7051431"/>
                  <a:gd name="connsiteY7" fmla="*/ 1573823 h 3006969"/>
                  <a:gd name="connsiteX8" fmla="*/ 3393831 w 7051431"/>
                  <a:gd name="connsiteY8" fmla="*/ 1591408 h 3006969"/>
                  <a:gd name="connsiteX9" fmla="*/ 3965331 w 7051431"/>
                  <a:gd name="connsiteY9" fmla="*/ 1380392 h 3006969"/>
                  <a:gd name="connsiteX10" fmla="*/ 4668715 w 7051431"/>
                  <a:gd name="connsiteY10" fmla="*/ 1846385 h 3006969"/>
                  <a:gd name="connsiteX11" fmla="*/ 4853354 w 7051431"/>
                  <a:gd name="connsiteY11" fmla="*/ 1028700 h 3006969"/>
                  <a:gd name="connsiteX12" fmla="*/ 5556738 w 7051431"/>
                  <a:gd name="connsiteY12" fmla="*/ 694592 h 3006969"/>
                  <a:gd name="connsiteX13" fmla="*/ 6093069 w 7051431"/>
                  <a:gd name="connsiteY13" fmla="*/ 439615 h 3006969"/>
                  <a:gd name="connsiteX14" fmla="*/ 6137031 w 7051431"/>
                  <a:gd name="connsiteY14" fmla="*/ 202223 h 3006969"/>
                  <a:gd name="connsiteX15" fmla="*/ 6392008 w 7051431"/>
                  <a:gd name="connsiteY15" fmla="*/ 290146 h 3006969"/>
                  <a:gd name="connsiteX16" fmla="*/ 7051431 w 7051431"/>
                  <a:gd name="connsiteY16" fmla="*/ 0 h 3006969"/>
                  <a:gd name="connsiteX0" fmla="*/ 0 w 7051431"/>
                  <a:gd name="connsiteY0" fmla="*/ 3006969 h 3006969"/>
                  <a:gd name="connsiteX1" fmla="*/ 175846 w 7051431"/>
                  <a:gd name="connsiteY1" fmla="*/ 2883877 h 3006969"/>
                  <a:gd name="connsiteX2" fmla="*/ 430823 w 7051431"/>
                  <a:gd name="connsiteY2" fmla="*/ 2839915 h 3006969"/>
                  <a:gd name="connsiteX3" fmla="*/ 1151792 w 7051431"/>
                  <a:gd name="connsiteY3" fmla="*/ 2523392 h 3006969"/>
                  <a:gd name="connsiteX4" fmla="*/ 1380392 w 7051431"/>
                  <a:gd name="connsiteY4" fmla="*/ 2532185 h 3006969"/>
                  <a:gd name="connsiteX5" fmla="*/ 1538654 w 7051431"/>
                  <a:gd name="connsiteY5" fmla="*/ 2382715 h 3006969"/>
                  <a:gd name="connsiteX6" fmla="*/ 2778369 w 7051431"/>
                  <a:gd name="connsiteY6" fmla="*/ 1855177 h 3006969"/>
                  <a:gd name="connsiteX7" fmla="*/ 3086100 w 7051431"/>
                  <a:gd name="connsiteY7" fmla="*/ 1573823 h 3006969"/>
                  <a:gd name="connsiteX8" fmla="*/ 3393831 w 7051431"/>
                  <a:gd name="connsiteY8" fmla="*/ 1591408 h 3006969"/>
                  <a:gd name="connsiteX9" fmla="*/ 3965331 w 7051431"/>
                  <a:gd name="connsiteY9" fmla="*/ 1380392 h 3006969"/>
                  <a:gd name="connsiteX10" fmla="*/ 4668715 w 7051431"/>
                  <a:gd name="connsiteY10" fmla="*/ 1846385 h 3006969"/>
                  <a:gd name="connsiteX11" fmla="*/ 4853354 w 7051431"/>
                  <a:gd name="connsiteY11" fmla="*/ 1028700 h 3006969"/>
                  <a:gd name="connsiteX12" fmla="*/ 5618284 w 7051431"/>
                  <a:gd name="connsiteY12" fmla="*/ 641838 h 3006969"/>
                  <a:gd name="connsiteX13" fmla="*/ 6093069 w 7051431"/>
                  <a:gd name="connsiteY13" fmla="*/ 439615 h 3006969"/>
                  <a:gd name="connsiteX14" fmla="*/ 6137031 w 7051431"/>
                  <a:gd name="connsiteY14" fmla="*/ 202223 h 3006969"/>
                  <a:gd name="connsiteX15" fmla="*/ 6392008 w 7051431"/>
                  <a:gd name="connsiteY15" fmla="*/ 290146 h 3006969"/>
                  <a:gd name="connsiteX16" fmla="*/ 7051431 w 7051431"/>
                  <a:gd name="connsiteY16" fmla="*/ 0 h 3006969"/>
                  <a:gd name="connsiteX0" fmla="*/ 0 w 7051431"/>
                  <a:gd name="connsiteY0" fmla="*/ 3006969 h 3006969"/>
                  <a:gd name="connsiteX1" fmla="*/ 175846 w 7051431"/>
                  <a:gd name="connsiteY1" fmla="*/ 2883877 h 3006969"/>
                  <a:gd name="connsiteX2" fmla="*/ 430823 w 7051431"/>
                  <a:gd name="connsiteY2" fmla="*/ 2839915 h 3006969"/>
                  <a:gd name="connsiteX3" fmla="*/ 1151792 w 7051431"/>
                  <a:gd name="connsiteY3" fmla="*/ 2523392 h 3006969"/>
                  <a:gd name="connsiteX4" fmla="*/ 1380392 w 7051431"/>
                  <a:gd name="connsiteY4" fmla="*/ 2532185 h 3006969"/>
                  <a:gd name="connsiteX5" fmla="*/ 1538654 w 7051431"/>
                  <a:gd name="connsiteY5" fmla="*/ 2382715 h 3006969"/>
                  <a:gd name="connsiteX6" fmla="*/ 2778369 w 7051431"/>
                  <a:gd name="connsiteY6" fmla="*/ 1855177 h 3006969"/>
                  <a:gd name="connsiteX7" fmla="*/ 3086100 w 7051431"/>
                  <a:gd name="connsiteY7" fmla="*/ 1573823 h 3006969"/>
                  <a:gd name="connsiteX8" fmla="*/ 3393831 w 7051431"/>
                  <a:gd name="connsiteY8" fmla="*/ 1591408 h 3006969"/>
                  <a:gd name="connsiteX9" fmla="*/ 3965331 w 7051431"/>
                  <a:gd name="connsiteY9" fmla="*/ 1380392 h 3006969"/>
                  <a:gd name="connsiteX10" fmla="*/ 4668715 w 7051431"/>
                  <a:gd name="connsiteY10" fmla="*/ 1846385 h 3006969"/>
                  <a:gd name="connsiteX11" fmla="*/ 4853354 w 7051431"/>
                  <a:gd name="connsiteY11" fmla="*/ 1028700 h 3006969"/>
                  <a:gd name="connsiteX12" fmla="*/ 5618284 w 7051431"/>
                  <a:gd name="connsiteY12" fmla="*/ 641838 h 3006969"/>
                  <a:gd name="connsiteX13" fmla="*/ 5987561 w 7051431"/>
                  <a:gd name="connsiteY13" fmla="*/ 501162 h 3006969"/>
                  <a:gd name="connsiteX14" fmla="*/ 6137031 w 7051431"/>
                  <a:gd name="connsiteY14" fmla="*/ 202223 h 3006969"/>
                  <a:gd name="connsiteX15" fmla="*/ 6392008 w 7051431"/>
                  <a:gd name="connsiteY15" fmla="*/ 290146 h 3006969"/>
                  <a:gd name="connsiteX16" fmla="*/ 7051431 w 7051431"/>
                  <a:gd name="connsiteY16" fmla="*/ 0 h 3006969"/>
                  <a:gd name="connsiteX0" fmla="*/ 0 w 7051431"/>
                  <a:gd name="connsiteY0" fmla="*/ 3006969 h 3006969"/>
                  <a:gd name="connsiteX1" fmla="*/ 175846 w 7051431"/>
                  <a:gd name="connsiteY1" fmla="*/ 2883877 h 3006969"/>
                  <a:gd name="connsiteX2" fmla="*/ 430823 w 7051431"/>
                  <a:gd name="connsiteY2" fmla="*/ 2839915 h 3006969"/>
                  <a:gd name="connsiteX3" fmla="*/ 1151792 w 7051431"/>
                  <a:gd name="connsiteY3" fmla="*/ 2523392 h 3006969"/>
                  <a:gd name="connsiteX4" fmla="*/ 1380392 w 7051431"/>
                  <a:gd name="connsiteY4" fmla="*/ 2532185 h 3006969"/>
                  <a:gd name="connsiteX5" fmla="*/ 1538654 w 7051431"/>
                  <a:gd name="connsiteY5" fmla="*/ 2382715 h 3006969"/>
                  <a:gd name="connsiteX6" fmla="*/ 2778369 w 7051431"/>
                  <a:gd name="connsiteY6" fmla="*/ 1855177 h 3006969"/>
                  <a:gd name="connsiteX7" fmla="*/ 3086100 w 7051431"/>
                  <a:gd name="connsiteY7" fmla="*/ 1573823 h 3006969"/>
                  <a:gd name="connsiteX8" fmla="*/ 3393831 w 7051431"/>
                  <a:gd name="connsiteY8" fmla="*/ 1591408 h 3006969"/>
                  <a:gd name="connsiteX9" fmla="*/ 3965331 w 7051431"/>
                  <a:gd name="connsiteY9" fmla="*/ 1380392 h 3006969"/>
                  <a:gd name="connsiteX10" fmla="*/ 4668715 w 7051431"/>
                  <a:gd name="connsiteY10" fmla="*/ 1846385 h 3006969"/>
                  <a:gd name="connsiteX11" fmla="*/ 4853354 w 7051431"/>
                  <a:gd name="connsiteY11" fmla="*/ 1028700 h 3006969"/>
                  <a:gd name="connsiteX12" fmla="*/ 5618284 w 7051431"/>
                  <a:gd name="connsiteY12" fmla="*/ 641838 h 3006969"/>
                  <a:gd name="connsiteX13" fmla="*/ 5987561 w 7051431"/>
                  <a:gd name="connsiteY13" fmla="*/ 501162 h 3006969"/>
                  <a:gd name="connsiteX14" fmla="*/ 6137031 w 7051431"/>
                  <a:gd name="connsiteY14" fmla="*/ 202223 h 3006969"/>
                  <a:gd name="connsiteX15" fmla="*/ 6392008 w 7051431"/>
                  <a:gd name="connsiteY15" fmla="*/ 290146 h 3006969"/>
                  <a:gd name="connsiteX16" fmla="*/ 7051431 w 7051431"/>
                  <a:gd name="connsiteY16" fmla="*/ 0 h 30069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7051431" h="3006969">
                    <a:moveTo>
                      <a:pt x="0" y="3006969"/>
                    </a:moveTo>
                    <a:cubicBezTo>
                      <a:pt x="52021" y="2959344"/>
                      <a:pt x="104042" y="2911719"/>
                      <a:pt x="175846" y="2883877"/>
                    </a:cubicBezTo>
                    <a:cubicBezTo>
                      <a:pt x="247650" y="2856035"/>
                      <a:pt x="268165" y="2899996"/>
                      <a:pt x="430823" y="2839915"/>
                    </a:cubicBezTo>
                    <a:cubicBezTo>
                      <a:pt x="593481" y="2779834"/>
                      <a:pt x="993531" y="2574680"/>
                      <a:pt x="1151792" y="2523392"/>
                    </a:cubicBezTo>
                    <a:cubicBezTo>
                      <a:pt x="1310054" y="2472104"/>
                      <a:pt x="1315915" y="2555631"/>
                      <a:pt x="1380392" y="2532185"/>
                    </a:cubicBezTo>
                    <a:cubicBezTo>
                      <a:pt x="1444869" y="2508739"/>
                      <a:pt x="1305658" y="2495550"/>
                      <a:pt x="1538654" y="2382715"/>
                    </a:cubicBezTo>
                    <a:cubicBezTo>
                      <a:pt x="1771650" y="2269880"/>
                      <a:pt x="2520461" y="1989992"/>
                      <a:pt x="2778369" y="1855177"/>
                    </a:cubicBezTo>
                    <a:cubicBezTo>
                      <a:pt x="3036277" y="1720362"/>
                      <a:pt x="2983523" y="1617785"/>
                      <a:pt x="3086100" y="1573823"/>
                    </a:cubicBezTo>
                    <a:cubicBezTo>
                      <a:pt x="3188677" y="1529862"/>
                      <a:pt x="3247293" y="1623646"/>
                      <a:pt x="3393831" y="1591408"/>
                    </a:cubicBezTo>
                    <a:cubicBezTo>
                      <a:pt x="3540369" y="1559170"/>
                      <a:pt x="3752850" y="1337896"/>
                      <a:pt x="3965331" y="1380392"/>
                    </a:cubicBezTo>
                    <a:cubicBezTo>
                      <a:pt x="4177812" y="1422888"/>
                      <a:pt x="4520711" y="1905000"/>
                      <a:pt x="4668715" y="1846385"/>
                    </a:cubicBezTo>
                    <a:cubicBezTo>
                      <a:pt x="4816719" y="1787770"/>
                      <a:pt x="4695092" y="1229458"/>
                      <a:pt x="4853354" y="1028700"/>
                    </a:cubicBezTo>
                    <a:cubicBezTo>
                      <a:pt x="5011616" y="827942"/>
                      <a:pt x="5429250" y="729761"/>
                      <a:pt x="5618284" y="641838"/>
                    </a:cubicBezTo>
                    <a:cubicBezTo>
                      <a:pt x="5807318" y="553915"/>
                      <a:pt x="5865934" y="556846"/>
                      <a:pt x="5987561" y="501162"/>
                    </a:cubicBezTo>
                    <a:cubicBezTo>
                      <a:pt x="6109188" y="445478"/>
                      <a:pt x="6069623" y="237392"/>
                      <a:pt x="6137031" y="202223"/>
                    </a:cubicBezTo>
                    <a:cubicBezTo>
                      <a:pt x="6204439" y="167054"/>
                      <a:pt x="6239608" y="323850"/>
                      <a:pt x="6392008" y="290146"/>
                    </a:cubicBezTo>
                    <a:cubicBezTo>
                      <a:pt x="6544408" y="256442"/>
                      <a:pt x="6797919" y="128221"/>
                      <a:pt x="7051431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5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cxnSp>
          <p:nvCxnSpPr>
            <p:cNvPr id="59" name="Straight Connector 58"/>
            <p:cNvCxnSpPr/>
            <p:nvPr/>
          </p:nvCxnSpPr>
          <p:spPr bwMode="auto">
            <a:xfrm flipV="1">
              <a:off x="4489394" y="2286000"/>
              <a:ext cx="0" cy="1820680"/>
            </a:xfrm>
            <a:prstGeom prst="line">
              <a:avLst/>
            </a:prstGeom>
            <a:noFill/>
            <a:ln>
              <a:solidFill>
                <a:srgbClr val="FF00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/>
            <p:cNvCxnSpPr/>
            <p:nvPr/>
          </p:nvCxnSpPr>
          <p:spPr bwMode="auto">
            <a:xfrm flipV="1">
              <a:off x="4495800" y="3091501"/>
              <a:ext cx="0" cy="1820680"/>
            </a:xfrm>
            <a:prstGeom prst="line">
              <a:avLst/>
            </a:prstGeom>
            <a:noFill/>
            <a:ln>
              <a:solidFill>
                <a:srgbClr val="FF0000"/>
              </a:solidFill>
              <a:prstDash val="dash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49958" y="0"/>
            <a:ext cx="6584542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Trend Modeling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998677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4095" y="12954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en-US" b="0" kern="0"/>
              <a:t>Trend Modeling  </a:t>
            </a:r>
          </a:p>
          <a:p>
            <a:pPr lvl="1">
              <a:defRPr/>
            </a:pPr>
            <a:r>
              <a:rPr lang="en-US" altLang="en-US" sz="1800" b="0" kern="0"/>
              <a:t>We must identify and model</a:t>
            </a:r>
          </a:p>
          <a:p>
            <a:pPr marL="457200" lvl="1" indent="0">
              <a:buNone/>
              <a:defRPr/>
            </a:pPr>
            <a:r>
              <a:rPr lang="en-US" altLang="en-US" sz="1800" b="0" kern="0"/>
              <a:t>trends / </a:t>
            </a:r>
            <a:r>
              <a:rPr lang="en-US" altLang="en-US" sz="1800" b="0" kern="0" err="1"/>
              <a:t>nonstationarities</a:t>
            </a:r>
            <a:endParaRPr lang="en-US" altLang="en-US" sz="1800" b="0" kern="0"/>
          </a:p>
          <a:p>
            <a:pPr lvl="1">
              <a:defRPr/>
            </a:pPr>
            <a:endParaRPr lang="en-US" altLang="en-US" sz="1800" b="0" kern="0"/>
          </a:p>
          <a:p>
            <a:pPr lvl="1">
              <a:defRPr/>
            </a:pPr>
            <a:endParaRPr lang="en-US" altLang="en-US" sz="1800" b="0" kern="0"/>
          </a:p>
          <a:p>
            <a:pPr lvl="1">
              <a:defRPr/>
            </a:pPr>
            <a:endParaRPr lang="en-US" altLang="en-US" sz="1800" b="0" kern="0"/>
          </a:p>
          <a:p>
            <a:pPr lvl="1">
              <a:defRPr/>
            </a:pPr>
            <a:endParaRPr lang="en-US" altLang="en-US" sz="1800" b="0" kern="0"/>
          </a:p>
          <a:p>
            <a:pPr lvl="1">
              <a:defRPr/>
            </a:pPr>
            <a:endParaRPr lang="en-US" altLang="en-US" sz="1800" b="0" kern="0"/>
          </a:p>
          <a:p>
            <a:pPr lvl="1">
              <a:defRPr/>
            </a:pPr>
            <a:endParaRPr lang="en-US" altLang="en-US" sz="1800" b="0" kern="0"/>
          </a:p>
          <a:p>
            <a:pPr lvl="1">
              <a:defRPr/>
            </a:pPr>
            <a:endParaRPr lang="en-US" altLang="en-US" sz="1800" b="0" kern="0"/>
          </a:p>
          <a:p>
            <a:pPr lvl="1">
              <a:defRPr/>
            </a:pPr>
            <a:endParaRPr lang="en-US" altLang="en-US" sz="1800" b="0" kern="0"/>
          </a:p>
          <a:p>
            <a:pPr marL="457200" lvl="1" indent="0">
              <a:buNone/>
              <a:defRPr/>
            </a:pPr>
            <a:endParaRPr lang="en-US" altLang="en-US" sz="1800" b="0" kern="0"/>
          </a:p>
          <a:p>
            <a:pPr lvl="1">
              <a:defRPr/>
            </a:pPr>
            <a:endParaRPr lang="en-US" altLang="en-US" sz="1800" b="0" kern="0"/>
          </a:p>
          <a:p>
            <a:pPr marL="457200" lvl="1" indent="0">
              <a:buNone/>
              <a:defRPr/>
            </a:pPr>
            <a:endParaRPr lang="en-US" altLang="en-US" sz="1400" b="0" kern="0"/>
          </a:p>
          <a:p>
            <a:pPr marL="457200" lvl="1" indent="0">
              <a:buNone/>
              <a:defRPr/>
            </a:pPr>
            <a:endParaRPr lang="en-US" altLang="en-US" sz="1400" b="0" kern="0"/>
          </a:p>
          <a:p>
            <a:pPr marL="457200" lvl="1" indent="0">
              <a:buNone/>
              <a:defRPr/>
            </a:pPr>
            <a:endParaRPr lang="en-US" altLang="en-US" sz="1400" b="0" kern="0"/>
          </a:p>
          <a:p>
            <a:pPr marL="457200" lvl="1" indent="0">
              <a:buNone/>
              <a:defRPr/>
            </a:pPr>
            <a:endParaRPr lang="en-US" altLang="en-US" sz="1400" b="0" kern="0"/>
          </a:p>
          <a:p>
            <a:pPr marL="457200" lvl="1" indent="0">
              <a:buNone/>
              <a:defRPr/>
            </a:pPr>
            <a:endParaRPr lang="en-US" altLang="en-US" sz="1400" b="0" kern="0"/>
          </a:p>
          <a:p>
            <a:pPr marL="457200" lvl="1" indent="0">
              <a:buNone/>
              <a:defRPr/>
            </a:pPr>
            <a:endParaRPr lang="en-US" altLang="en-US" sz="1400" b="0" kern="0"/>
          </a:p>
          <a:p>
            <a:pPr marL="457200" lvl="1" indent="0">
              <a:buNone/>
              <a:defRPr/>
            </a:pPr>
            <a:endParaRPr lang="en-US" altLang="en-US" sz="1400" b="0" kern="0"/>
          </a:p>
          <a:p>
            <a:pPr marL="457200" lvl="1" indent="0">
              <a:buNone/>
              <a:defRPr/>
            </a:pPr>
            <a:endParaRPr lang="en-US" altLang="en-US" sz="1400" b="0" kern="0"/>
          </a:p>
          <a:p>
            <a:pPr marL="457200" lvl="1" indent="0">
              <a:buNone/>
              <a:defRPr/>
            </a:pPr>
            <a:endParaRPr lang="en-US" altLang="en-US" sz="1800" b="0" kern="0"/>
          </a:p>
        </p:txBody>
      </p:sp>
      <p:sp>
        <p:nvSpPr>
          <p:cNvPr id="9" name="Freeform 8"/>
          <p:cNvSpPr/>
          <p:nvPr/>
        </p:nvSpPr>
        <p:spPr bwMode="auto">
          <a:xfrm>
            <a:off x="847885" y="2666999"/>
            <a:ext cx="7830505" cy="1289687"/>
          </a:xfrm>
          <a:custGeom>
            <a:avLst/>
            <a:gdLst>
              <a:gd name="connsiteX0" fmla="*/ 0 w 6586330"/>
              <a:gd name="connsiteY0" fmla="*/ 1171391 h 1211192"/>
              <a:gd name="connsiteX1" fmla="*/ 437321 w 6586330"/>
              <a:gd name="connsiteY1" fmla="*/ 840087 h 1211192"/>
              <a:gd name="connsiteX2" fmla="*/ 808382 w 6586330"/>
              <a:gd name="connsiteY2" fmla="*/ 1078626 h 1211192"/>
              <a:gd name="connsiteX3" fmla="*/ 1086678 w 6586330"/>
              <a:gd name="connsiteY3" fmla="*/ 535287 h 1211192"/>
              <a:gd name="connsiteX4" fmla="*/ 1431234 w 6586330"/>
              <a:gd name="connsiteY4" fmla="*/ 720817 h 1211192"/>
              <a:gd name="connsiteX5" fmla="*/ 1762539 w 6586330"/>
              <a:gd name="connsiteY5" fmla="*/ 389513 h 1211192"/>
              <a:gd name="connsiteX6" fmla="*/ 2054087 w 6586330"/>
              <a:gd name="connsiteY6" fmla="*/ 522034 h 1211192"/>
              <a:gd name="connsiteX7" fmla="*/ 2266121 w 6586330"/>
              <a:gd name="connsiteY7" fmla="*/ 18452 h 1211192"/>
              <a:gd name="connsiteX8" fmla="*/ 2517913 w 6586330"/>
              <a:gd name="connsiteY8" fmla="*/ 124469 h 1211192"/>
              <a:gd name="connsiteX9" fmla="*/ 2663687 w 6586330"/>
              <a:gd name="connsiteY9" fmla="*/ 270243 h 1211192"/>
              <a:gd name="connsiteX10" fmla="*/ 2875721 w 6586330"/>
              <a:gd name="connsiteY10" fmla="*/ 548539 h 1211192"/>
              <a:gd name="connsiteX11" fmla="*/ 3101008 w 6586330"/>
              <a:gd name="connsiteY11" fmla="*/ 495530 h 1211192"/>
              <a:gd name="connsiteX12" fmla="*/ 3220278 w 6586330"/>
              <a:gd name="connsiteY12" fmla="*/ 932852 h 1211192"/>
              <a:gd name="connsiteX13" fmla="*/ 3419060 w 6586330"/>
              <a:gd name="connsiteY13" fmla="*/ 853339 h 1211192"/>
              <a:gd name="connsiteX14" fmla="*/ 3723860 w 6586330"/>
              <a:gd name="connsiteY14" fmla="*/ 1211147 h 1211192"/>
              <a:gd name="connsiteX15" fmla="*/ 4015408 w 6586330"/>
              <a:gd name="connsiteY15" fmla="*/ 879843 h 1211192"/>
              <a:gd name="connsiteX16" fmla="*/ 4293704 w 6586330"/>
              <a:gd name="connsiteY16" fmla="*/ 1118382 h 1211192"/>
              <a:gd name="connsiteX17" fmla="*/ 4611756 w 6586330"/>
              <a:gd name="connsiteY17" fmla="*/ 893095 h 1211192"/>
              <a:gd name="connsiteX18" fmla="*/ 4982817 w 6586330"/>
              <a:gd name="connsiteY18" fmla="*/ 1091878 h 1211192"/>
              <a:gd name="connsiteX19" fmla="*/ 5194852 w 6586330"/>
              <a:gd name="connsiteY19" fmla="*/ 641304 h 1211192"/>
              <a:gd name="connsiteX20" fmla="*/ 5565913 w 6586330"/>
              <a:gd name="connsiteY20" fmla="*/ 800330 h 1211192"/>
              <a:gd name="connsiteX21" fmla="*/ 5870713 w 6586330"/>
              <a:gd name="connsiteY21" fmla="*/ 363008 h 1211192"/>
              <a:gd name="connsiteX22" fmla="*/ 6255026 w 6586330"/>
              <a:gd name="connsiteY22" fmla="*/ 601547 h 1211192"/>
              <a:gd name="connsiteX23" fmla="*/ 6586330 w 6586330"/>
              <a:gd name="connsiteY23" fmla="*/ 230487 h 1211192"/>
              <a:gd name="connsiteX0" fmla="*/ 0 w 6586330"/>
              <a:gd name="connsiteY0" fmla="*/ 1171391 h 1211192"/>
              <a:gd name="connsiteX1" fmla="*/ 437321 w 6586330"/>
              <a:gd name="connsiteY1" fmla="*/ 840087 h 1211192"/>
              <a:gd name="connsiteX2" fmla="*/ 808382 w 6586330"/>
              <a:gd name="connsiteY2" fmla="*/ 1078626 h 1211192"/>
              <a:gd name="connsiteX3" fmla="*/ 1086678 w 6586330"/>
              <a:gd name="connsiteY3" fmla="*/ 535287 h 1211192"/>
              <a:gd name="connsiteX4" fmla="*/ 1431234 w 6586330"/>
              <a:gd name="connsiteY4" fmla="*/ 720817 h 1211192"/>
              <a:gd name="connsiteX5" fmla="*/ 1729100 w 6586330"/>
              <a:gd name="connsiteY5" fmla="*/ 230487 h 1211192"/>
              <a:gd name="connsiteX6" fmla="*/ 2054087 w 6586330"/>
              <a:gd name="connsiteY6" fmla="*/ 522034 h 1211192"/>
              <a:gd name="connsiteX7" fmla="*/ 2266121 w 6586330"/>
              <a:gd name="connsiteY7" fmla="*/ 18452 h 1211192"/>
              <a:gd name="connsiteX8" fmla="*/ 2517913 w 6586330"/>
              <a:gd name="connsiteY8" fmla="*/ 124469 h 1211192"/>
              <a:gd name="connsiteX9" fmla="*/ 2663687 w 6586330"/>
              <a:gd name="connsiteY9" fmla="*/ 270243 h 1211192"/>
              <a:gd name="connsiteX10" fmla="*/ 2875721 w 6586330"/>
              <a:gd name="connsiteY10" fmla="*/ 548539 h 1211192"/>
              <a:gd name="connsiteX11" fmla="*/ 3101008 w 6586330"/>
              <a:gd name="connsiteY11" fmla="*/ 495530 h 1211192"/>
              <a:gd name="connsiteX12" fmla="*/ 3220278 w 6586330"/>
              <a:gd name="connsiteY12" fmla="*/ 932852 h 1211192"/>
              <a:gd name="connsiteX13" fmla="*/ 3419060 w 6586330"/>
              <a:gd name="connsiteY13" fmla="*/ 853339 h 1211192"/>
              <a:gd name="connsiteX14" fmla="*/ 3723860 w 6586330"/>
              <a:gd name="connsiteY14" fmla="*/ 1211147 h 1211192"/>
              <a:gd name="connsiteX15" fmla="*/ 4015408 w 6586330"/>
              <a:gd name="connsiteY15" fmla="*/ 879843 h 1211192"/>
              <a:gd name="connsiteX16" fmla="*/ 4293704 w 6586330"/>
              <a:gd name="connsiteY16" fmla="*/ 1118382 h 1211192"/>
              <a:gd name="connsiteX17" fmla="*/ 4611756 w 6586330"/>
              <a:gd name="connsiteY17" fmla="*/ 893095 h 1211192"/>
              <a:gd name="connsiteX18" fmla="*/ 4982817 w 6586330"/>
              <a:gd name="connsiteY18" fmla="*/ 1091878 h 1211192"/>
              <a:gd name="connsiteX19" fmla="*/ 5194852 w 6586330"/>
              <a:gd name="connsiteY19" fmla="*/ 641304 h 1211192"/>
              <a:gd name="connsiteX20" fmla="*/ 5565913 w 6586330"/>
              <a:gd name="connsiteY20" fmla="*/ 800330 h 1211192"/>
              <a:gd name="connsiteX21" fmla="*/ 5870713 w 6586330"/>
              <a:gd name="connsiteY21" fmla="*/ 363008 h 1211192"/>
              <a:gd name="connsiteX22" fmla="*/ 6255026 w 6586330"/>
              <a:gd name="connsiteY22" fmla="*/ 601547 h 1211192"/>
              <a:gd name="connsiteX23" fmla="*/ 6586330 w 6586330"/>
              <a:gd name="connsiteY23" fmla="*/ 230487 h 1211192"/>
              <a:gd name="connsiteX0" fmla="*/ 0 w 6586330"/>
              <a:gd name="connsiteY0" fmla="*/ 1171391 h 1211192"/>
              <a:gd name="connsiteX1" fmla="*/ 437321 w 6586330"/>
              <a:gd name="connsiteY1" fmla="*/ 840087 h 1211192"/>
              <a:gd name="connsiteX2" fmla="*/ 808382 w 6586330"/>
              <a:gd name="connsiteY2" fmla="*/ 1078626 h 1211192"/>
              <a:gd name="connsiteX3" fmla="*/ 960104 w 6586330"/>
              <a:gd name="connsiteY3" fmla="*/ 734069 h 1211192"/>
              <a:gd name="connsiteX4" fmla="*/ 1086678 w 6586330"/>
              <a:gd name="connsiteY4" fmla="*/ 535287 h 1211192"/>
              <a:gd name="connsiteX5" fmla="*/ 1431234 w 6586330"/>
              <a:gd name="connsiteY5" fmla="*/ 720817 h 1211192"/>
              <a:gd name="connsiteX6" fmla="*/ 1729100 w 6586330"/>
              <a:gd name="connsiteY6" fmla="*/ 230487 h 1211192"/>
              <a:gd name="connsiteX7" fmla="*/ 2054087 w 6586330"/>
              <a:gd name="connsiteY7" fmla="*/ 522034 h 1211192"/>
              <a:gd name="connsiteX8" fmla="*/ 2266121 w 6586330"/>
              <a:gd name="connsiteY8" fmla="*/ 18452 h 1211192"/>
              <a:gd name="connsiteX9" fmla="*/ 2517913 w 6586330"/>
              <a:gd name="connsiteY9" fmla="*/ 124469 h 1211192"/>
              <a:gd name="connsiteX10" fmla="*/ 2663687 w 6586330"/>
              <a:gd name="connsiteY10" fmla="*/ 270243 h 1211192"/>
              <a:gd name="connsiteX11" fmla="*/ 2875721 w 6586330"/>
              <a:gd name="connsiteY11" fmla="*/ 548539 h 1211192"/>
              <a:gd name="connsiteX12" fmla="*/ 3101008 w 6586330"/>
              <a:gd name="connsiteY12" fmla="*/ 495530 h 1211192"/>
              <a:gd name="connsiteX13" fmla="*/ 3220278 w 6586330"/>
              <a:gd name="connsiteY13" fmla="*/ 932852 h 1211192"/>
              <a:gd name="connsiteX14" fmla="*/ 3419060 w 6586330"/>
              <a:gd name="connsiteY14" fmla="*/ 853339 h 1211192"/>
              <a:gd name="connsiteX15" fmla="*/ 3723860 w 6586330"/>
              <a:gd name="connsiteY15" fmla="*/ 1211147 h 1211192"/>
              <a:gd name="connsiteX16" fmla="*/ 4015408 w 6586330"/>
              <a:gd name="connsiteY16" fmla="*/ 879843 h 1211192"/>
              <a:gd name="connsiteX17" fmla="*/ 4293704 w 6586330"/>
              <a:gd name="connsiteY17" fmla="*/ 1118382 h 1211192"/>
              <a:gd name="connsiteX18" fmla="*/ 4611756 w 6586330"/>
              <a:gd name="connsiteY18" fmla="*/ 893095 h 1211192"/>
              <a:gd name="connsiteX19" fmla="*/ 4982817 w 6586330"/>
              <a:gd name="connsiteY19" fmla="*/ 1091878 h 1211192"/>
              <a:gd name="connsiteX20" fmla="*/ 5194852 w 6586330"/>
              <a:gd name="connsiteY20" fmla="*/ 641304 h 1211192"/>
              <a:gd name="connsiteX21" fmla="*/ 5565913 w 6586330"/>
              <a:gd name="connsiteY21" fmla="*/ 800330 h 1211192"/>
              <a:gd name="connsiteX22" fmla="*/ 5870713 w 6586330"/>
              <a:gd name="connsiteY22" fmla="*/ 363008 h 1211192"/>
              <a:gd name="connsiteX23" fmla="*/ 6255026 w 6586330"/>
              <a:gd name="connsiteY23" fmla="*/ 601547 h 1211192"/>
              <a:gd name="connsiteX24" fmla="*/ 6586330 w 6586330"/>
              <a:gd name="connsiteY24" fmla="*/ 230487 h 1211192"/>
              <a:gd name="connsiteX0" fmla="*/ 0 w 6586330"/>
              <a:gd name="connsiteY0" fmla="*/ 1171391 h 1211192"/>
              <a:gd name="connsiteX1" fmla="*/ 437321 w 6586330"/>
              <a:gd name="connsiteY1" fmla="*/ 840087 h 1211192"/>
              <a:gd name="connsiteX2" fmla="*/ 625707 w 6586330"/>
              <a:gd name="connsiteY2" fmla="*/ 932852 h 1211192"/>
              <a:gd name="connsiteX3" fmla="*/ 808382 w 6586330"/>
              <a:gd name="connsiteY3" fmla="*/ 1078626 h 1211192"/>
              <a:gd name="connsiteX4" fmla="*/ 960104 w 6586330"/>
              <a:gd name="connsiteY4" fmla="*/ 734069 h 1211192"/>
              <a:gd name="connsiteX5" fmla="*/ 1086678 w 6586330"/>
              <a:gd name="connsiteY5" fmla="*/ 535287 h 1211192"/>
              <a:gd name="connsiteX6" fmla="*/ 1431234 w 6586330"/>
              <a:gd name="connsiteY6" fmla="*/ 720817 h 1211192"/>
              <a:gd name="connsiteX7" fmla="*/ 1729100 w 6586330"/>
              <a:gd name="connsiteY7" fmla="*/ 230487 h 1211192"/>
              <a:gd name="connsiteX8" fmla="*/ 2054087 w 6586330"/>
              <a:gd name="connsiteY8" fmla="*/ 522034 h 1211192"/>
              <a:gd name="connsiteX9" fmla="*/ 2266121 w 6586330"/>
              <a:gd name="connsiteY9" fmla="*/ 18452 h 1211192"/>
              <a:gd name="connsiteX10" fmla="*/ 2517913 w 6586330"/>
              <a:gd name="connsiteY10" fmla="*/ 124469 h 1211192"/>
              <a:gd name="connsiteX11" fmla="*/ 2663687 w 6586330"/>
              <a:gd name="connsiteY11" fmla="*/ 270243 h 1211192"/>
              <a:gd name="connsiteX12" fmla="*/ 2875721 w 6586330"/>
              <a:gd name="connsiteY12" fmla="*/ 548539 h 1211192"/>
              <a:gd name="connsiteX13" fmla="*/ 3101008 w 6586330"/>
              <a:gd name="connsiteY13" fmla="*/ 495530 h 1211192"/>
              <a:gd name="connsiteX14" fmla="*/ 3220278 w 6586330"/>
              <a:gd name="connsiteY14" fmla="*/ 932852 h 1211192"/>
              <a:gd name="connsiteX15" fmla="*/ 3419060 w 6586330"/>
              <a:gd name="connsiteY15" fmla="*/ 853339 h 1211192"/>
              <a:gd name="connsiteX16" fmla="*/ 3723860 w 6586330"/>
              <a:gd name="connsiteY16" fmla="*/ 1211147 h 1211192"/>
              <a:gd name="connsiteX17" fmla="*/ 4015408 w 6586330"/>
              <a:gd name="connsiteY17" fmla="*/ 879843 h 1211192"/>
              <a:gd name="connsiteX18" fmla="*/ 4293704 w 6586330"/>
              <a:gd name="connsiteY18" fmla="*/ 1118382 h 1211192"/>
              <a:gd name="connsiteX19" fmla="*/ 4611756 w 6586330"/>
              <a:gd name="connsiteY19" fmla="*/ 893095 h 1211192"/>
              <a:gd name="connsiteX20" fmla="*/ 4982817 w 6586330"/>
              <a:gd name="connsiteY20" fmla="*/ 1091878 h 1211192"/>
              <a:gd name="connsiteX21" fmla="*/ 5194852 w 6586330"/>
              <a:gd name="connsiteY21" fmla="*/ 641304 h 1211192"/>
              <a:gd name="connsiteX22" fmla="*/ 5565913 w 6586330"/>
              <a:gd name="connsiteY22" fmla="*/ 800330 h 1211192"/>
              <a:gd name="connsiteX23" fmla="*/ 5870713 w 6586330"/>
              <a:gd name="connsiteY23" fmla="*/ 363008 h 1211192"/>
              <a:gd name="connsiteX24" fmla="*/ 6255026 w 6586330"/>
              <a:gd name="connsiteY24" fmla="*/ 601547 h 1211192"/>
              <a:gd name="connsiteX25" fmla="*/ 6586330 w 6586330"/>
              <a:gd name="connsiteY25" fmla="*/ 230487 h 1211192"/>
              <a:gd name="connsiteX0" fmla="*/ 0 w 6586330"/>
              <a:gd name="connsiteY0" fmla="*/ 1171391 h 1211192"/>
              <a:gd name="connsiteX1" fmla="*/ 437321 w 6586330"/>
              <a:gd name="connsiteY1" fmla="*/ 840087 h 1211192"/>
              <a:gd name="connsiteX2" fmla="*/ 625707 w 6586330"/>
              <a:gd name="connsiteY2" fmla="*/ 932852 h 1211192"/>
              <a:gd name="connsiteX3" fmla="*/ 808382 w 6586330"/>
              <a:gd name="connsiteY3" fmla="*/ 1078626 h 1211192"/>
              <a:gd name="connsiteX4" fmla="*/ 904371 w 6586330"/>
              <a:gd name="connsiteY4" fmla="*/ 734069 h 1211192"/>
              <a:gd name="connsiteX5" fmla="*/ 1086678 w 6586330"/>
              <a:gd name="connsiteY5" fmla="*/ 535287 h 1211192"/>
              <a:gd name="connsiteX6" fmla="*/ 1431234 w 6586330"/>
              <a:gd name="connsiteY6" fmla="*/ 720817 h 1211192"/>
              <a:gd name="connsiteX7" fmla="*/ 1729100 w 6586330"/>
              <a:gd name="connsiteY7" fmla="*/ 230487 h 1211192"/>
              <a:gd name="connsiteX8" fmla="*/ 2054087 w 6586330"/>
              <a:gd name="connsiteY8" fmla="*/ 522034 h 1211192"/>
              <a:gd name="connsiteX9" fmla="*/ 2266121 w 6586330"/>
              <a:gd name="connsiteY9" fmla="*/ 18452 h 1211192"/>
              <a:gd name="connsiteX10" fmla="*/ 2517913 w 6586330"/>
              <a:gd name="connsiteY10" fmla="*/ 124469 h 1211192"/>
              <a:gd name="connsiteX11" fmla="*/ 2663687 w 6586330"/>
              <a:gd name="connsiteY11" fmla="*/ 270243 h 1211192"/>
              <a:gd name="connsiteX12" fmla="*/ 2875721 w 6586330"/>
              <a:gd name="connsiteY12" fmla="*/ 548539 h 1211192"/>
              <a:gd name="connsiteX13" fmla="*/ 3101008 w 6586330"/>
              <a:gd name="connsiteY13" fmla="*/ 495530 h 1211192"/>
              <a:gd name="connsiteX14" fmla="*/ 3220278 w 6586330"/>
              <a:gd name="connsiteY14" fmla="*/ 932852 h 1211192"/>
              <a:gd name="connsiteX15" fmla="*/ 3419060 w 6586330"/>
              <a:gd name="connsiteY15" fmla="*/ 853339 h 1211192"/>
              <a:gd name="connsiteX16" fmla="*/ 3723860 w 6586330"/>
              <a:gd name="connsiteY16" fmla="*/ 1211147 h 1211192"/>
              <a:gd name="connsiteX17" fmla="*/ 4015408 w 6586330"/>
              <a:gd name="connsiteY17" fmla="*/ 879843 h 1211192"/>
              <a:gd name="connsiteX18" fmla="*/ 4293704 w 6586330"/>
              <a:gd name="connsiteY18" fmla="*/ 1118382 h 1211192"/>
              <a:gd name="connsiteX19" fmla="*/ 4611756 w 6586330"/>
              <a:gd name="connsiteY19" fmla="*/ 893095 h 1211192"/>
              <a:gd name="connsiteX20" fmla="*/ 4982817 w 6586330"/>
              <a:gd name="connsiteY20" fmla="*/ 1091878 h 1211192"/>
              <a:gd name="connsiteX21" fmla="*/ 5194852 w 6586330"/>
              <a:gd name="connsiteY21" fmla="*/ 641304 h 1211192"/>
              <a:gd name="connsiteX22" fmla="*/ 5565913 w 6586330"/>
              <a:gd name="connsiteY22" fmla="*/ 800330 h 1211192"/>
              <a:gd name="connsiteX23" fmla="*/ 5870713 w 6586330"/>
              <a:gd name="connsiteY23" fmla="*/ 363008 h 1211192"/>
              <a:gd name="connsiteX24" fmla="*/ 6255026 w 6586330"/>
              <a:gd name="connsiteY24" fmla="*/ 601547 h 1211192"/>
              <a:gd name="connsiteX25" fmla="*/ 6586330 w 6586330"/>
              <a:gd name="connsiteY25" fmla="*/ 230487 h 1211192"/>
              <a:gd name="connsiteX0" fmla="*/ 0 w 6586330"/>
              <a:gd name="connsiteY0" fmla="*/ 1171391 h 1211192"/>
              <a:gd name="connsiteX1" fmla="*/ 437321 w 6586330"/>
              <a:gd name="connsiteY1" fmla="*/ 840087 h 1211192"/>
              <a:gd name="connsiteX2" fmla="*/ 625707 w 6586330"/>
              <a:gd name="connsiteY2" fmla="*/ 932852 h 1211192"/>
              <a:gd name="connsiteX3" fmla="*/ 808382 w 6586330"/>
              <a:gd name="connsiteY3" fmla="*/ 1078626 h 1211192"/>
              <a:gd name="connsiteX4" fmla="*/ 904371 w 6586330"/>
              <a:gd name="connsiteY4" fmla="*/ 734069 h 1211192"/>
              <a:gd name="connsiteX5" fmla="*/ 1086678 w 6586330"/>
              <a:gd name="connsiteY5" fmla="*/ 535287 h 1211192"/>
              <a:gd name="connsiteX6" fmla="*/ 1431234 w 6586330"/>
              <a:gd name="connsiteY6" fmla="*/ 720817 h 1211192"/>
              <a:gd name="connsiteX7" fmla="*/ 1729100 w 6586330"/>
              <a:gd name="connsiteY7" fmla="*/ 230487 h 1211192"/>
              <a:gd name="connsiteX8" fmla="*/ 1885269 w 6586330"/>
              <a:gd name="connsiteY8" fmla="*/ 336504 h 1211192"/>
              <a:gd name="connsiteX9" fmla="*/ 2054087 w 6586330"/>
              <a:gd name="connsiteY9" fmla="*/ 522034 h 1211192"/>
              <a:gd name="connsiteX10" fmla="*/ 2266121 w 6586330"/>
              <a:gd name="connsiteY10" fmla="*/ 18452 h 1211192"/>
              <a:gd name="connsiteX11" fmla="*/ 2517913 w 6586330"/>
              <a:gd name="connsiteY11" fmla="*/ 124469 h 1211192"/>
              <a:gd name="connsiteX12" fmla="*/ 2663687 w 6586330"/>
              <a:gd name="connsiteY12" fmla="*/ 270243 h 1211192"/>
              <a:gd name="connsiteX13" fmla="*/ 2875721 w 6586330"/>
              <a:gd name="connsiteY13" fmla="*/ 548539 h 1211192"/>
              <a:gd name="connsiteX14" fmla="*/ 3101008 w 6586330"/>
              <a:gd name="connsiteY14" fmla="*/ 495530 h 1211192"/>
              <a:gd name="connsiteX15" fmla="*/ 3220278 w 6586330"/>
              <a:gd name="connsiteY15" fmla="*/ 932852 h 1211192"/>
              <a:gd name="connsiteX16" fmla="*/ 3419060 w 6586330"/>
              <a:gd name="connsiteY16" fmla="*/ 853339 h 1211192"/>
              <a:gd name="connsiteX17" fmla="*/ 3723860 w 6586330"/>
              <a:gd name="connsiteY17" fmla="*/ 1211147 h 1211192"/>
              <a:gd name="connsiteX18" fmla="*/ 4015408 w 6586330"/>
              <a:gd name="connsiteY18" fmla="*/ 879843 h 1211192"/>
              <a:gd name="connsiteX19" fmla="*/ 4293704 w 6586330"/>
              <a:gd name="connsiteY19" fmla="*/ 1118382 h 1211192"/>
              <a:gd name="connsiteX20" fmla="*/ 4611756 w 6586330"/>
              <a:gd name="connsiteY20" fmla="*/ 893095 h 1211192"/>
              <a:gd name="connsiteX21" fmla="*/ 4982817 w 6586330"/>
              <a:gd name="connsiteY21" fmla="*/ 1091878 h 1211192"/>
              <a:gd name="connsiteX22" fmla="*/ 5194852 w 6586330"/>
              <a:gd name="connsiteY22" fmla="*/ 641304 h 1211192"/>
              <a:gd name="connsiteX23" fmla="*/ 5565913 w 6586330"/>
              <a:gd name="connsiteY23" fmla="*/ 800330 h 1211192"/>
              <a:gd name="connsiteX24" fmla="*/ 5870713 w 6586330"/>
              <a:gd name="connsiteY24" fmla="*/ 363008 h 1211192"/>
              <a:gd name="connsiteX25" fmla="*/ 6255026 w 6586330"/>
              <a:gd name="connsiteY25" fmla="*/ 601547 h 1211192"/>
              <a:gd name="connsiteX26" fmla="*/ 6586330 w 6586330"/>
              <a:gd name="connsiteY26" fmla="*/ 230487 h 1211192"/>
              <a:gd name="connsiteX0" fmla="*/ 0 w 6586330"/>
              <a:gd name="connsiteY0" fmla="*/ 1171391 h 1211192"/>
              <a:gd name="connsiteX1" fmla="*/ 437321 w 6586330"/>
              <a:gd name="connsiteY1" fmla="*/ 840087 h 1211192"/>
              <a:gd name="connsiteX2" fmla="*/ 625707 w 6586330"/>
              <a:gd name="connsiteY2" fmla="*/ 932852 h 1211192"/>
              <a:gd name="connsiteX3" fmla="*/ 808382 w 6586330"/>
              <a:gd name="connsiteY3" fmla="*/ 1078626 h 1211192"/>
              <a:gd name="connsiteX4" fmla="*/ 904371 w 6586330"/>
              <a:gd name="connsiteY4" fmla="*/ 734069 h 1211192"/>
              <a:gd name="connsiteX5" fmla="*/ 1086678 w 6586330"/>
              <a:gd name="connsiteY5" fmla="*/ 535287 h 1211192"/>
              <a:gd name="connsiteX6" fmla="*/ 1431234 w 6586330"/>
              <a:gd name="connsiteY6" fmla="*/ 720817 h 1211192"/>
              <a:gd name="connsiteX7" fmla="*/ 1595458 w 6586330"/>
              <a:gd name="connsiteY7" fmla="*/ 522034 h 1211192"/>
              <a:gd name="connsiteX8" fmla="*/ 1729100 w 6586330"/>
              <a:gd name="connsiteY8" fmla="*/ 230487 h 1211192"/>
              <a:gd name="connsiteX9" fmla="*/ 1885269 w 6586330"/>
              <a:gd name="connsiteY9" fmla="*/ 336504 h 1211192"/>
              <a:gd name="connsiteX10" fmla="*/ 2054087 w 6586330"/>
              <a:gd name="connsiteY10" fmla="*/ 522034 h 1211192"/>
              <a:gd name="connsiteX11" fmla="*/ 2266121 w 6586330"/>
              <a:gd name="connsiteY11" fmla="*/ 18452 h 1211192"/>
              <a:gd name="connsiteX12" fmla="*/ 2517913 w 6586330"/>
              <a:gd name="connsiteY12" fmla="*/ 124469 h 1211192"/>
              <a:gd name="connsiteX13" fmla="*/ 2663687 w 6586330"/>
              <a:gd name="connsiteY13" fmla="*/ 270243 h 1211192"/>
              <a:gd name="connsiteX14" fmla="*/ 2875721 w 6586330"/>
              <a:gd name="connsiteY14" fmla="*/ 548539 h 1211192"/>
              <a:gd name="connsiteX15" fmla="*/ 3101008 w 6586330"/>
              <a:gd name="connsiteY15" fmla="*/ 495530 h 1211192"/>
              <a:gd name="connsiteX16" fmla="*/ 3220278 w 6586330"/>
              <a:gd name="connsiteY16" fmla="*/ 932852 h 1211192"/>
              <a:gd name="connsiteX17" fmla="*/ 3419060 w 6586330"/>
              <a:gd name="connsiteY17" fmla="*/ 853339 h 1211192"/>
              <a:gd name="connsiteX18" fmla="*/ 3723860 w 6586330"/>
              <a:gd name="connsiteY18" fmla="*/ 1211147 h 1211192"/>
              <a:gd name="connsiteX19" fmla="*/ 4015408 w 6586330"/>
              <a:gd name="connsiteY19" fmla="*/ 879843 h 1211192"/>
              <a:gd name="connsiteX20" fmla="*/ 4293704 w 6586330"/>
              <a:gd name="connsiteY20" fmla="*/ 1118382 h 1211192"/>
              <a:gd name="connsiteX21" fmla="*/ 4611756 w 6586330"/>
              <a:gd name="connsiteY21" fmla="*/ 893095 h 1211192"/>
              <a:gd name="connsiteX22" fmla="*/ 4982817 w 6586330"/>
              <a:gd name="connsiteY22" fmla="*/ 1091878 h 1211192"/>
              <a:gd name="connsiteX23" fmla="*/ 5194852 w 6586330"/>
              <a:gd name="connsiteY23" fmla="*/ 641304 h 1211192"/>
              <a:gd name="connsiteX24" fmla="*/ 5565913 w 6586330"/>
              <a:gd name="connsiteY24" fmla="*/ 800330 h 1211192"/>
              <a:gd name="connsiteX25" fmla="*/ 5870713 w 6586330"/>
              <a:gd name="connsiteY25" fmla="*/ 363008 h 1211192"/>
              <a:gd name="connsiteX26" fmla="*/ 6255026 w 6586330"/>
              <a:gd name="connsiteY26" fmla="*/ 601547 h 1211192"/>
              <a:gd name="connsiteX27" fmla="*/ 6586330 w 6586330"/>
              <a:gd name="connsiteY27" fmla="*/ 230487 h 1211192"/>
              <a:gd name="connsiteX0" fmla="*/ 0 w 6586330"/>
              <a:gd name="connsiteY0" fmla="*/ 1159701 h 1199502"/>
              <a:gd name="connsiteX1" fmla="*/ 437321 w 6586330"/>
              <a:gd name="connsiteY1" fmla="*/ 828397 h 1199502"/>
              <a:gd name="connsiteX2" fmla="*/ 625707 w 6586330"/>
              <a:gd name="connsiteY2" fmla="*/ 921162 h 1199502"/>
              <a:gd name="connsiteX3" fmla="*/ 808382 w 6586330"/>
              <a:gd name="connsiteY3" fmla="*/ 1066936 h 1199502"/>
              <a:gd name="connsiteX4" fmla="*/ 904371 w 6586330"/>
              <a:gd name="connsiteY4" fmla="*/ 722379 h 1199502"/>
              <a:gd name="connsiteX5" fmla="*/ 1086678 w 6586330"/>
              <a:gd name="connsiteY5" fmla="*/ 523597 h 1199502"/>
              <a:gd name="connsiteX6" fmla="*/ 1431234 w 6586330"/>
              <a:gd name="connsiteY6" fmla="*/ 709127 h 1199502"/>
              <a:gd name="connsiteX7" fmla="*/ 1595458 w 6586330"/>
              <a:gd name="connsiteY7" fmla="*/ 510344 h 1199502"/>
              <a:gd name="connsiteX8" fmla="*/ 1729100 w 6586330"/>
              <a:gd name="connsiteY8" fmla="*/ 218797 h 1199502"/>
              <a:gd name="connsiteX9" fmla="*/ 1885269 w 6586330"/>
              <a:gd name="connsiteY9" fmla="*/ 324814 h 1199502"/>
              <a:gd name="connsiteX10" fmla="*/ 2054087 w 6586330"/>
              <a:gd name="connsiteY10" fmla="*/ 510344 h 1199502"/>
              <a:gd name="connsiteX11" fmla="*/ 2130492 w 6586330"/>
              <a:gd name="connsiteY11" fmla="*/ 311562 h 1199502"/>
              <a:gd name="connsiteX12" fmla="*/ 2266121 w 6586330"/>
              <a:gd name="connsiteY12" fmla="*/ 6762 h 1199502"/>
              <a:gd name="connsiteX13" fmla="*/ 2517913 w 6586330"/>
              <a:gd name="connsiteY13" fmla="*/ 112779 h 1199502"/>
              <a:gd name="connsiteX14" fmla="*/ 2663687 w 6586330"/>
              <a:gd name="connsiteY14" fmla="*/ 258553 h 1199502"/>
              <a:gd name="connsiteX15" fmla="*/ 2875721 w 6586330"/>
              <a:gd name="connsiteY15" fmla="*/ 536849 h 1199502"/>
              <a:gd name="connsiteX16" fmla="*/ 3101008 w 6586330"/>
              <a:gd name="connsiteY16" fmla="*/ 483840 h 1199502"/>
              <a:gd name="connsiteX17" fmla="*/ 3220278 w 6586330"/>
              <a:gd name="connsiteY17" fmla="*/ 921162 h 1199502"/>
              <a:gd name="connsiteX18" fmla="*/ 3419060 w 6586330"/>
              <a:gd name="connsiteY18" fmla="*/ 841649 h 1199502"/>
              <a:gd name="connsiteX19" fmla="*/ 3723860 w 6586330"/>
              <a:gd name="connsiteY19" fmla="*/ 1199457 h 1199502"/>
              <a:gd name="connsiteX20" fmla="*/ 4015408 w 6586330"/>
              <a:gd name="connsiteY20" fmla="*/ 868153 h 1199502"/>
              <a:gd name="connsiteX21" fmla="*/ 4293704 w 6586330"/>
              <a:gd name="connsiteY21" fmla="*/ 1106692 h 1199502"/>
              <a:gd name="connsiteX22" fmla="*/ 4611756 w 6586330"/>
              <a:gd name="connsiteY22" fmla="*/ 881405 h 1199502"/>
              <a:gd name="connsiteX23" fmla="*/ 4982817 w 6586330"/>
              <a:gd name="connsiteY23" fmla="*/ 1080188 h 1199502"/>
              <a:gd name="connsiteX24" fmla="*/ 5194852 w 6586330"/>
              <a:gd name="connsiteY24" fmla="*/ 629614 h 1199502"/>
              <a:gd name="connsiteX25" fmla="*/ 5565913 w 6586330"/>
              <a:gd name="connsiteY25" fmla="*/ 788640 h 1199502"/>
              <a:gd name="connsiteX26" fmla="*/ 5870713 w 6586330"/>
              <a:gd name="connsiteY26" fmla="*/ 351318 h 1199502"/>
              <a:gd name="connsiteX27" fmla="*/ 6255026 w 6586330"/>
              <a:gd name="connsiteY27" fmla="*/ 589857 h 1199502"/>
              <a:gd name="connsiteX28" fmla="*/ 6586330 w 6586330"/>
              <a:gd name="connsiteY28" fmla="*/ 218797 h 1199502"/>
              <a:gd name="connsiteX0" fmla="*/ 0 w 6586330"/>
              <a:gd name="connsiteY0" fmla="*/ 1159701 h 1199502"/>
              <a:gd name="connsiteX1" fmla="*/ 437321 w 6586330"/>
              <a:gd name="connsiteY1" fmla="*/ 828397 h 1199502"/>
              <a:gd name="connsiteX2" fmla="*/ 625707 w 6586330"/>
              <a:gd name="connsiteY2" fmla="*/ 921162 h 1199502"/>
              <a:gd name="connsiteX3" fmla="*/ 808382 w 6586330"/>
              <a:gd name="connsiteY3" fmla="*/ 1066936 h 1199502"/>
              <a:gd name="connsiteX4" fmla="*/ 904371 w 6586330"/>
              <a:gd name="connsiteY4" fmla="*/ 722379 h 1199502"/>
              <a:gd name="connsiteX5" fmla="*/ 1086678 w 6586330"/>
              <a:gd name="connsiteY5" fmla="*/ 523597 h 1199502"/>
              <a:gd name="connsiteX6" fmla="*/ 1431234 w 6586330"/>
              <a:gd name="connsiteY6" fmla="*/ 709127 h 1199502"/>
              <a:gd name="connsiteX7" fmla="*/ 1595458 w 6586330"/>
              <a:gd name="connsiteY7" fmla="*/ 510344 h 1199502"/>
              <a:gd name="connsiteX8" fmla="*/ 1729100 w 6586330"/>
              <a:gd name="connsiteY8" fmla="*/ 218797 h 1199502"/>
              <a:gd name="connsiteX9" fmla="*/ 1885269 w 6586330"/>
              <a:gd name="connsiteY9" fmla="*/ 324814 h 1199502"/>
              <a:gd name="connsiteX10" fmla="*/ 2054087 w 6586330"/>
              <a:gd name="connsiteY10" fmla="*/ 510344 h 1199502"/>
              <a:gd name="connsiteX11" fmla="*/ 2130492 w 6586330"/>
              <a:gd name="connsiteY11" fmla="*/ 311562 h 1199502"/>
              <a:gd name="connsiteX12" fmla="*/ 2266121 w 6586330"/>
              <a:gd name="connsiteY12" fmla="*/ 6762 h 1199502"/>
              <a:gd name="connsiteX13" fmla="*/ 2517913 w 6586330"/>
              <a:gd name="connsiteY13" fmla="*/ 112779 h 1199502"/>
              <a:gd name="connsiteX14" fmla="*/ 2663687 w 6586330"/>
              <a:gd name="connsiteY14" fmla="*/ 258553 h 1199502"/>
              <a:gd name="connsiteX15" fmla="*/ 2765846 w 6586330"/>
              <a:gd name="connsiteY15" fmla="*/ 377823 h 1199502"/>
              <a:gd name="connsiteX16" fmla="*/ 2875721 w 6586330"/>
              <a:gd name="connsiteY16" fmla="*/ 536849 h 1199502"/>
              <a:gd name="connsiteX17" fmla="*/ 3101008 w 6586330"/>
              <a:gd name="connsiteY17" fmla="*/ 483840 h 1199502"/>
              <a:gd name="connsiteX18" fmla="*/ 3220278 w 6586330"/>
              <a:gd name="connsiteY18" fmla="*/ 921162 h 1199502"/>
              <a:gd name="connsiteX19" fmla="*/ 3419060 w 6586330"/>
              <a:gd name="connsiteY19" fmla="*/ 841649 h 1199502"/>
              <a:gd name="connsiteX20" fmla="*/ 3723860 w 6586330"/>
              <a:gd name="connsiteY20" fmla="*/ 1199457 h 1199502"/>
              <a:gd name="connsiteX21" fmla="*/ 4015408 w 6586330"/>
              <a:gd name="connsiteY21" fmla="*/ 868153 h 1199502"/>
              <a:gd name="connsiteX22" fmla="*/ 4293704 w 6586330"/>
              <a:gd name="connsiteY22" fmla="*/ 1106692 h 1199502"/>
              <a:gd name="connsiteX23" fmla="*/ 4611756 w 6586330"/>
              <a:gd name="connsiteY23" fmla="*/ 881405 h 1199502"/>
              <a:gd name="connsiteX24" fmla="*/ 4982817 w 6586330"/>
              <a:gd name="connsiteY24" fmla="*/ 1080188 h 1199502"/>
              <a:gd name="connsiteX25" fmla="*/ 5194852 w 6586330"/>
              <a:gd name="connsiteY25" fmla="*/ 629614 h 1199502"/>
              <a:gd name="connsiteX26" fmla="*/ 5565913 w 6586330"/>
              <a:gd name="connsiteY26" fmla="*/ 788640 h 1199502"/>
              <a:gd name="connsiteX27" fmla="*/ 5870713 w 6586330"/>
              <a:gd name="connsiteY27" fmla="*/ 351318 h 1199502"/>
              <a:gd name="connsiteX28" fmla="*/ 6255026 w 6586330"/>
              <a:gd name="connsiteY28" fmla="*/ 589857 h 1199502"/>
              <a:gd name="connsiteX29" fmla="*/ 6586330 w 6586330"/>
              <a:gd name="connsiteY29" fmla="*/ 218797 h 1199502"/>
              <a:gd name="connsiteX0" fmla="*/ 0 w 6586330"/>
              <a:gd name="connsiteY0" fmla="*/ 1159701 h 1199502"/>
              <a:gd name="connsiteX1" fmla="*/ 437321 w 6586330"/>
              <a:gd name="connsiteY1" fmla="*/ 828397 h 1199502"/>
              <a:gd name="connsiteX2" fmla="*/ 625707 w 6586330"/>
              <a:gd name="connsiteY2" fmla="*/ 921162 h 1199502"/>
              <a:gd name="connsiteX3" fmla="*/ 808382 w 6586330"/>
              <a:gd name="connsiteY3" fmla="*/ 1066936 h 1199502"/>
              <a:gd name="connsiteX4" fmla="*/ 904371 w 6586330"/>
              <a:gd name="connsiteY4" fmla="*/ 722379 h 1199502"/>
              <a:gd name="connsiteX5" fmla="*/ 1086678 w 6586330"/>
              <a:gd name="connsiteY5" fmla="*/ 523597 h 1199502"/>
              <a:gd name="connsiteX6" fmla="*/ 1431234 w 6586330"/>
              <a:gd name="connsiteY6" fmla="*/ 709127 h 1199502"/>
              <a:gd name="connsiteX7" fmla="*/ 1595458 w 6586330"/>
              <a:gd name="connsiteY7" fmla="*/ 510344 h 1199502"/>
              <a:gd name="connsiteX8" fmla="*/ 1729100 w 6586330"/>
              <a:gd name="connsiteY8" fmla="*/ 218797 h 1199502"/>
              <a:gd name="connsiteX9" fmla="*/ 1885269 w 6586330"/>
              <a:gd name="connsiteY9" fmla="*/ 324814 h 1199502"/>
              <a:gd name="connsiteX10" fmla="*/ 2054087 w 6586330"/>
              <a:gd name="connsiteY10" fmla="*/ 510344 h 1199502"/>
              <a:gd name="connsiteX11" fmla="*/ 2130492 w 6586330"/>
              <a:gd name="connsiteY11" fmla="*/ 311562 h 1199502"/>
              <a:gd name="connsiteX12" fmla="*/ 2266121 w 6586330"/>
              <a:gd name="connsiteY12" fmla="*/ 6762 h 1199502"/>
              <a:gd name="connsiteX13" fmla="*/ 2517913 w 6586330"/>
              <a:gd name="connsiteY13" fmla="*/ 112779 h 1199502"/>
              <a:gd name="connsiteX14" fmla="*/ 2663687 w 6586330"/>
              <a:gd name="connsiteY14" fmla="*/ 258553 h 1199502"/>
              <a:gd name="connsiteX15" fmla="*/ 2788139 w 6586330"/>
              <a:gd name="connsiteY15" fmla="*/ 338066 h 1199502"/>
              <a:gd name="connsiteX16" fmla="*/ 2875721 w 6586330"/>
              <a:gd name="connsiteY16" fmla="*/ 536849 h 1199502"/>
              <a:gd name="connsiteX17" fmla="*/ 3101008 w 6586330"/>
              <a:gd name="connsiteY17" fmla="*/ 483840 h 1199502"/>
              <a:gd name="connsiteX18" fmla="*/ 3220278 w 6586330"/>
              <a:gd name="connsiteY18" fmla="*/ 921162 h 1199502"/>
              <a:gd name="connsiteX19" fmla="*/ 3419060 w 6586330"/>
              <a:gd name="connsiteY19" fmla="*/ 841649 h 1199502"/>
              <a:gd name="connsiteX20" fmla="*/ 3723860 w 6586330"/>
              <a:gd name="connsiteY20" fmla="*/ 1199457 h 1199502"/>
              <a:gd name="connsiteX21" fmla="*/ 4015408 w 6586330"/>
              <a:gd name="connsiteY21" fmla="*/ 868153 h 1199502"/>
              <a:gd name="connsiteX22" fmla="*/ 4293704 w 6586330"/>
              <a:gd name="connsiteY22" fmla="*/ 1106692 h 1199502"/>
              <a:gd name="connsiteX23" fmla="*/ 4611756 w 6586330"/>
              <a:gd name="connsiteY23" fmla="*/ 881405 h 1199502"/>
              <a:gd name="connsiteX24" fmla="*/ 4982817 w 6586330"/>
              <a:gd name="connsiteY24" fmla="*/ 1080188 h 1199502"/>
              <a:gd name="connsiteX25" fmla="*/ 5194852 w 6586330"/>
              <a:gd name="connsiteY25" fmla="*/ 629614 h 1199502"/>
              <a:gd name="connsiteX26" fmla="*/ 5565913 w 6586330"/>
              <a:gd name="connsiteY26" fmla="*/ 788640 h 1199502"/>
              <a:gd name="connsiteX27" fmla="*/ 5870713 w 6586330"/>
              <a:gd name="connsiteY27" fmla="*/ 351318 h 1199502"/>
              <a:gd name="connsiteX28" fmla="*/ 6255026 w 6586330"/>
              <a:gd name="connsiteY28" fmla="*/ 589857 h 1199502"/>
              <a:gd name="connsiteX29" fmla="*/ 6586330 w 6586330"/>
              <a:gd name="connsiteY29" fmla="*/ 218797 h 1199502"/>
              <a:gd name="connsiteX0" fmla="*/ 0 w 6586330"/>
              <a:gd name="connsiteY0" fmla="*/ 1159701 h 1199502"/>
              <a:gd name="connsiteX1" fmla="*/ 437321 w 6586330"/>
              <a:gd name="connsiteY1" fmla="*/ 828397 h 1199502"/>
              <a:gd name="connsiteX2" fmla="*/ 625707 w 6586330"/>
              <a:gd name="connsiteY2" fmla="*/ 921162 h 1199502"/>
              <a:gd name="connsiteX3" fmla="*/ 808382 w 6586330"/>
              <a:gd name="connsiteY3" fmla="*/ 1066936 h 1199502"/>
              <a:gd name="connsiteX4" fmla="*/ 904371 w 6586330"/>
              <a:gd name="connsiteY4" fmla="*/ 722379 h 1199502"/>
              <a:gd name="connsiteX5" fmla="*/ 1086678 w 6586330"/>
              <a:gd name="connsiteY5" fmla="*/ 523597 h 1199502"/>
              <a:gd name="connsiteX6" fmla="*/ 1431234 w 6586330"/>
              <a:gd name="connsiteY6" fmla="*/ 709127 h 1199502"/>
              <a:gd name="connsiteX7" fmla="*/ 1595458 w 6586330"/>
              <a:gd name="connsiteY7" fmla="*/ 510344 h 1199502"/>
              <a:gd name="connsiteX8" fmla="*/ 1729100 w 6586330"/>
              <a:gd name="connsiteY8" fmla="*/ 218797 h 1199502"/>
              <a:gd name="connsiteX9" fmla="*/ 1885269 w 6586330"/>
              <a:gd name="connsiteY9" fmla="*/ 324814 h 1199502"/>
              <a:gd name="connsiteX10" fmla="*/ 2054087 w 6586330"/>
              <a:gd name="connsiteY10" fmla="*/ 510344 h 1199502"/>
              <a:gd name="connsiteX11" fmla="*/ 2130492 w 6586330"/>
              <a:gd name="connsiteY11" fmla="*/ 311562 h 1199502"/>
              <a:gd name="connsiteX12" fmla="*/ 2266121 w 6586330"/>
              <a:gd name="connsiteY12" fmla="*/ 6762 h 1199502"/>
              <a:gd name="connsiteX13" fmla="*/ 2517913 w 6586330"/>
              <a:gd name="connsiteY13" fmla="*/ 112779 h 1199502"/>
              <a:gd name="connsiteX14" fmla="*/ 2663687 w 6586330"/>
              <a:gd name="connsiteY14" fmla="*/ 258553 h 1199502"/>
              <a:gd name="connsiteX15" fmla="*/ 2788139 w 6586330"/>
              <a:gd name="connsiteY15" fmla="*/ 338066 h 1199502"/>
              <a:gd name="connsiteX16" fmla="*/ 2875721 w 6586330"/>
              <a:gd name="connsiteY16" fmla="*/ 536849 h 1199502"/>
              <a:gd name="connsiteX17" fmla="*/ 3101008 w 6586330"/>
              <a:gd name="connsiteY17" fmla="*/ 483840 h 1199502"/>
              <a:gd name="connsiteX18" fmla="*/ 3133683 w 6586330"/>
              <a:gd name="connsiteY18" fmla="*/ 629614 h 1199502"/>
              <a:gd name="connsiteX19" fmla="*/ 3220278 w 6586330"/>
              <a:gd name="connsiteY19" fmla="*/ 921162 h 1199502"/>
              <a:gd name="connsiteX20" fmla="*/ 3419060 w 6586330"/>
              <a:gd name="connsiteY20" fmla="*/ 841649 h 1199502"/>
              <a:gd name="connsiteX21" fmla="*/ 3723860 w 6586330"/>
              <a:gd name="connsiteY21" fmla="*/ 1199457 h 1199502"/>
              <a:gd name="connsiteX22" fmla="*/ 4015408 w 6586330"/>
              <a:gd name="connsiteY22" fmla="*/ 868153 h 1199502"/>
              <a:gd name="connsiteX23" fmla="*/ 4293704 w 6586330"/>
              <a:gd name="connsiteY23" fmla="*/ 1106692 h 1199502"/>
              <a:gd name="connsiteX24" fmla="*/ 4611756 w 6586330"/>
              <a:gd name="connsiteY24" fmla="*/ 881405 h 1199502"/>
              <a:gd name="connsiteX25" fmla="*/ 4982817 w 6586330"/>
              <a:gd name="connsiteY25" fmla="*/ 1080188 h 1199502"/>
              <a:gd name="connsiteX26" fmla="*/ 5194852 w 6586330"/>
              <a:gd name="connsiteY26" fmla="*/ 629614 h 1199502"/>
              <a:gd name="connsiteX27" fmla="*/ 5565913 w 6586330"/>
              <a:gd name="connsiteY27" fmla="*/ 788640 h 1199502"/>
              <a:gd name="connsiteX28" fmla="*/ 5870713 w 6586330"/>
              <a:gd name="connsiteY28" fmla="*/ 351318 h 1199502"/>
              <a:gd name="connsiteX29" fmla="*/ 6255026 w 6586330"/>
              <a:gd name="connsiteY29" fmla="*/ 589857 h 1199502"/>
              <a:gd name="connsiteX30" fmla="*/ 6586330 w 6586330"/>
              <a:gd name="connsiteY30" fmla="*/ 218797 h 1199502"/>
              <a:gd name="connsiteX0" fmla="*/ 0 w 6586330"/>
              <a:gd name="connsiteY0" fmla="*/ 1159701 h 1199707"/>
              <a:gd name="connsiteX1" fmla="*/ 437321 w 6586330"/>
              <a:gd name="connsiteY1" fmla="*/ 828397 h 1199707"/>
              <a:gd name="connsiteX2" fmla="*/ 625707 w 6586330"/>
              <a:gd name="connsiteY2" fmla="*/ 921162 h 1199707"/>
              <a:gd name="connsiteX3" fmla="*/ 808382 w 6586330"/>
              <a:gd name="connsiteY3" fmla="*/ 1066936 h 1199707"/>
              <a:gd name="connsiteX4" fmla="*/ 904371 w 6586330"/>
              <a:gd name="connsiteY4" fmla="*/ 722379 h 1199707"/>
              <a:gd name="connsiteX5" fmla="*/ 1086678 w 6586330"/>
              <a:gd name="connsiteY5" fmla="*/ 523597 h 1199707"/>
              <a:gd name="connsiteX6" fmla="*/ 1431234 w 6586330"/>
              <a:gd name="connsiteY6" fmla="*/ 709127 h 1199707"/>
              <a:gd name="connsiteX7" fmla="*/ 1595458 w 6586330"/>
              <a:gd name="connsiteY7" fmla="*/ 510344 h 1199707"/>
              <a:gd name="connsiteX8" fmla="*/ 1729100 w 6586330"/>
              <a:gd name="connsiteY8" fmla="*/ 218797 h 1199707"/>
              <a:gd name="connsiteX9" fmla="*/ 1885269 w 6586330"/>
              <a:gd name="connsiteY9" fmla="*/ 324814 h 1199707"/>
              <a:gd name="connsiteX10" fmla="*/ 2054087 w 6586330"/>
              <a:gd name="connsiteY10" fmla="*/ 510344 h 1199707"/>
              <a:gd name="connsiteX11" fmla="*/ 2130492 w 6586330"/>
              <a:gd name="connsiteY11" fmla="*/ 311562 h 1199707"/>
              <a:gd name="connsiteX12" fmla="*/ 2266121 w 6586330"/>
              <a:gd name="connsiteY12" fmla="*/ 6762 h 1199707"/>
              <a:gd name="connsiteX13" fmla="*/ 2517913 w 6586330"/>
              <a:gd name="connsiteY13" fmla="*/ 112779 h 1199707"/>
              <a:gd name="connsiteX14" fmla="*/ 2663687 w 6586330"/>
              <a:gd name="connsiteY14" fmla="*/ 258553 h 1199707"/>
              <a:gd name="connsiteX15" fmla="*/ 2788139 w 6586330"/>
              <a:gd name="connsiteY15" fmla="*/ 338066 h 1199707"/>
              <a:gd name="connsiteX16" fmla="*/ 2875721 w 6586330"/>
              <a:gd name="connsiteY16" fmla="*/ 536849 h 1199707"/>
              <a:gd name="connsiteX17" fmla="*/ 3101008 w 6586330"/>
              <a:gd name="connsiteY17" fmla="*/ 483840 h 1199707"/>
              <a:gd name="connsiteX18" fmla="*/ 3133683 w 6586330"/>
              <a:gd name="connsiteY18" fmla="*/ 629614 h 1199707"/>
              <a:gd name="connsiteX19" fmla="*/ 3220278 w 6586330"/>
              <a:gd name="connsiteY19" fmla="*/ 921162 h 1199707"/>
              <a:gd name="connsiteX20" fmla="*/ 3419060 w 6586330"/>
              <a:gd name="connsiteY20" fmla="*/ 841649 h 1199707"/>
              <a:gd name="connsiteX21" fmla="*/ 3490373 w 6586330"/>
              <a:gd name="connsiteY21" fmla="*/ 921162 h 1199707"/>
              <a:gd name="connsiteX22" fmla="*/ 3723860 w 6586330"/>
              <a:gd name="connsiteY22" fmla="*/ 1199457 h 1199707"/>
              <a:gd name="connsiteX23" fmla="*/ 4015408 w 6586330"/>
              <a:gd name="connsiteY23" fmla="*/ 868153 h 1199707"/>
              <a:gd name="connsiteX24" fmla="*/ 4293704 w 6586330"/>
              <a:gd name="connsiteY24" fmla="*/ 1106692 h 1199707"/>
              <a:gd name="connsiteX25" fmla="*/ 4611756 w 6586330"/>
              <a:gd name="connsiteY25" fmla="*/ 881405 h 1199707"/>
              <a:gd name="connsiteX26" fmla="*/ 4982817 w 6586330"/>
              <a:gd name="connsiteY26" fmla="*/ 1080188 h 1199707"/>
              <a:gd name="connsiteX27" fmla="*/ 5194852 w 6586330"/>
              <a:gd name="connsiteY27" fmla="*/ 629614 h 1199707"/>
              <a:gd name="connsiteX28" fmla="*/ 5565913 w 6586330"/>
              <a:gd name="connsiteY28" fmla="*/ 788640 h 1199707"/>
              <a:gd name="connsiteX29" fmla="*/ 5870713 w 6586330"/>
              <a:gd name="connsiteY29" fmla="*/ 351318 h 1199707"/>
              <a:gd name="connsiteX30" fmla="*/ 6255026 w 6586330"/>
              <a:gd name="connsiteY30" fmla="*/ 589857 h 1199707"/>
              <a:gd name="connsiteX31" fmla="*/ 6586330 w 6586330"/>
              <a:gd name="connsiteY31" fmla="*/ 218797 h 1199707"/>
              <a:gd name="connsiteX0" fmla="*/ 0 w 6586330"/>
              <a:gd name="connsiteY0" fmla="*/ 1159701 h 1199707"/>
              <a:gd name="connsiteX1" fmla="*/ 257871 w 6586330"/>
              <a:gd name="connsiteY1" fmla="*/ 894657 h 1199707"/>
              <a:gd name="connsiteX2" fmla="*/ 437321 w 6586330"/>
              <a:gd name="connsiteY2" fmla="*/ 828397 h 1199707"/>
              <a:gd name="connsiteX3" fmla="*/ 625707 w 6586330"/>
              <a:gd name="connsiteY3" fmla="*/ 921162 h 1199707"/>
              <a:gd name="connsiteX4" fmla="*/ 808382 w 6586330"/>
              <a:gd name="connsiteY4" fmla="*/ 1066936 h 1199707"/>
              <a:gd name="connsiteX5" fmla="*/ 904371 w 6586330"/>
              <a:gd name="connsiteY5" fmla="*/ 722379 h 1199707"/>
              <a:gd name="connsiteX6" fmla="*/ 1086678 w 6586330"/>
              <a:gd name="connsiteY6" fmla="*/ 523597 h 1199707"/>
              <a:gd name="connsiteX7" fmla="*/ 1431234 w 6586330"/>
              <a:gd name="connsiteY7" fmla="*/ 709127 h 1199707"/>
              <a:gd name="connsiteX8" fmla="*/ 1595458 w 6586330"/>
              <a:gd name="connsiteY8" fmla="*/ 510344 h 1199707"/>
              <a:gd name="connsiteX9" fmla="*/ 1729100 w 6586330"/>
              <a:gd name="connsiteY9" fmla="*/ 218797 h 1199707"/>
              <a:gd name="connsiteX10" fmla="*/ 1885269 w 6586330"/>
              <a:gd name="connsiteY10" fmla="*/ 324814 h 1199707"/>
              <a:gd name="connsiteX11" fmla="*/ 2054087 w 6586330"/>
              <a:gd name="connsiteY11" fmla="*/ 510344 h 1199707"/>
              <a:gd name="connsiteX12" fmla="*/ 2130492 w 6586330"/>
              <a:gd name="connsiteY12" fmla="*/ 311562 h 1199707"/>
              <a:gd name="connsiteX13" fmla="*/ 2266121 w 6586330"/>
              <a:gd name="connsiteY13" fmla="*/ 6762 h 1199707"/>
              <a:gd name="connsiteX14" fmla="*/ 2517913 w 6586330"/>
              <a:gd name="connsiteY14" fmla="*/ 112779 h 1199707"/>
              <a:gd name="connsiteX15" fmla="*/ 2663687 w 6586330"/>
              <a:gd name="connsiteY15" fmla="*/ 258553 h 1199707"/>
              <a:gd name="connsiteX16" fmla="*/ 2788139 w 6586330"/>
              <a:gd name="connsiteY16" fmla="*/ 338066 h 1199707"/>
              <a:gd name="connsiteX17" fmla="*/ 2875721 w 6586330"/>
              <a:gd name="connsiteY17" fmla="*/ 536849 h 1199707"/>
              <a:gd name="connsiteX18" fmla="*/ 3101008 w 6586330"/>
              <a:gd name="connsiteY18" fmla="*/ 483840 h 1199707"/>
              <a:gd name="connsiteX19" fmla="*/ 3133683 w 6586330"/>
              <a:gd name="connsiteY19" fmla="*/ 629614 h 1199707"/>
              <a:gd name="connsiteX20" fmla="*/ 3220278 w 6586330"/>
              <a:gd name="connsiteY20" fmla="*/ 921162 h 1199707"/>
              <a:gd name="connsiteX21" fmla="*/ 3419060 w 6586330"/>
              <a:gd name="connsiteY21" fmla="*/ 841649 h 1199707"/>
              <a:gd name="connsiteX22" fmla="*/ 3490373 w 6586330"/>
              <a:gd name="connsiteY22" fmla="*/ 921162 h 1199707"/>
              <a:gd name="connsiteX23" fmla="*/ 3723860 w 6586330"/>
              <a:gd name="connsiteY23" fmla="*/ 1199457 h 1199707"/>
              <a:gd name="connsiteX24" fmla="*/ 4015408 w 6586330"/>
              <a:gd name="connsiteY24" fmla="*/ 868153 h 1199707"/>
              <a:gd name="connsiteX25" fmla="*/ 4293704 w 6586330"/>
              <a:gd name="connsiteY25" fmla="*/ 1106692 h 1199707"/>
              <a:gd name="connsiteX26" fmla="*/ 4611756 w 6586330"/>
              <a:gd name="connsiteY26" fmla="*/ 881405 h 1199707"/>
              <a:gd name="connsiteX27" fmla="*/ 4982817 w 6586330"/>
              <a:gd name="connsiteY27" fmla="*/ 1080188 h 1199707"/>
              <a:gd name="connsiteX28" fmla="*/ 5194852 w 6586330"/>
              <a:gd name="connsiteY28" fmla="*/ 629614 h 1199707"/>
              <a:gd name="connsiteX29" fmla="*/ 5565913 w 6586330"/>
              <a:gd name="connsiteY29" fmla="*/ 788640 h 1199707"/>
              <a:gd name="connsiteX30" fmla="*/ 5870713 w 6586330"/>
              <a:gd name="connsiteY30" fmla="*/ 351318 h 1199707"/>
              <a:gd name="connsiteX31" fmla="*/ 6255026 w 6586330"/>
              <a:gd name="connsiteY31" fmla="*/ 589857 h 1199707"/>
              <a:gd name="connsiteX32" fmla="*/ 6586330 w 6586330"/>
              <a:gd name="connsiteY32" fmla="*/ 218797 h 1199707"/>
              <a:gd name="connsiteX0" fmla="*/ 0 w 6586330"/>
              <a:gd name="connsiteY0" fmla="*/ 1159701 h 1199707"/>
              <a:gd name="connsiteX1" fmla="*/ 257871 w 6586330"/>
              <a:gd name="connsiteY1" fmla="*/ 1013927 h 1199707"/>
              <a:gd name="connsiteX2" fmla="*/ 437321 w 6586330"/>
              <a:gd name="connsiteY2" fmla="*/ 828397 h 1199707"/>
              <a:gd name="connsiteX3" fmla="*/ 625707 w 6586330"/>
              <a:gd name="connsiteY3" fmla="*/ 921162 h 1199707"/>
              <a:gd name="connsiteX4" fmla="*/ 808382 w 6586330"/>
              <a:gd name="connsiteY4" fmla="*/ 1066936 h 1199707"/>
              <a:gd name="connsiteX5" fmla="*/ 904371 w 6586330"/>
              <a:gd name="connsiteY5" fmla="*/ 722379 h 1199707"/>
              <a:gd name="connsiteX6" fmla="*/ 1086678 w 6586330"/>
              <a:gd name="connsiteY6" fmla="*/ 523597 h 1199707"/>
              <a:gd name="connsiteX7" fmla="*/ 1431234 w 6586330"/>
              <a:gd name="connsiteY7" fmla="*/ 709127 h 1199707"/>
              <a:gd name="connsiteX8" fmla="*/ 1595458 w 6586330"/>
              <a:gd name="connsiteY8" fmla="*/ 510344 h 1199707"/>
              <a:gd name="connsiteX9" fmla="*/ 1729100 w 6586330"/>
              <a:gd name="connsiteY9" fmla="*/ 218797 h 1199707"/>
              <a:gd name="connsiteX10" fmla="*/ 1885269 w 6586330"/>
              <a:gd name="connsiteY10" fmla="*/ 324814 h 1199707"/>
              <a:gd name="connsiteX11" fmla="*/ 2054087 w 6586330"/>
              <a:gd name="connsiteY11" fmla="*/ 510344 h 1199707"/>
              <a:gd name="connsiteX12" fmla="*/ 2130492 w 6586330"/>
              <a:gd name="connsiteY12" fmla="*/ 311562 h 1199707"/>
              <a:gd name="connsiteX13" fmla="*/ 2266121 w 6586330"/>
              <a:gd name="connsiteY13" fmla="*/ 6762 h 1199707"/>
              <a:gd name="connsiteX14" fmla="*/ 2517913 w 6586330"/>
              <a:gd name="connsiteY14" fmla="*/ 112779 h 1199707"/>
              <a:gd name="connsiteX15" fmla="*/ 2663687 w 6586330"/>
              <a:gd name="connsiteY15" fmla="*/ 258553 h 1199707"/>
              <a:gd name="connsiteX16" fmla="*/ 2788139 w 6586330"/>
              <a:gd name="connsiteY16" fmla="*/ 338066 h 1199707"/>
              <a:gd name="connsiteX17" fmla="*/ 2875721 w 6586330"/>
              <a:gd name="connsiteY17" fmla="*/ 536849 h 1199707"/>
              <a:gd name="connsiteX18" fmla="*/ 3101008 w 6586330"/>
              <a:gd name="connsiteY18" fmla="*/ 483840 h 1199707"/>
              <a:gd name="connsiteX19" fmla="*/ 3133683 w 6586330"/>
              <a:gd name="connsiteY19" fmla="*/ 629614 h 1199707"/>
              <a:gd name="connsiteX20" fmla="*/ 3220278 w 6586330"/>
              <a:gd name="connsiteY20" fmla="*/ 921162 h 1199707"/>
              <a:gd name="connsiteX21" fmla="*/ 3419060 w 6586330"/>
              <a:gd name="connsiteY21" fmla="*/ 841649 h 1199707"/>
              <a:gd name="connsiteX22" fmla="*/ 3490373 w 6586330"/>
              <a:gd name="connsiteY22" fmla="*/ 921162 h 1199707"/>
              <a:gd name="connsiteX23" fmla="*/ 3723860 w 6586330"/>
              <a:gd name="connsiteY23" fmla="*/ 1199457 h 1199707"/>
              <a:gd name="connsiteX24" fmla="*/ 4015408 w 6586330"/>
              <a:gd name="connsiteY24" fmla="*/ 868153 h 1199707"/>
              <a:gd name="connsiteX25" fmla="*/ 4293704 w 6586330"/>
              <a:gd name="connsiteY25" fmla="*/ 1106692 h 1199707"/>
              <a:gd name="connsiteX26" fmla="*/ 4611756 w 6586330"/>
              <a:gd name="connsiteY26" fmla="*/ 881405 h 1199707"/>
              <a:gd name="connsiteX27" fmla="*/ 4982817 w 6586330"/>
              <a:gd name="connsiteY27" fmla="*/ 1080188 h 1199707"/>
              <a:gd name="connsiteX28" fmla="*/ 5194852 w 6586330"/>
              <a:gd name="connsiteY28" fmla="*/ 629614 h 1199707"/>
              <a:gd name="connsiteX29" fmla="*/ 5565913 w 6586330"/>
              <a:gd name="connsiteY29" fmla="*/ 788640 h 1199707"/>
              <a:gd name="connsiteX30" fmla="*/ 5870713 w 6586330"/>
              <a:gd name="connsiteY30" fmla="*/ 351318 h 1199707"/>
              <a:gd name="connsiteX31" fmla="*/ 6255026 w 6586330"/>
              <a:gd name="connsiteY31" fmla="*/ 589857 h 1199707"/>
              <a:gd name="connsiteX32" fmla="*/ 6586330 w 6586330"/>
              <a:gd name="connsiteY32" fmla="*/ 218797 h 1199707"/>
              <a:gd name="connsiteX0" fmla="*/ 0 w 6586330"/>
              <a:gd name="connsiteY0" fmla="*/ 1159701 h 1199707"/>
              <a:gd name="connsiteX1" fmla="*/ 257871 w 6586330"/>
              <a:gd name="connsiteY1" fmla="*/ 1013927 h 1199707"/>
              <a:gd name="connsiteX2" fmla="*/ 437321 w 6586330"/>
              <a:gd name="connsiteY2" fmla="*/ 828397 h 1199707"/>
              <a:gd name="connsiteX3" fmla="*/ 625707 w 6586330"/>
              <a:gd name="connsiteY3" fmla="*/ 921162 h 1199707"/>
              <a:gd name="connsiteX4" fmla="*/ 808382 w 6586330"/>
              <a:gd name="connsiteY4" fmla="*/ 1066936 h 1199707"/>
              <a:gd name="connsiteX5" fmla="*/ 904371 w 6586330"/>
              <a:gd name="connsiteY5" fmla="*/ 722379 h 1199707"/>
              <a:gd name="connsiteX6" fmla="*/ 1086678 w 6586330"/>
              <a:gd name="connsiteY6" fmla="*/ 523597 h 1199707"/>
              <a:gd name="connsiteX7" fmla="*/ 1431234 w 6586330"/>
              <a:gd name="connsiteY7" fmla="*/ 709127 h 1199707"/>
              <a:gd name="connsiteX8" fmla="*/ 1595458 w 6586330"/>
              <a:gd name="connsiteY8" fmla="*/ 510344 h 1199707"/>
              <a:gd name="connsiteX9" fmla="*/ 1729100 w 6586330"/>
              <a:gd name="connsiteY9" fmla="*/ 218797 h 1199707"/>
              <a:gd name="connsiteX10" fmla="*/ 1885269 w 6586330"/>
              <a:gd name="connsiteY10" fmla="*/ 324814 h 1199707"/>
              <a:gd name="connsiteX11" fmla="*/ 2054087 w 6586330"/>
              <a:gd name="connsiteY11" fmla="*/ 510344 h 1199707"/>
              <a:gd name="connsiteX12" fmla="*/ 2130492 w 6586330"/>
              <a:gd name="connsiteY12" fmla="*/ 311562 h 1199707"/>
              <a:gd name="connsiteX13" fmla="*/ 2266121 w 6586330"/>
              <a:gd name="connsiteY13" fmla="*/ 6762 h 1199707"/>
              <a:gd name="connsiteX14" fmla="*/ 2517913 w 6586330"/>
              <a:gd name="connsiteY14" fmla="*/ 112779 h 1199707"/>
              <a:gd name="connsiteX15" fmla="*/ 2663687 w 6586330"/>
              <a:gd name="connsiteY15" fmla="*/ 258553 h 1199707"/>
              <a:gd name="connsiteX16" fmla="*/ 2788139 w 6586330"/>
              <a:gd name="connsiteY16" fmla="*/ 338066 h 1199707"/>
              <a:gd name="connsiteX17" fmla="*/ 2875721 w 6586330"/>
              <a:gd name="connsiteY17" fmla="*/ 536849 h 1199707"/>
              <a:gd name="connsiteX18" fmla="*/ 3101008 w 6586330"/>
              <a:gd name="connsiteY18" fmla="*/ 483840 h 1199707"/>
              <a:gd name="connsiteX19" fmla="*/ 3133683 w 6586330"/>
              <a:gd name="connsiteY19" fmla="*/ 629614 h 1199707"/>
              <a:gd name="connsiteX20" fmla="*/ 3220278 w 6586330"/>
              <a:gd name="connsiteY20" fmla="*/ 921162 h 1199707"/>
              <a:gd name="connsiteX21" fmla="*/ 3419060 w 6586330"/>
              <a:gd name="connsiteY21" fmla="*/ 841649 h 1199707"/>
              <a:gd name="connsiteX22" fmla="*/ 3490373 w 6586330"/>
              <a:gd name="connsiteY22" fmla="*/ 921162 h 1199707"/>
              <a:gd name="connsiteX23" fmla="*/ 3723860 w 6586330"/>
              <a:gd name="connsiteY23" fmla="*/ 1199457 h 1199707"/>
              <a:gd name="connsiteX24" fmla="*/ 4015408 w 6586330"/>
              <a:gd name="connsiteY24" fmla="*/ 868153 h 1199707"/>
              <a:gd name="connsiteX25" fmla="*/ 4293704 w 6586330"/>
              <a:gd name="connsiteY25" fmla="*/ 1106692 h 1199707"/>
              <a:gd name="connsiteX26" fmla="*/ 4611756 w 6586330"/>
              <a:gd name="connsiteY26" fmla="*/ 881405 h 1199707"/>
              <a:gd name="connsiteX27" fmla="*/ 4982817 w 6586330"/>
              <a:gd name="connsiteY27" fmla="*/ 1080188 h 1199707"/>
              <a:gd name="connsiteX28" fmla="*/ 5084331 w 6586330"/>
              <a:gd name="connsiteY28" fmla="*/ 775388 h 1199707"/>
              <a:gd name="connsiteX29" fmla="*/ 5194852 w 6586330"/>
              <a:gd name="connsiteY29" fmla="*/ 629614 h 1199707"/>
              <a:gd name="connsiteX30" fmla="*/ 5565913 w 6586330"/>
              <a:gd name="connsiteY30" fmla="*/ 788640 h 1199707"/>
              <a:gd name="connsiteX31" fmla="*/ 5870713 w 6586330"/>
              <a:gd name="connsiteY31" fmla="*/ 351318 h 1199707"/>
              <a:gd name="connsiteX32" fmla="*/ 6255026 w 6586330"/>
              <a:gd name="connsiteY32" fmla="*/ 589857 h 1199707"/>
              <a:gd name="connsiteX33" fmla="*/ 6586330 w 6586330"/>
              <a:gd name="connsiteY33" fmla="*/ 218797 h 1199707"/>
              <a:gd name="connsiteX0" fmla="*/ 0 w 6586330"/>
              <a:gd name="connsiteY0" fmla="*/ 1159701 h 1199707"/>
              <a:gd name="connsiteX1" fmla="*/ 257871 w 6586330"/>
              <a:gd name="connsiteY1" fmla="*/ 1013927 h 1199707"/>
              <a:gd name="connsiteX2" fmla="*/ 437321 w 6586330"/>
              <a:gd name="connsiteY2" fmla="*/ 828397 h 1199707"/>
              <a:gd name="connsiteX3" fmla="*/ 625707 w 6586330"/>
              <a:gd name="connsiteY3" fmla="*/ 921162 h 1199707"/>
              <a:gd name="connsiteX4" fmla="*/ 808382 w 6586330"/>
              <a:gd name="connsiteY4" fmla="*/ 1066936 h 1199707"/>
              <a:gd name="connsiteX5" fmla="*/ 904371 w 6586330"/>
              <a:gd name="connsiteY5" fmla="*/ 722379 h 1199707"/>
              <a:gd name="connsiteX6" fmla="*/ 1086678 w 6586330"/>
              <a:gd name="connsiteY6" fmla="*/ 523597 h 1199707"/>
              <a:gd name="connsiteX7" fmla="*/ 1431234 w 6586330"/>
              <a:gd name="connsiteY7" fmla="*/ 709127 h 1199707"/>
              <a:gd name="connsiteX8" fmla="*/ 1595458 w 6586330"/>
              <a:gd name="connsiteY8" fmla="*/ 510344 h 1199707"/>
              <a:gd name="connsiteX9" fmla="*/ 1729100 w 6586330"/>
              <a:gd name="connsiteY9" fmla="*/ 218797 h 1199707"/>
              <a:gd name="connsiteX10" fmla="*/ 1885269 w 6586330"/>
              <a:gd name="connsiteY10" fmla="*/ 324814 h 1199707"/>
              <a:gd name="connsiteX11" fmla="*/ 2054087 w 6586330"/>
              <a:gd name="connsiteY11" fmla="*/ 510344 h 1199707"/>
              <a:gd name="connsiteX12" fmla="*/ 2130492 w 6586330"/>
              <a:gd name="connsiteY12" fmla="*/ 311562 h 1199707"/>
              <a:gd name="connsiteX13" fmla="*/ 2266121 w 6586330"/>
              <a:gd name="connsiteY13" fmla="*/ 6762 h 1199707"/>
              <a:gd name="connsiteX14" fmla="*/ 2517913 w 6586330"/>
              <a:gd name="connsiteY14" fmla="*/ 112779 h 1199707"/>
              <a:gd name="connsiteX15" fmla="*/ 2663687 w 6586330"/>
              <a:gd name="connsiteY15" fmla="*/ 258553 h 1199707"/>
              <a:gd name="connsiteX16" fmla="*/ 2788139 w 6586330"/>
              <a:gd name="connsiteY16" fmla="*/ 338066 h 1199707"/>
              <a:gd name="connsiteX17" fmla="*/ 2875721 w 6586330"/>
              <a:gd name="connsiteY17" fmla="*/ 536849 h 1199707"/>
              <a:gd name="connsiteX18" fmla="*/ 3101008 w 6586330"/>
              <a:gd name="connsiteY18" fmla="*/ 483840 h 1199707"/>
              <a:gd name="connsiteX19" fmla="*/ 3133683 w 6586330"/>
              <a:gd name="connsiteY19" fmla="*/ 629614 h 1199707"/>
              <a:gd name="connsiteX20" fmla="*/ 3220278 w 6586330"/>
              <a:gd name="connsiteY20" fmla="*/ 921162 h 1199707"/>
              <a:gd name="connsiteX21" fmla="*/ 3419060 w 6586330"/>
              <a:gd name="connsiteY21" fmla="*/ 841649 h 1199707"/>
              <a:gd name="connsiteX22" fmla="*/ 3490373 w 6586330"/>
              <a:gd name="connsiteY22" fmla="*/ 921162 h 1199707"/>
              <a:gd name="connsiteX23" fmla="*/ 3723860 w 6586330"/>
              <a:gd name="connsiteY23" fmla="*/ 1199457 h 1199707"/>
              <a:gd name="connsiteX24" fmla="*/ 4015408 w 6586330"/>
              <a:gd name="connsiteY24" fmla="*/ 868153 h 1199707"/>
              <a:gd name="connsiteX25" fmla="*/ 4293704 w 6586330"/>
              <a:gd name="connsiteY25" fmla="*/ 1106692 h 1199707"/>
              <a:gd name="connsiteX26" fmla="*/ 4611756 w 6586330"/>
              <a:gd name="connsiteY26" fmla="*/ 881405 h 1199707"/>
              <a:gd name="connsiteX27" fmla="*/ 4894840 w 6586330"/>
              <a:gd name="connsiteY27" fmla="*/ 1040431 h 1199707"/>
              <a:gd name="connsiteX28" fmla="*/ 4982817 w 6586330"/>
              <a:gd name="connsiteY28" fmla="*/ 1080188 h 1199707"/>
              <a:gd name="connsiteX29" fmla="*/ 5084331 w 6586330"/>
              <a:gd name="connsiteY29" fmla="*/ 775388 h 1199707"/>
              <a:gd name="connsiteX30" fmla="*/ 5194852 w 6586330"/>
              <a:gd name="connsiteY30" fmla="*/ 629614 h 1199707"/>
              <a:gd name="connsiteX31" fmla="*/ 5565913 w 6586330"/>
              <a:gd name="connsiteY31" fmla="*/ 788640 h 1199707"/>
              <a:gd name="connsiteX32" fmla="*/ 5870713 w 6586330"/>
              <a:gd name="connsiteY32" fmla="*/ 351318 h 1199707"/>
              <a:gd name="connsiteX33" fmla="*/ 6255026 w 6586330"/>
              <a:gd name="connsiteY33" fmla="*/ 589857 h 1199707"/>
              <a:gd name="connsiteX34" fmla="*/ 6586330 w 6586330"/>
              <a:gd name="connsiteY34" fmla="*/ 218797 h 1199707"/>
              <a:gd name="connsiteX0" fmla="*/ 0 w 6586330"/>
              <a:gd name="connsiteY0" fmla="*/ 1159701 h 1199707"/>
              <a:gd name="connsiteX1" fmla="*/ 257871 w 6586330"/>
              <a:gd name="connsiteY1" fmla="*/ 1013927 h 1199707"/>
              <a:gd name="connsiteX2" fmla="*/ 437321 w 6586330"/>
              <a:gd name="connsiteY2" fmla="*/ 828397 h 1199707"/>
              <a:gd name="connsiteX3" fmla="*/ 625707 w 6586330"/>
              <a:gd name="connsiteY3" fmla="*/ 921162 h 1199707"/>
              <a:gd name="connsiteX4" fmla="*/ 808382 w 6586330"/>
              <a:gd name="connsiteY4" fmla="*/ 1066936 h 1199707"/>
              <a:gd name="connsiteX5" fmla="*/ 904371 w 6586330"/>
              <a:gd name="connsiteY5" fmla="*/ 722379 h 1199707"/>
              <a:gd name="connsiteX6" fmla="*/ 1086678 w 6586330"/>
              <a:gd name="connsiteY6" fmla="*/ 523597 h 1199707"/>
              <a:gd name="connsiteX7" fmla="*/ 1431234 w 6586330"/>
              <a:gd name="connsiteY7" fmla="*/ 709127 h 1199707"/>
              <a:gd name="connsiteX8" fmla="*/ 1595458 w 6586330"/>
              <a:gd name="connsiteY8" fmla="*/ 510344 h 1199707"/>
              <a:gd name="connsiteX9" fmla="*/ 1729100 w 6586330"/>
              <a:gd name="connsiteY9" fmla="*/ 218797 h 1199707"/>
              <a:gd name="connsiteX10" fmla="*/ 1885269 w 6586330"/>
              <a:gd name="connsiteY10" fmla="*/ 324814 h 1199707"/>
              <a:gd name="connsiteX11" fmla="*/ 2054087 w 6586330"/>
              <a:gd name="connsiteY11" fmla="*/ 510344 h 1199707"/>
              <a:gd name="connsiteX12" fmla="*/ 2130492 w 6586330"/>
              <a:gd name="connsiteY12" fmla="*/ 311562 h 1199707"/>
              <a:gd name="connsiteX13" fmla="*/ 2266121 w 6586330"/>
              <a:gd name="connsiteY13" fmla="*/ 6762 h 1199707"/>
              <a:gd name="connsiteX14" fmla="*/ 2517913 w 6586330"/>
              <a:gd name="connsiteY14" fmla="*/ 112779 h 1199707"/>
              <a:gd name="connsiteX15" fmla="*/ 2663687 w 6586330"/>
              <a:gd name="connsiteY15" fmla="*/ 258553 h 1199707"/>
              <a:gd name="connsiteX16" fmla="*/ 2788139 w 6586330"/>
              <a:gd name="connsiteY16" fmla="*/ 338066 h 1199707"/>
              <a:gd name="connsiteX17" fmla="*/ 2875721 w 6586330"/>
              <a:gd name="connsiteY17" fmla="*/ 536849 h 1199707"/>
              <a:gd name="connsiteX18" fmla="*/ 3101008 w 6586330"/>
              <a:gd name="connsiteY18" fmla="*/ 483840 h 1199707"/>
              <a:gd name="connsiteX19" fmla="*/ 3133683 w 6586330"/>
              <a:gd name="connsiteY19" fmla="*/ 629614 h 1199707"/>
              <a:gd name="connsiteX20" fmla="*/ 3220278 w 6586330"/>
              <a:gd name="connsiteY20" fmla="*/ 921162 h 1199707"/>
              <a:gd name="connsiteX21" fmla="*/ 3419060 w 6586330"/>
              <a:gd name="connsiteY21" fmla="*/ 841649 h 1199707"/>
              <a:gd name="connsiteX22" fmla="*/ 3490373 w 6586330"/>
              <a:gd name="connsiteY22" fmla="*/ 921162 h 1199707"/>
              <a:gd name="connsiteX23" fmla="*/ 3723860 w 6586330"/>
              <a:gd name="connsiteY23" fmla="*/ 1199457 h 1199707"/>
              <a:gd name="connsiteX24" fmla="*/ 4015408 w 6586330"/>
              <a:gd name="connsiteY24" fmla="*/ 868153 h 1199707"/>
              <a:gd name="connsiteX25" fmla="*/ 4293704 w 6586330"/>
              <a:gd name="connsiteY25" fmla="*/ 1106692 h 1199707"/>
              <a:gd name="connsiteX26" fmla="*/ 4415537 w 6586330"/>
              <a:gd name="connsiteY26" fmla="*/ 1027179 h 1199707"/>
              <a:gd name="connsiteX27" fmla="*/ 4611756 w 6586330"/>
              <a:gd name="connsiteY27" fmla="*/ 881405 h 1199707"/>
              <a:gd name="connsiteX28" fmla="*/ 4894840 w 6586330"/>
              <a:gd name="connsiteY28" fmla="*/ 1040431 h 1199707"/>
              <a:gd name="connsiteX29" fmla="*/ 4982817 w 6586330"/>
              <a:gd name="connsiteY29" fmla="*/ 1080188 h 1199707"/>
              <a:gd name="connsiteX30" fmla="*/ 5084331 w 6586330"/>
              <a:gd name="connsiteY30" fmla="*/ 775388 h 1199707"/>
              <a:gd name="connsiteX31" fmla="*/ 5194852 w 6586330"/>
              <a:gd name="connsiteY31" fmla="*/ 629614 h 1199707"/>
              <a:gd name="connsiteX32" fmla="*/ 5565913 w 6586330"/>
              <a:gd name="connsiteY32" fmla="*/ 788640 h 1199707"/>
              <a:gd name="connsiteX33" fmla="*/ 5870713 w 6586330"/>
              <a:gd name="connsiteY33" fmla="*/ 351318 h 1199707"/>
              <a:gd name="connsiteX34" fmla="*/ 6255026 w 6586330"/>
              <a:gd name="connsiteY34" fmla="*/ 589857 h 1199707"/>
              <a:gd name="connsiteX35" fmla="*/ 6586330 w 6586330"/>
              <a:gd name="connsiteY35" fmla="*/ 218797 h 1199707"/>
              <a:gd name="connsiteX0" fmla="*/ 0 w 6586330"/>
              <a:gd name="connsiteY0" fmla="*/ 1159701 h 1199707"/>
              <a:gd name="connsiteX1" fmla="*/ 257871 w 6586330"/>
              <a:gd name="connsiteY1" fmla="*/ 1013927 h 1199707"/>
              <a:gd name="connsiteX2" fmla="*/ 437321 w 6586330"/>
              <a:gd name="connsiteY2" fmla="*/ 828397 h 1199707"/>
              <a:gd name="connsiteX3" fmla="*/ 625707 w 6586330"/>
              <a:gd name="connsiteY3" fmla="*/ 921162 h 1199707"/>
              <a:gd name="connsiteX4" fmla="*/ 808382 w 6586330"/>
              <a:gd name="connsiteY4" fmla="*/ 1066936 h 1199707"/>
              <a:gd name="connsiteX5" fmla="*/ 904371 w 6586330"/>
              <a:gd name="connsiteY5" fmla="*/ 722379 h 1199707"/>
              <a:gd name="connsiteX6" fmla="*/ 1086678 w 6586330"/>
              <a:gd name="connsiteY6" fmla="*/ 523597 h 1199707"/>
              <a:gd name="connsiteX7" fmla="*/ 1431234 w 6586330"/>
              <a:gd name="connsiteY7" fmla="*/ 709127 h 1199707"/>
              <a:gd name="connsiteX8" fmla="*/ 1595458 w 6586330"/>
              <a:gd name="connsiteY8" fmla="*/ 510344 h 1199707"/>
              <a:gd name="connsiteX9" fmla="*/ 1729100 w 6586330"/>
              <a:gd name="connsiteY9" fmla="*/ 218797 h 1199707"/>
              <a:gd name="connsiteX10" fmla="*/ 1885269 w 6586330"/>
              <a:gd name="connsiteY10" fmla="*/ 324814 h 1199707"/>
              <a:gd name="connsiteX11" fmla="*/ 2054087 w 6586330"/>
              <a:gd name="connsiteY11" fmla="*/ 510344 h 1199707"/>
              <a:gd name="connsiteX12" fmla="*/ 2130492 w 6586330"/>
              <a:gd name="connsiteY12" fmla="*/ 311562 h 1199707"/>
              <a:gd name="connsiteX13" fmla="*/ 2266121 w 6586330"/>
              <a:gd name="connsiteY13" fmla="*/ 6762 h 1199707"/>
              <a:gd name="connsiteX14" fmla="*/ 2517913 w 6586330"/>
              <a:gd name="connsiteY14" fmla="*/ 112779 h 1199707"/>
              <a:gd name="connsiteX15" fmla="*/ 2663687 w 6586330"/>
              <a:gd name="connsiteY15" fmla="*/ 258553 h 1199707"/>
              <a:gd name="connsiteX16" fmla="*/ 2788139 w 6586330"/>
              <a:gd name="connsiteY16" fmla="*/ 338066 h 1199707"/>
              <a:gd name="connsiteX17" fmla="*/ 2875721 w 6586330"/>
              <a:gd name="connsiteY17" fmla="*/ 536849 h 1199707"/>
              <a:gd name="connsiteX18" fmla="*/ 3101008 w 6586330"/>
              <a:gd name="connsiteY18" fmla="*/ 483840 h 1199707"/>
              <a:gd name="connsiteX19" fmla="*/ 3133683 w 6586330"/>
              <a:gd name="connsiteY19" fmla="*/ 629614 h 1199707"/>
              <a:gd name="connsiteX20" fmla="*/ 3220278 w 6586330"/>
              <a:gd name="connsiteY20" fmla="*/ 921162 h 1199707"/>
              <a:gd name="connsiteX21" fmla="*/ 3419060 w 6586330"/>
              <a:gd name="connsiteY21" fmla="*/ 841649 h 1199707"/>
              <a:gd name="connsiteX22" fmla="*/ 3490373 w 6586330"/>
              <a:gd name="connsiteY22" fmla="*/ 921162 h 1199707"/>
              <a:gd name="connsiteX23" fmla="*/ 3723860 w 6586330"/>
              <a:gd name="connsiteY23" fmla="*/ 1199457 h 1199707"/>
              <a:gd name="connsiteX24" fmla="*/ 4015408 w 6586330"/>
              <a:gd name="connsiteY24" fmla="*/ 868153 h 1199707"/>
              <a:gd name="connsiteX25" fmla="*/ 4293704 w 6586330"/>
              <a:gd name="connsiteY25" fmla="*/ 1106692 h 1199707"/>
              <a:gd name="connsiteX26" fmla="*/ 4382098 w 6586330"/>
              <a:gd name="connsiteY26" fmla="*/ 947666 h 1199707"/>
              <a:gd name="connsiteX27" fmla="*/ 4611756 w 6586330"/>
              <a:gd name="connsiteY27" fmla="*/ 881405 h 1199707"/>
              <a:gd name="connsiteX28" fmla="*/ 4894840 w 6586330"/>
              <a:gd name="connsiteY28" fmla="*/ 1040431 h 1199707"/>
              <a:gd name="connsiteX29" fmla="*/ 4982817 w 6586330"/>
              <a:gd name="connsiteY29" fmla="*/ 1080188 h 1199707"/>
              <a:gd name="connsiteX30" fmla="*/ 5084331 w 6586330"/>
              <a:gd name="connsiteY30" fmla="*/ 775388 h 1199707"/>
              <a:gd name="connsiteX31" fmla="*/ 5194852 w 6586330"/>
              <a:gd name="connsiteY31" fmla="*/ 629614 h 1199707"/>
              <a:gd name="connsiteX32" fmla="*/ 5565913 w 6586330"/>
              <a:gd name="connsiteY32" fmla="*/ 788640 h 1199707"/>
              <a:gd name="connsiteX33" fmla="*/ 5870713 w 6586330"/>
              <a:gd name="connsiteY33" fmla="*/ 351318 h 1199707"/>
              <a:gd name="connsiteX34" fmla="*/ 6255026 w 6586330"/>
              <a:gd name="connsiteY34" fmla="*/ 589857 h 1199707"/>
              <a:gd name="connsiteX35" fmla="*/ 6586330 w 6586330"/>
              <a:gd name="connsiteY35" fmla="*/ 218797 h 1199707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431234 w 6586330"/>
              <a:gd name="connsiteY7" fmla="*/ 709127 h 1199773"/>
              <a:gd name="connsiteX8" fmla="*/ 1595458 w 6586330"/>
              <a:gd name="connsiteY8" fmla="*/ 510344 h 1199773"/>
              <a:gd name="connsiteX9" fmla="*/ 1729100 w 6586330"/>
              <a:gd name="connsiteY9" fmla="*/ 218797 h 1199773"/>
              <a:gd name="connsiteX10" fmla="*/ 1885269 w 6586330"/>
              <a:gd name="connsiteY10" fmla="*/ 324814 h 1199773"/>
              <a:gd name="connsiteX11" fmla="*/ 2054087 w 6586330"/>
              <a:gd name="connsiteY11" fmla="*/ 510344 h 1199773"/>
              <a:gd name="connsiteX12" fmla="*/ 2130492 w 6586330"/>
              <a:gd name="connsiteY12" fmla="*/ 311562 h 1199773"/>
              <a:gd name="connsiteX13" fmla="*/ 2266121 w 6586330"/>
              <a:gd name="connsiteY13" fmla="*/ 6762 h 1199773"/>
              <a:gd name="connsiteX14" fmla="*/ 2517913 w 6586330"/>
              <a:gd name="connsiteY14" fmla="*/ 112779 h 1199773"/>
              <a:gd name="connsiteX15" fmla="*/ 2663687 w 6586330"/>
              <a:gd name="connsiteY15" fmla="*/ 258553 h 1199773"/>
              <a:gd name="connsiteX16" fmla="*/ 2788139 w 6586330"/>
              <a:gd name="connsiteY16" fmla="*/ 338066 h 1199773"/>
              <a:gd name="connsiteX17" fmla="*/ 2875721 w 6586330"/>
              <a:gd name="connsiteY17" fmla="*/ 536849 h 1199773"/>
              <a:gd name="connsiteX18" fmla="*/ 3101008 w 6586330"/>
              <a:gd name="connsiteY18" fmla="*/ 483840 h 1199773"/>
              <a:gd name="connsiteX19" fmla="*/ 3133683 w 6586330"/>
              <a:gd name="connsiteY19" fmla="*/ 629614 h 1199773"/>
              <a:gd name="connsiteX20" fmla="*/ 3220278 w 6586330"/>
              <a:gd name="connsiteY20" fmla="*/ 921162 h 1199773"/>
              <a:gd name="connsiteX21" fmla="*/ 3419060 w 6586330"/>
              <a:gd name="connsiteY21" fmla="*/ 841649 h 1199773"/>
              <a:gd name="connsiteX22" fmla="*/ 3490373 w 6586330"/>
              <a:gd name="connsiteY22" fmla="*/ 921162 h 1199773"/>
              <a:gd name="connsiteX23" fmla="*/ 3723860 w 6586330"/>
              <a:gd name="connsiteY23" fmla="*/ 1199457 h 1199773"/>
              <a:gd name="connsiteX24" fmla="*/ 3913942 w 6586330"/>
              <a:gd name="connsiteY24" fmla="*/ 974170 h 1199773"/>
              <a:gd name="connsiteX25" fmla="*/ 4015408 w 6586330"/>
              <a:gd name="connsiteY25" fmla="*/ 868153 h 1199773"/>
              <a:gd name="connsiteX26" fmla="*/ 4293704 w 6586330"/>
              <a:gd name="connsiteY26" fmla="*/ 1106692 h 1199773"/>
              <a:gd name="connsiteX27" fmla="*/ 4382098 w 6586330"/>
              <a:gd name="connsiteY27" fmla="*/ 947666 h 1199773"/>
              <a:gd name="connsiteX28" fmla="*/ 4611756 w 6586330"/>
              <a:gd name="connsiteY28" fmla="*/ 881405 h 1199773"/>
              <a:gd name="connsiteX29" fmla="*/ 4894840 w 6586330"/>
              <a:gd name="connsiteY29" fmla="*/ 1040431 h 1199773"/>
              <a:gd name="connsiteX30" fmla="*/ 4982817 w 6586330"/>
              <a:gd name="connsiteY30" fmla="*/ 1080188 h 1199773"/>
              <a:gd name="connsiteX31" fmla="*/ 5084331 w 6586330"/>
              <a:gd name="connsiteY31" fmla="*/ 775388 h 1199773"/>
              <a:gd name="connsiteX32" fmla="*/ 5194852 w 6586330"/>
              <a:gd name="connsiteY32" fmla="*/ 629614 h 1199773"/>
              <a:gd name="connsiteX33" fmla="*/ 5565913 w 6586330"/>
              <a:gd name="connsiteY33" fmla="*/ 788640 h 1199773"/>
              <a:gd name="connsiteX34" fmla="*/ 5870713 w 6586330"/>
              <a:gd name="connsiteY34" fmla="*/ 351318 h 1199773"/>
              <a:gd name="connsiteX35" fmla="*/ 6255026 w 6586330"/>
              <a:gd name="connsiteY35" fmla="*/ 589857 h 1199773"/>
              <a:gd name="connsiteX36" fmla="*/ 6586330 w 6586330"/>
              <a:gd name="connsiteY36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431234 w 6586330"/>
              <a:gd name="connsiteY7" fmla="*/ 709127 h 1199773"/>
              <a:gd name="connsiteX8" fmla="*/ 1595458 w 6586330"/>
              <a:gd name="connsiteY8" fmla="*/ 510344 h 1199773"/>
              <a:gd name="connsiteX9" fmla="*/ 1729100 w 6586330"/>
              <a:gd name="connsiteY9" fmla="*/ 218797 h 1199773"/>
              <a:gd name="connsiteX10" fmla="*/ 1885269 w 6586330"/>
              <a:gd name="connsiteY10" fmla="*/ 324814 h 1199773"/>
              <a:gd name="connsiteX11" fmla="*/ 2054087 w 6586330"/>
              <a:gd name="connsiteY11" fmla="*/ 510344 h 1199773"/>
              <a:gd name="connsiteX12" fmla="*/ 2130492 w 6586330"/>
              <a:gd name="connsiteY12" fmla="*/ 311562 h 1199773"/>
              <a:gd name="connsiteX13" fmla="*/ 2266121 w 6586330"/>
              <a:gd name="connsiteY13" fmla="*/ 6762 h 1199773"/>
              <a:gd name="connsiteX14" fmla="*/ 2517913 w 6586330"/>
              <a:gd name="connsiteY14" fmla="*/ 112779 h 1199773"/>
              <a:gd name="connsiteX15" fmla="*/ 2663687 w 6586330"/>
              <a:gd name="connsiteY15" fmla="*/ 258553 h 1199773"/>
              <a:gd name="connsiteX16" fmla="*/ 2788139 w 6586330"/>
              <a:gd name="connsiteY16" fmla="*/ 338066 h 1199773"/>
              <a:gd name="connsiteX17" fmla="*/ 2875721 w 6586330"/>
              <a:gd name="connsiteY17" fmla="*/ 536849 h 1199773"/>
              <a:gd name="connsiteX18" fmla="*/ 3101008 w 6586330"/>
              <a:gd name="connsiteY18" fmla="*/ 483840 h 1199773"/>
              <a:gd name="connsiteX19" fmla="*/ 3133683 w 6586330"/>
              <a:gd name="connsiteY19" fmla="*/ 629614 h 1199773"/>
              <a:gd name="connsiteX20" fmla="*/ 3220278 w 6586330"/>
              <a:gd name="connsiteY20" fmla="*/ 921162 h 1199773"/>
              <a:gd name="connsiteX21" fmla="*/ 3419060 w 6586330"/>
              <a:gd name="connsiteY21" fmla="*/ 841649 h 1199773"/>
              <a:gd name="connsiteX22" fmla="*/ 3490373 w 6586330"/>
              <a:gd name="connsiteY22" fmla="*/ 921162 h 1199773"/>
              <a:gd name="connsiteX23" fmla="*/ 3723860 w 6586330"/>
              <a:gd name="connsiteY23" fmla="*/ 1199457 h 1199773"/>
              <a:gd name="connsiteX24" fmla="*/ 3913942 w 6586330"/>
              <a:gd name="connsiteY24" fmla="*/ 974170 h 1199773"/>
              <a:gd name="connsiteX25" fmla="*/ 4015408 w 6586330"/>
              <a:gd name="connsiteY25" fmla="*/ 868153 h 1199773"/>
              <a:gd name="connsiteX26" fmla="*/ 4293704 w 6586330"/>
              <a:gd name="connsiteY26" fmla="*/ 1106692 h 1199773"/>
              <a:gd name="connsiteX27" fmla="*/ 4382098 w 6586330"/>
              <a:gd name="connsiteY27" fmla="*/ 947666 h 1199773"/>
              <a:gd name="connsiteX28" fmla="*/ 4611756 w 6586330"/>
              <a:gd name="connsiteY28" fmla="*/ 881405 h 1199773"/>
              <a:gd name="connsiteX29" fmla="*/ 4894840 w 6586330"/>
              <a:gd name="connsiteY29" fmla="*/ 1040431 h 1199773"/>
              <a:gd name="connsiteX30" fmla="*/ 4982817 w 6586330"/>
              <a:gd name="connsiteY30" fmla="*/ 1080188 h 1199773"/>
              <a:gd name="connsiteX31" fmla="*/ 5084331 w 6586330"/>
              <a:gd name="connsiteY31" fmla="*/ 775388 h 1199773"/>
              <a:gd name="connsiteX32" fmla="*/ 5194852 w 6586330"/>
              <a:gd name="connsiteY32" fmla="*/ 629614 h 1199773"/>
              <a:gd name="connsiteX33" fmla="*/ 5565913 w 6586330"/>
              <a:gd name="connsiteY33" fmla="*/ 788640 h 1199773"/>
              <a:gd name="connsiteX34" fmla="*/ 5719685 w 6586330"/>
              <a:gd name="connsiteY34" fmla="*/ 536849 h 1199773"/>
              <a:gd name="connsiteX35" fmla="*/ 5870713 w 6586330"/>
              <a:gd name="connsiteY35" fmla="*/ 351318 h 1199773"/>
              <a:gd name="connsiteX36" fmla="*/ 6255026 w 6586330"/>
              <a:gd name="connsiteY36" fmla="*/ 589857 h 1199773"/>
              <a:gd name="connsiteX37" fmla="*/ 6586330 w 6586330"/>
              <a:gd name="connsiteY37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431234 w 6586330"/>
              <a:gd name="connsiteY7" fmla="*/ 709127 h 1199773"/>
              <a:gd name="connsiteX8" fmla="*/ 1595458 w 6586330"/>
              <a:gd name="connsiteY8" fmla="*/ 510344 h 1199773"/>
              <a:gd name="connsiteX9" fmla="*/ 1729100 w 6586330"/>
              <a:gd name="connsiteY9" fmla="*/ 218797 h 1199773"/>
              <a:gd name="connsiteX10" fmla="*/ 1885269 w 6586330"/>
              <a:gd name="connsiteY10" fmla="*/ 324814 h 1199773"/>
              <a:gd name="connsiteX11" fmla="*/ 2054087 w 6586330"/>
              <a:gd name="connsiteY11" fmla="*/ 510344 h 1199773"/>
              <a:gd name="connsiteX12" fmla="*/ 2130492 w 6586330"/>
              <a:gd name="connsiteY12" fmla="*/ 311562 h 1199773"/>
              <a:gd name="connsiteX13" fmla="*/ 2266121 w 6586330"/>
              <a:gd name="connsiteY13" fmla="*/ 6762 h 1199773"/>
              <a:gd name="connsiteX14" fmla="*/ 2517913 w 6586330"/>
              <a:gd name="connsiteY14" fmla="*/ 112779 h 1199773"/>
              <a:gd name="connsiteX15" fmla="*/ 2663687 w 6586330"/>
              <a:gd name="connsiteY15" fmla="*/ 258553 h 1199773"/>
              <a:gd name="connsiteX16" fmla="*/ 2788139 w 6586330"/>
              <a:gd name="connsiteY16" fmla="*/ 338066 h 1199773"/>
              <a:gd name="connsiteX17" fmla="*/ 2875721 w 6586330"/>
              <a:gd name="connsiteY17" fmla="*/ 536849 h 1199773"/>
              <a:gd name="connsiteX18" fmla="*/ 3101008 w 6586330"/>
              <a:gd name="connsiteY18" fmla="*/ 483840 h 1199773"/>
              <a:gd name="connsiteX19" fmla="*/ 3133683 w 6586330"/>
              <a:gd name="connsiteY19" fmla="*/ 629614 h 1199773"/>
              <a:gd name="connsiteX20" fmla="*/ 3220278 w 6586330"/>
              <a:gd name="connsiteY20" fmla="*/ 921162 h 1199773"/>
              <a:gd name="connsiteX21" fmla="*/ 3419060 w 6586330"/>
              <a:gd name="connsiteY21" fmla="*/ 841649 h 1199773"/>
              <a:gd name="connsiteX22" fmla="*/ 3490373 w 6586330"/>
              <a:gd name="connsiteY22" fmla="*/ 921162 h 1199773"/>
              <a:gd name="connsiteX23" fmla="*/ 3723860 w 6586330"/>
              <a:gd name="connsiteY23" fmla="*/ 1199457 h 1199773"/>
              <a:gd name="connsiteX24" fmla="*/ 3913942 w 6586330"/>
              <a:gd name="connsiteY24" fmla="*/ 974170 h 1199773"/>
              <a:gd name="connsiteX25" fmla="*/ 4015408 w 6586330"/>
              <a:gd name="connsiteY25" fmla="*/ 868153 h 1199773"/>
              <a:gd name="connsiteX26" fmla="*/ 4293704 w 6586330"/>
              <a:gd name="connsiteY26" fmla="*/ 1106692 h 1199773"/>
              <a:gd name="connsiteX27" fmla="*/ 4382098 w 6586330"/>
              <a:gd name="connsiteY27" fmla="*/ 947666 h 1199773"/>
              <a:gd name="connsiteX28" fmla="*/ 4611756 w 6586330"/>
              <a:gd name="connsiteY28" fmla="*/ 881405 h 1199773"/>
              <a:gd name="connsiteX29" fmla="*/ 4894840 w 6586330"/>
              <a:gd name="connsiteY29" fmla="*/ 1040431 h 1199773"/>
              <a:gd name="connsiteX30" fmla="*/ 4982817 w 6586330"/>
              <a:gd name="connsiteY30" fmla="*/ 1080188 h 1199773"/>
              <a:gd name="connsiteX31" fmla="*/ 5084331 w 6586330"/>
              <a:gd name="connsiteY31" fmla="*/ 775388 h 1199773"/>
              <a:gd name="connsiteX32" fmla="*/ 5194852 w 6586330"/>
              <a:gd name="connsiteY32" fmla="*/ 629614 h 1199773"/>
              <a:gd name="connsiteX33" fmla="*/ 5565913 w 6586330"/>
              <a:gd name="connsiteY33" fmla="*/ 788640 h 1199773"/>
              <a:gd name="connsiteX34" fmla="*/ 5719685 w 6586330"/>
              <a:gd name="connsiteY34" fmla="*/ 536849 h 1199773"/>
              <a:gd name="connsiteX35" fmla="*/ 5870713 w 6586330"/>
              <a:gd name="connsiteY35" fmla="*/ 351318 h 1199773"/>
              <a:gd name="connsiteX36" fmla="*/ 6255026 w 6586330"/>
              <a:gd name="connsiteY36" fmla="*/ 589857 h 1199773"/>
              <a:gd name="connsiteX37" fmla="*/ 6310453 w 6586330"/>
              <a:gd name="connsiteY37" fmla="*/ 523597 h 1199773"/>
              <a:gd name="connsiteX38" fmla="*/ 6586330 w 6586330"/>
              <a:gd name="connsiteY38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431234 w 6586330"/>
              <a:gd name="connsiteY7" fmla="*/ 709127 h 1199773"/>
              <a:gd name="connsiteX8" fmla="*/ 1595458 w 6586330"/>
              <a:gd name="connsiteY8" fmla="*/ 510344 h 1199773"/>
              <a:gd name="connsiteX9" fmla="*/ 1729100 w 6586330"/>
              <a:gd name="connsiteY9" fmla="*/ 218797 h 1199773"/>
              <a:gd name="connsiteX10" fmla="*/ 1885269 w 6586330"/>
              <a:gd name="connsiteY10" fmla="*/ 324814 h 1199773"/>
              <a:gd name="connsiteX11" fmla="*/ 2054087 w 6586330"/>
              <a:gd name="connsiteY11" fmla="*/ 510344 h 1199773"/>
              <a:gd name="connsiteX12" fmla="*/ 2130492 w 6586330"/>
              <a:gd name="connsiteY12" fmla="*/ 311562 h 1199773"/>
              <a:gd name="connsiteX13" fmla="*/ 2266121 w 6586330"/>
              <a:gd name="connsiteY13" fmla="*/ 6762 h 1199773"/>
              <a:gd name="connsiteX14" fmla="*/ 2517913 w 6586330"/>
              <a:gd name="connsiteY14" fmla="*/ 112779 h 1199773"/>
              <a:gd name="connsiteX15" fmla="*/ 2663687 w 6586330"/>
              <a:gd name="connsiteY15" fmla="*/ 258553 h 1199773"/>
              <a:gd name="connsiteX16" fmla="*/ 2788139 w 6586330"/>
              <a:gd name="connsiteY16" fmla="*/ 338066 h 1199773"/>
              <a:gd name="connsiteX17" fmla="*/ 2875721 w 6586330"/>
              <a:gd name="connsiteY17" fmla="*/ 536849 h 1199773"/>
              <a:gd name="connsiteX18" fmla="*/ 3101008 w 6586330"/>
              <a:gd name="connsiteY18" fmla="*/ 483840 h 1199773"/>
              <a:gd name="connsiteX19" fmla="*/ 3133683 w 6586330"/>
              <a:gd name="connsiteY19" fmla="*/ 629614 h 1199773"/>
              <a:gd name="connsiteX20" fmla="*/ 3220278 w 6586330"/>
              <a:gd name="connsiteY20" fmla="*/ 921162 h 1199773"/>
              <a:gd name="connsiteX21" fmla="*/ 3419060 w 6586330"/>
              <a:gd name="connsiteY21" fmla="*/ 841649 h 1199773"/>
              <a:gd name="connsiteX22" fmla="*/ 3490373 w 6586330"/>
              <a:gd name="connsiteY22" fmla="*/ 921162 h 1199773"/>
              <a:gd name="connsiteX23" fmla="*/ 3723860 w 6586330"/>
              <a:gd name="connsiteY23" fmla="*/ 1199457 h 1199773"/>
              <a:gd name="connsiteX24" fmla="*/ 3913942 w 6586330"/>
              <a:gd name="connsiteY24" fmla="*/ 974170 h 1199773"/>
              <a:gd name="connsiteX25" fmla="*/ 4015408 w 6586330"/>
              <a:gd name="connsiteY25" fmla="*/ 868153 h 1199773"/>
              <a:gd name="connsiteX26" fmla="*/ 4293704 w 6586330"/>
              <a:gd name="connsiteY26" fmla="*/ 1106692 h 1199773"/>
              <a:gd name="connsiteX27" fmla="*/ 4382098 w 6586330"/>
              <a:gd name="connsiteY27" fmla="*/ 947666 h 1199773"/>
              <a:gd name="connsiteX28" fmla="*/ 4611756 w 6586330"/>
              <a:gd name="connsiteY28" fmla="*/ 881405 h 1199773"/>
              <a:gd name="connsiteX29" fmla="*/ 4894840 w 6586330"/>
              <a:gd name="connsiteY29" fmla="*/ 1040431 h 1199773"/>
              <a:gd name="connsiteX30" fmla="*/ 4982817 w 6586330"/>
              <a:gd name="connsiteY30" fmla="*/ 1080188 h 1199773"/>
              <a:gd name="connsiteX31" fmla="*/ 5084331 w 6586330"/>
              <a:gd name="connsiteY31" fmla="*/ 775388 h 1199773"/>
              <a:gd name="connsiteX32" fmla="*/ 5194852 w 6586330"/>
              <a:gd name="connsiteY32" fmla="*/ 629614 h 1199773"/>
              <a:gd name="connsiteX33" fmla="*/ 5565913 w 6586330"/>
              <a:gd name="connsiteY33" fmla="*/ 788640 h 1199773"/>
              <a:gd name="connsiteX34" fmla="*/ 5719685 w 6586330"/>
              <a:gd name="connsiteY34" fmla="*/ 536849 h 1199773"/>
              <a:gd name="connsiteX35" fmla="*/ 5870713 w 6586330"/>
              <a:gd name="connsiteY35" fmla="*/ 351318 h 1199773"/>
              <a:gd name="connsiteX36" fmla="*/ 6255026 w 6586330"/>
              <a:gd name="connsiteY36" fmla="*/ 589857 h 1199773"/>
              <a:gd name="connsiteX37" fmla="*/ 6310453 w 6586330"/>
              <a:gd name="connsiteY37" fmla="*/ 523597 h 1199773"/>
              <a:gd name="connsiteX38" fmla="*/ 6455358 w 6586330"/>
              <a:gd name="connsiteY38" fmla="*/ 311562 h 1199773"/>
              <a:gd name="connsiteX39" fmla="*/ 6586330 w 6586330"/>
              <a:gd name="connsiteY39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431234 w 6586330"/>
              <a:gd name="connsiteY7" fmla="*/ 709127 h 1199773"/>
              <a:gd name="connsiteX8" fmla="*/ 1595458 w 6586330"/>
              <a:gd name="connsiteY8" fmla="*/ 510344 h 1199773"/>
              <a:gd name="connsiteX9" fmla="*/ 1729100 w 6586330"/>
              <a:gd name="connsiteY9" fmla="*/ 218797 h 1199773"/>
              <a:gd name="connsiteX10" fmla="*/ 1885269 w 6586330"/>
              <a:gd name="connsiteY10" fmla="*/ 324814 h 1199773"/>
              <a:gd name="connsiteX11" fmla="*/ 2054087 w 6586330"/>
              <a:gd name="connsiteY11" fmla="*/ 510344 h 1199773"/>
              <a:gd name="connsiteX12" fmla="*/ 2130492 w 6586330"/>
              <a:gd name="connsiteY12" fmla="*/ 311562 h 1199773"/>
              <a:gd name="connsiteX13" fmla="*/ 2266121 w 6586330"/>
              <a:gd name="connsiteY13" fmla="*/ 6762 h 1199773"/>
              <a:gd name="connsiteX14" fmla="*/ 2517913 w 6586330"/>
              <a:gd name="connsiteY14" fmla="*/ 112779 h 1199773"/>
              <a:gd name="connsiteX15" fmla="*/ 2663687 w 6586330"/>
              <a:gd name="connsiteY15" fmla="*/ 258553 h 1199773"/>
              <a:gd name="connsiteX16" fmla="*/ 2788139 w 6586330"/>
              <a:gd name="connsiteY16" fmla="*/ 338066 h 1199773"/>
              <a:gd name="connsiteX17" fmla="*/ 2875721 w 6586330"/>
              <a:gd name="connsiteY17" fmla="*/ 536849 h 1199773"/>
              <a:gd name="connsiteX18" fmla="*/ 3101008 w 6586330"/>
              <a:gd name="connsiteY18" fmla="*/ 483840 h 1199773"/>
              <a:gd name="connsiteX19" fmla="*/ 3133683 w 6586330"/>
              <a:gd name="connsiteY19" fmla="*/ 629614 h 1199773"/>
              <a:gd name="connsiteX20" fmla="*/ 3220278 w 6586330"/>
              <a:gd name="connsiteY20" fmla="*/ 921162 h 1199773"/>
              <a:gd name="connsiteX21" fmla="*/ 3419060 w 6586330"/>
              <a:gd name="connsiteY21" fmla="*/ 841649 h 1199773"/>
              <a:gd name="connsiteX22" fmla="*/ 3490373 w 6586330"/>
              <a:gd name="connsiteY22" fmla="*/ 921162 h 1199773"/>
              <a:gd name="connsiteX23" fmla="*/ 3723860 w 6586330"/>
              <a:gd name="connsiteY23" fmla="*/ 1199457 h 1199773"/>
              <a:gd name="connsiteX24" fmla="*/ 3913942 w 6586330"/>
              <a:gd name="connsiteY24" fmla="*/ 974170 h 1199773"/>
              <a:gd name="connsiteX25" fmla="*/ 4015408 w 6586330"/>
              <a:gd name="connsiteY25" fmla="*/ 868153 h 1199773"/>
              <a:gd name="connsiteX26" fmla="*/ 4293704 w 6586330"/>
              <a:gd name="connsiteY26" fmla="*/ 1106692 h 1199773"/>
              <a:gd name="connsiteX27" fmla="*/ 4382098 w 6586330"/>
              <a:gd name="connsiteY27" fmla="*/ 947666 h 1199773"/>
              <a:gd name="connsiteX28" fmla="*/ 4611756 w 6586330"/>
              <a:gd name="connsiteY28" fmla="*/ 881405 h 1199773"/>
              <a:gd name="connsiteX29" fmla="*/ 4894840 w 6586330"/>
              <a:gd name="connsiteY29" fmla="*/ 1040431 h 1199773"/>
              <a:gd name="connsiteX30" fmla="*/ 4982817 w 6586330"/>
              <a:gd name="connsiteY30" fmla="*/ 1080188 h 1199773"/>
              <a:gd name="connsiteX31" fmla="*/ 5084331 w 6586330"/>
              <a:gd name="connsiteY31" fmla="*/ 775388 h 1199773"/>
              <a:gd name="connsiteX32" fmla="*/ 5194852 w 6586330"/>
              <a:gd name="connsiteY32" fmla="*/ 629614 h 1199773"/>
              <a:gd name="connsiteX33" fmla="*/ 5565913 w 6586330"/>
              <a:gd name="connsiteY33" fmla="*/ 788640 h 1199773"/>
              <a:gd name="connsiteX34" fmla="*/ 5719685 w 6586330"/>
              <a:gd name="connsiteY34" fmla="*/ 536849 h 1199773"/>
              <a:gd name="connsiteX35" fmla="*/ 5870713 w 6586330"/>
              <a:gd name="connsiteY35" fmla="*/ 351318 h 1199773"/>
              <a:gd name="connsiteX36" fmla="*/ 6042936 w 6586330"/>
              <a:gd name="connsiteY36" fmla="*/ 457336 h 1199773"/>
              <a:gd name="connsiteX37" fmla="*/ 6255026 w 6586330"/>
              <a:gd name="connsiteY37" fmla="*/ 589857 h 1199773"/>
              <a:gd name="connsiteX38" fmla="*/ 6310453 w 6586330"/>
              <a:gd name="connsiteY38" fmla="*/ 523597 h 1199773"/>
              <a:gd name="connsiteX39" fmla="*/ 6455358 w 6586330"/>
              <a:gd name="connsiteY39" fmla="*/ 311562 h 1199773"/>
              <a:gd name="connsiteX40" fmla="*/ 6586330 w 6586330"/>
              <a:gd name="connsiteY40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431234 w 6586330"/>
              <a:gd name="connsiteY7" fmla="*/ 709127 h 1199773"/>
              <a:gd name="connsiteX8" fmla="*/ 1595458 w 6586330"/>
              <a:gd name="connsiteY8" fmla="*/ 510344 h 1199773"/>
              <a:gd name="connsiteX9" fmla="*/ 1729100 w 6586330"/>
              <a:gd name="connsiteY9" fmla="*/ 218797 h 1199773"/>
              <a:gd name="connsiteX10" fmla="*/ 1885269 w 6586330"/>
              <a:gd name="connsiteY10" fmla="*/ 324814 h 1199773"/>
              <a:gd name="connsiteX11" fmla="*/ 2054087 w 6586330"/>
              <a:gd name="connsiteY11" fmla="*/ 510344 h 1199773"/>
              <a:gd name="connsiteX12" fmla="*/ 2130492 w 6586330"/>
              <a:gd name="connsiteY12" fmla="*/ 311562 h 1199773"/>
              <a:gd name="connsiteX13" fmla="*/ 2266121 w 6586330"/>
              <a:gd name="connsiteY13" fmla="*/ 6762 h 1199773"/>
              <a:gd name="connsiteX14" fmla="*/ 2517913 w 6586330"/>
              <a:gd name="connsiteY14" fmla="*/ 112779 h 1199773"/>
              <a:gd name="connsiteX15" fmla="*/ 2663687 w 6586330"/>
              <a:gd name="connsiteY15" fmla="*/ 258553 h 1199773"/>
              <a:gd name="connsiteX16" fmla="*/ 2788139 w 6586330"/>
              <a:gd name="connsiteY16" fmla="*/ 338066 h 1199773"/>
              <a:gd name="connsiteX17" fmla="*/ 2875721 w 6586330"/>
              <a:gd name="connsiteY17" fmla="*/ 536849 h 1199773"/>
              <a:gd name="connsiteX18" fmla="*/ 3101008 w 6586330"/>
              <a:gd name="connsiteY18" fmla="*/ 483840 h 1199773"/>
              <a:gd name="connsiteX19" fmla="*/ 3133683 w 6586330"/>
              <a:gd name="connsiteY19" fmla="*/ 629614 h 1199773"/>
              <a:gd name="connsiteX20" fmla="*/ 3220278 w 6586330"/>
              <a:gd name="connsiteY20" fmla="*/ 921162 h 1199773"/>
              <a:gd name="connsiteX21" fmla="*/ 3419060 w 6586330"/>
              <a:gd name="connsiteY21" fmla="*/ 841649 h 1199773"/>
              <a:gd name="connsiteX22" fmla="*/ 3490373 w 6586330"/>
              <a:gd name="connsiteY22" fmla="*/ 921162 h 1199773"/>
              <a:gd name="connsiteX23" fmla="*/ 3723860 w 6586330"/>
              <a:gd name="connsiteY23" fmla="*/ 1199457 h 1199773"/>
              <a:gd name="connsiteX24" fmla="*/ 3913942 w 6586330"/>
              <a:gd name="connsiteY24" fmla="*/ 974170 h 1199773"/>
              <a:gd name="connsiteX25" fmla="*/ 4015408 w 6586330"/>
              <a:gd name="connsiteY25" fmla="*/ 868153 h 1199773"/>
              <a:gd name="connsiteX26" fmla="*/ 4293704 w 6586330"/>
              <a:gd name="connsiteY26" fmla="*/ 1106692 h 1199773"/>
              <a:gd name="connsiteX27" fmla="*/ 4382098 w 6586330"/>
              <a:gd name="connsiteY27" fmla="*/ 947666 h 1199773"/>
              <a:gd name="connsiteX28" fmla="*/ 4611756 w 6586330"/>
              <a:gd name="connsiteY28" fmla="*/ 881405 h 1199773"/>
              <a:gd name="connsiteX29" fmla="*/ 4894840 w 6586330"/>
              <a:gd name="connsiteY29" fmla="*/ 1040431 h 1199773"/>
              <a:gd name="connsiteX30" fmla="*/ 4982817 w 6586330"/>
              <a:gd name="connsiteY30" fmla="*/ 1080188 h 1199773"/>
              <a:gd name="connsiteX31" fmla="*/ 5084331 w 6586330"/>
              <a:gd name="connsiteY31" fmla="*/ 775388 h 1199773"/>
              <a:gd name="connsiteX32" fmla="*/ 5194852 w 6586330"/>
              <a:gd name="connsiteY32" fmla="*/ 629614 h 1199773"/>
              <a:gd name="connsiteX33" fmla="*/ 5565913 w 6586330"/>
              <a:gd name="connsiteY33" fmla="*/ 788640 h 1199773"/>
              <a:gd name="connsiteX34" fmla="*/ 5719685 w 6586330"/>
              <a:gd name="connsiteY34" fmla="*/ 536849 h 1199773"/>
              <a:gd name="connsiteX35" fmla="*/ 5870713 w 6586330"/>
              <a:gd name="connsiteY35" fmla="*/ 351318 h 1199773"/>
              <a:gd name="connsiteX36" fmla="*/ 6065229 w 6586330"/>
              <a:gd name="connsiteY36" fmla="*/ 364570 h 1199773"/>
              <a:gd name="connsiteX37" fmla="*/ 6255026 w 6586330"/>
              <a:gd name="connsiteY37" fmla="*/ 589857 h 1199773"/>
              <a:gd name="connsiteX38" fmla="*/ 6310453 w 6586330"/>
              <a:gd name="connsiteY38" fmla="*/ 523597 h 1199773"/>
              <a:gd name="connsiteX39" fmla="*/ 6455358 w 6586330"/>
              <a:gd name="connsiteY39" fmla="*/ 311562 h 1199773"/>
              <a:gd name="connsiteX40" fmla="*/ 6586330 w 6586330"/>
              <a:gd name="connsiteY40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431234 w 6586330"/>
              <a:gd name="connsiteY7" fmla="*/ 709127 h 1199773"/>
              <a:gd name="connsiteX8" fmla="*/ 1595458 w 6586330"/>
              <a:gd name="connsiteY8" fmla="*/ 510344 h 1199773"/>
              <a:gd name="connsiteX9" fmla="*/ 1729100 w 6586330"/>
              <a:gd name="connsiteY9" fmla="*/ 218797 h 1199773"/>
              <a:gd name="connsiteX10" fmla="*/ 1885269 w 6586330"/>
              <a:gd name="connsiteY10" fmla="*/ 324814 h 1199773"/>
              <a:gd name="connsiteX11" fmla="*/ 2054087 w 6586330"/>
              <a:gd name="connsiteY11" fmla="*/ 510344 h 1199773"/>
              <a:gd name="connsiteX12" fmla="*/ 2130492 w 6586330"/>
              <a:gd name="connsiteY12" fmla="*/ 311562 h 1199773"/>
              <a:gd name="connsiteX13" fmla="*/ 2266121 w 6586330"/>
              <a:gd name="connsiteY13" fmla="*/ 6762 h 1199773"/>
              <a:gd name="connsiteX14" fmla="*/ 2517913 w 6586330"/>
              <a:gd name="connsiteY14" fmla="*/ 112779 h 1199773"/>
              <a:gd name="connsiteX15" fmla="*/ 2663687 w 6586330"/>
              <a:gd name="connsiteY15" fmla="*/ 258553 h 1199773"/>
              <a:gd name="connsiteX16" fmla="*/ 2788139 w 6586330"/>
              <a:gd name="connsiteY16" fmla="*/ 338066 h 1199773"/>
              <a:gd name="connsiteX17" fmla="*/ 2875721 w 6586330"/>
              <a:gd name="connsiteY17" fmla="*/ 536849 h 1199773"/>
              <a:gd name="connsiteX18" fmla="*/ 3101008 w 6586330"/>
              <a:gd name="connsiteY18" fmla="*/ 483840 h 1199773"/>
              <a:gd name="connsiteX19" fmla="*/ 3133683 w 6586330"/>
              <a:gd name="connsiteY19" fmla="*/ 629614 h 1199773"/>
              <a:gd name="connsiteX20" fmla="*/ 3220278 w 6586330"/>
              <a:gd name="connsiteY20" fmla="*/ 921162 h 1199773"/>
              <a:gd name="connsiteX21" fmla="*/ 3419060 w 6586330"/>
              <a:gd name="connsiteY21" fmla="*/ 841649 h 1199773"/>
              <a:gd name="connsiteX22" fmla="*/ 3490373 w 6586330"/>
              <a:gd name="connsiteY22" fmla="*/ 921162 h 1199773"/>
              <a:gd name="connsiteX23" fmla="*/ 3723860 w 6586330"/>
              <a:gd name="connsiteY23" fmla="*/ 1199457 h 1199773"/>
              <a:gd name="connsiteX24" fmla="*/ 3913942 w 6586330"/>
              <a:gd name="connsiteY24" fmla="*/ 974170 h 1199773"/>
              <a:gd name="connsiteX25" fmla="*/ 4015408 w 6586330"/>
              <a:gd name="connsiteY25" fmla="*/ 868153 h 1199773"/>
              <a:gd name="connsiteX26" fmla="*/ 4293704 w 6586330"/>
              <a:gd name="connsiteY26" fmla="*/ 1106692 h 1199773"/>
              <a:gd name="connsiteX27" fmla="*/ 4382098 w 6586330"/>
              <a:gd name="connsiteY27" fmla="*/ 947666 h 1199773"/>
              <a:gd name="connsiteX28" fmla="*/ 4611756 w 6586330"/>
              <a:gd name="connsiteY28" fmla="*/ 881405 h 1199773"/>
              <a:gd name="connsiteX29" fmla="*/ 4894840 w 6586330"/>
              <a:gd name="connsiteY29" fmla="*/ 1040431 h 1199773"/>
              <a:gd name="connsiteX30" fmla="*/ 4982817 w 6586330"/>
              <a:gd name="connsiteY30" fmla="*/ 1080188 h 1199773"/>
              <a:gd name="connsiteX31" fmla="*/ 5084331 w 6586330"/>
              <a:gd name="connsiteY31" fmla="*/ 775388 h 1199773"/>
              <a:gd name="connsiteX32" fmla="*/ 5194852 w 6586330"/>
              <a:gd name="connsiteY32" fmla="*/ 629614 h 1199773"/>
              <a:gd name="connsiteX33" fmla="*/ 5374142 w 6586330"/>
              <a:gd name="connsiteY33" fmla="*/ 695875 h 1199773"/>
              <a:gd name="connsiteX34" fmla="*/ 5565913 w 6586330"/>
              <a:gd name="connsiteY34" fmla="*/ 788640 h 1199773"/>
              <a:gd name="connsiteX35" fmla="*/ 5719685 w 6586330"/>
              <a:gd name="connsiteY35" fmla="*/ 536849 h 1199773"/>
              <a:gd name="connsiteX36" fmla="*/ 5870713 w 6586330"/>
              <a:gd name="connsiteY36" fmla="*/ 351318 h 1199773"/>
              <a:gd name="connsiteX37" fmla="*/ 6065229 w 6586330"/>
              <a:gd name="connsiteY37" fmla="*/ 364570 h 1199773"/>
              <a:gd name="connsiteX38" fmla="*/ 6255026 w 6586330"/>
              <a:gd name="connsiteY38" fmla="*/ 589857 h 1199773"/>
              <a:gd name="connsiteX39" fmla="*/ 6310453 w 6586330"/>
              <a:gd name="connsiteY39" fmla="*/ 523597 h 1199773"/>
              <a:gd name="connsiteX40" fmla="*/ 6455358 w 6586330"/>
              <a:gd name="connsiteY40" fmla="*/ 311562 h 1199773"/>
              <a:gd name="connsiteX41" fmla="*/ 6586330 w 6586330"/>
              <a:gd name="connsiteY41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431234 w 6586330"/>
              <a:gd name="connsiteY7" fmla="*/ 709127 h 1199773"/>
              <a:gd name="connsiteX8" fmla="*/ 1595458 w 6586330"/>
              <a:gd name="connsiteY8" fmla="*/ 510344 h 1199773"/>
              <a:gd name="connsiteX9" fmla="*/ 1729100 w 6586330"/>
              <a:gd name="connsiteY9" fmla="*/ 218797 h 1199773"/>
              <a:gd name="connsiteX10" fmla="*/ 1885269 w 6586330"/>
              <a:gd name="connsiteY10" fmla="*/ 324814 h 1199773"/>
              <a:gd name="connsiteX11" fmla="*/ 2054087 w 6586330"/>
              <a:gd name="connsiteY11" fmla="*/ 510344 h 1199773"/>
              <a:gd name="connsiteX12" fmla="*/ 2130492 w 6586330"/>
              <a:gd name="connsiteY12" fmla="*/ 311562 h 1199773"/>
              <a:gd name="connsiteX13" fmla="*/ 2266121 w 6586330"/>
              <a:gd name="connsiteY13" fmla="*/ 6762 h 1199773"/>
              <a:gd name="connsiteX14" fmla="*/ 2517913 w 6586330"/>
              <a:gd name="connsiteY14" fmla="*/ 112779 h 1199773"/>
              <a:gd name="connsiteX15" fmla="*/ 2663687 w 6586330"/>
              <a:gd name="connsiteY15" fmla="*/ 258553 h 1199773"/>
              <a:gd name="connsiteX16" fmla="*/ 2788139 w 6586330"/>
              <a:gd name="connsiteY16" fmla="*/ 338066 h 1199773"/>
              <a:gd name="connsiteX17" fmla="*/ 2875721 w 6586330"/>
              <a:gd name="connsiteY17" fmla="*/ 536849 h 1199773"/>
              <a:gd name="connsiteX18" fmla="*/ 3101008 w 6586330"/>
              <a:gd name="connsiteY18" fmla="*/ 483840 h 1199773"/>
              <a:gd name="connsiteX19" fmla="*/ 3133683 w 6586330"/>
              <a:gd name="connsiteY19" fmla="*/ 629614 h 1199773"/>
              <a:gd name="connsiteX20" fmla="*/ 3220278 w 6586330"/>
              <a:gd name="connsiteY20" fmla="*/ 921162 h 1199773"/>
              <a:gd name="connsiteX21" fmla="*/ 3419060 w 6586330"/>
              <a:gd name="connsiteY21" fmla="*/ 841649 h 1199773"/>
              <a:gd name="connsiteX22" fmla="*/ 3490373 w 6586330"/>
              <a:gd name="connsiteY22" fmla="*/ 921162 h 1199773"/>
              <a:gd name="connsiteX23" fmla="*/ 3723860 w 6586330"/>
              <a:gd name="connsiteY23" fmla="*/ 1199457 h 1199773"/>
              <a:gd name="connsiteX24" fmla="*/ 3913942 w 6586330"/>
              <a:gd name="connsiteY24" fmla="*/ 974170 h 1199773"/>
              <a:gd name="connsiteX25" fmla="*/ 4015408 w 6586330"/>
              <a:gd name="connsiteY25" fmla="*/ 868153 h 1199773"/>
              <a:gd name="connsiteX26" fmla="*/ 4293704 w 6586330"/>
              <a:gd name="connsiteY26" fmla="*/ 1106692 h 1199773"/>
              <a:gd name="connsiteX27" fmla="*/ 4382098 w 6586330"/>
              <a:gd name="connsiteY27" fmla="*/ 947666 h 1199773"/>
              <a:gd name="connsiteX28" fmla="*/ 4611756 w 6586330"/>
              <a:gd name="connsiteY28" fmla="*/ 881405 h 1199773"/>
              <a:gd name="connsiteX29" fmla="*/ 4894840 w 6586330"/>
              <a:gd name="connsiteY29" fmla="*/ 1040431 h 1199773"/>
              <a:gd name="connsiteX30" fmla="*/ 4982817 w 6586330"/>
              <a:gd name="connsiteY30" fmla="*/ 1080188 h 1199773"/>
              <a:gd name="connsiteX31" fmla="*/ 5084331 w 6586330"/>
              <a:gd name="connsiteY31" fmla="*/ 775388 h 1199773"/>
              <a:gd name="connsiteX32" fmla="*/ 5194852 w 6586330"/>
              <a:gd name="connsiteY32" fmla="*/ 629614 h 1199773"/>
              <a:gd name="connsiteX33" fmla="*/ 5385289 w 6586330"/>
              <a:gd name="connsiteY33" fmla="*/ 828396 h 1199773"/>
              <a:gd name="connsiteX34" fmla="*/ 5565913 w 6586330"/>
              <a:gd name="connsiteY34" fmla="*/ 788640 h 1199773"/>
              <a:gd name="connsiteX35" fmla="*/ 5719685 w 6586330"/>
              <a:gd name="connsiteY35" fmla="*/ 536849 h 1199773"/>
              <a:gd name="connsiteX36" fmla="*/ 5870713 w 6586330"/>
              <a:gd name="connsiteY36" fmla="*/ 351318 h 1199773"/>
              <a:gd name="connsiteX37" fmla="*/ 6065229 w 6586330"/>
              <a:gd name="connsiteY37" fmla="*/ 364570 h 1199773"/>
              <a:gd name="connsiteX38" fmla="*/ 6255026 w 6586330"/>
              <a:gd name="connsiteY38" fmla="*/ 589857 h 1199773"/>
              <a:gd name="connsiteX39" fmla="*/ 6310453 w 6586330"/>
              <a:gd name="connsiteY39" fmla="*/ 523597 h 1199773"/>
              <a:gd name="connsiteX40" fmla="*/ 6455358 w 6586330"/>
              <a:gd name="connsiteY40" fmla="*/ 311562 h 1199773"/>
              <a:gd name="connsiteX41" fmla="*/ 6586330 w 6586330"/>
              <a:gd name="connsiteY41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283354 w 6586330"/>
              <a:gd name="connsiteY7" fmla="*/ 656118 h 1199773"/>
              <a:gd name="connsiteX8" fmla="*/ 1431234 w 6586330"/>
              <a:gd name="connsiteY8" fmla="*/ 709127 h 1199773"/>
              <a:gd name="connsiteX9" fmla="*/ 1595458 w 6586330"/>
              <a:gd name="connsiteY9" fmla="*/ 510344 h 1199773"/>
              <a:gd name="connsiteX10" fmla="*/ 1729100 w 6586330"/>
              <a:gd name="connsiteY10" fmla="*/ 218797 h 1199773"/>
              <a:gd name="connsiteX11" fmla="*/ 1885269 w 6586330"/>
              <a:gd name="connsiteY11" fmla="*/ 324814 h 1199773"/>
              <a:gd name="connsiteX12" fmla="*/ 2054087 w 6586330"/>
              <a:gd name="connsiteY12" fmla="*/ 510344 h 1199773"/>
              <a:gd name="connsiteX13" fmla="*/ 2130492 w 6586330"/>
              <a:gd name="connsiteY13" fmla="*/ 311562 h 1199773"/>
              <a:gd name="connsiteX14" fmla="*/ 2266121 w 6586330"/>
              <a:gd name="connsiteY14" fmla="*/ 6762 h 1199773"/>
              <a:gd name="connsiteX15" fmla="*/ 2517913 w 6586330"/>
              <a:gd name="connsiteY15" fmla="*/ 112779 h 1199773"/>
              <a:gd name="connsiteX16" fmla="*/ 2663687 w 6586330"/>
              <a:gd name="connsiteY16" fmla="*/ 258553 h 1199773"/>
              <a:gd name="connsiteX17" fmla="*/ 2788139 w 6586330"/>
              <a:gd name="connsiteY17" fmla="*/ 338066 h 1199773"/>
              <a:gd name="connsiteX18" fmla="*/ 2875721 w 6586330"/>
              <a:gd name="connsiteY18" fmla="*/ 536849 h 1199773"/>
              <a:gd name="connsiteX19" fmla="*/ 3101008 w 6586330"/>
              <a:gd name="connsiteY19" fmla="*/ 483840 h 1199773"/>
              <a:gd name="connsiteX20" fmla="*/ 3133683 w 6586330"/>
              <a:gd name="connsiteY20" fmla="*/ 629614 h 1199773"/>
              <a:gd name="connsiteX21" fmla="*/ 3220278 w 6586330"/>
              <a:gd name="connsiteY21" fmla="*/ 921162 h 1199773"/>
              <a:gd name="connsiteX22" fmla="*/ 3419060 w 6586330"/>
              <a:gd name="connsiteY22" fmla="*/ 841649 h 1199773"/>
              <a:gd name="connsiteX23" fmla="*/ 3490373 w 6586330"/>
              <a:gd name="connsiteY23" fmla="*/ 921162 h 1199773"/>
              <a:gd name="connsiteX24" fmla="*/ 3723860 w 6586330"/>
              <a:gd name="connsiteY24" fmla="*/ 1199457 h 1199773"/>
              <a:gd name="connsiteX25" fmla="*/ 3913942 w 6586330"/>
              <a:gd name="connsiteY25" fmla="*/ 974170 h 1199773"/>
              <a:gd name="connsiteX26" fmla="*/ 4015408 w 6586330"/>
              <a:gd name="connsiteY26" fmla="*/ 868153 h 1199773"/>
              <a:gd name="connsiteX27" fmla="*/ 4293704 w 6586330"/>
              <a:gd name="connsiteY27" fmla="*/ 1106692 h 1199773"/>
              <a:gd name="connsiteX28" fmla="*/ 4382098 w 6586330"/>
              <a:gd name="connsiteY28" fmla="*/ 947666 h 1199773"/>
              <a:gd name="connsiteX29" fmla="*/ 4611756 w 6586330"/>
              <a:gd name="connsiteY29" fmla="*/ 881405 h 1199773"/>
              <a:gd name="connsiteX30" fmla="*/ 4894840 w 6586330"/>
              <a:gd name="connsiteY30" fmla="*/ 1040431 h 1199773"/>
              <a:gd name="connsiteX31" fmla="*/ 4982817 w 6586330"/>
              <a:gd name="connsiteY31" fmla="*/ 1080188 h 1199773"/>
              <a:gd name="connsiteX32" fmla="*/ 5084331 w 6586330"/>
              <a:gd name="connsiteY32" fmla="*/ 775388 h 1199773"/>
              <a:gd name="connsiteX33" fmla="*/ 5194852 w 6586330"/>
              <a:gd name="connsiteY33" fmla="*/ 629614 h 1199773"/>
              <a:gd name="connsiteX34" fmla="*/ 5385289 w 6586330"/>
              <a:gd name="connsiteY34" fmla="*/ 828396 h 1199773"/>
              <a:gd name="connsiteX35" fmla="*/ 5565913 w 6586330"/>
              <a:gd name="connsiteY35" fmla="*/ 788640 h 1199773"/>
              <a:gd name="connsiteX36" fmla="*/ 5719685 w 6586330"/>
              <a:gd name="connsiteY36" fmla="*/ 536849 h 1199773"/>
              <a:gd name="connsiteX37" fmla="*/ 5870713 w 6586330"/>
              <a:gd name="connsiteY37" fmla="*/ 351318 h 1199773"/>
              <a:gd name="connsiteX38" fmla="*/ 6065229 w 6586330"/>
              <a:gd name="connsiteY38" fmla="*/ 364570 h 1199773"/>
              <a:gd name="connsiteX39" fmla="*/ 6255026 w 6586330"/>
              <a:gd name="connsiteY39" fmla="*/ 589857 h 1199773"/>
              <a:gd name="connsiteX40" fmla="*/ 6310453 w 6586330"/>
              <a:gd name="connsiteY40" fmla="*/ 523597 h 1199773"/>
              <a:gd name="connsiteX41" fmla="*/ 6455358 w 6586330"/>
              <a:gd name="connsiteY41" fmla="*/ 311562 h 1199773"/>
              <a:gd name="connsiteX42" fmla="*/ 6586330 w 6586330"/>
              <a:gd name="connsiteY42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283354 w 6586330"/>
              <a:gd name="connsiteY7" fmla="*/ 748884 h 1199773"/>
              <a:gd name="connsiteX8" fmla="*/ 1431234 w 6586330"/>
              <a:gd name="connsiteY8" fmla="*/ 709127 h 1199773"/>
              <a:gd name="connsiteX9" fmla="*/ 1595458 w 6586330"/>
              <a:gd name="connsiteY9" fmla="*/ 510344 h 1199773"/>
              <a:gd name="connsiteX10" fmla="*/ 1729100 w 6586330"/>
              <a:gd name="connsiteY10" fmla="*/ 218797 h 1199773"/>
              <a:gd name="connsiteX11" fmla="*/ 1885269 w 6586330"/>
              <a:gd name="connsiteY11" fmla="*/ 324814 h 1199773"/>
              <a:gd name="connsiteX12" fmla="*/ 2054087 w 6586330"/>
              <a:gd name="connsiteY12" fmla="*/ 510344 h 1199773"/>
              <a:gd name="connsiteX13" fmla="*/ 2130492 w 6586330"/>
              <a:gd name="connsiteY13" fmla="*/ 311562 h 1199773"/>
              <a:gd name="connsiteX14" fmla="*/ 2266121 w 6586330"/>
              <a:gd name="connsiteY14" fmla="*/ 6762 h 1199773"/>
              <a:gd name="connsiteX15" fmla="*/ 2517913 w 6586330"/>
              <a:gd name="connsiteY15" fmla="*/ 112779 h 1199773"/>
              <a:gd name="connsiteX16" fmla="*/ 2663687 w 6586330"/>
              <a:gd name="connsiteY16" fmla="*/ 258553 h 1199773"/>
              <a:gd name="connsiteX17" fmla="*/ 2788139 w 6586330"/>
              <a:gd name="connsiteY17" fmla="*/ 338066 h 1199773"/>
              <a:gd name="connsiteX18" fmla="*/ 2875721 w 6586330"/>
              <a:gd name="connsiteY18" fmla="*/ 536849 h 1199773"/>
              <a:gd name="connsiteX19" fmla="*/ 3101008 w 6586330"/>
              <a:gd name="connsiteY19" fmla="*/ 483840 h 1199773"/>
              <a:gd name="connsiteX20" fmla="*/ 3133683 w 6586330"/>
              <a:gd name="connsiteY20" fmla="*/ 629614 h 1199773"/>
              <a:gd name="connsiteX21" fmla="*/ 3220278 w 6586330"/>
              <a:gd name="connsiteY21" fmla="*/ 921162 h 1199773"/>
              <a:gd name="connsiteX22" fmla="*/ 3419060 w 6586330"/>
              <a:gd name="connsiteY22" fmla="*/ 841649 h 1199773"/>
              <a:gd name="connsiteX23" fmla="*/ 3490373 w 6586330"/>
              <a:gd name="connsiteY23" fmla="*/ 921162 h 1199773"/>
              <a:gd name="connsiteX24" fmla="*/ 3723860 w 6586330"/>
              <a:gd name="connsiteY24" fmla="*/ 1199457 h 1199773"/>
              <a:gd name="connsiteX25" fmla="*/ 3913942 w 6586330"/>
              <a:gd name="connsiteY25" fmla="*/ 974170 h 1199773"/>
              <a:gd name="connsiteX26" fmla="*/ 4015408 w 6586330"/>
              <a:gd name="connsiteY26" fmla="*/ 868153 h 1199773"/>
              <a:gd name="connsiteX27" fmla="*/ 4293704 w 6586330"/>
              <a:gd name="connsiteY27" fmla="*/ 1106692 h 1199773"/>
              <a:gd name="connsiteX28" fmla="*/ 4382098 w 6586330"/>
              <a:gd name="connsiteY28" fmla="*/ 947666 h 1199773"/>
              <a:gd name="connsiteX29" fmla="*/ 4611756 w 6586330"/>
              <a:gd name="connsiteY29" fmla="*/ 881405 h 1199773"/>
              <a:gd name="connsiteX30" fmla="*/ 4894840 w 6586330"/>
              <a:gd name="connsiteY30" fmla="*/ 1040431 h 1199773"/>
              <a:gd name="connsiteX31" fmla="*/ 4982817 w 6586330"/>
              <a:gd name="connsiteY31" fmla="*/ 1080188 h 1199773"/>
              <a:gd name="connsiteX32" fmla="*/ 5084331 w 6586330"/>
              <a:gd name="connsiteY32" fmla="*/ 775388 h 1199773"/>
              <a:gd name="connsiteX33" fmla="*/ 5194852 w 6586330"/>
              <a:gd name="connsiteY33" fmla="*/ 629614 h 1199773"/>
              <a:gd name="connsiteX34" fmla="*/ 5385289 w 6586330"/>
              <a:gd name="connsiteY34" fmla="*/ 828396 h 1199773"/>
              <a:gd name="connsiteX35" fmla="*/ 5565913 w 6586330"/>
              <a:gd name="connsiteY35" fmla="*/ 788640 h 1199773"/>
              <a:gd name="connsiteX36" fmla="*/ 5719685 w 6586330"/>
              <a:gd name="connsiteY36" fmla="*/ 536849 h 1199773"/>
              <a:gd name="connsiteX37" fmla="*/ 5870713 w 6586330"/>
              <a:gd name="connsiteY37" fmla="*/ 351318 h 1199773"/>
              <a:gd name="connsiteX38" fmla="*/ 6065229 w 6586330"/>
              <a:gd name="connsiteY38" fmla="*/ 364570 h 1199773"/>
              <a:gd name="connsiteX39" fmla="*/ 6255026 w 6586330"/>
              <a:gd name="connsiteY39" fmla="*/ 589857 h 1199773"/>
              <a:gd name="connsiteX40" fmla="*/ 6310453 w 6586330"/>
              <a:gd name="connsiteY40" fmla="*/ 523597 h 1199773"/>
              <a:gd name="connsiteX41" fmla="*/ 6455358 w 6586330"/>
              <a:gd name="connsiteY41" fmla="*/ 311562 h 1199773"/>
              <a:gd name="connsiteX42" fmla="*/ 6586330 w 6586330"/>
              <a:gd name="connsiteY42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283354 w 6586330"/>
              <a:gd name="connsiteY7" fmla="*/ 748884 h 1199773"/>
              <a:gd name="connsiteX8" fmla="*/ 1431234 w 6586330"/>
              <a:gd name="connsiteY8" fmla="*/ 709127 h 1199773"/>
              <a:gd name="connsiteX9" fmla="*/ 1539725 w 6586330"/>
              <a:gd name="connsiteY9" fmla="*/ 629614 h 1199773"/>
              <a:gd name="connsiteX10" fmla="*/ 1595458 w 6586330"/>
              <a:gd name="connsiteY10" fmla="*/ 510344 h 1199773"/>
              <a:gd name="connsiteX11" fmla="*/ 1729100 w 6586330"/>
              <a:gd name="connsiteY11" fmla="*/ 218797 h 1199773"/>
              <a:gd name="connsiteX12" fmla="*/ 1885269 w 6586330"/>
              <a:gd name="connsiteY12" fmla="*/ 324814 h 1199773"/>
              <a:gd name="connsiteX13" fmla="*/ 2054087 w 6586330"/>
              <a:gd name="connsiteY13" fmla="*/ 510344 h 1199773"/>
              <a:gd name="connsiteX14" fmla="*/ 2130492 w 6586330"/>
              <a:gd name="connsiteY14" fmla="*/ 311562 h 1199773"/>
              <a:gd name="connsiteX15" fmla="*/ 2266121 w 6586330"/>
              <a:gd name="connsiteY15" fmla="*/ 6762 h 1199773"/>
              <a:gd name="connsiteX16" fmla="*/ 2517913 w 6586330"/>
              <a:gd name="connsiteY16" fmla="*/ 112779 h 1199773"/>
              <a:gd name="connsiteX17" fmla="*/ 2663687 w 6586330"/>
              <a:gd name="connsiteY17" fmla="*/ 258553 h 1199773"/>
              <a:gd name="connsiteX18" fmla="*/ 2788139 w 6586330"/>
              <a:gd name="connsiteY18" fmla="*/ 338066 h 1199773"/>
              <a:gd name="connsiteX19" fmla="*/ 2875721 w 6586330"/>
              <a:gd name="connsiteY19" fmla="*/ 536849 h 1199773"/>
              <a:gd name="connsiteX20" fmla="*/ 3101008 w 6586330"/>
              <a:gd name="connsiteY20" fmla="*/ 483840 h 1199773"/>
              <a:gd name="connsiteX21" fmla="*/ 3133683 w 6586330"/>
              <a:gd name="connsiteY21" fmla="*/ 629614 h 1199773"/>
              <a:gd name="connsiteX22" fmla="*/ 3220278 w 6586330"/>
              <a:gd name="connsiteY22" fmla="*/ 921162 h 1199773"/>
              <a:gd name="connsiteX23" fmla="*/ 3419060 w 6586330"/>
              <a:gd name="connsiteY23" fmla="*/ 841649 h 1199773"/>
              <a:gd name="connsiteX24" fmla="*/ 3490373 w 6586330"/>
              <a:gd name="connsiteY24" fmla="*/ 921162 h 1199773"/>
              <a:gd name="connsiteX25" fmla="*/ 3723860 w 6586330"/>
              <a:gd name="connsiteY25" fmla="*/ 1199457 h 1199773"/>
              <a:gd name="connsiteX26" fmla="*/ 3913942 w 6586330"/>
              <a:gd name="connsiteY26" fmla="*/ 974170 h 1199773"/>
              <a:gd name="connsiteX27" fmla="*/ 4015408 w 6586330"/>
              <a:gd name="connsiteY27" fmla="*/ 868153 h 1199773"/>
              <a:gd name="connsiteX28" fmla="*/ 4293704 w 6586330"/>
              <a:gd name="connsiteY28" fmla="*/ 1106692 h 1199773"/>
              <a:gd name="connsiteX29" fmla="*/ 4382098 w 6586330"/>
              <a:gd name="connsiteY29" fmla="*/ 947666 h 1199773"/>
              <a:gd name="connsiteX30" fmla="*/ 4611756 w 6586330"/>
              <a:gd name="connsiteY30" fmla="*/ 881405 h 1199773"/>
              <a:gd name="connsiteX31" fmla="*/ 4894840 w 6586330"/>
              <a:gd name="connsiteY31" fmla="*/ 1040431 h 1199773"/>
              <a:gd name="connsiteX32" fmla="*/ 4982817 w 6586330"/>
              <a:gd name="connsiteY32" fmla="*/ 1080188 h 1199773"/>
              <a:gd name="connsiteX33" fmla="*/ 5084331 w 6586330"/>
              <a:gd name="connsiteY33" fmla="*/ 775388 h 1199773"/>
              <a:gd name="connsiteX34" fmla="*/ 5194852 w 6586330"/>
              <a:gd name="connsiteY34" fmla="*/ 629614 h 1199773"/>
              <a:gd name="connsiteX35" fmla="*/ 5385289 w 6586330"/>
              <a:gd name="connsiteY35" fmla="*/ 828396 h 1199773"/>
              <a:gd name="connsiteX36" fmla="*/ 5565913 w 6586330"/>
              <a:gd name="connsiteY36" fmla="*/ 788640 h 1199773"/>
              <a:gd name="connsiteX37" fmla="*/ 5719685 w 6586330"/>
              <a:gd name="connsiteY37" fmla="*/ 536849 h 1199773"/>
              <a:gd name="connsiteX38" fmla="*/ 5870713 w 6586330"/>
              <a:gd name="connsiteY38" fmla="*/ 351318 h 1199773"/>
              <a:gd name="connsiteX39" fmla="*/ 6065229 w 6586330"/>
              <a:gd name="connsiteY39" fmla="*/ 364570 h 1199773"/>
              <a:gd name="connsiteX40" fmla="*/ 6255026 w 6586330"/>
              <a:gd name="connsiteY40" fmla="*/ 589857 h 1199773"/>
              <a:gd name="connsiteX41" fmla="*/ 6310453 w 6586330"/>
              <a:gd name="connsiteY41" fmla="*/ 523597 h 1199773"/>
              <a:gd name="connsiteX42" fmla="*/ 6455358 w 6586330"/>
              <a:gd name="connsiteY42" fmla="*/ 311562 h 1199773"/>
              <a:gd name="connsiteX43" fmla="*/ 6586330 w 6586330"/>
              <a:gd name="connsiteY43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283354 w 6586330"/>
              <a:gd name="connsiteY7" fmla="*/ 748884 h 1199773"/>
              <a:gd name="connsiteX8" fmla="*/ 1431234 w 6586330"/>
              <a:gd name="connsiteY8" fmla="*/ 709127 h 1199773"/>
              <a:gd name="connsiteX9" fmla="*/ 1539725 w 6586330"/>
              <a:gd name="connsiteY9" fmla="*/ 629614 h 1199773"/>
              <a:gd name="connsiteX10" fmla="*/ 1595458 w 6586330"/>
              <a:gd name="connsiteY10" fmla="*/ 510344 h 1199773"/>
              <a:gd name="connsiteX11" fmla="*/ 1640044 w 6586330"/>
              <a:gd name="connsiteY11" fmla="*/ 324814 h 1199773"/>
              <a:gd name="connsiteX12" fmla="*/ 1729100 w 6586330"/>
              <a:gd name="connsiteY12" fmla="*/ 218797 h 1199773"/>
              <a:gd name="connsiteX13" fmla="*/ 1885269 w 6586330"/>
              <a:gd name="connsiteY13" fmla="*/ 324814 h 1199773"/>
              <a:gd name="connsiteX14" fmla="*/ 2054087 w 6586330"/>
              <a:gd name="connsiteY14" fmla="*/ 510344 h 1199773"/>
              <a:gd name="connsiteX15" fmla="*/ 2130492 w 6586330"/>
              <a:gd name="connsiteY15" fmla="*/ 311562 h 1199773"/>
              <a:gd name="connsiteX16" fmla="*/ 2266121 w 6586330"/>
              <a:gd name="connsiteY16" fmla="*/ 6762 h 1199773"/>
              <a:gd name="connsiteX17" fmla="*/ 2517913 w 6586330"/>
              <a:gd name="connsiteY17" fmla="*/ 112779 h 1199773"/>
              <a:gd name="connsiteX18" fmla="*/ 2663687 w 6586330"/>
              <a:gd name="connsiteY18" fmla="*/ 258553 h 1199773"/>
              <a:gd name="connsiteX19" fmla="*/ 2788139 w 6586330"/>
              <a:gd name="connsiteY19" fmla="*/ 338066 h 1199773"/>
              <a:gd name="connsiteX20" fmla="*/ 2875721 w 6586330"/>
              <a:gd name="connsiteY20" fmla="*/ 536849 h 1199773"/>
              <a:gd name="connsiteX21" fmla="*/ 3101008 w 6586330"/>
              <a:gd name="connsiteY21" fmla="*/ 483840 h 1199773"/>
              <a:gd name="connsiteX22" fmla="*/ 3133683 w 6586330"/>
              <a:gd name="connsiteY22" fmla="*/ 629614 h 1199773"/>
              <a:gd name="connsiteX23" fmla="*/ 3220278 w 6586330"/>
              <a:gd name="connsiteY23" fmla="*/ 921162 h 1199773"/>
              <a:gd name="connsiteX24" fmla="*/ 3419060 w 6586330"/>
              <a:gd name="connsiteY24" fmla="*/ 841649 h 1199773"/>
              <a:gd name="connsiteX25" fmla="*/ 3490373 w 6586330"/>
              <a:gd name="connsiteY25" fmla="*/ 921162 h 1199773"/>
              <a:gd name="connsiteX26" fmla="*/ 3723860 w 6586330"/>
              <a:gd name="connsiteY26" fmla="*/ 1199457 h 1199773"/>
              <a:gd name="connsiteX27" fmla="*/ 3913942 w 6586330"/>
              <a:gd name="connsiteY27" fmla="*/ 974170 h 1199773"/>
              <a:gd name="connsiteX28" fmla="*/ 4015408 w 6586330"/>
              <a:gd name="connsiteY28" fmla="*/ 868153 h 1199773"/>
              <a:gd name="connsiteX29" fmla="*/ 4293704 w 6586330"/>
              <a:gd name="connsiteY29" fmla="*/ 1106692 h 1199773"/>
              <a:gd name="connsiteX30" fmla="*/ 4382098 w 6586330"/>
              <a:gd name="connsiteY30" fmla="*/ 947666 h 1199773"/>
              <a:gd name="connsiteX31" fmla="*/ 4611756 w 6586330"/>
              <a:gd name="connsiteY31" fmla="*/ 881405 h 1199773"/>
              <a:gd name="connsiteX32" fmla="*/ 4894840 w 6586330"/>
              <a:gd name="connsiteY32" fmla="*/ 1040431 h 1199773"/>
              <a:gd name="connsiteX33" fmla="*/ 4982817 w 6586330"/>
              <a:gd name="connsiteY33" fmla="*/ 1080188 h 1199773"/>
              <a:gd name="connsiteX34" fmla="*/ 5084331 w 6586330"/>
              <a:gd name="connsiteY34" fmla="*/ 775388 h 1199773"/>
              <a:gd name="connsiteX35" fmla="*/ 5194852 w 6586330"/>
              <a:gd name="connsiteY35" fmla="*/ 629614 h 1199773"/>
              <a:gd name="connsiteX36" fmla="*/ 5385289 w 6586330"/>
              <a:gd name="connsiteY36" fmla="*/ 828396 h 1199773"/>
              <a:gd name="connsiteX37" fmla="*/ 5565913 w 6586330"/>
              <a:gd name="connsiteY37" fmla="*/ 788640 h 1199773"/>
              <a:gd name="connsiteX38" fmla="*/ 5719685 w 6586330"/>
              <a:gd name="connsiteY38" fmla="*/ 536849 h 1199773"/>
              <a:gd name="connsiteX39" fmla="*/ 5870713 w 6586330"/>
              <a:gd name="connsiteY39" fmla="*/ 351318 h 1199773"/>
              <a:gd name="connsiteX40" fmla="*/ 6065229 w 6586330"/>
              <a:gd name="connsiteY40" fmla="*/ 364570 h 1199773"/>
              <a:gd name="connsiteX41" fmla="*/ 6255026 w 6586330"/>
              <a:gd name="connsiteY41" fmla="*/ 589857 h 1199773"/>
              <a:gd name="connsiteX42" fmla="*/ 6310453 w 6586330"/>
              <a:gd name="connsiteY42" fmla="*/ 523597 h 1199773"/>
              <a:gd name="connsiteX43" fmla="*/ 6455358 w 6586330"/>
              <a:gd name="connsiteY43" fmla="*/ 311562 h 1199773"/>
              <a:gd name="connsiteX44" fmla="*/ 6586330 w 6586330"/>
              <a:gd name="connsiteY44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904371 w 6586330"/>
              <a:gd name="connsiteY5" fmla="*/ 722379 h 1199773"/>
              <a:gd name="connsiteX6" fmla="*/ 1086678 w 6586330"/>
              <a:gd name="connsiteY6" fmla="*/ 523597 h 1199773"/>
              <a:gd name="connsiteX7" fmla="*/ 1171889 w 6586330"/>
              <a:gd name="connsiteY7" fmla="*/ 616362 h 1199773"/>
              <a:gd name="connsiteX8" fmla="*/ 1283354 w 6586330"/>
              <a:gd name="connsiteY8" fmla="*/ 748884 h 1199773"/>
              <a:gd name="connsiteX9" fmla="*/ 1431234 w 6586330"/>
              <a:gd name="connsiteY9" fmla="*/ 709127 h 1199773"/>
              <a:gd name="connsiteX10" fmla="*/ 1539725 w 6586330"/>
              <a:gd name="connsiteY10" fmla="*/ 629614 h 1199773"/>
              <a:gd name="connsiteX11" fmla="*/ 1595458 w 6586330"/>
              <a:gd name="connsiteY11" fmla="*/ 510344 h 1199773"/>
              <a:gd name="connsiteX12" fmla="*/ 1640044 w 6586330"/>
              <a:gd name="connsiteY12" fmla="*/ 324814 h 1199773"/>
              <a:gd name="connsiteX13" fmla="*/ 1729100 w 6586330"/>
              <a:gd name="connsiteY13" fmla="*/ 218797 h 1199773"/>
              <a:gd name="connsiteX14" fmla="*/ 1885269 w 6586330"/>
              <a:gd name="connsiteY14" fmla="*/ 324814 h 1199773"/>
              <a:gd name="connsiteX15" fmla="*/ 2054087 w 6586330"/>
              <a:gd name="connsiteY15" fmla="*/ 510344 h 1199773"/>
              <a:gd name="connsiteX16" fmla="*/ 2130492 w 6586330"/>
              <a:gd name="connsiteY16" fmla="*/ 311562 h 1199773"/>
              <a:gd name="connsiteX17" fmla="*/ 2266121 w 6586330"/>
              <a:gd name="connsiteY17" fmla="*/ 6762 h 1199773"/>
              <a:gd name="connsiteX18" fmla="*/ 2517913 w 6586330"/>
              <a:gd name="connsiteY18" fmla="*/ 112779 h 1199773"/>
              <a:gd name="connsiteX19" fmla="*/ 2663687 w 6586330"/>
              <a:gd name="connsiteY19" fmla="*/ 258553 h 1199773"/>
              <a:gd name="connsiteX20" fmla="*/ 2788139 w 6586330"/>
              <a:gd name="connsiteY20" fmla="*/ 338066 h 1199773"/>
              <a:gd name="connsiteX21" fmla="*/ 2875721 w 6586330"/>
              <a:gd name="connsiteY21" fmla="*/ 536849 h 1199773"/>
              <a:gd name="connsiteX22" fmla="*/ 3101008 w 6586330"/>
              <a:gd name="connsiteY22" fmla="*/ 483840 h 1199773"/>
              <a:gd name="connsiteX23" fmla="*/ 3133683 w 6586330"/>
              <a:gd name="connsiteY23" fmla="*/ 629614 h 1199773"/>
              <a:gd name="connsiteX24" fmla="*/ 3220278 w 6586330"/>
              <a:gd name="connsiteY24" fmla="*/ 921162 h 1199773"/>
              <a:gd name="connsiteX25" fmla="*/ 3419060 w 6586330"/>
              <a:gd name="connsiteY25" fmla="*/ 841649 h 1199773"/>
              <a:gd name="connsiteX26" fmla="*/ 3490373 w 6586330"/>
              <a:gd name="connsiteY26" fmla="*/ 921162 h 1199773"/>
              <a:gd name="connsiteX27" fmla="*/ 3723860 w 6586330"/>
              <a:gd name="connsiteY27" fmla="*/ 1199457 h 1199773"/>
              <a:gd name="connsiteX28" fmla="*/ 3913942 w 6586330"/>
              <a:gd name="connsiteY28" fmla="*/ 974170 h 1199773"/>
              <a:gd name="connsiteX29" fmla="*/ 4015408 w 6586330"/>
              <a:gd name="connsiteY29" fmla="*/ 868153 h 1199773"/>
              <a:gd name="connsiteX30" fmla="*/ 4293704 w 6586330"/>
              <a:gd name="connsiteY30" fmla="*/ 1106692 h 1199773"/>
              <a:gd name="connsiteX31" fmla="*/ 4382098 w 6586330"/>
              <a:gd name="connsiteY31" fmla="*/ 947666 h 1199773"/>
              <a:gd name="connsiteX32" fmla="*/ 4611756 w 6586330"/>
              <a:gd name="connsiteY32" fmla="*/ 881405 h 1199773"/>
              <a:gd name="connsiteX33" fmla="*/ 4894840 w 6586330"/>
              <a:gd name="connsiteY33" fmla="*/ 1040431 h 1199773"/>
              <a:gd name="connsiteX34" fmla="*/ 4982817 w 6586330"/>
              <a:gd name="connsiteY34" fmla="*/ 1080188 h 1199773"/>
              <a:gd name="connsiteX35" fmla="*/ 5084331 w 6586330"/>
              <a:gd name="connsiteY35" fmla="*/ 775388 h 1199773"/>
              <a:gd name="connsiteX36" fmla="*/ 5194852 w 6586330"/>
              <a:gd name="connsiteY36" fmla="*/ 629614 h 1199773"/>
              <a:gd name="connsiteX37" fmla="*/ 5385289 w 6586330"/>
              <a:gd name="connsiteY37" fmla="*/ 828396 h 1199773"/>
              <a:gd name="connsiteX38" fmla="*/ 5565913 w 6586330"/>
              <a:gd name="connsiteY38" fmla="*/ 788640 h 1199773"/>
              <a:gd name="connsiteX39" fmla="*/ 5719685 w 6586330"/>
              <a:gd name="connsiteY39" fmla="*/ 536849 h 1199773"/>
              <a:gd name="connsiteX40" fmla="*/ 5870713 w 6586330"/>
              <a:gd name="connsiteY40" fmla="*/ 351318 h 1199773"/>
              <a:gd name="connsiteX41" fmla="*/ 6065229 w 6586330"/>
              <a:gd name="connsiteY41" fmla="*/ 364570 h 1199773"/>
              <a:gd name="connsiteX42" fmla="*/ 6255026 w 6586330"/>
              <a:gd name="connsiteY42" fmla="*/ 589857 h 1199773"/>
              <a:gd name="connsiteX43" fmla="*/ 6310453 w 6586330"/>
              <a:gd name="connsiteY43" fmla="*/ 523597 h 1199773"/>
              <a:gd name="connsiteX44" fmla="*/ 6455358 w 6586330"/>
              <a:gd name="connsiteY44" fmla="*/ 311562 h 1199773"/>
              <a:gd name="connsiteX45" fmla="*/ 6586330 w 6586330"/>
              <a:gd name="connsiteY45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859785 w 6586330"/>
              <a:gd name="connsiteY5" fmla="*/ 907910 h 1199773"/>
              <a:gd name="connsiteX6" fmla="*/ 904371 w 6586330"/>
              <a:gd name="connsiteY6" fmla="*/ 722379 h 1199773"/>
              <a:gd name="connsiteX7" fmla="*/ 1086678 w 6586330"/>
              <a:gd name="connsiteY7" fmla="*/ 523597 h 1199773"/>
              <a:gd name="connsiteX8" fmla="*/ 1171889 w 6586330"/>
              <a:gd name="connsiteY8" fmla="*/ 616362 h 1199773"/>
              <a:gd name="connsiteX9" fmla="*/ 1283354 w 6586330"/>
              <a:gd name="connsiteY9" fmla="*/ 748884 h 1199773"/>
              <a:gd name="connsiteX10" fmla="*/ 1431234 w 6586330"/>
              <a:gd name="connsiteY10" fmla="*/ 709127 h 1199773"/>
              <a:gd name="connsiteX11" fmla="*/ 1539725 w 6586330"/>
              <a:gd name="connsiteY11" fmla="*/ 629614 h 1199773"/>
              <a:gd name="connsiteX12" fmla="*/ 1595458 w 6586330"/>
              <a:gd name="connsiteY12" fmla="*/ 510344 h 1199773"/>
              <a:gd name="connsiteX13" fmla="*/ 1640044 w 6586330"/>
              <a:gd name="connsiteY13" fmla="*/ 324814 h 1199773"/>
              <a:gd name="connsiteX14" fmla="*/ 1729100 w 6586330"/>
              <a:gd name="connsiteY14" fmla="*/ 218797 h 1199773"/>
              <a:gd name="connsiteX15" fmla="*/ 1885269 w 6586330"/>
              <a:gd name="connsiteY15" fmla="*/ 324814 h 1199773"/>
              <a:gd name="connsiteX16" fmla="*/ 2054087 w 6586330"/>
              <a:gd name="connsiteY16" fmla="*/ 510344 h 1199773"/>
              <a:gd name="connsiteX17" fmla="*/ 2130492 w 6586330"/>
              <a:gd name="connsiteY17" fmla="*/ 311562 h 1199773"/>
              <a:gd name="connsiteX18" fmla="*/ 2266121 w 6586330"/>
              <a:gd name="connsiteY18" fmla="*/ 6762 h 1199773"/>
              <a:gd name="connsiteX19" fmla="*/ 2517913 w 6586330"/>
              <a:gd name="connsiteY19" fmla="*/ 112779 h 1199773"/>
              <a:gd name="connsiteX20" fmla="*/ 2663687 w 6586330"/>
              <a:gd name="connsiteY20" fmla="*/ 258553 h 1199773"/>
              <a:gd name="connsiteX21" fmla="*/ 2788139 w 6586330"/>
              <a:gd name="connsiteY21" fmla="*/ 338066 h 1199773"/>
              <a:gd name="connsiteX22" fmla="*/ 2875721 w 6586330"/>
              <a:gd name="connsiteY22" fmla="*/ 536849 h 1199773"/>
              <a:gd name="connsiteX23" fmla="*/ 3101008 w 6586330"/>
              <a:gd name="connsiteY23" fmla="*/ 483840 h 1199773"/>
              <a:gd name="connsiteX24" fmla="*/ 3133683 w 6586330"/>
              <a:gd name="connsiteY24" fmla="*/ 629614 h 1199773"/>
              <a:gd name="connsiteX25" fmla="*/ 3220278 w 6586330"/>
              <a:gd name="connsiteY25" fmla="*/ 921162 h 1199773"/>
              <a:gd name="connsiteX26" fmla="*/ 3419060 w 6586330"/>
              <a:gd name="connsiteY26" fmla="*/ 841649 h 1199773"/>
              <a:gd name="connsiteX27" fmla="*/ 3490373 w 6586330"/>
              <a:gd name="connsiteY27" fmla="*/ 921162 h 1199773"/>
              <a:gd name="connsiteX28" fmla="*/ 3723860 w 6586330"/>
              <a:gd name="connsiteY28" fmla="*/ 1199457 h 1199773"/>
              <a:gd name="connsiteX29" fmla="*/ 3913942 w 6586330"/>
              <a:gd name="connsiteY29" fmla="*/ 974170 h 1199773"/>
              <a:gd name="connsiteX30" fmla="*/ 4015408 w 6586330"/>
              <a:gd name="connsiteY30" fmla="*/ 868153 h 1199773"/>
              <a:gd name="connsiteX31" fmla="*/ 4293704 w 6586330"/>
              <a:gd name="connsiteY31" fmla="*/ 1106692 h 1199773"/>
              <a:gd name="connsiteX32" fmla="*/ 4382098 w 6586330"/>
              <a:gd name="connsiteY32" fmla="*/ 947666 h 1199773"/>
              <a:gd name="connsiteX33" fmla="*/ 4611756 w 6586330"/>
              <a:gd name="connsiteY33" fmla="*/ 881405 h 1199773"/>
              <a:gd name="connsiteX34" fmla="*/ 4894840 w 6586330"/>
              <a:gd name="connsiteY34" fmla="*/ 1040431 h 1199773"/>
              <a:gd name="connsiteX35" fmla="*/ 4982817 w 6586330"/>
              <a:gd name="connsiteY35" fmla="*/ 1080188 h 1199773"/>
              <a:gd name="connsiteX36" fmla="*/ 5084331 w 6586330"/>
              <a:gd name="connsiteY36" fmla="*/ 775388 h 1199773"/>
              <a:gd name="connsiteX37" fmla="*/ 5194852 w 6586330"/>
              <a:gd name="connsiteY37" fmla="*/ 629614 h 1199773"/>
              <a:gd name="connsiteX38" fmla="*/ 5385289 w 6586330"/>
              <a:gd name="connsiteY38" fmla="*/ 828396 h 1199773"/>
              <a:gd name="connsiteX39" fmla="*/ 5565913 w 6586330"/>
              <a:gd name="connsiteY39" fmla="*/ 788640 h 1199773"/>
              <a:gd name="connsiteX40" fmla="*/ 5719685 w 6586330"/>
              <a:gd name="connsiteY40" fmla="*/ 536849 h 1199773"/>
              <a:gd name="connsiteX41" fmla="*/ 5870713 w 6586330"/>
              <a:gd name="connsiteY41" fmla="*/ 351318 h 1199773"/>
              <a:gd name="connsiteX42" fmla="*/ 6065229 w 6586330"/>
              <a:gd name="connsiteY42" fmla="*/ 364570 h 1199773"/>
              <a:gd name="connsiteX43" fmla="*/ 6255026 w 6586330"/>
              <a:gd name="connsiteY43" fmla="*/ 589857 h 1199773"/>
              <a:gd name="connsiteX44" fmla="*/ 6310453 w 6586330"/>
              <a:gd name="connsiteY44" fmla="*/ 523597 h 1199773"/>
              <a:gd name="connsiteX45" fmla="*/ 6455358 w 6586330"/>
              <a:gd name="connsiteY45" fmla="*/ 311562 h 1199773"/>
              <a:gd name="connsiteX46" fmla="*/ 6586330 w 6586330"/>
              <a:gd name="connsiteY46" fmla="*/ 218797 h 1199773"/>
              <a:gd name="connsiteX0" fmla="*/ 0 w 6586330"/>
              <a:gd name="connsiteY0" fmla="*/ 1159701 h 1199773"/>
              <a:gd name="connsiteX1" fmla="*/ 257871 w 6586330"/>
              <a:gd name="connsiteY1" fmla="*/ 1013927 h 1199773"/>
              <a:gd name="connsiteX2" fmla="*/ 437321 w 6586330"/>
              <a:gd name="connsiteY2" fmla="*/ 828397 h 1199773"/>
              <a:gd name="connsiteX3" fmla="*/ 625707 w 6586330"/>
              <a:gd name="connsiteY3" fmla="*/ 921162 h 1199773"/>
              <a:gd name="connsiteX4" fmla="*/ 808382 w 6586330"/>
              <a:gd name="connsiteY4" fmla="*/ 1066936 h 1199773"/>
              <a:gd name="connsiteX5" fmla="*/ 893225 w 6586330"/>
              <a:gd name="connsiteY5" fmla="*/ 987423 h 1199773"/>
              <a:gd name="connsiteX6" fmla="*/ 904371 w 6586330"/>
              <a:gd name="connsiteY6" fmla="*/ 722379 h 1199773"/>
              <a:gd name="connsiteX7" fmla="*/ 1086678 w 6586330"/>
              <a:gd name="connsiteY7" fmla="*/ 523597 h 1199773"/>
              <a:gd name="connsiteX8" fmla="*/ 1171889 w 6586330"/>
              <a:gd name="connsiteY8" fmla="*/ 616362 h 1199773"/>
              <a:gd name="connsiteX9" fmla="*/ 1283354 w 6586330"/>
              <a:gd name="connsiteY9" fmla="*/ 748884 h 1199773"/>
              <a:gd name="connsiteX10" fmla="*/ 1431234 w 6586330"/>
              <a:gd name="connsiteY10" fmla="*/ 709127 h 1199773"/>
              <a:gd name="connsiteX11" fmla="*/ 1539725 w 6586330"/>
              <a:gd name="connsiteY11" fmla="*/ 629614 h 1199773"/>
              <a:gd name="connsiteX12" fmla="*/ 1595458 w 6586330"/>
              <a:gd name="connsiteY12" fmla="*/ 510344 h 1199773"/>
              <a:gd name="connsiteX13" fmla="*/ 1640044 w 6586330"/>
              <a:gd name="connsiteY13" fmla="*/ 324814 h 1199773"/>
              <a:gd name="connsiteX14" fmla="*/ 1729100 w 6586330"/>
              <a:gd name="connsiteY14" fmla="*/ 218797 h 1199773"/>
              <a:gd name="connsiteX15" fmla="*/ 1885269 w 6586330"/>
              <a:gd name="connsiteY15" fmla="*/ 324814 h 1199773"/>
              <a:gd name="connsiteX16" fmla="*/ 2054087 w 6586330"/>
              <a:gd name="connsiteY16" fmla="*/ 510344 h 1199773"/>
              <a:gd name="connsiteX17" fmla="*/ 2130492 w 6586330"/>
              <a:gd name="connsiteY17" fmla="*/ 311562 h 1199773"/>
              <a:gd name="connsiteX18" fmla="*/ 2266121 w 6586330"/>
              <a:gd name="connsiteY18" fmla="*/ 6762 h 1199773"/>
              <a:gd name="connsiteX19" fmla="*/ 2517913 w 6586330"/>
              <a:gd name="connsiteY19" fmla="*/ 112779 h 1199773"/>
              <a:gd name="connsiteX20" fmla="*/ 2663687 w 6586330"/>
              <a:gd name="connsiteY20" fmla="*/ 258553 h 1199773"/>
              <a:gd name="connsiteX21" fmla="*/ 2788139 w 6586330"/>
              <a:gd name="connsiteY21" fmla="*/ 338066 h 1199773"/>
              <a:gd name="connsiteX22" fmla="*/ 2875721 w 6586330"/>
              <a:gd name="connsiteY22" fmla="*/ 536849 h 1199773"/>
              <a:gd name="connsiteX23" fmla="*/ 3101008 w 6586330"/>
              <a:gd name="connsiteY23" fmla="*/ 483840 h 1199773"/>
              <a:gd name="connsiteX24" fmla="*/ 3133683 w 6586330"/>
              <a:gd name="connsiteY24" fmla="*/ 629614 h 1199773"/>
              <a:gd name="connsiteX25" fmla="*/ 3220278 w 6586330"/>
              <a:gd name="connsiteY25" fmla="*/ 921162 h 1199773"/>
              <a:gd name="connsiteX26" fmla="*/ 3419060 w 6586330"/>
              <a:gd name="connsiteY26" fmla="*/ 841649 h 1199773"/>
              <a:gd name="connsiteX27" fmla="*/ 3490373 w 6586330"/>
              <a:gd name="connsiteY27" fmla="*/ 921162 h 1199773"/>
              <a:gd name="connsiteX28" fmla="*/ 3723860 w 6586330"/>
              <a:gd name="connsiteY28" fmla="*/ 1199457 h 1199773"/>
              <a:gd name="connsiteX29" fmla="*/ 3913942 w 6586330"/>
              <a:gd name="connsiteY29" fmla="*/ 974170 h 1199773"/>
              <a:gd name="connsiteX30" fmla="*/ 4015408 w 6586330"/>
              <a:gd name="connsiteY30" fmla="*/ 868153 h 1199773"/>
              <a:gd name="connsiteX31" fmla="*/ 4293704 w 6586330"/>
              <a:gd name="connsiteY31" fmla="*/ 1106692 h 1199773"/>
              <a:gd name="connsiteX32" fmla="*/ 4382098 w 6586330"/>
              <a:gd name="connsiteY32" fmla="*/ 947666 h 1199773"/>
              <a:gd name="connsiteX33" fmla="*/ 4611756 w 6586330"/>
              <a:gd name="connsiteY33" fmla="*/ 881405 h 1199773"/>
              <a:gd name="connsiteX34" fmla="*/ 4894840 w 6586330"/>
              <a:gd name="connsiteY34" fmla="*/ 1040431 h 1199773"/>
              <a:gd name="connsiteX35" fmla="*/ 4982817 w 6586330"/>
              <a:gd name="connsiteY35" fmla="*/ 1080188 h 1199773"/>
              <a:gd name="connsiteX36" fmla="*/ 5084331 w 6586330"/>
              <a:gd name="connsiteY36" fmla="*/ 775388 h 1199773"/>
              <a:gd name="connsiteX37" fmla="*/ 5194852 w 6586330"/>
              <a:gd name="connsiteY37" fmla="*/ 629614 h 1199773"/>
              <a:gd name="connsiteX38" fmla="*/ 5385289 w 6586330"/>
              <a:gd name="connsiteY38" fmla="*/ 828396 h 1199773"/>
              <a:gd name="connsiteX39" fmla="*/ 5565913 w 6586330"/>
              <a:gd name="connsiteY39" fmla="*/ 788640 h 1199773"/>
              <a:gd name="connsiteX40" fmla="*/ 5719685 w 6586330"/>
              <a:gd name="connsiteY40" fmla="*/ 536849 h 1199773"/>
              <a:gd name="connsiteX41" fmla="*/ 5870713 w 6586330"/>
              <a:gd name="connsiteY41" fmla="*/ 351318 h 1199773"/>
              <a:gd name="connsiteX42" fmla="*/ 6065229 w 6586330"/>
              <a:gd name="connsiteY42" fmla="*/ 364570 h 1199773"/>
              <a:gd name="connsiteX43" fmla="*/ 6255026 w 6586330"/>
              <a:gd name="connsiteY43" fmla="*/ 589857 h 1199773"/>
              <a:gd name="connsiteX44" fmla="*/ 6310453 w 6586330"/>
              <a:gd name="connsiteY44" fmla="*/ 523597 h 1199773"/>
              <a:gd name="connsiteX45" fmla="*/ 6455358 w 6586330"/>
              <a:gd name="connsiteY45" fmla="*/ 311562 h 1199773"/>
              <a:gd name="connsiteX46" fmla="*/ 6586330 w 6586330"/>
              <a:gd name="connsiteY46" fmla="*/ 218797 h 1199773"/>
              <a:gd name="connsiteX0" fmla="*/ 0 w 6586330"/>
              <a:gd name="connsiteY0" fmla="*/ 1165255 h 1205327"/>
              <a:gd name="connsiteX1" fmla="*/ 257871 w 6586330"/>
              <a:gd name="connsiteY1" fmla="*/ 1019481 h 1205327"/>
              <a:gd name="connsiteX2" fmla="*/ 437321 w 6586330"/>
              <a:gd name="connsiteY2" fmla="*/ 833951 h 1205327"/>
              <a:gd name="connsiteX3" fmla="*/ 625707 w 6586330"/>
              <a:gd name="connsiteY3" fmla="*/ 926716 h 1205327"/>
              <a:gd name="connsiteX4" fmla="*/ 808382 w 6586330"/>
              <a:gd name="connsiteY4" fmla="*/ 1072490 h 1205327"/>
              <a:gd name="connsiteX5" fmla="*/ 893225 w 6586330"/>
              <a:gd name="connsiteY5" fmla="*/ 992977 h 1205327"/>
              <a:gd name="connsiteX6" fmla="*/ 904371 w 6586330"/>
              <a:gd name="connsiteY6" fmla="*/ 727933 h 1205327"/>
              <a:gd name="connsiteX7" fmla="*/ 1086678 w 6586330"/>
              <a:gd name="connsiteY7" fmla="*/ 529151 h 1205327"/>
              <a:gd name="connsiteX8" fmla="*/ 1171889 w 6586330"/>
              <a:gd name="connsiteY8" fmla="*/ 621916 h 1205327"/>
              <a:gd name="connsiteX9" fmla="*/ 1283354 w 6586330"/>
              <a:gd name="connsiteY9" fmla="*/ 754438 h 1205327"/>
              <a:gd name="connsiteX10" fmla="*/ 1431234 w 6586330"/>
              <a:gd name="connsiteY10" fmla="*/ 714681 h 1205327"/>
              <a:gd name="connsiteX11" fmla="*/ 1539725 w 6586330"/>
              <a:gd name="connsiteY11" fmla="*/ 635168 h 1205327"/>
              <a:gd name="connsiteX12" fmla="*/ 1595458 w 6586330"/>
              <a:gd name="connsiteY12" fmla="*/ 515898 h 1205327"/>
              <a:gd name="connsiteX13" fmla="*/ 1640044 w 6586330"/>
              <a:gd name="connsiteY13" fmla="*/ 330368 h 1205327"/>
              <a:gd name="connsiteX14" fmla="*/ 1729100 w 6586330"/>
              <a:gd name="connsiteY14" fmla="*/ 224351 h 1205327"/>
              <a:gd name="connsiteX15" fmla="*/ 1885269 w 6586330"/>
              <a:gd name="connsiteY15" fmla="*/ 330368 h 1205327"/>
              <a:gd name="connsiteX16" fmla="*/ 2054087 w 6586330"/>
              <a:gd name="connsiteY16" fmla="*/ 515898 h 1205327"/>
              <a:gd name="connsiteX17" fmla="*/ 2130492 w 6586330"/>
              <a:gd name="connsiteY17" fmla="*/ 317116 h 1205327"/>
              <a:gd name="connsiteX18" fmla="*/ 2266121 w 6586330"/>
              <a:gd name="connsiteY18" fmla="*/ 12316 h 1205327"/>
              <a:gd name="connsiteX19" fmla="*/ 2398011 w 6586330"/>
              <a:gd name="connsiteY19" fmla="*/ 65324 h 1205327"/>
              <a:gd name="connsiteX20" fmla="*/ 2517913 w 6586330"/>
              <a:gd name="connsiteY20" fmla="*/ 118333 h 1205327"/>
              <a:gd name="connsiteX21" fmla="*/ 2663687 w 6586330"/>
              <a:gd name="connsiteY21" fmla="*/ 264107 h 1205327"/>
              <a:gd name="connsiteX22" fmla="*/ 2788139 w 6586330"/>
              <a:gd name="connsiteY22" fmla="*/ 343620 h 1205327"/>
              <a:gd name="connsiteX23" fmla="*/ 2875721 w 6586330"/>
              <a:gd name="connsiteY23" fmla="*/ 542403 h 1205327"/>
              <a:gd name="connsiteX24" fmla="*/ 3101008 w 6586330"/>
              <a:gd name="connsiteY24" fmla="*/ 489394 h 1205327"/>
              <a:gd name="connsiteX25" fmla="*/ 3133683 w 6586330"/>
              <a:gd name="connsiteY25" fmla="*/ 635168 h 1205327"/>
              <a:gd name="connsiteX26" fmla="*/ 3220278 w 6586330"/>
              <a:gd name="connsiteY26" fmla="*/ 926716 h 1205327"/>
              <a:gd name="connsiteX27" fmla="*/ 3419060 w 6586330"/>
              <a:gd name="connsiteY27" fmla="*/ 847203 h 1205327"/>
              <a:gd name="connsiteX28" fmla="*/ 3490373 w 6586330"/>
              <a:gd name="connsiteY28" fmla="*/ 926716 h 1205327"/>
              <a:gd name="connsiteX29" fmla="*/ 3723860 w 6586330"/>
              <a:gd name="connsiteY29" fmla="*/ 1205011 h 1205327"/>
              <a:gd name="connsiteX30" fmla="*/ 3913942 w 6586330"/>
              <a:gd name="connsiteY30" fmla="*/ 979724 h 1205327"/>
              <a:gd name="connsiteX31" fmla="*/ 4015408 w 6586330"/>
              <a:gd name="connsiteY31" fmla="*/ 873707 h 1205327"/>
              <a:gd name="connsiteX32" fmla="*/ 4293704 w 6586330"/>
              <a:gd name="connsiteY32" fmla="*/ 1112246 h 1205327"/>
              <a:gd name="connsiteX33" fmla="*/ 4382098 w 6586330"/>
              <a:gd name="connsiteY33" fmla="*/ 953220 h 1205327"/>
              <a:gd name="connsiteX34" fmla="*/ 4611756 w 6586330"/>
              <a:gd name="connsiteY34" fmla="*/ 886959 h 1205327"/>
              <a:gd name="connsiteX35" fmla="*/ 4894840 w 6586330"/>
              <a:gd name="connsiteY35" fmla="*/ 1045985 h 1205327"/>
              <a:gd name="connsiteX36" fmla="*/ 4982817 w 6586330"/>
              <a:gd name="connsiteY36" fmla="*/ 1085742 h 1205327"/>
              <a:gd name="connsiteX37" fmla="*/ 5084331 w 6586330"/>
              <a:gd name="connsiteY37" fmla="*/ 780942 h 1205327"/>
              <a:gd name="connsiteX38" fmla="*/ 5194852 w 6586330"/>
              <a:gd name="connsiteY38" fmla="*/ 635168 h 1205327"/>
              <a:gd name="connsiteX39" fmla="*/ 5385289 w 6586330"/>
              <a:gd name="connsiteY39" fmla="*/ 833950 h 1205327"/>
              <a:gd name="connsiteX40" fmla="*/ 5565913 w 6586330"/>
              <a:gd name="connsiteY40" fmla="*/ 794194 h 1205327"/>
              <a:gd name="connsiteX41" fmla="*/ 5719685 w 6586330"/>
              <a:gd name="connsiteY41" fmla="*/ 542403 h 1205327"/>
              <a:gd name="connsiteX42" fmla="*/ 5870713 w 6586330"/>
              <a:gd name="connsiteY42" fmla="*/ 356872 h 1205327"/>
              <a:gd name="connsiteX43" fmla="*/ 6065229 w 6586330"/>
              <a:gd name="connsiteY43" fmla="*/ 370124 h 1205327"/>
              <a:gd name="connsiteX44" fmla="*/ 6255026 w 6586330"/>
              <a:gd name="connsiteY44" fmla="*/ 595411 h 1205327"/>
              <a:gd name="connsiteX45" fmla="*/ 6310453 w 6586330"/>
              <a:gd name="connsiteY45" fmla="*/ 529151 h 1205327"/>
              <a:gd name="connsiteX46" fmla="*/ 6455358 w 6586330"/>
              <a:gd name="connsiteY46" fmla="*/ 317116 h 1205327"/>
              <a:gd name="connsiteX47" fmla="*/ 6586330 w 6586330"/>
              <a:gd name="connsiteY47" fmla="*/ 224351 h 1205327"/>
              <a:gd name="connsiteX0" fmla="*/ 0 w 6586330"/>
              <a:gd name="connsiteY0" fmla="*/ 1249615 h 1289687"/>
              <a:gd name="connsiteX1" fmla="*/ 257871 w 6586330"/>
              <a:gd name="connsiteY1" fmla="*/ 1103841 h 1289687"/>
              <a:gd name="connsiteX2" fmla="*/ 437321 w 6586330"/>
              <a:gd name="connsiteY2" fmla="*/ 918311 h 1289687"/>
              <a:gd name="connsiteX3" fmla="*/ 625707 w 6586330"/>
              <a:gd name="connsiteY3" fmla="*/ 1011076 h 1289687"/>
              <a:gd name="connsiteX4" fmla="*/ 808382 w 6586330"/>
              <a:gd name="connsiteY4" fmla="*/ 1156850 h 1289687"/>
              <a:gd name="connsiteX5" fmla="*/ 893225 w 6586330"/>
              <a:gd name="connsiteY5" fmla="*/ 1077337 h 1289687"/>
              <a:gd name="connsiteX6" fmla="*/ 904371 w 6586330"/>
              <a:gd name="connsiteY6" fmla="*/ 812293 h 1289687"/>
              <a:gd name="connsiteX7" fmla="*/ 1086678 w 6586330"/>
              <a:gd name="connsiteY7" fmla="*/ 613511 h 1289687"/>
              <a:gd name="connsiteX8" fmla="*/ 1171889 w 6586330"/>
              <a:gd name="connsiteY8" fmla="*/ 706276 h 1289687"/>
              <a:gd name="connsiteX9" fmla="*/ 1283354 w 6586330"/>
              <a:gd name="connsiteY9" fmla="*/ 838798 h 1289687"/>
              <a:gd name="connsiteX10" fmla="*/ 1431234 w 6586330"/>
              <a:gd name="connsiteY10" fmla="*/ 799041 h 1289687"/>
              <a:gd name="connsiteX11" fmla="*/ 1539725 w 6586330"/>
              <a:gd name="connsiteY11" fmla="*/ 719528 h 1289687"/>
              <a:gd name="connsiteX12" fmla="*/ 1595458 w 6586330"/>
              <a:gd name="connsiteY12" fmla="*/ 600258 h 1289687"/>
              <a:gd name="connsiteX13" fmla="*/ 1640044 w 6586330"/>
              <a:gd name="connsiteY13" fmla="*/ 414728 h 1289687"/>
              <a:gd name="connsiteX14" fmla="*/ 1729100 w 6586330"/>
              <a:gd name="connsiteY14" fmla="*/ 308711 h 1289687"/>
              <a:gd name="connsiteX15" fmla="*/ 1885269 w 6586330"/>
              <a:gd name="connsiteY15" fmla="*/ 414728 h 1289687"/>
              <a:gd name="connsiteX16" fmla="*/ 2054087 w 6586330"/>
              <a:gd name="connsiteY16" fmla="*/ 600258 h 1289687"/>
              <a:gd name="connsiteX17" fmla="*/ 2130492 w 6586330"/>
              <a:gd name="connsiteY17" fmla="*/ 401476 h 1289687"/>
              <a:gd name="connsiteX18" fmla="*/ 2266121 w 6586330"/>
              <a:gd name="connsiteY18" fmla="*/ 96676 h 1289687"/>
              <a:gd name="connsiteX19" fmla="*/ 2386864 w 6586330"/>
              <a:gd name="connsiteY19" fmla="*/ 3910 h 1289687"/>
              <a:gd name="connsiteX20" fmla="*/ 2517913 w 6586330"/>
              <a:gd name="connsiteY20" fmla="*/ 202693 h 1289687"/>
              <a:gd name="connsiteX21" fmla="*/ 2663687 w 6586330"/>
              <a:gd name="connsiteY21" fmla="*/ 348467 h 1289687"/>
              <a:gd name="connsiteX22" fmla="*/ 2788139 w 6586330"/>
              <a:gd name="connsiteY22" fmla="*/ 427980 h 1289687"/>
              <a:gd name="connsiteX23" fmla="*/ 2875721 w 6586330"/>
              <a:gd name="connsiteY23" fmla="*/ 626763 h 1289687"/>
              <a:gd name="connsiteX24" fmla="*/ 3101008 w 6586330"/>
              <a:gd name="connsiteY24" fmla="*/ 573754 h 1289687"/>
              <a:gd name="connsiteX25" fmla="*/ 3133683 w 6586330"/>
              <a:gd name="connsiteY25" fmla="*/ 719528 h 1289687"/>
              <a:gd name="connsiteX26" fmla="*/ 3220278 w 6586330"/>
              <a:gd name="connsiteY26" fmla="*/ 1011076 h 1289687"/>
              <a:gd name="connsiteX27" fmla="*/ 3419060 w 6586330"/>
              <a:gd name="connsiteY27" fmla="*/ 931563 h 1289687"/>
              <a:gd name="connsiteX28" fmla="*/ 3490373 w 6586330"/>
              <a:gd name="connsiteY28" fmla="*/ 1011076 h 1289687"/>
              <a:gd name="connsiteX29" fmla="*/ 3723860 w 6586330"/>
              <a:gd name="connsiteY29" fmla="*/ 1289371 h 1289687"/>
              <a:gd name="connsiteX30" fmla="*/ 3913942 w 6586330"/>
              <a:gd name="connsiteY30" fmla="*/ 1064084 h 1289687"/>
              <a:gd name="connsiteX31" fmla="*/ 4015408 w 6586330"/>
              <a:gd name="connsiteY31" fmla="*/ 958067 h 1289687"/>
              <a:gd name="connsiteX32" fmla="*/ 4293704 w 6586330"/>
              <a:gd name="connsiteY32" fmla="*/ 1196606 h 1289687"/>
              <a:gd name="connsiteX33" fmla="*/ 4382098 w 6586330"/>
              <a:gd name="connsiteY33" fmla="*/ 1037580 h 1289687"/>
              <a:gd name="connsiteX34" fmla="*/ 4611756 w 6586330"/>
              <a:gd name="connsiteY34" fmla="*/ 971319 h 1289687"/>
              <a:gd name="connsiteX35" fmla="*/ 4894840 w 6586330"/>
              <a:gd name="connsiteY35" fmla="*/ 1130345 h 1289687"/>
              <a:gd name="connsiteX36" fmla="*/ 4982817 w 6586330"/>
              <a:gd name="connsiteY36" fmla="*/ 1170102 h 1289687"/>
              <a:gd name="connsiteX37" fmla="*/ 5084331 w 6586330"/>
              <a:gd name="connsiteY37" fmla="*/ 865302 h 1289687"/>
              <a:gd name="connsiteX38" fmla="*/ 5194852 w 6586330"/>
              <a:gd name="connsiteY38" fmla="*/ 719528 h 1289687"/>
              <a:gd name="connsiteX39" fmla="*/ 5385289 w 6586330"/>
              <a:gd name="connsiteY39" fmla="*/ 918310 h 1289687"/>
              <a:gd name="connsiteX40" fmla="*/ 5565913 w 6586330"/>
              <a:gd name="connsiteY40" fmla="*/ 878554 h 1289687"/>
              <a:gd name="connsiteX41" fmla="*/ 5719685 w 6586330"/>
              <a:gd name="connsiteY41" fmla="*/ 626763 h 1289687"/>
              <a:gd name="connsiteX42" fmla="*/ 5870713 w 6586330"/>
              <a:gd name="connsiteY42" fmla="*/ 441232 h 1289687"/>
              <a:gd name="connsiteX43" fmla="*/ 6065229 w 6586330"/>
              <a:gd name="connsiteY43" fmla="*/ 454484 h 1289687"/>
              <a:gd name="connsiteX44" fmla="*/ 6255026 w 6586330"/>
              <a:gd name="connsiteY44" fmla="*/ 679771 h 1289687"/>
              <a:gd name="connsiteX45" fmla="*/ 6310453 w 6586330"/>
              <a:gd name="connsiteY45" fmla="*/ 613511 h 1289687"/>
              <a:gd name="connsiteX46" fmla="*/ 6455358 w 6586330"/>
              <a:gd name="connsiteY46" fmla="*/ 401476 h 1289687"/>
              <a:gd name="connsiteX47" fmla="*/ 6586330 w 6586330"/>
              <a:gd name="connsiteY47" fmla="*/ 308711 h 1289687"/>
              <a:gd name="connsiteX0" fmla="*/ 0 w 6586330"/>
              <a:gd name="connsiteY0" fmla="*/ 1249615 h 1289687"/>
              <a:gd name="connsiteX1" fmla="*/ 257871 w 6586330"/>
              <a:gd name="connsiteY1" fmla="*/ 1103841 h 1289687"/>
              <a:gd name="connsiteX2" fmla="*/ 437321 w 6586330"/>
              <a:gd name="connsiteY2" fmla="*/ 918311 h 1289687"/>
              <a:gd name="connsiteX3" fmla="*/ 625707 w 6586330"/>
              <a:gd name="connsiteY3" fmla="*/ 1011076 h 1289687"/>
              <a:gd name="connsiteX4" fmla="*/ 808382 w 6586330"/>
              <a:gd name="connsiteY4" fmla="*/ 1156850 h 1289687"/>
              <a:gd name="connsiteX5" fmla="*/ 893225 w 6586330"/>
              <a:gd name="connsiteY5" fmla="*/ 1077337 h 1289687"/>
              <a:gd name="connsiteX6" fmla="*/ 904371 w 6586330"/>
              <a:gd name="connsiteY6" fmla="*/ 812293 h 1289687"/>
              <a:gd name="connsiteX7" fmla="*/ 1086678 w 6586330"/>
              <a:gd name="connsiteY7" fmla="*/ 613511 h 1289687"/>
              <a:gd name="connsiteX8" fmla="*/ 1171889 w 6586330"/>
              <a:gd name="connsiteY8" fmla="*/ 706276 h 1289687"/>
              <a:gd name="connsiteX9" fmla="*/ 1283354 w 6586330"/>
              <a:gd name="connsiteY9" fmla="*/ 838798 h 1289687"/>
              <a:gd name="connsiteX10" fmla="*/ 1431234 w 6586330"/>
              <a:gd name="connsiteY10" fmla="*/ 799041 h 1289687"/>
              <a:gd name="connsiteX11" fmla="*/ 1539725 w 6586330"/>
              <a:gd name="connsiteY11" fmla="*/ 719528 h 1289687"/>
              <a:gd name="connsiteX12" fmla="*/ 1595458 w 6586330"/>
              <a:gd name="connsiteY12" fmla="*/ 600258 h 1289687"/>
              <a:gd name="connsiteX13" fmla="*/ 1640044 w 6586330"/>
              <a:gd name="connsiteY13" fmla="*/ 414728 h 1289687"/>
              <a:gd name="connsiteX14" fmla="*/ 1729100 w 6586330"/>
              <a:gd name="connsiteY14" fmla="*/ 308711 h 1289687"/>
              <a:gd name="connsiteX15" fmla="*/ 1885269 w 6586330"/>
              <a:gd name="connsiteY15" fmla="*/ 414728 h 1289687"/>
              <a:gd name="connsiteX16" fmla="*/ 2054087 w 6586330"/>
              <a:gd name="connsiteY16" fmla="*/ 600258 h 1289687"/>
              <a:gd name="connsiteX17" fmla="*/ 2130492 w 6586330"/>
              <a:gd name="connsiteY17" fmla="*/ 401476 h 1289687"/>
              <a:gd name="connsiteX18" fmla="*/ 2266121 w 6586330"/>
              <a:gd name="connsiteY18" fmla="*/ 96676 h 1289687"/>
              <a:gd name="connsiteX19" fmla="*/ 2386864 w 6586330"/>
              <a:gd name="connsiteY19" fmla="*/ 3910 h 1289687"/>
              <a:gd name="connsiteX20" fmla="*/ 2517913 w 6586330"/>
              <a:gd name="connsiteY20" fmla="*/ 202693 h 1289687"/>
              <a:gd name="connsiteX21" fmla="*/ 2663687 w 6586330"/>
              <a:gd name="connsiteY21" fmla="*/ 348467 h 1289687"/>
              <a:gd name="connsiteX22" fmla="*/ 2788139 w 6586330"/>
              <a:gd name="connsiteY22" fmla="*/ 427980 h 1289687"/>
              <a:gd name="connsiteX23" fmla="*/ 2875721 w 6586330"/>
              <a:gd name="connsiteY23" fmla="*/ 626763 h 1289687"/>
              <a:gd name="connsiteX24" fmla="*/ 3101008 w 6586330"/>
              <a:gd name="connsiteY24" fmla="*/ 573754 h 1289687"/>
              <a:gd name="connsiteX25" fmla="*/ 3133683 w 6586330"/>
              <a:gd name="connsiteY25" fmla="*/ 719528 h 1289687"/>
              <a:gd name="connsiteX26" fmla="*/ 3220278 w 6586330"/>
              <a:gd name="connsiteY26" fmla="*/ 1011076 h 1289687"/>
              <a:gd name="connsiteX27" fmla="*/ 3419060 w 6586330"/>
              <a:gd name="connsiteY27" fmla="*/ 931563 h 1289687"/>
              <a:gd name="connsiteX28" fmla="*/ 3490373 w 6586330"/>
              <a:gd name="connsiteY28" fmla="*/ 1011076 h 1289687"/>
              <a:gd name="connsiteX29" fmla="*/ 3723860 w 6586330"/>
              <a:gd name="connsiteY29" fmla="*/ 1289371 h 1289687"/>
              <a:gd name="connsiteX30" fmla="*/ 3913942 w 6586330"/>
              <a:gd name="connsiteY30" fmla="*/ 1064084 h 1289687"/>
              <a:gd name="connsiteX31" fmla="*/ 4015408 w 6586330"/>
              <a:gd name="connsiteY31" fmla="*/ 958067 h 1289687"/>
              <a:gd name="connsiteX32" fmla="*/ 4293704 w 6586330"/>
              <a:gd name="connsiteY32" fmla="*/ 1196606 h 1289687"/>
              <a:gd name="connsiteX33" fmla="*/ 4382098 w 6586330"/>
              <a:gd name="connsiteY33" fmla="*/ 1037580 h 1289687"/>
              <a:gd name="connsiteX34" fmla="*/ 4611756 w 6586330"/>
              <a:gd name="connsiteY34" fmla="*/ 971319 h 1289687"/>
              <a:gd name="connsiteX35" fmla="*/ 4894840 w 6586330"/>
              <a:gd name="connsiteY35" fmla="*/ 1130345 h 1289687"/>
              <a:gd name="connsiteX36" fmla="*/ 4982817 w 6586330"/>
              <a:gd name="connsiteY36" fmla="*/ 1170102 h 1289687"/>
              <a:gd name="connsiteX37" fmla="*/ 5084331 w 6586330"/>
              <a:gd name="connsiteY37" fmla="*/ 865302 h 1289687"/>
              <a:gd name="connsiteX38" fmla="*/ 5194852 w 6586330"/>
              <a:gd name="connsiteY38" fmla="*/ 719528 h 1289687"/>
              <a:gd name="connsiteX39" fmla="*/ 5385289 w 6586330"/>
              <a:gd name="connsiteY39" fmla="*/ 918310 h 1289687"/>
              <a:gd name="connsiteX40" fmla="*/ 5565913 w 6586330"/>
              <a:gd name="connsiteY40" fmla="*/ 878554 h 1289687"/>
              <a:gd name="connsiteX41" fmla="*/ 5719685 w 6586330"/>
              <a:gd name="connsiteY41" fmla="*/ 626763 h 1289687"/>
              <a:gd name="connsiteX42" fmla="*/ 5870713 w 6586330"/>
              <a:gd name="connsiteY42" fmla="*/ 441232 h 1289687"/>
              <a:gd name="connsiteX43" fmla="*/ 6065229 w 6586330"/>
              <a:gd name="connsiteY43" fmla="*/ 454484 h 1289687"/>
              <a:gd name="connsiteX44" fmla="*/ 6154401 w 6586330"/>
              <a:gd name="connsiteY44" fmla="*/ 547250 h 1289687"/>
              <a:gd name="connsiteX45" fmla="*/ 6255026 w 6586330"/>
              <a:gd name="connsiteY45" fmla="*/ 679771 h 1289687"/>
              <a:gd name="connsiteX46" fmla="*/ 6310453 w 6586330"/>
              <a:gd name="connsiteY46" fmla="*/ 613511 h 1289687"/>
              <a:gd name="connsiteX47" fmla="*/ 6455358 w 6586330"/>
              <a:gd name="connsiteY47" fmla="*/ 401476 h 1289687"/>
              <a:gd name="connsiteX48" fmla="*/ 6586330 w 6586330"/>
              <a:gd name="connsiteY48" fmla="*/ 308711 h 1289687"/>
              <a:gd name="connsiteX0" fmla="*/ 0 w 6586330"/>
              <a:gd name="connsiteY0" fmla="*/ 1249615 h 1289687"/>
              <a:gd name="connsiteX1" fmla="*/ 257871 w 6586330"/>
              <a:gd name="connsiteY1" fmla="*/ 1103841 h 1289687"/>
              <a:gd name="connsiteX2" fmla="*/ 437321 w 6586330"/>
              <a:gd name="connsiteY2" fmla="*/ 918311 h 1289687"/>
              <a:gd name="connsiteX3" fmla="*/ 625707 w 6586330"/>
              <a:gd name="connsiteY3" fmla="*/ 1011076 h 1289687"/>
              <a:gd name="connsiteX4" fmla="*/ 808382 w 6586330"/>
              <a:gd name="connsiteY4" fmla="*/ 1156850 h 1289687"/>
              <a:gd name="connsiteX5" fmla="*/ 893225 w 6586330"/>
              <a:gd name="connsiteY5" fmla="*/ 1077337 h 1289687"/>
              <a:gd name="connsiteX6" fmla="*/ 904371 w 6586330"/>
              <a:gd name="connsiteY6" fmla="*/ 812293 h 1289687"/>
              <a:gd name="connsiteX7" fmla="*/ 1086678 w 6586330"/>
              <a:gd name="connsiteY7" fmla="*/ 613511 h 1289687"/>
              <a:gd name="connsiteX8" fmla="*/ 1171889 w 6586330"/>
              <a:gd name="connsiteY8" fmla="*/ 706276 h 1289687"/>
              <a:gd name="connsiteX9" fmla="*/ 1283354 w 6586330"/>
              <a:gd name="connsiteY9" fmla="*/ 838798 h 1289687"/>
              <a:gd name="connsiteX10" fmla="*/ 1431234 w 6586330"/>
              <a:gd name="connsiteY10" fmla="*/ 799041 h 1289687"/>
              <a:gd name="connsiteX11" fmla="*/ 1539725 w 6586330"/>
              <a:gd name="connsiteY11" fmla="*/ 719528 h 1289687"/>
              <a:gd name="connsiteX12" fmla="*/ 1595458 w 6586330"/>
              <a:gd name="connsiteY12" fmla="*/ 600258 h 1289687"/>
              <a:gd name="connsiteX13" fmla="*/ 1640044 w 6586330"/>
              <a:gd name="connsiteY13" fmla="*/ 414728 h 1289687"/>
              <a:gd name="connsiteX14" fmla="*/ 1729100 w 6586330"/>
              <a:gd name="connsiteY14" fmla="*/ 308711 h 1289687"/>
              <a:gd name="connsiteX15" fmla="*/ 1885269 w 6586330"/>
              <a:gd name="connsiteY15" fmla="*/ 414728 h 1289687"/>
              <a:gd name="connsiteX16" fmla="*/ 2054087 w 6586330"/>
              <a:gd name="connsiteY16" fmla="*/ 600258 h 1289687"/>
              <a:gd name="connsiteX17" fmla="*/ 2130492 w 6586330"/>
              <a:gd name="connsiteY17" fmla="*/ 401476 h 1289687"/>
              <a:gd name="connsiteX18" fmla="*/ 2266121 w 6586330"/>
              <a:gd name="connsiteY18" fmla="*/ 96676 h 1289687"/>
              <a:gd name="connsiteX19" fmla="*/ 2386864 w 6586330"/>
              <a:gd name="connsiteY19" fmla="*/ 3910 h 1289687"/>
              <a:gd name="connsiteX20" fmla="*/ 2517913 w 6586330"/>
              <a:gd name="connsiteY20" fmla="*/ 202693 h 1289687"/>
              <a:gd name="connsiteX21" fmla="*/ 2663687 w 6586330"/>
              <a:gd name="connsiteY21" fmla="*/ 348467 h 1289687"/>
              <a:gd name="connsiteX22" fmla="*/ 2788139 w 6586330"/>
              <a:gd name="connsiteY22" fmla="*/ 427980 h 1289687"/>
              <a:gd name="connsiteX23" fmla="*/ 2875721 w 6586330"/>
              <a:gd name="connsiteY23" fmla="*/ 626763 h 1289687"/>
              <a:gd name="connsiteX24" fmla="*/ 3101008 w 6586330"/>
              <a:gd name="connsiteY24" fmla="*/ 573754 h 1289687"/>
              <a:gd name="connsiteX25" fmla="*/ 3133683 w 6586330"/>
              <a:gd name="connsiteY25" fmla="*/ 719528 h 1289687"/>
              <a:gd name="connsiteX26" fmla="*/ 3220278 w 6586330"/>
              <a:gd name="connsiteY26" fmla="*/ 1011076 h 1289687"/>
              <a:gd name="connsiteX27" fmla="*/ 3419060 w 6586330"/>
              <a:gd name="connsiteY27" fmla="*/ 931563 h 1289687"/>
              <a:gd name="connsiteX28" fmla="*/ 3490373 w 6586330"/>
              <a:gd name="connsiteY28" fmla="*/ 1011076 h 1289687"/>
              <a:gd name="connsiteX29" fmla="*/ 3723860 w 6586330"/>
              <a:gd name="connsiteY29" fmla="*/ 1289371 h 1289687"/>
              <a:gd name="connsiteX30" fmla="*/ 3913942 w 6586330"/>
              <a:gd name="connsiteY30" fmla="*/ 1064084 h 1289687"/>
              <a:gd name="connsiteX31" fmla="*/ 4015408 w 6586330"/>
              <a:gd name="connsiteY31" fmla="*/ 958067 h 1289687"/>
              <a:gd name="connsiteX32" fmla="*/ 4293704 w 6586330"/>
              <a:gd name="connsiteY32" fmla="*/ 1196606 h 1289687"/>
              <a:gd name="connsiteX33" fmla="*/ 4382098 w 6586330"/>
              <a:gd name="connsiteY33" fmla="*/ 1037580 h 1289687"/>
              <a:gd name="connsiteX34" fmla="*/ 4611756 w 6586330"/>
              <a:gd name="connsiteY34" fmla="*/ 971319 h 1289687"/>
              <a:gd name="connsiteX35" fmla="*/ 4749934 w 6586330"/>
              <a:gd name="connsiteY35" fmla="*/ 1037580 h 1289687"/>
              <a:gd name="connsiteX36" fmla="*/ 4894840 w 6586330"/>
              <a:gd name="connsiteY36" fmla="*/ 1130345 h 1289687"/>
              <a:gd name="connsiteX37" fmla="*/ 4982817 w 6586330"/>
              <a:gd name="connsiteY37" fmla="*/ 1170102 h 1289687"/>
              <a:gd name="connsiteX38" fmla="*/ 5084331 w 6586330"/>
              <a:gd name="connsiteY38" fmla="*/ 865302 h 1289687"/>
              <a:gd name="connsiteX39" fmla="*/ 5194852 w 6586330"/>
              <a:gd name="connsiteY39" fmla="*/ 719528 h 1289687"/>
              <a:gd name="connsiteX40" fmla="*/ 5385289 w 6586330"/>
              <a:gd name="connsiteY40" fmla="*/ 918310 h 1289687"/>
              <a:gd name="connsiteX41" fmla="*/ 5565913 w 6586330"/>
              <a:gd name="connsiteY41" fmla="*/ 878554 h 1289687"/>
              <a:gd name="connsiteX42" fmla="*/ 5719685 w 6586330"/>
              <a:gd name="connsiteY42" fmla="*/ 626763 h 1289687"/>
              <a:gd name="connsiteX43" fmla="*/ 5870713 w 6586330"/>
              <a:gd name="connsiteY43" fmla="*/ 441232 h 1289687"/>
              <a:gd name="connsiteX44" fmla="*/ 6065229 w 6586330"/>
              <a:gd name="connsiteY44" fmla="*/ 454484 h 1289687"/>
              <a:gd name="connsiteX45" fmla="*/ 6154401 w 6586330"/>
              <a:gd name="connsiteY45" fmla="*/ 547250 h 1289687"/>
              <a:gd name="connsiteX46" fmla="*/ 6255026 w 6586330"/>
              <a:gd name="connsiteY46" fmla="*/ 679771 h 1289687"/>
              <a:gd name="connsiteX47" fmla="*/ 6310453 w 6586330"/>
              <a:gd name="connsiteY47" fmla="*/ 613511 h 1289687"/>
              <a:gd name="connsiteX48" fmla="*/ 6455358 w 6586330"/>
              <a:gd name="connsiteY48" fmla="*/ 401476 h 1289687"/>
              <a:gd name="connsiteX49" fmla="*/ 6586330 w 6586330"/>
              <a:gd name="connsiteY49" fmla="*/ 308711 h 1289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6586330" h="1289687">
                <a:moveTo>
                  <a:pt x="0" y="1249615"/>
                </a:moveTo>
                <a:cubicBezTo>
                  <a:pt x="42979" y="1205441"/>
                  <a:pt x="184984" y="1159058"/>
                  <a:pt x="257871" y="1103841"/>
                </a:cubicBezTo>
                <a:cubicBezTo>
                  <a:pt x="330758" y="1048624"/>
                  <a:pt x="376015" y="933772"/>
                  <a:pt x="437321" y="918311"/>
                </a:cubicBezTo>
                <a:cubicBezTo>
                  <a:pt x="498627" y="902850"/>
                  <a:pt x="563864" y="971320"/>
                  <a:pt x="625707" y="1011076"/>
                </a:cubicBezTo>
                <a:cubicBezTo>
                  <a:pt x="687550" y="1050832"/>
                  <a:pt x="763796" y="1145806"/>
                  <a:pt x="808382" y="1156850"/>
                </a:cubicBezTo>
                <a:cubicBezTo>
                  <a:pt x="852968" y="1167894"/>
                  <a:pt x="877227" y="1134763"/>
                  <a:pt x="893225" y="1077337"/>
                </a:cubicBezTo>
                <a:cubicBezTo>
                  <a:pt x="909223" y="1019911"/>
                  <a:pt x="866556" y="876345"/>
                  <a:pt x="904371" y="812293"/>
                </a:cubicBezTo>
                <a:cubicBezTo>
                  <a:pt x="942186" y="748241"/>
                  <a:pt x="1042092" y="631180"/>
                  <a:pt x="1086678" y="613511"/>
                </a:cubicBezTo>
                <a:cubicBezTo>
                  <a:pt x="1131264" y="595842"/>
                  <a:pt x="1139110" y="668728"/>
                  <a:pt x="1171889" y="706276"/>
                </a:cubicBezTo>
                <a:cubicBezTo>
                  <a:pt x="1204668" y="743824"/>
                  <a:pt x="1240130" y="823337"/>
                  <a:pt x="1283354" y="838798"/>
                </a:cubicBezTo>
                <a:cubicBezTo>
                  <a:pt x="1326578" y="854259"/>
                  <a:pt x="1388506" y="818919"/>
                  <a:pt x="1431234" y="799041"/>
                </a:cubicBezTo>
                <a:cubicBezTo>
                  <a:pt x="1473962" y="779163"/>
                  <a:pt x="1512354" y="752659"/>
                  <a:pt x="1539725" y="719528"/>
                </a:cubicBezTo>
                <a:cubicBezTo>
                  <a:pt x="1567096" y="686398"/>
                  <a:pt x="1578738" y="651058"/>
                  <a:pt x="1595458" y="600258"/>
                </a:cubicBezTo>
                <a:cubicBezTo>
                  <a:pt x="1612178" y="549458"/>
                  <a:pt x="1617770" y="463319"/>
                  <a:pt x="1640044" y="414728"/>
                </a:cubicBezTo>
                <a:cubicBezTo>
                  <a:pt x="1662318" y="366137"/>
                  <a:pt x="1688229" y="308711"/>
                  <a:pt x="1729100" y="308711"/>
                </a:cubicBezTo>
                <a:cubicBezTo>
                  <a:pt x="1769971" y="308711"/>
                  <a:pt x="1831105" y="366137"/>
                  <a:pt x="1885269" y="414728"/>
                </a:cubicBezTo>
                <a:cubicBezTo>
                  <a:pt x="1939433" y="463319"/>
                  <a:pt x="2013217" y="602467"/>
                  <a:pt x="2054087" y="600258"/>
                </a:cubicBezTo>
                <a:cubicBezTo>
                  <a:pt x="2094957" y="598049"/>
                  <a:pt x="2095153" y="485406"/>
                  <a:pt x="2130492" y="401476"/>
                </a:cubicBezTo>
                <a:cubicBezTo>
                  <a:pt x="2165831" y="317546"/>
                  <a:pt x="2223392" y="162937"/>
                  <a:pt x="2266121" y="96676"/>
                </a:cubicBezTo>
                <a:cubicBezTo>
                  <a:pt x="2308850" y="30415"/>
                  <a:pt x="2344899" y="-13759"/>
                  <a:pt x="2386864" y="3910"/>
                </a:cubicBezTo>
                <a:cubicBezTo>
                  <a:pt x="2428829" y="21579"/>
                  <a:pt x="2471776" y="145267"/>
                  <a:pt x="2517913" y="202693"/>
                </a:cubicBezTo>
                <a:cubicBezTo>
                  <a:pt x="2564050" y="260119"/>
                  <a:pt x="2618649" y="310919"/>
                  <a:pt x="2663687" y="348467"/>
                </a:cubicBezTo>
                <a:cubicBezTo>
                  <a:pt x="2708725" y="386015"/>
                  <a:pt x="2752800" y="381597"/>
                  <a:pt x="2788139" y="427980"/>
                </a:cubicBezTo>
                <a:cubicBezTo>
                  <a:pt x="2823478" y="474363"/>
                  <a:pt x="2823576" y="602467"/>
                  <a:pt x="2875721" y="626763"/>
                </a:cubicBezTo>
                <a:cubicBezTo>
                  <a:pt x="2927866" y="651059"/>
                  <a:pt x="3058014" y="558293"/>
                  <a:pt x="3101008" y="573754"/>
                </a:cubicBezTo>
                <a:cubicBezTo>
                  <a:pt x="3144002" y="589215"/>
                  <a:pt x="3113805" y="646641"/>
                  <a:pt x="3133683" y="719528"/>
                </a:cubicBezTo>
                <a:cubicBezTo>
                  <a:pt x="3153561" y="792415"/>
                  <a:pt x="3172715" y="975737"/>
                  <a:pt x="3220278" y="1011076"/>
                </a:cubicBezTo>
                <a:cubicBezTo>
                  <a:pt x="3267841" y="1046415"/>
                  <a:pt x="3374044" y="931563"/>
                  <a:pt x="3419060" y="931563"/>
                </a:cubicBezTo>
                <a:cubicBezTo>
                  <a:pt x="3464076" y="931563"/>
                  <a:pt x="3439573" y="951441"/>
                  <a:pt x="3490373" y="1011076"/>
                </a:cubicBezTo>
                <a:cubicBezTo>
                  <a:pt x="3541173" y="1070711"/>
                  <a:pt x="3653265" y="1280536"/>
                  <a:pt x="3723860" y="1289371"/>
                </a:cubicBezTo>
                <a:cubicBezTo>
                  <a:pt x="3794455" y="1298206"/>
                  <a:pt x="3865351" y="1119301"/>
                  <a:pt x="3913942" y="1064084"/>
                </a:cubicBezTo>
                <a:cubicBezTo>
                  <a:pt x="3962533" y="1008867"/>
                  <a:pt x="3952114" y="935980"/>
                  <a:pt x="4015408" y="958067"/>
                </a:cubicBezTo>
                <a:cubicBezTo>
                  <a:pt x="4078702" y="980154"/>
                  <a:pt x="4232589" y="1183354"/>
                  <a:pt x="4293704" y="1196606"/>
                </a:cubicBezTo>
                <a:cubicBezTo>
                  <a:pt x="4354819" y="1209858"/>
                  <a:pt x="4329089" y="1075128"/>
                  <a:pt x="4382098" y="1037580"/>
                </a:cubicBezTo>
                <a:cubicBezTo>
                  <a:pt x="4435107" y="1000032"/>
                  <a:pt x="4550450" y="971319"/>
                  <a:pt x="4611756" y="971319"/>
                </a:cubicBezTo>
                <a:cubicBezTo>
                  <a:pt x="4673062" y="971319"/>
                  <a:pt x="4702753" y="1011076"/>
                  <a:pt x="4749934" y="1037580"/>
                </a:cubicBezTo>
                <a:cubicBezTo>
                  <a:pt x="4797115" y="1064084"/>
                  <a:pt x="4856026" y="1108258"/>
                  <a:pt x="4894840" y="1130345"/>
                </a:cubicBezTo>
                <a:cubicBezTo>
                  <a:pt x="4956684" y="1163476"/>
                  <a:pt x="4951235" y="1214276"/>
                  <a:pt x="4982817" y="1170102"/>
                </a:cubicBezTo>
                <a:cubicBezTo>
                  <a:pt x="5014399" y="1125928"/>
                  <a:pt x="5048992" y="940398"/>
                  <a:pt x="5084331" y="865302"/>
                </a:cubicBezTo>
                <a:cubicBezTo>
                  <a:pt x="5119670" y="790206"/>
                  <a:pt x="5144692" y="710693"/>
                  <a:pt x="5194852" y="719528"/>
                </a:cubicBezTo>
                <a:cubicBezTo>
                  <a:pt x="5245012" y="728363"/>
                  <a:pt x="5323446" y="891806"/>
                  <a:pt x="5385289" y="918310"/>
                </a:cubicBezTo>
                <a:cubicBezTo>
                  <a:pt x="5447132" y="944814"/>
                  <a:pt x="5510180" y="927145"/>
                  <a:pt x="5565913" y="878554"/>
                </a:cubicBezTo>
                <a:cubicBezTo>
                  <a:pt x="5621646" y="829963"/>
                  <a:pt x="5668885" y="699650"/>
                  <a:pt x="5719685" y="626763"/>
                </a:cubicBezTo>
                <a:cubicBezTo>
                  <a:pt x="5770485" y="553876"/>
                  <a:pt x="5813122" y="469945"/>
                  <a:pt x="5870713" y="441232"/>
                </a:cubicBezTo>
                <a:cubicBezTo>
                  <a:pt x="5928304" y="412519"/>
                  <a:pt x="6017948" y="436814"/>
                  <a:pt x="6065229" y="454484"/>
                </a:cubicBezTo>
                <a:cubicBezTo>
                  <a:pt x="6112510" y="472154"/>
                  <a:pt x="6122768" y="509702"/>
                  <a:pt x="6154401" y="547250"/>
                </a:cubicBezTo>
                <a:cubicBezTo>
                  <a:pt x="6186034" y="584798"/>
                  <a:pt x="6229017" y="668728"/>
                  <a:pt x="6255026" y="679771"/>
                </a:cubicBezTo>
                <a:cubicBezTo>
                  <a:pt x="6281035" y="690814"/>
                  <a:pt x="6277064" y="659893"/>
                  <a:pt x="6310453" y="613511"/>
                </a:cubicBezTo>
                <a:cubicBezTo>
                  <a:pt x="6343842" y="567129"/>
                  <a:pt x="6409379" y="452276"/>
                  <a:pt x="6455358" y="401476"/>
                </a:cubicBezTo>
                <a:cubicBezTo>
                  <a:pt x="6501337" y="350676"/>
                  <a:pt x="6564501" y="324172"/>
                  <a:pt x="6586330" y="308711"/>
                </a:cubicBezTo>
              </a:path>
            </a:pathLst>
          </a:custGeom>
          <a:noFill/>
          <a:ln w="28575"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 bwMode="auto">
          <a:xfrm>
            <a:off x="856295" y="2954487"/>
            <a:ext cx="7898295" cy="1022040"/>
          </a:xfrm>
          <a:custGeom>
            <a:avLst/>
            <a:gdLst>
              <a:gd name="connsiteX0" fmla="*/ 0 w 7898295"/>
              <a:gd name="connsiteY0" fmla="*/ 821913 h 821913"/>
              <a:gd name="connsiteX1" fmla="*/ 2623930 w 7898295"/>
              <a:gd name="connsiteY1" fmla="*/ 278 h 821913"/>
              <a:gd name="connsiteX2" fmla="*/ 4121426 w 7898295"/>
              <a:gd name="connsiteY2" fmla="*/ 729148 h 821913"/>
              <a:gd name="connsiteX3" fmla="*/ 5830956 w 7898295"/>
              <a:gd name="connsiteY3" fmla="*/ 662887 h 821913"/>
              <a:gd name="connsiteX4" fmla="*/ 7898295 w 7898295"/>
              <a:gd name="connsiteY4" fmla="*/ 40035 h 821913"/>
              <a:gd name="connsiteX0" fmla="*/ 0 w 7898295"/>
              <a:gd name="connsiteY0" fmla="*/ 969136 h 969136"/>
              <a:gd name="connsiteX1" fmla="*/ 2623930 w 7898295"/>
              <a:gd name="connsiteY1" fmla="*/ 1728 h 969136"/>
              <a:gd name="connsiteX2" fmla="*/ 4121426 w 7898295"/>
              <a:gd name="connsiteY2" fmla="*/ 730598 h 969136"/>
              <a:gd name="connsiteX3" fmla="*/ 5830956 w 7898295"/>
              <a:gd name="connsiteY3" fmla="*/ 664337 h 969136"/>
              <a:gd name="connsiteX4" fmla="*/ 7898295 w 7898295"/>
              <a:gd name="connsiteY4" fmla="*/ 41485 h 969136"/>
              <a:gd name="connsiteX0" fmla="*/ 0 w 7898295"/>
              <a:gd name="connsiteY0" fmla="*/ 1022040 h 1022040"/>
              <a:gd name="connsiteX1" fmla="*/ 2835964 w 7898295"/>
              <a:gd name="connsiteY1" fmla="*/ 1623 h 1022040"/>
              <a:gd name="connsiteX2" fmla="*/ 4121426 w 7898295"/>
              <a:gd name="connsiteY2" fmla="*/ 783502 h 1022040"/>
              <a:gd name="connsiteX3" fmla="*/ 5830956 w 7898295"/>
              <a:gd name="connsiteY3" fmla="*/ 717241 h 1022040"/>
              <a:gd name="connsiteX4" fmla="*/ 7898295 w 7898295"/>
              <a:gd name="connsiteY4" fmla="*/ 94389 h 1022040"/>
              <a:gd name="connsiteX0" fmla="*/ 0 w 7898295"/>
              <a:gd name="connsiteY0" fmla="*/ 1022040 h 1022040"/>
              <a:gd name="connsiteX1" fmla="*/ 2835964 w 7898295"/>
              <a:gd name="connsiteY1" fmla="*/ 1623 h 1022040"/>
              <a:gd name="connsiteX2" fmla="*/ 4121426 w 7898295"/>
              <a:gd name="connsiteY2" fmla="*/ 783502 h 1022040"/>
              <a:gd name="connsiteX3" fmla="*/ 5830956 w 7898295"/>
              <a:gd name="connsiteY3" fmla="*/ 717241 h 1022040"/>
              <a:gd name="connsiteX4" fmla="*/ 7898295 w 7898295"/>
              <a:gd name="connsiteY4" fmla="*/ 94389 h 1022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98295" h="1022040">
                <a:moveTo>
                  <a:pt x="0" y="1022040"/>
                </a:moveTo>
                <a:cubicBezTo>
                  <a:pt x="968513" y="618953"/>
                  <a:pt x="2149060" y="41379"/>
                  <a:pt x="2835964" y="1623"/>
                </a:cubicBezTo>
                <a:cubicBezTo>
                  <a:pt x="3522868" y="-38133"/>
                  <a:pt x="3622261" y="664232"/>
                  <a:pt x="4121426" y="783502"/>
                </a:cubicBezTo>
                <a:cubicBezTo>
                  <a:pt x="4620591" y="902772"/>
                  <a:pt x="5161722" y="898354"/>
                  <a:pt x="5830956" y="717241"/>
                </a:cubicBezTo>
                <a:cubicBezTo>
                  <a:pt x="6500190" y="536128"/>
                  <a:pt x="7179364" y="348389"/>
                  <a:pt x="7898295" y="94389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ash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 bwMode="auto">
          <a:xfrm>
            <a:off x="2146300" y="4376181"/>
            <a:ext cx="2971800" cy="1719818"/>
          </a:xfrm>
          <a:custGeom>
            <a:avLst/>
            <a:gdLst>
              <a:gd name="connsiteX0" fmla="*/ 0 w 1250456"/>
              <a:gd name="connsiteY0" fmla="*/ 66955 h 735871"/>
              <a:gd name="connsiteX1" fmla="*/ 212034 w 1250456"/>
              <a:gd name="connsiteY1" fmla="*/ 13946 h 735871"/>
              <a:gd name="connsiteX2" fmla="*/ 278295 w 1250456"/>
              <a:gd name="connsiteY2" fmla="*/ 292242 h 735871"/>
              <a:gd name="connsiteX3" fmla="*/ 371061 w 1250456"/>
              <a:gd name="connsiteY3" fmla="*/ 438015 h 735871"/>
              <a:gd name="connsiteX4" fmla="*/ 556591 w 1250456"/>
              <a:gd name="connsiteY4" fmla="*/ 385007 h 735871"/>
              <a:gd name="connsiteX5" fmla="*/ 636104 w 1250456"/>
              <a:gd name="connsiteY5" fmla="*/ 385007 h 735871"/>
              <a:gd name="connsiteX6" fmla="*/ 755374 w 1250456"/>
              <a:gd name="connsiteY6" fmla="*/ 557285 h 735871"/>
              <a:gd name="connsiteX7" fmla="*/ 874643 w 1250456"/>
              <a:gd name="connsiteY7" fmla="*/ 689807 h 735871"/>
              <a:gd name="connsiteX8" fmla="*/ 954156 w 1250456"/>
              <a:gd name="connsiteY8" fmla="*/ 729563 h 735871"/>
              <a:gd name="connsiteX9" fmla="*/ 1099930 w 1250456"/>
              <a:gd name="connsiteY9" fmla="*/ 570537 h 735871"/>
              <a:gd name="connsiteX10" fmla="*/ 1232452 w 1250456"/>
              <a:gd name="connsiteY10" fmla="*/ 424763 h 735871"/>
              <a:gd name="connsiteX11" fmla="*/ 1245704 w 1250456"/>
              <a:gd name="connsiteY11" fmla="*/ 398259 h 735871"/>
              <a:gd name="connsiteX0" fmla="*/ 0 w 1250456"/>
              <a:gd name="connsiteY0" fmla="*/ 75106 h 744022"/>
              <a:gd name="connsiteX1" fmla="*/ 115524 w 1250456"/>
              <a:gd name="connsiteY1" fmla="*/ 23777 h 744022"/>
              <a:gd name="connsiteX2" fmla="*/ 212034 w 1250456"/>
              <a:gd name="connsiteY2" fmla="*/ 22097 h 744022"/>
              <a:gd name="connsiteX3" fmla="*/ 278295 w 1250456"/>
              <a:gd name="connsiteY3" fmla="*/ 300393 h 744022"/>
              <a:gd name="connsiteX4" fmla="*/ 371061 w 1250456"/>
              <a:gd name="connsiteY4" fmla="*/ 446166 h 744022"/>
              <a:gd name="connsiteX5" fmla="*/ 556591 w 1250456"/>
              <a:gd name="connsiteY5" fmla="*/ 393158 h 744022"/>
              <a:gd name="connsiteX6" fmla="*/ 636104 w 1250456"/>
              <a:gd name="connsiteY6" fmla="*/ 393158 h 744022"/>
              <a:gd name="connsiteX7" fmla="*/ 755374 w 1250456"/>
              <a:gd name="connsiteY7" fmla="*/ 565436 h 744022"/>
              <a:gd name="connsiteX8" fmla="*/ 874643 w 1250456"/>
              <a:gd name="connsiteY8" fmla="*/ 697958 h 744022"/>
              <a:gd name="connsiteX9" fmla="*/ 954156 w 1250456"/>
              <a:gd name="connsiteY9" fmla="*/ 737714 h 744022"/>
              <a:gd name="connsiteX10" fmla="*/ 1099930 w 1250456"/>
              <a:gd name="connsiteY10" fmla="*/ 578688 h 744022"/>
              <a:gd name="connsiteX11" fmla="*/ 1232452 w 1250456"/>
              <a:gd name="connsiteY11" fmla="*/ 432914 h 744022"/>
              <a:gd name="connsiteX12" fmla="*/ 1245704 w 1250456"/>
              <a:gd name="connsiteY12" fmla="*/ 406410 h 744022"/>
              <a:gd name="connsiteX0" fmla="*/ 0 w 1250456"/>
              <a:gd name="connsiteY0" fmla="*/ 64405 h 733321"/>
              <a:gd name="connsiteX1" fmla="*/ 115524 w 1250456"/>
              <a:gd name="connsiteY1" fmla="*/ 13076 h 733321"/>
              <a:gd name="connsiteX2" fmla="*/ 212034 w 1250456"/>
              <a:gd name="connsiteY2" fmla="*/ 11396 h 733321"/>
              <a:gd name="connsiteX3" fmla="*/ 240242 w 1250456"/>
              <a:gd name="connsiteY3" fmla="*/ 144030 h 733321"/>
              <a:gd name="connsiteX4" fmla="*/ 278295 w 1250456"/>
              <a:gd name="connsiteY4" fmla="*/ 289692 h 733321"/>
              <a:gd name="connsiteX5" fmla="*/ 371061 w 1250456"/>
              <a:gd name="connsiteY5" fmla="*/ 435465 h 733321"/>
              <a:gd name="connsiteX6" fmla="*/ 556591 w 1250456"/>
              <a:gd name="connsiteY6" fmla="*/ 382457 h 733321"/>
              <a:gd name="connsiteX7" fmla="*/ 636104 w 1250456"/>
              <a:gd name="connsiteY7" fmla="*/ 382457 h 733321"/>
              <a:gd name="connsiteX8" fmla="*/ 755374 w 1250456"/>
              <a:gd name="connsiteY8" fmla="*/ 554735 h 733321"/>
              <a:gd name="connsiteX9" fmla="*/ 874643 w 1250456"/>
              <a:gd name="connsiteY9" fmla="*/ 687257 h 733321"/>
              <a:gd name="connsiteX10" fmla="*/ 954156 w 1250456"/>
              <a:gd name="connsiteY10" fmla="*/ 727013 h 733321"/>
              <a:gd name="connsiteX11" fmla="*/ 1099930 w 1250456"/>
              <a:gd name="connsiteY11" fmla="*/ 567987 h 733321"/>
              <a:gd name="connsiteX12" fmla="*/ 1232452 w 1250456"/>
              <a:gd name="connsiteY12" fmla="*/ 422213 h 733321"/>
              <a:gd name="connsiteX13" fmla="*/ 1245704 w 1250456"/>
              <a:gd name="connsiteY13" fmla="*/ 395709 h 733321"/>
              <a:gd name="connsiteX0" fmla="*/ 0 w 1250456"/>
              <a:gd name="connsiteY0" fmla="*/ 65769 h 734685"/>
              <a:gd name="connsiteX1" fmla="*/ 115524 w 1250456"/>
              <a:gd name="connsiteY1" fmla="*/ 14440 h 734685"/>
              <a:gd name="connsiteX2" fmla="*/ 212034 w 1250456"/>
              <a:gd name="connsiteY2" fmla="*/ 12760 h 734685"/>
              <a:gd name="connsiteX3" fmla="*/ 202827 w 1250456"/>
              <a:gd name="connsiteY3" fmla="*/ 164102 h 734685"/>
              <a:gd name="connsiteX4" fmla="*/ 278295 w 1250456"/>
              <a:gd name="connsiteY4" fmla="*/ 291056 h 734685"/>
              <a:gd name="connsiteX5" fmla="*/ 371061 w 1250456"/>
              <a:gd name="connsiteY5" fmla="*/ 436829 h 734685"/>
              <a:gd name="connsiteX6" fmla="*/ 556591 w 1250456"/>
              <a:gd name="connsiteY6" fmla="*/ 383821 h 734685"/>
              <a:gd name="connsiteX7" fmla="*/ 636104 w 1250456"/>
              <a:gd name="connsiteY7" fmla="*/ 383821 h 734685"/>
              <a:gd name="connsiteX8" fmla="*/ 755374 w 1250456"/>
              <a:gd name="connsiteY8" fmla="*/ 556099 h 734685"/>
              <a:gd name="connsiteX9" fmla="*/ 874643 w 1250456"/>
              <a:gd name="connsiteY9" fmla="*/ 688621 h 734685"/>
              <a:gd name="connsiteX10" fmla="*/ 954156 w 1250456"/>
              <a:gd name="connsiteY10" fmla="*/ 728377 h 734685"/>
              <a:gd name="connsiteX11" fmla="*/ 1099930 w 1250456"/>
              <a:gd name="connsiteY11" fmla="*/ 569351 h 734685"/>
              <a:gd name="connsiteX12" fmla="*/ 1232452 w 1250456"/>
              <a:gd name="connsiteY12" fmla="*/ 423577 h 734685"/>
              <a:gd name="connsiteX13" fmla="*/ 1245704 w 1250456"/>
              <a:gd name="connsiteY13" fmla="*/ 397073 h 734685"/>
              <a:gd name="connsiteX0" fmla="*/ 0 w 1250456"/>
              <a:gd name="connsiteY0" fmla="*/ 56528 h 725444"/>
              <a:gd name="connsiteX1" fmla="*/ 103052 w 1250456"/>
              <a:gd name="connsiteY1" fmla="*/ 48850 h 725444"/>
              <a:gd name="connsiteX2" fmla="*/ 212034 w 1250456"/>
              <a:gd name="connsiteY2" fmla="*/ 3519 h 725444"/>
              <a:gd name="connsiteX3" fmla="*/ 202827 w 1250456"/>
              <a:gd name="connsiteY3" fmla="*/ 154861 h 725444"/>
              <a:gd name="connsiteX4" fmla="*/ 278295 w 1250456"/>
              <a:gd name="connsiteY4" fmla="*/ 281815 h 725444"/>
              <a:gd name="connsiteX5" fmla="*/ 371061 w 1250456"/>
              <a:gd name="connsiteY5" fmla="*/ 427588 h 725444"/>
              <a:gd name="connsiteX6" fmla="*/ 556591 w 1250456"/>
              <a:gd name="connsiteY6" fmla="*/ 374580 h 725444"/>
              <a:gd name="connsiteX7" fmla="*/ 636104 w 1250456"/>
              <a:gd name="connsiteY7" fmla="*/ 374580 h 725444"/>
              <a:gd name="connsiteX8" fmla="*/ 755374 w 1250456"/>
              <a:gd name="connsiteY8" fmla="*/ 546858 h 725444"/>
              <a:gd name="connsiteX9" fmla="*/ 874643 w 1250456"/>
              <a:gd name="connsiteY9" fmla="*/ 679380 h 725444"/>
              <a:gd name="connsiteX10" fmla="*/ 954156 w 1250456"/>
              <a:gd name="connsiteY10" fmla="*/ 719136 h 725444"/>
              <a:gd name="connsiteX11" fmla="*/ 1099930 w 1250456"/>
              <a:gd name="connsiteY11" fmla="*/ 560110 h 725444"/>
              <a:gd name="connsiteX12" fmla="*/ 1232452 w 1250456"/>
              <a:gd name="connsiteY12" fmla="*/ 414336 h 725444"/>
              <a:gd name="connsiteX13" fmla="*/ 1245704 w 1250456"/>
              <a:gd name="connsiteY13" fmla="*/ 387832 h 725444"/>
              <a:gd name="connsiteX0" fmla="*/ 0 w 1250456"/>
              <a:gd name="connsiteY0" fmla="*/ 56211 h 725127"/>
              <a:gd name="connsiteX1" fmla="*/ 103052 w 1250456"/>
              <a:gd name="connsiteY1" fmla="*/ 48533 h 725127"/>
              <a:gd name="connsiteX2" fmla="*/ 212034 w 1250456"/>
              <a:gd name="connsiteY2" fmla="*/ 3202 h 725127"/>
              <a:gd name="connsiteX3" fmla="*/ 215299 w 1250456"/>
              <a:gd name="connsiteY3" fmla="*/ 148308 h 725127"/>
              <a:gd name="connsiteX4" fmla="*/ 278295 w 1250456"/>
              <a:gd name="connsiteY4" fmla="*/ 281498 h 725127"/>
              <a:gd name="connsiteX5" fmla="*/ 371061 w 1250456"/>
              <a:gd name="connsiteY5" fmla="*/ 427271 h 725127"/>
              <a:gd name="connsiteX6" fmla="*/ 556591 w 1250456"/>
              <a:gd name="connsiteY6" fmla="*/ 374263 h 725127"/>
              <a:gd name="connsiteX7" fmla="*/ 636104 w 1250456"/>
              <a:gd name="connsiteY7" fmla="*/ 374263 h 725127"/>
              <a:gd name="connsiteX8" fmla="*/ 755374 w 1250456"/>
              <a:gd name="connsiteY8" fmla="*/ 546541 h 725127"/>
              <a:gd name="connsiteX9" fmla="*/ 874643 w 1250456"/>
              <a:gd name="connsiteY9" fmla="*/ 679063 h 725127"/>
              <a:gd name="connsiteX10" fmla="*/ 954156 w 1250456"/>
              <a:gd name="connsiteY10" fmla="*/ 718819 h 725127"/>
              <a:gd name="connsiteX11" fmla="*/ 1099930 w 1250456"/>
              <a:gd name="connsiteY11" fmla="*/ 559793 h 725127"/>
              <a:gd name="connsiteX12" fmla="*/ 1232452 w 1250456"/>
              <a:gd name="connsiteY12" fmla="*/ 414019 h 725127"/>
              <a:gd name="connsiteX13" fmla="*/ 1245704 w 1250456"/>
              <a:gd name="connsiteY13" fmla="*/ 387515 h 725127"/>
              <a:gd name="connsiteX0" fmla="*/ 0 w 1250456"/>
              <a:gd name="connsiteY0" fmla="*/ 56211 h 725127"/>
              <a:gd name="connsiteX1" fmla="*/ 103052 w 1250456"/>
              <a:gd name="connsiteY1" fmla="*/ 48533 h 725127"/>
              <a:gd name="connsiteX2" fmla="*/ 212034 w 1250456"/>
              <a:gd name="connsiteY2" fmla="*/ 3202 h 725127"/>
              <a:gd name="connsiteX3" fmla="*/ 215299 w 1250456"/>
              <a:gd name="connsiteY3" fmla="*/ 148308 h 725127"/>
              <a:gd name="connsiteX4" fmla="*/ 278295 w 1250456"/>
              <a:gd name="connsiteY4" fmla="*/ 281498 h 725127"/>
              <a:gd name="connsiteX5" fmla="*/ 302601 w 1250456"/>
              <a:gd name="connsiteY5" fmla="*/ 360328 h 725127"/>
              <a:gd name="connsiteX6" fmla="*/ 371061 w 1250456"/>
              <a:gd name="connsiteY6" fmla="*/ 427271 h 725127"/>
              <a:gd name="connsiteX7" fmla="*/ 556591 w 1250456"/>
              <a:gd name="connsiteY7" fmla="*/ 374263 h 725127"/>
              <a:gd name="connsiteX8" fmla="*/ 636104 w 1250456"/>
              <a:gd name="connsiteY8" fmla="*/ 374263 h 725127"/>
              <a:gd name="connsiteX9" fmla="*/ 755374 w 1250456"/>
              <a:gd name="connsiteY9" fmla="*/ 546541 h 725127"/>
              <a:gd name="connsiteX10" fmla="*/ 874643 w 1250456"/>
              <a:gd name="connsiteY10" fmla="*/ 679063 h 725127"/>
              <a:gd name="connsiteX11" fmla="*/ 954156 w 1250456"/>
              <a:gd name="connsiteY11" fmla="*/ 718819 h 725127"/>
              <a:gd name="connsiteX12" fmla="*/ 1099930 w 1250456"/>
              <a:gd name="connsiteY12" fmla="*/ 559793 h 725127"/>
              <a:gd name="connsiteX13" fmla="*/ 1232452 w 1250456"/>
              <a:gd name="connsiteY13" fmla="*/ 414019 h 725127"/>
              <a:gd name="connsiteX14" fmla="*/ 1245704 w 1250456"/>
              <a:gd name="connsiteY14" fmla="*/ 387515 h 725127"/>
              <a:gd name="connsiteX0" fmla="*/ 0 w 1250456"/>
              <a:gd name="connsiteY0" fmla="*/ 56211 h 725127"/>
              <a:gd name="connsiteX1" fmla="*/ 103052 w 1250456"/>
              <a:gd name="connsiteY1" fmla="*/ 48533 h 725127"/>
              <a:gd name="connsiteX2" fmla="*/ 212034 w 1250456"/>
              <a:gd name="connsiteY2" fmla="*/ 3202 h 725127"/>
              <a:gd name="connsiteX3" fmla="*/ 215299 w 1250456"/>
              <a:gd name="connsiteY3" fmla="*/ 148308 h 725127"/>
              <a:gd name="connsiteX4" fmla="*/ 278295 w 1250456"/>
              <a:gd name="connsiteY4" fmla="*/ 281498 h 725127"/>
              <a:gd name="connsiteX5" fmla="*/ 346252 w 1250456"/>
              <a:gd name="connsiteY5" fmla="*/ 354092 h 725127"/>
              <a:gd name="connsiteX6" fmla="*/ 371061 w 1250456"/>
              <a:gd name="connsiteY6" fmla="*/ 427271 h 725127"/>
              <a:gd name="connsiteX7" fmla="*/ 556591 w 1250456"/>
              <a:gd name="connsiteY7" fmla="*/ 374263 h 725127"/>
              <a:gd name="connsiteX8" fmla="*/ 636104 w 1250456"/>
              <a:gd name="connsiteY8" fmla="*/ 374263 h 725127"/>
              <a:gd name="connsiteX9" fmla="*/ 755374 w 1250456"/>
              <a:gd name="connsiteY9" fmla="*/ 546541 h 725127"/>
              <a:gd name="connsiteX10" fmla="*/ 874643 w 1250456"/>
              <a:gd name="connsiteY10" fmla="*/ 679063 h 725127"/>
              <a:gd name="connsiteX11" fmla="*/ 954156 w 1250456"/>
              <a:gd name="connsiteY11" fmla="*/ 718819 h 725127"/>
              <a:gd name="connsiteX12" fmla="*/ 1099930 w 1250456"/>
              <a:gd name="connsiteY12" fmla="*/ 559793 h 725127"/>
              <a:gd name="connsiteX13" fmla="*/ 1232452 w 1250456"/>
              <a:gd name="connsiteY13" fmla="*/ 414019 h 725127"/>
              <a:gd name="connsiteX14" fmla="*/ 1245704 w 1250456"/>
              <a:gd name="connsiteY14" fmla="*/ 387515 h 725127"/>
              <a:gd name="connsiteX0" fmla="*/ 0 w 1250456"/>
              <a:gd name="connsiteY0" fmla="*/ 56211 h 725127"/>
              <a:gd name="connsiteX1" fmla="*/ 103052 w 1250456"/>
              <a:gd name="connsiteY1" fmla="*/ 48533 h 725127"/>
              <a:gd name="connsiteX2" fmla="*/ 212034 w 1250456"/>
              <a:gd name="connsiteY2" fmla="*/ 3202 h 725127"/>
              <a:gd name="connsiteX3" fmla="*/ 215299 w 1250456"/>
              <a:gd name="connsiteY3" fmla="*/ 148308 h 725127"/>
              <a:gd name="connsiteX4" fmla="*/ 278295 w 1250456"/>
              <a:gd name="connsiteY4" fmla="*/ 281498 h 725127"/>
              <a:gd name="connsiteX5" fmla="*/ 346252 w 1250456"/>
              <a:gd name="connsiteY5" fmla="*/ 354092 h 725127"/>
              <a:gd name="connsiteX6" fmla="*/ 371061 w 1250456"/>
              <a:gd name="connsiteY6" fmla="*/ 427271 h 725127"/>
              <a:gd name="connsiteX7" fmla="*/ 439790 w 1250456"/>
              <a:gd name="connsiteY7" fmla="*/ 403979 h 725127"/>
              <a:gd name="connsiteX8" fmla="*/ 556591 w 1250456"/>
              <a:gd name="connsiteY8" fmla="*/ 374263 h 725127"/>
              <a:gd name="connsiteX9" fmla="*/ 636104 w 1250456"/>
              <a:gd name="connsiteY9" fmla="*/ 374263 h 725127"/>
              <a:gd name="connsiteX10" fmla="*/ 755374 w 1250456"/>
              <a:gd name="connsiteY10" fmla="*/ 546541 h 725127"/>
              <a:gd name="connsiteX11" fmla="*/ 874643 w 1250456"/>
              <a:gd name="connsiteY11" fmla="*/ 679063 h 725127"/>
              <a:gd name="connsiteX12" fmla="*/ 954156 w 1250456"/>
              <a:gd name="connsiteY12" fmla="*/ 718819 h 725127"/>
              <a:gd name="connsiteX13" fmla="*/ 1099930 w 1250456"/>
              <a:gd name="connsiteY13" fmla="*/ 559793 h 725127"/>
              <a:gd name="connsiteX14" fmla="*/ 1232452 w 1250456"/>
              <a:gd name="connsiteY14" fmla="*/ 414019 h 725127"/>
              <a:gd name="connsiteX15" fmla="*/ 1245704 w 1250456"/>
              <a:gd name="connsiteY15" fmla="*/ 387515 h 725127"/>
              <a:gd name="connsiteX0" fmla="*/ 0 w 1250456"/>
              <a:gd name="connsiteY0" fmla="*/ 56211 h 725127"/>
              <a:gd name="connsiteX1" fmla="*/ 103052 w 1250456"/>
              <a:gd name="connsiteY1" fmla="*/ 48533 h 725127"/>
              <a:gd name="connsiteX2" fmla="*/ 212034 w 1250456"/>
              <a:gd name="connsiteY2" fmla="*/ 3202 h 725127"/>
              <a:gd name="connsiteX3" fmla="*/ 215299 w 1250456"/>
              <a:gd name="connsiteY3" fmla="*/ 148308 h 725127"/>
              <a:gd name="connsiteX4" fmla="*/ 278295 w 1250456"/>
              <a:gd name="connsiteY4" fmla="*/ 281498 h 725127"/>
              <a:gd name="connsiteX5" fmla="*/ 346252 w 1250456"/>
              <a:gd name="connsiteY5" fmla="*/ 354092 h 725127"/>
              <a:gd name="connsiteX6" fmla="*/ 371061 w 1250456"/>
              <a:gd name="connsiteY6" fmla="*/ 427271 h 725127"/>
              <a:gd name="connsiteX7" fmla="*/ 439790 w 1250456"/>
              <a:gd name="connsiteY7" fmla="*/ 347856 h 725127"/>
              <a:gd name="connsiteX8" fmla="*/ 556591 w 1250456"/>
              <a:gd name="connsiteY8" fmla="*/ 374263 h 725127"/>
              <a:gd name="connsiteX9" fmla="*/ 636104 w 1250456"/>
              <a:gd name="connsiteY9" fmla="*/ 374263 h 725127"/>
              <a:gd name="connsiteX10" fmla="*/ 755374 w 1250456"/>
              <a:gd name="connsiteY10" fmla="*/ 546541 h 725127"/>
              <a:gd name="connsiteX11" fmla="*/ 874643 w 1250456"/>
              <a:gd name="connsiteY11" fmla="*/ 679063 h 725127"/>
              <a:gd name="connsiteX12" fmla="*/ 954156 w 1250456"/>
              <a:gd name="connsiteY12" fmla="*/ 718819 h 725127"/>
              <a:gd name="connsiteX13" fmla="*/ 1099930 w 1250456"/>
              <a:gd name="connsiteY13" fmla="*/ 559793 h 725127"/>
              <a:gd name="connsiteX14" fmla="*/ 1232452 w 1250456"/>
              <a:gd name="connsiteY14" fmla="*/ 414019 h 725127"/>
              <a:gd name="connsiteX15" fmla="*/ 1245704 w 1250456"/>
              <a:gd name="connsiteY15" fmla="*/ 387515 h 725127"/>
              <a:gd name="connsiteX0" fmla="*/ 0 w 1250456"/>
              <a:gd name="connsiteY0" fmla="*/ 56211 h 725127"/>
              <a:gd name="connsiteX1" fmla="*/ 103052 w 1250456"/>
              <a:gd name="connsiteY1" fmla="*/ 48533 h 725127"/>
              <a:gd name="connsiteX2" fmla="*/ 212034 w 1250456"/>
              <a:gd name="connsiteY2" fmla="*/ 3202 h 725127"/>
              <a:gd name="connsiteX3" fmla="*/ 215299 w 1250456"/>
              <a:gd name="connsiteY3" fmla="*/ 148308 h 725127"/>
              <a:gd name="connsiteX4" fmla="*/ 278295 w 1250456"/>
              <a:gd name="connsiteY4" fmla="*/ 281498 h 725127"/>
              <a:gd name="connsiteX5" fmla="*/ 346252 w 1250456"/>
              <a:gd name="connsiteY5" fmla="*/ 354092 h 725127"/>
              <a:gd name="connsiteX6" fmla="*/ 371061 w 1250456"/>
              <a:gd name="connsiteY6" fmla="*/ 427271 h 725127"/>
              <a:gd name="connsiteX7" fmla="*/ 439790 w 1250456"/>
              <a:gd name="connsiteY7" fmla="*/ 347856 h 725127"/>
              <a:gd name="connsiteX8" fmla="*/ 556591 w 1250456"/>
              <a:gd name="connsiteY8" fmla="*/ 374263 h 725127"/>
              <a:gd name="connsiteX9" fmla="*/ 636104 w 1250456"/>
              <a:gd name="connsiteY9" fmla="*/ 374263 h 725127"/>
              <a:gd name="connsiteX10" fmla="*/ 682990 w 1250456"/>
              <a:gd name="connsiteY10" fmla="*/ 447630 h 725127"/>
              <a:gd name="connsiteX11" fmla="*/ 755374 w 1250456"/>
              <a:gd name="connsiteY11" fmla="*/ 546541 h 725127"/>
              <a:gd name="connsiteX12" fmla="*/ 874643 w 1250456"/>
              <a:gd name="connsiteY12" fmla="*/ 679063 h 725127"/>
              <a:gd name="connsiteX13" fmla="*/ 954156 w 1250456"/>
              <a:gd name="connsiteY13" fmla="*/ 718819 h 725127"/>
              <a:gd name="connsiteX14" fmla="*/ 1099930 w 1250456"/>
              <a:gd name="connsiteY14" fmla="*/ 559793 h 725127"/>
              <a:gd name="connsiteX15" fmla="*/ 1232452 w 1250456"/>
              <a:gd name="connsiteY15" fmla="*/ 414019 h 725127"/>
              <a:gd name="connsiteX16" fmla="*/ 1245704 w 1250456"/>
              <a:gd name="connsiteY16" fmla="*/ 387515 h 725127"/>
              <a:gd name="connsiteX0" fmla="*/ 0 w 1250456"/>
              <a:gd name="connsiteY0" fmla="*/ 56211 h 725127"/>
              <a:gd name="connsiteX1" fmla="*/ 103052 w 1250456"/>
              <a:gd name="connsiteY1" fmla="*/ 48533 h 725127"/>
              <a:gd name="connsiteX2" fmla="*/ 212034 w 1250456"/>
              <a:gd name="connsiteY2" fmla="*/ 3202 h 725127"/>
              <a:gd name="connsiteX3" fmla="*/ 215299 w 1250456"/>
              <a:gd name="connsiteY3" fmla="*/ 148308 h 725127"/>
              <a:gd name="connsiteX4" fmla="*/ 278295 w 1250456"/>
              <a:gd name="connsiteY4" fmla="*/ 281498 h 725127"/>
              <a:gd name="connsiteX5" fmla="*/ 346252 w 1250456"/>
              <a:gd name="connsiteY5" fmla="*/ 354092 h 725127"/>
              <a:gd name="connsiteX6" fmla="*/ 371061 w 1250456"/>
              <a:gd name="connsiteY6" fmla="*/ 427271 h 725127"/>
              <a:gd name="connsiteX7" fmla="*/ 439790 w 1250456"/>
              <a:gd name="connsiteY7" fmla="*/ 347856 h 725127"/>
              <a:gd name="connsiteX8" fmla="*/ 556591 w 1250456"/>
              <a:gd name="connsiteY8" fmla="*/ 374263 h 725127"/>
              <a:gd name="connsiteX9" fmla="*/ 636104 w 1250456"/>
              <a:gd name="connsiteY9" fmla="*/ 374263 h 725127"/>
              <a:gd name="connsiteX10" fmla="*/ 689226 w 1250456"/>
              <a:gd name="connsiteY10" fmla="*/ 497517 h 725127"/>
              <a:gd name="connsiteX11" fmla="*/ 755374 w 1250456"/>
              <a:gd name="connsiteY11" fmla="*/ 546541 h 725127"/>
              <a:gd name="connsiteX12" fmla="*/ 874643 w 1250456"/>
              <a:gd name="connsiteY12" fmla="*/ 679063 h 725127"/>
              <a:gd name="connsiteX13" fmla="*/ 954156 w 1250456"/>
              <a:gd name="connsiteY13" fmla="*/ 718819 h 725127"/>
              <a:gd name="connsiteX14" fmla="*/ 1099930 w 1250456"/>
              <a:gd name="connsiteY14" fmla="*/ 559793 h 725127"/>
              <a:gd name="connsiteX15" fmla="*/ 1232452 w 1250456"/>
              <a:gd name="connsiteY15" fmla="*/ 414019 h 725127"/>
              <a:gd name="connsiteX16" fmla="*/ 1245704 w 1250456"/>
              <a:gd name="connsiteY16" fmla="*/ 387515 h 725127"/>
              <a:gd name="connsiteX0" fmla="*/ 0 w 1250456"/>
              <a:gd name="connsiteY0" fmla="*/ 56211 h 724364"/>
              <a:gd name="connsiteX1" fmla="*/ 103052 w 1250456"/>
              <a:gd name="connsiteY1" fmla="*/ 48533 h 724364"/>
              <a:gd name="connsiteX2" fmla="*/ 212034 w 1250456"/>
              <a:gd name="connsiteY2" fmla="*/ 3202 h 724364"/>
              <a:gd name="connsiteX3" fmla="*/ 215299 w 1250456"/>
              <a:gd name="connsiteY3" fmla="*/ 148308 h 724364"/>
              <a:gd name="connsiteX4" fmla="*/ 278295 w 1250456"/>
              <a:gd name="connsiteY4" fmla="*/ 281498 h 724364"/>
              <a:gd name="connsiteX5" fmla="*/ 346252 w 1250456"/>
              <a:gd name="connsiteY5" fmla="*/ 354092 h 724364"/>
              <a:gd name="connsiteX6" fmla="*/ 371061 w 1250456"/>
              <a:gd name="connsiteY6" fmla="*/ 427271 h 724364"/>
              <a:gd name="connsiteX7" fmla="*/ 439790 w 1250456"/>
              <a:gd name="connsiteY7" fmla="*/ 347856 h 724364"/>
              <a:gd name="connsiteX8" fmla="*/ 556591 w 1250456"/>
              <a:gd name="connsiteY8" fmla="*/ 374263 h 724364"/>
              <a:gd name="connsiteX9" fmla="*/ 636104 w 1250456"/>
              <a:gd name="connsiteY9" fmla="*/ 374263 h 724364"/>
              <a:gd name="connsiteX10" fmla="*/ 689226 w 1250456"/>
              <a:gd name="connsiteY10" fmla="*/ 497517 h 724364"/>
              <a:gd name="connsiteX11" fmla="*/ 755374 w 1250456"/>
              <a:gd name="connsiteY11" fmla="*/ 546541 h 724364"/>
              <a:gd name="connsiteX12" fmla="*/ 795236 w 1250456"/>
              <a:gd name="connsiteY12" fmla="*/ 591055 h 724364"/>
              <a:gd name="connsiteX13" fmla="*/ 874643 w 1250456"/>
              <a:gd name="connsiteY13" fmla="*/ 679063 h 724364"/>
              <a:gd name="connsiteX14" fmla="*/ 954156 w 1250456"/>
              <a:gd name="connsiteY14" fmla="*/ 718819 h 724364"/>
              <a:gd name="connsiteX15" fmla="*/ 1099930 w 1250456"/>
              <a:gd name="connsiteY15" fmla="*/ 559793 h 724364"/>
              <a:gd name="connsiteX16" fmla="*/ 1232452 w 1250456"/>
              <a:gd name="connsiteY16" fmla="*/ 414019 h 724364"/>
              <a:gd name="connsiteX17" fmla="*/ 1245704 w 1250456"/>
              <a:gd name="connsiteY17" fmla="*/ 387515 h 724364"/>
              <a:gd name="connsiteX0" fmla="*/ 0 w 1250456"/>
              <a:gd name="connsiteY0" fmla="*/ 56211 h 724561"/>
              <a:gd name="connsiteX1" fmla="*/ 103052 w 1250456"/>
              <a:gd name="connsiteY1" fmla="*/ 48533 h 724561"/>
              <a:gd name="connsiteX2" fmla="*/ 212034 w 1250456"/>
              <a:gd name="connsiteY2" fmla="*/ 3202 h 724561"/>
              <a:gd name="connsiteX3" fmla="*/ 215299 w 1250456"/>
              <a:gd name="connsiteY3" fmla="*/ 148308 h 724561"/>
              <a:gd name="connsiteX4" fmla="*/ 278295 w 1250456"/>
              <a:gd name="connsiteY4" fmla="*/ 281498 h 724561"/>
              <a:gd name="connsiteX5" fmla="*/ 346252 w 1250456"/>
              <a:gd name="connsiteY5" fmla="*/ 354092 h 724561"/>
              <a:gd name="connsiteX6" fmla="*/ 371061 w 1250456"/>
              <a:gd name="connsiteY6" fmla="*/ 427271 h 724561"/>
              <a:gd name="connsiteX7" fmla="*/ 439790 w 1250456"/>
              <a:gd name="connsiteY7" fmla="*/ 347856 h 724561"/>
              <a:gd name="connsiteX8" fmla="*/ 556591 w 1250456"/>
              <a:gd name="connsiteY8" fmla="*/ 374263 h 724561"/>
              <a:gd name="connsiteX9" fmla="*/ 636104 w 1250456"/>
              <a:gd name="connsiteY9" fmla="*/ 374263 h 724561"/>
              <a:gd name="connsiteX10" fmla="*/ 689226 w 1250456"/>
              <a:gd name="connsiteY10" fmla="*/ 497517 h 724561"/>
              <a:gd name="connsiteX11" fmla="*/ 755374 w 1250456"/>
              <a:gd name="connsiteY11" fmla="*/ 546541 h 724561"/>
              <a:gd name="connsiteX12" fmla="*/ 801472 w 1250456"/>
              <a:gd name="connsiteY12" fmla="*/ 578583 h 724561"/>
              <a:gd name="connsiteX13" fmla="*/ 874643 w 1250456"/>
              <a:gd name="connsiteY13" fmla="*/ 679063 h 724561"/>
              <a:gd name="connsiteX14" fmla="*/ 954156 w 1250456"/>
              <a:gd name="connsiteY14" fmla="*/ 718819 h 724561"/>
              <a:gd name="connsiteX15" fmla="*/ 1099930 w 1250456"/>
              <a:gd name="connsiteY15" fmla="*/ 559793 h 724561"/>
              <a:gd name="connsiteX16" fmla="*/ 1232452 w 1250456"/>
              <a:gd name="connsiteY16" fmla="*/ 414019 h 724561"/>
              <a:gd name="connsiteX17" fmla="*/ 1245704 w 1250456"/>
              <a:gd name="connsiteY17" fmla="*/ 387515 h 724561"/>
              <a:gd name="connsiteX0" fmla="*/ 0 w 1250456"/>
              <a:gd name="connsiteY0" fmla="*/ 56211 h 719383"/>
              <a:gd name="connsiteX1" fmla="*/ 103052 w 1250456"/>
              <a:gd name="connsiteY1" fmla="*/ 48533 h 719383"/>
              <a:gd name="connsiteX2" fmla="*/ 212034 w 1250456"/>
              <a:gd name="connsiteY2" fmla="*/ 3202 h 719383"/>
              <a:gd name="connsiteX3" fmla="*/ 215299 w 1250456"/>
              <a:gd name="connsiteY3" fmla="*/ 148308 h 719383"/>
              <a:gd name="connsiteX4" fmla="*/ 278295 w 1250456"/>
              <a:gd name="connsiteY4" fmla="*/ 281498 h 719383"/>
              <a:gd name="connsiteX5" fmla="*/ 346252 w 1250456"/>
              <a:gd name="connsiteY5" fmla="*/ 354092 h 719383"/>
              <a:gd name="connsiteX6" fmla="*/ 371061 w 1250456"/>
              <a:gd name="connsiteY6" fmla="*/ 427271 h 719383"/>
              <a:gd name="connsiteX7" fmla="*/ 439790 w 1250456"/>
              <a:gd name="connsiteY7" fmla="*/ 347856 h 719383"/>
              <a:gd name="connsiteX8" fmla="*/ 556591 w 1250456"/>
              <a:gd name="connsiteY8" fmla="*/ 374263 h 719383"/>
              <a:gd name="connsiteX9" fmla="*/ 636104 w 1250456"/>
              <a:gd name="connsiteY9" fmla="*/ 374263 h 719383"/>
              <a:gd name="connsiteX10" fmla="*/ 689226 w 1250456"/>
              <a:gd name="connsiteY10" fmla="*/ 497517 h 719383"/>
              <a:gd name="connsiteX11" fmla="*/ 755374 w 1250456"/>
              <a:gd name="connsiteY11" fmla="*/ 546541 h 719383"/>
              <a:gd name="connsiteX12" fmla="*/ 801472 w 1250456"/>
              <a:gd name="connsiteY12" fmla="*/ 578583 h 719383"/>
              <a:gd name="connsiteX13" fmla="*/ 874643 w 1250456"/>
              <a:gd name="connsiteY13" fmla="*/ 679063 h 719383"/>
              <a:gd name="connsiteX14" fmla="*/ 954156 w 1250456"/>
              <a:gd name="connsiteY14" fmla="*/ 718819 h 719383"/>
              <a:gd name="connsiteX15" fmla="*/ 1032200 w 1250456"/>
              <a:gd name="connsiteY15" fmla="*/ 653414 h 719383"/>
              <a:gd name="connsiteX16" fmla="*/ 1099930 w 1250456"/>
              <a:gd name="connsiteY16" fmla="*/ 559793 h 719383"/>
              <a:gd name="connsiteX17" fmla="*/ 1232452 w 1250456"/>
              <a:gd name="connsiteY17" fmla="*/ 414019 h 719383"/>
              <a:gd name="connsiteX18" fmla="*/ 1245704 w 1250456"/>
              <a:gd name="connsiteY18" fmla="*/ 387515 h 719383"/>
              <a:gd name="connsiteX0" fmla="*/ 0 w 1250456"/>
              <a:gd name="connsiteY0" fmla="*/ 56211 h 721868"/>
              <a:gd name="connsiteX1" fmla="*/ 103052 w 1250456"/>
              <a:gd name="connsiteY1" fmla="*/ 48533 h 721868"/>
              <a:gd name="connsiteX2" fmla="*/ 212034 w 1250456"/>
              <a:gd name="connsiteY2" fmla="*/ 3202 h 721868"/>
              <a:gd name="connsiteX3" fmla="*/ 215299 w 1250456"/>
              <a:gd name="connsiteY3" fmla="*/ 148308 h 721868"/>
              <a:gd name="connsiteX4" fmla="*/ 278295 w 1250456"/>
              <a:gd name="connsiteY4" fmla="*/ 281498 h 721868"/>
              <a:gd name="connsiteX5" fmla="*/ 346252 w 1250456"/>
              <a:gd name="connsiteY5" fmla="*/ 354092 h 721868"/>
              <a:gd name="connsiteX6" fmla="*/ 371061 w 1250456"/>
              <a:gd name="connsiteY6" fmla="*/ 427271 h 721868"/>
              <a:gd name="connsiteX7" fmla="*/ 439790 w 1250456"/>
              <a:gd name="connsiteY7" fmla="*/ 347856 h 721868"/>
              <a:gd name="connsiteX8" fmla="*/ 556591 w 1250456"/>
              <a:gd name="connsiteY8" fmla="*/ 374263 h 721868"/>
              <a:gd name="connsiteX9" fmla="*/ 636104 w 1250456"/>
              <a:gd name="connsiteY9" fmla="*/ 374263 h 721868"/>
              <a:gd name="connsiteX10" fmla="*/ 689226 w 1250456"/>
              <a:gd name="connsiteY10" fmla="*/ 497517 h 721868"/>
              <a:gd name="connsiteX11" fmla="*/ 755374 w 1250456"/>
              <a:gd name="connsiteY11" fmla="*/ 546541 h 721868"/>
              <a:gd name="connsiteX12" fmla="*/ 801472 w 1250456"/>
              <a:gd name="connsiteY12" fmla="*/ 578583 h 721868"/>
              <a:gd name="connsiteX13" fmla="*/ 874643 w 1250456"/>
              <a:gd name="connsiteY13" fmla="*/ 679063 h 721868"/>
              <a:gd name="connsiteX14" fmla="*/ 954156 w 1250456"/>
              <a:gd name="connsiteY14" fmla="*/ 718819 h 721868"/>
              <a:gd name="connsiteX15" fmla="*/ 1019728 w 1250456"/>
              <a:gd name="connsiteY15" fmla="*/ 603527 h 721868"/>
              <a:gd name="connsiteX16" fmla="*/ 1099930 w 1250456"/>
              <a:gd name="connsiteY16" fmla="*/ 559793 h 721868"/>
              <a:gd name="connsiteX17" fmla="*/ 1232452 w 1250456"/>
              <a:gd name="connsiteY17" fmla="*/ 414019 h 721868"/>
              <a:gd name="connsiteX18" fmla="*/ 1245704 w 1250456"/>
              <a:gd name="connsiteY18" fmla="*/ 387515 h 721868"/>
              <a:gd name="connsiteX0" fmla="*/ 0 w 1250456"/>
              <a:gd name="connsiteY0" fmla="*/ 56211 h 721868"/>
              <a:gd name="connsiteX1" fmla="*/ 103052 w 1250456"/>
              <a:gd name="connsiteY1" fmla="*/ 48533 h 721868"/>
              <a:gd name="connsiteX2" fmla="*/ 212034 w 1250456"/>
              <a:gd name="connsiteY2" fmla="*/ 3202 h 721868"/>
              <a:gd name="connsiteX3" fmla="*/ 215299 w 1250456"/>
              <a:gd name="connsiteY3" fmla="*/ 148308 h 721868"/>
              <a:gd name="connsiteX4" fmla="*/ 278295 w 1250456"/>
              <a:gd name="connsiteY4" fmla="*/ 281498 h 721868"/>
              <a:gd name="connsiteX5" fmla="*/ 346252 w 1250456"/>
              <a:gd name="connsiteY5" fmla="*/ 354092 h 721868"/>
              <a:gd name="connsiteX6" fmla="*/ 371061 w 1250456"/>
              <a:gd name="connsiteY6" fmla="*/ 427271 h 721868"/>
              <a:gd name="connsiteX7" fmla="*/ 439790 w 1250456"/>
              <a:gd name="connsiteY7" fmla="*/ 347856 h 721868"/>
              <a:gd name="connsiteX8" fmla="*/ 556591 w 1250456"/>
              <a:gd name="connsiteY8" fmla="*/ 374263 h 721868"/>
              <a:gd name="connsiteX9" fmla="*/ 636104 w 1250456"/>
              <a:gd name="connsiteY9" fmla="*/ 374263 h 721868"/>
              <a:gd name="connsiteX10" fmla="*/ 689226 w 1250456"/>
              <a:gd name="connsiteY10" fmla="*/ 497517 h 721868"/>
              <a:gd name="connsiteX11" fmla="*/ 755374 w 1250456"/>
              <a:gd name="connsiteY11" fmla="*/ 546541 h 721868"/>
              <a:gd name="connsiteX12" fmla="*/ 801472 w 1250456"/>
              <a:gd name="connsiteY12" fmla="*/ 578583 h 721868"/>
              <a:gd name="connsiteX13" fmla="*/ 874643 w 1250456"/>
              <a:gd name="connsiteY13" fmla="*/ 679063 h 721868"/>
              <a:gd name="connsiteX14" fmla="*/ 954156 w 1250456"/>
              <a:gd name="connsiteY14" fmla="*/ 718819 h 721868"/>
              <a:gd name="connsiteX15" fmla="*/ 1019728 w 1250456"/>
              <a:gd name="connsiteY15" fmla="*/ 603527 h 721868"/>
              <a:gd name="connsiteX16" fmla="*/ 1099930 w 1250456"/>
              <a:gd name="connsiteY16" fmla="*/ 559793 h 721868"/>
              <a:gd name="connsiteX17" fmla="*/ 1163154 w 1250456"/>
              <a:gd name="connsiteY17" fmla="*/ 491280 h 721868"/>
              <a:gd name="connsiteX18" fmla="*/ 1232452 w 1250456"/>
              <a:gd name="connsiteY18" fmla="*/ 414019 h 721868"/>
              <a:gd name="connsiteX19" fmla="*/ 1245704 w 1250456"/>
              <a:gd name="connsiteY19" fmla="*/ 387515 h 721868"/>
              <a:gd name="connsiteX0" fmla="*/ 0 w 1247370"/>
              <a:gd name="connsiteY0" fmla="*/ 56211 h 721868"/>
              <a:gd name="connsiteX1" fmla="*/ 103052 w 1247370"/>
              <a:gd name="connsiteY1" fmla="*/ 48533 h 721868"/>
              <a:gd name="connsiteX2" fmla="*/ 212034 w 1247370"/>
              <a:gd name="connsiteY2" fmla="*/ 3202 h 721868"/>
              <a:gd name="connsiteX3" fmla="*/ 215299 w 1247370"/>
              <a:gd name="connsiteY3" fmla="*/ 148308 h 721868"/>
              <a:gd name="connsiteX4" fmla="*/ 278295 w 1247370"/>
              <a:gd name="connsiteY4" fmla="*/ 281498 h 721868"/>
              <a:gd name="connsiteX5" fmla="*/ 346252 w 1247370"/>
              <a:gd name="connsiteY5" fmla="*/ 354092 h 721868"/>
              <a:gd name="connsiteX6" fmla="*/ 371061 w 1247370"/>
              <a:gd name="connsiteY6" fmla="*/ 427271 h 721868"/>
              <a:gd name="connsiteX7" fmla="*/ 439790 w 1247370"/>
              <a:gd name="connsiteY7" fmla="*/ 347856 h 721868"/>
              <a:gd name="connsiteX8" fmla="*/ 556591 w 1247370"/>
              <a:gd name="connsiteY8" fmla="*/ 374263 h 721868"/>
              <a:gd name="connsiteX9" fmla="*/ 636104 w 1247370"/>
              <a:gd name="connsiteY9" fmla="*/ 374263 h 721868"/>
              <a:gd name="connsiteX10" fmla="*/ 689226 w 1247370"/>
              <a:gd name="connsiteY10" fmla="*/ 497517 h 721868"/>
              <a:gd name="connsiteX11" fmla="*/ 755374 w 1247370"/>
              <a:gd name="connsiteY11" fmla="*/ 546541 h 721868"/>
              <a:gd name="connsiteX12" fmla="*/ 801472 w 1247370"/>
              <a:gd name="connsiteY12" fmla="*/ 578583 h 721868"/>
              <a:gd name="connsiteX13" fmla="*/ 874643 w 1247370"/>
              <a:gd name="connsiteY13" fmla="*/ 679063 h 721868"/>
              <a:gd name="connsiteX14" fmla="*/ 954156 w 1247370"/>
              <a:gd name="connsiteY14" fmla="*/ 718819 h 721868"/>
              <a:gd name="connsiteX15" fmla="*/ 1019728 w 1247370"/>
              <a:gd name="connsiteY15" fmla="*/ 603527 h 721868"/>
              <a:gd name="connsiteX16" fmla="*/ 1099930 w 1247370"/>
              <a:gd name="connsiteY16" fmla="*/ 559793 h 721868"/>
              <a:gd name="connsiteX17" fmla="*/ 1188097 w 1247370"/>
              <a:gd name="connsiteY17" fmla="*/ 547403 h 721868"/>
              <a:gd name="connsiteX18" fmla="*/ 1232452 w 1247370"/>
              <a:gd name="connsiteY18" fmla="*/ 414019 h 721868"/>
              <a:gd name="connsiteX19" fmla="*/ 1245704 w 1247370"/>
              <a:gd name="connsiteY19" fmla="*/ 387515 h 721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247370" h="721868">
                <a:moveTo>
                  <a:pt x="0" y="56211"/>
                </a:moveTo>
                <a:cubicBezTo>
                  <a:pt x="19254" y="47656"/>
                  <a:pt x="67713" y="57368"/>
                  <a:pt x="103052" y="48533"/>
                </a:cubicBezTo>
                <a:cubicBezTo>
                  <a:pt x="138391" y="39698"/>
                  <a:pt x="193326" y="-13427"/>
                  <a:pt x="212034" y="3202"/>
                </a:cubicBezTo>
                <a:cubicBezTo>
                  <a:pt x="230742" y="19831"/>
                  <a:pt x="204256" y="101925"/>
                  <a:pt x="215299" y="148308"/>
                </a:cubicBezTo>
                <a:cubicBezTo>
                  <a:pt x="226343" y="194691"/>
                  <a:pt x="256469" y="247201"/>
                  <a:pt x="278295" y="281498"/>
                </a:cubicBezTo>
                <a:cubicBezTo>
                  <a:pt x="300121" y="315795"/>
                  <a:pt x="330791" y="329797"/>
                  <a:pt x="346252" y="354092"/>
                </a:cubicBezTo>
                <a:cubicBezTo>
                  <a:pt x="361713" y="378387"/>
                  <a:pt x="355471" y="428310"/>
                  <a:pt x="371061" y="427271"/>
                </a:cubicBezTo>
                <a:cubicBezTo>
                  <a:pt x="386651" y="426232"/>
                  <a:pt x="408868" y="356691"/>
                  <a:pt x="439790" y="347856"/>
                </a:cubicBezTo>
                <a:cubicBezTo>
                  <a:pt x="470712" y="339021"/>
                  <a:pt x="523872" y="369862"/>
                  <a:pt x="556591" y="374263"/>
                </a:cubicBezTo>
                <a:cubicBezTo>
                  <a:pt x="589310" y="378664"/>
                  <a:pt x="613998" y="353721"/>
                  <a:pt x="636104" y="374263"/>
                </a:cubicBezTo>
                <a:cubicBezTo>
                  <a:pt x="658210" y="394805"/>
                  <a:pt x="669348" y="468804"/>
                  <a:pt x="689226" y="497517"/>
                </a:cubicBezTo>
                <a:cubicBezTo>
                  <a:pt x="709104" y="526230"/>
                  <a:pt x="736666" y="533030"/>
                  <a:pt x="755374" y="546541"/>
                </a:cubicBezTo>
                <a:cubicBezTo>
                  <a:pt x="774082" y="560052"/>
                  <a:pt x="781594" y="556496"/>
                  <a:pt x="801472" y="578583"/>
                </a:cubicBezTo>
                <a:cubicBezTo>
                  <a:pt x="821350" y="600670"/>
                  <a:pt x="849196" y="655690"/>
                  <a:pt x="874643" y="679063"/>
                </a:cubicBezTo>
                <a:cubicBezTo>
                  <a:pt x="900090" y="702436"/>
                  <a:pt x="929975" y="731408"/>
                  <a:pt x="954156" y="718819"/>
                </a:cubicBezTo>
                <a:cubicBezTo>
                  <a:pt x="978337" y="706230"/>
                  <a:pt x="995432" y="630031"/>
                  <a:pt x="1019728" y="603527"/>
                </a:cubicBezTo>
                <a:cubicBezTo>
                  <a:pt x="1044024" y="577023"/>
                  <a:pt x="1071868" y="569147"/>
                  <a:pt x="1099930" y="559793"/>
                </a:cubicBezTo>
                <a:cubicBezTo>
                  <a:pt x="1127992" y="550439"/>
                  <a:pt x="1166010" y="571699"/>
                  <a:pt x="1188097" y="547403"/>
                </a:cubicBezTo>
                <a:cubicBezTo>
                  <a:pt x="1210184" y="523107"/>
                  <a:pt x="1222851" y="440667"/>
                  <a:pt x="1232452" y="414019"/>
                </a:cubicBezTo>
                <a:cubicBezTo>
                  <a:pt x="1242053" y="387371"/>
                  <a:pt x="1251226" y="386410"/>
                  <a:pt x="1245704" y="387515"/>
                </a:cubicBezTo>
              </a:path>
            </a:pathLst>
          </a:custGeom>
          <a:noFill/>
          <a:ln w="28575"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4343400" y="3080953"/>
            <a:ext cx="1295400" cy="931599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146852" y="4319671"/>
            <a:ext cx="2971800" cy="192872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2117035" y="4419599"/>
            <a:ext cx="2994991" cy="1514769"/>
          </a:xfrm>
          <a:custGeom>
            <a:avLst/>
            <a:gdLst>
              <a:gd name="connsiteX0" fmla="*/ 2994991 w 2994991"/>
              <a:gd name="connsiteY0" fmla="*/ 1126617 h 1630319"/>
              <a:gd name="connsiteX1" fmla="*/ 2517913 w 2994991"/>
              <a:gd name="connsiteY1" fmla="*/ 1563939 h 1630319"/>
              <a:gd name="connsiteX2" fmla="*/ 1934817 w 2994991"/>
              <a:gd name="connsiteY2" fmla="*/ 1590443 h 1630319"/>
              <a:gd name="connsiteX3" fmla="*/ 1683026 w 2994991"/>
              <a:gd name="connsiteY3" fmla="*/ 1192878 h 1630319"/>
              <a:gd name="connsiteX4" fmla="*/ 1099930 w 2994991"/>
              <a:gd name="connsiteY4" fmla="*/ 994096 h 1630319"/>
              <a:gd name="connsiteX5" fmla="*/ 675861 w 2994991"/>
              <a:gd name="connsiteY5" fmla="*/ 861574 h 1630319"/>
              <a:gd name="connsiteX6" fmla="*/ 331304 w 2994991"/>
              <a:gd name="connsiteY6" fmla="*/ 79696 h 1630319"/>
              <a:gd name="connsiteX7" fmla="*/ 0 w 2994991"/>
              <a:gd name="connsiteY7" fmla="*/ 66443 h 1630319"/>
              <a:gd name="connsiteX0" fmla="*/ 2994991 w 2994991"/>
              <a:gd name="connsiteY0" fmla="*/ 1110725 h 1614427"/>
              <a:gd name="connsiteX1" fmla="*/ 2517913 w 2994991"/>
              <a:gd name="connsiteY1" fmla="*/ 1548047 h 1614427"/>
              <a:gd name="connsiteX2" fmla="*/ 1934817 w 2994991"/>
              <a:gd name="connsiteY2" fmla="*/ 1574551 h 1614427"/>
              <a:gd name="connsiteX3" fmla="*/ 1683026 w 2994991"/>
              <a:gd name="connsiteY3" fmla="*/ 1176986 h 1614427"/>
              <a:gd name="connsiteX4" fmla="*/ 1099930 w 2994991"/>
              <a:gd name="connsiteY4" fmla="*/ 978204 h 1614427"/>
              <a:gd name="connsiteX5" fmla="*/ 675861 w 2994991"/>
              <a:gd name="connsiteY5" fmla="*/ 607143 h 1614427"/>
              <a:gd name="connsiteX6" fmla="*/ 331304 w 2994991"/>
              <a:gd name="connsiteY6" fmla="*/ 63804 h 1614427"/>
              <a:gd name="connsiteX7" fmla="*/ 0 w 2994991"/>
              <a:gd name="connsiteY7" fmla="*/ 50551 h 1614427"/>
              <a:gd name="connsiteX0" fmla="*/ 2994991 w 2994991"/>
              <a:gd name="connsiteY0" fmla="*/ 1079881 h 1583583"/>
              <a:gd name="connsiteX1" fmla="*/ 2517913 w 2994991"/>
              <a:gd name="connsiteY1" fmla="*/ 1517203 h 1583583"/>
              <a:gd name="connsiteX2" fmla="*/ 1934817 w 2994991"/>
              <a:gd name="connsiteY2" fmla="*/ 1543707 h 1583583"/>
              <a:gd name="connsiteX3" fmla="*/ 1683026 w 2994991"/>
              <a:gd name="connsiteY3" fmla="*/ 1146142 h 1583583"/>
              <a:gd name="connsiteX4" fmla="*/ 1099930 w 2994991"/>
              <a:gd name="connsiteY4" fmla="*/ 947360 h 1583583"/>
              <a:gd name="connsiteX5" fmla="*/ 675861 w 2994991"/>
              <a:gd name="connsiteY5" fmla="*/ 576299 h 1583583"/>
              <a:gd name="connsiteX6" fmla="*/ 397565 w 2994991"/>
              <a:gd name="connsiteY6" fmla="*/ 138977 h 1583583"/>
              <a:gd name="connsiteX7" fmla="*/ 0 w 2994991"/>
              <a:gd name="connsiteY7" fmla="*/ 19707 h 1583583"/>
              <a:gd name="connsiteX0" fmla="*/ 2994991 w 2994991"/>
              <a:gd name="connsiteY0" fmla="*/ 1024967 h 1528669"/>
              <a:gd name="connsiteX1" fmla="*/ 2517913 w 2994991"/>
              <a:gd name="connsiteY1" fmla="*/ 1462289 h 1528669"/>
              <a:gd name="connsiteX2" fmla="*/ 1934817 w 2994991"/>
              <a:gd name="connsiteY2" fmla="*/ 1488793 h 1528669"/>
              <a:gd name="connsiteX3" fmla="*/ 1683026 w 2994991"/>
              <a:gd name="connsiteY3" fmla="*/ 1091228 h 1528669"/>
              <a:gd name="connsiteX4" fmla="*/ 1099930 w 2994991"/>
              <a:gd name="connsiteY4" fmla="*/ 892446 h 1528669"/>
              <a:gd name="connsiteX5" fmla="*/ 675861 w 2994991"/>
              <a:gd name="connsiteY5" fmla="*/ 521385 h 1528669"/>
              <a:gd name="connsiteX6" fmla="*/ 397565 w 2994991"/>
              <a:gd name="connsiteY6" fmla="*/ 84063 h 1528669"/>
              <a:gd name="connsiteX7" fmla="*/ 0 w 2994991"/>
              <a:gd name="connsiteY7" fmla="*/ 31054 h 1528669"/>
              <a:gd name="connsiteX0" fmla="*/ 2994991 w 2994991"/>
              <a:gd name="connsiteY0" fmla="*/ 1014063 h 1517765"/>
              <a:gd name="connsiteX1" fmla="*/ 2517913 w 2994991"/>
              <a:gd name="connsiteY1" fmla="*/ 1451385 h 1517765"/>
              <a:gd name="connsiteX2" fmla="*/ 1934817 w 2994991"/>
              <a:gd name="connsiteY2" fmla="*/ 1477889 h 1517765"/>
              <a:gd name="connsiteX3" fmla="*/ 1683026 w 2994991"/>
              <a:gd name="connsiteY3" fmla="*/ 1080324 h 1517765"/>
              <a:gd name="connsiteX4" fmla="*/ 1099930 w 2994991"/>
              <a:gd name="connsiteY4" fmla="*/ 881542 h 1517765"/>
              <a:gd name="connsiteX5" fmla="*/ 675861 w 2994991"/>
              <a:gd name="connsiteY5" fmla="*/ 510481 h 1517765"/>
              <a:gd name="connsiteX6" fmla="*/ 450574 w 2994991"/>
              <a:gd name="connsiteY6" fmla="*/ 126168 h 1517765"/>
              <a:gd name="connsiteX7" fmla="*/ 0 w 2994991"/>
              <a:gd name="connsiteY7" fmla="*/ 20150 h 1517765"/>
              <a:gd name="connsiteX0" fmla="*/ 2994991 w 2994991"/>
              <a:gd name="connsiteY0" fmla="*/ 1014063 h 1517765"/>
              <a:gd name="connsiteX1" fmla="*/ 2517913 w 2994991"/>
              <a:gd name="connsiteY1" fmla="*/ 1451385 h 1517765"/>
              <a:gd name="connsiteX2" fmla="*/ 1934817 w 2994991"/>
              <a:gd name="connsiteY2" fmla="*/ 1477889 h 1517765"/>
              <a:gd name="connsiteX3" fmla="*/ 1683026 w 2994991"/>
              <a:gd name="connsiteY3" fmla="*/ 1080324 h 1517765"/>
              <a:gd name="connsiteX4" fmla="*/ 1033669 w 2994991"/>
              <a:gd name="connsiteY4" fmla="*/ 868290 h 1517765"/>
              <a:gd name="connsiteX5" fmla="*/ 675861 w 2994991"/>
              <a:gd name="connsiteY5" fmla="*/ 510481 h 1517765"/>
              <a:gd name="connsiteX6" fmla="*/ 450574 w 2994991"/>
              <a:gd name="connsiteY6" fmla="*/ 126168 h 1517765"/>
              <a:gd name="connsiteX7" fmla="*/ 0 w 2994991"/>
              <a:gd name="connsiteY7" fmla="*/ 20150 h 1517765"/>
              <a:gd name="connsiteX0" fmla="*/ 2994991 w 2994991"/>
              <a:gd name="connsiteY0" fmla="*/ 1014063 h 1517765"/>
              <a:gd name="connsiteX1" fmla="*/ 2517913 w 2994991"/>
              <a:gd name="connsiteY1" fmla="*/ 1451385 h 1517765"/>
              <a:gd name="connsiteX2" fmla="*/ 1934817 w 2994991"/>
              <a:gd name="connsiteY2" fmla="*/ 1477889 h 1517765"/>
              <a:gd name="connsiteX3" fmla="*/ 1683026 w 2994991"/>
              <a:gd name="connsiteY3" fmla="*/ 1080324 h 1517765"/>
              <a:gd name="connsiteX4" fmla="*/ 1033669 w 2994991"/>
              <a:gd name="connsiteY4" fmla="*/ 868290 h 1517765"/>
              <a:gd name="connsiteX5" fmla="*/ 675861 w 2994991"/>
              <a:gd name="connsiteY5" fmla="*/ 510481 h 1517765"/>
              <a:gd name="connsiteX6" fmla="*/ 450574 w 2994991"/>
              <a:gd name="connsiteY6" fmla="*/ 126168 h 1517765"/>
              <a:gd name="connsiteX7" fmla="*/ 0 w 2994991"/>
              <a:gd name="connsiteY7" fmla="*/ 20150 h 1517765"/>
              <a:gd name="connsiteX0" fmla="*/ 2994991 w 2994991"/>
              <a:gd name="connsiteY0" fmla="*/ 1014063 h 1523348"/>
              <a:gd name="connsiteX1" fmla="*/ 2517913 w 2994991"/>
              <a:gd name="connsiteY1" fmla="*/ 1451385 h 1523348"/>
              <a:gd name="connsiteX2" fmla="*/ 1934817 w 2994991"/>
              <a:gd name="connsiteY2" fmla="*/ 1477889 h 1523348"/>
              <a:gd name="connsiteX3" fmla="*/ 1590261 w 2994991"/>
              <a:gd name="connsiteY3" fmla="*/ 1000811 h 1523348"/>
              <a:gd name="connsiteX4" fmla="*/ 1033669 w 2994991"/>
              <a:gd name="connsiteY4" fmla="*/ 868290 h 1523348"/>
              <a:gd name="connsiteX5" fmla="*/ 675861 w 2994991"/>
              <a:gd name="connsiteY5" fmla="*/ 510481 h 1523348"/>
              <a:gd name="connsiteX6" fmla="*/ 450574 w 2994991"/>
              <a:gd name="connsiteY6" fmla="*/ 126168 h 1523348"/>
              <a:gd name="connsiteX7" fmla="*/ 0 w 2994991"/>
              <a:gd name="connsiteY7" fmla="*/ 20150 h 1523348"/>
              <a:gd name="connsiteX0" fmla="*/ 2994991 w 2994991"/>
              <a:gd name="connsiteY0" fmla="*/ 1014063 h 1514769"/>
              <a:gd name="connsiteX1" fmla="*/ 2517913 w 2994991"/>
              <a:gd name="connsiteY1" fmla="*/ 1451385 h 1514769"/>
              <a:gd name="connsiteX2" fmla="*/ 2107095 w 2994991"/>
              <a:gd name="connsiteY2" fmla="*/ 1464637 h 1514769"/>
              <a:gd name="connsiteX3" fmla="*/ 1590261 w 2994991"/>
              <a:gd name="connsiteY3" fmla="*/ 1000811 h 1514769"/>
              <a:gd name="connsiteX4" fmla="*/ 1033669 w 2994991"/>
              <a:gd name="connsiteY4" fmla="*/ 868290 h 1514769"/>
              <a:gd name="connsiteX5" fmla="*/ 675861 w 2994991"/>
              <a:gd name="connsiteY5" fmla="*/ 510481 h 1514769"/>
              <a:gd name="connsiteX6" fmla="*/ 450574 w 2994991"/>
              <a:gd name="connsiteY6" fmla="*/ 126168 h 1514769"/>
              <a:gd name="connsiteX7" fmla="*/ 0 w 2994991"/>
              <a:gd name="connsiteY7" fmla="*/ 20150 h 151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94991" h="1514769">
                <a:moveTo>
                  <a:pt x="2994991" y="1014063"/>
                </a:moveTo>
                <a:cubicBezTo>
                  <a:pt x="2844800" y="1194072"/>
                  <a:pt x="2665896" y="1376289"/>
                  <a:pt x="2517913" y="1451385"/>
                </a:cubicBezTo>
                <a:cubicBezTo>
                  <a:pt x="2369930" y="1526481"/>
                  <a:pt x="2261704" y="1539733"/>
                  <a:pt x="2107095" y="1464637"/>
                </a:cubicBezTo>
                <a:cubicBezTo>
                  <a:pt x="1952486" y="1389541"/>
                  <a:pt x="1769165" y="1100202"/>
                  <a:pt x="1590261" y="1000811"/>
                </a:cubicBezTo>
                <a:cubicBezTo>
                  <a:pt x="1411357" y="901420"/>
                  <a:pt x="1186069" y="950012"/>
                  <a:pt x="1033669" y="868290"/>
                </a:cubicBezTo>
                <a:cubicBezTo>
                  <a:pt x="881269" y="786568"/>
                  <a:pt x="773044" y="634168"/>
                  <a:pt x="675861" y="510481"/>
                </a:cubicBezTo>
                <a:cubicBezTo>
                  <a:pt x="578679" y="386794"/>
                  <a:pt x="563217" y="207890"/>
                  <a:pt x="450574" y="126168"/>
                </a:cubicBezTo>
                <a:cubicBezTo>
                  <a:pt x="337931" y="44446"/>
                  <a:pt x="109330" y="-39485"/>
                  <a:pt x="0" y="20150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 bwMode="auto">
          <a:xfrm flipH="1">
            <a:off x="5118652" y="4012552"/>
            <a:ext cx="520148" cy="2235847"/>
          </a:xfrm>
          <a:prstGeom prst="line">
            <a:avLst/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2146852" y="3080953"/>
            <a:ext cx="2196548" cy="1238718"/>
          </a:xfrm>
          <a:prstGeom prst="line">
            <a:avLst/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7520237" y="3957934"/>
            <a:ext cx="1090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Large Scale </a:t>
            </a:r>
          </a:p>
          <a:p>
            <a:r>
              <a:rPr lang="en-US" sz="1200"/>
              <a:t>Trend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 flipV="1">
            <a:off x="7010400" y="3657599"/>
            <a:ext cx="509837" cy="383233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3583193" y="4491334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Small Scale </a:t>
            </a:r>
          </a:p>
          <a:p>
            <a:r>
              <a:rPr lang="en-US" sz="1200"/>
              <a:t>Trend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>
            <a:off x="2982297" y="4750572"/>
            <a:ext cx="632233" cy="278627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6134579" y="2699046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Variable</a:t>
            </a:r>
          </a:p>
          <a:p>
            <a:r>
              <a:rPr lang="en-US" sz="1200"/>
              <a:t>of Interest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7063038" y="3080953"/>
            <a:ext cx="457199" cy="195674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2360251" y="5629149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Variable</a:t>
            </a:r>
          </a:p>
          <a:p>
            <a:r>
              <a:rPr lang="en-US" sz="1200"/>
              <a:t>of Interest</a:t>
            </a:r>
          </a:p>
        </p:txBody>
      </p:sp>
      <p:cxnSp>
        <p:nvCxnSpPr>
          <p:cNvPr id="24" name="Straight Arrow Connector 23"/>
          <p:cNvCxnSpPr>
            <a:stCxn id="23" idx="3"/>
          </p:cNvCxnSpPr>
          <p:nvPr/>
        </p:nvCxnSpPr>
        <p:spPr bwMode="auto">
          <a:xfrm flipV="1">
            <a:off x="3288710" y="5623964"/>
            <a:ext cx="458342" cy="236018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85800" y="2590800"/>
            <a:ext cx="0" cy="2299085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6" name="TextBox 25"/>
          <p:cNvSpPr txBox="1"/>
          <p:nvPr/>
        </p:nvSpPr>
        <p:spPr>
          <a:xfrm rot="16200000">
            <a:off x="-544688" y="3440288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Z variable value</a:t>
            </a: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5486400" y="4889885"/>
            <a:ext cx="3242371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685800" y="4876799"/>
            <a:ext cx="143123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6096000" y="4952999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 Coordinate (m)</a:t>
            </a:r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49958" y="0"/>
            <a:ext cx="6584542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Trend Modeling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834130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454095" y="1905000"/>
                <a:ext cx="7772400" cy="411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7" tIns="44450" rIns="90487" bIns="44450"/>
              <a:lstStyle>
                <a:lvl1pPr marL="285750" indent="-2857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»"/>
                  <a:defRPr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3pPr>
                <a:lvl4pPr marL="1543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4pPr>
                <a:lvl5pPr marL="20002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5pPr>
                <a:lvl6pPr marL="24574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146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3718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29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defRPr/>
                </a:pPr>
                <a:r>
                  <a:rPr lang="en-US" altLang="en-US" b="0" kern="0"/>
                  <a:t>Any variance in the trend is removed from the residual:</a:t>
                </a:r>
                <a:endParaRPr lang="en-US" altLang="en-US" sz="1400" b="0" kern="0"/>
              </a:p>
              <a:p>
                <a:pPr marL="0" indent="0">
                  <a:buNone/>
                  <a:defRPr/>
                </a:pPr>
                <a:endParaRPr lang="en-US" altLang="en-US" sz="1400" b="0" kern="0"/>
              </a:p>
              <a:p>
                <a:pPr marL="457200" lvl="1" indent="0">
                  <a:buNone/>
                  <a:defRPr/>
                </a:pPr>
                <a:endParaRPr lang="en-US" altLang="en-US" sz="1400" b="0" kern="0"/>
              </a:p>
              <a:p>
                <a:pPr marL="457200" lvl="1" indent="0">
                  <a:buNone/>
                  <a:defRPr/>
                </a:pPr>
                <a:endParaRPr lang="en-US" altLang="en-US" sz="1400" b="0" kern="0"/>
              </a:p>
              <a:p>
                <a:pPr marL="457200" lvl="1" indent="0">
                  <a:buNone/>
                  <a:defRPr/>
                </a:pPr>
                <a:endParaRPr lang="en-US" altLang="en-US" sz="1400" b="0" kern="0"/>
              </a:p>
              <a:p>
                <a:pPr marL="457200" lvl="1" indent="0">
                  <a:buNone/>
                  <a:defRPr/>
                </a:pPr>
                <a:endParaRPr lang="en-US" altLang="en-US" sz="1400" b="0" kern="0"/>
              </a:p>
              <a:p>
                <a:pPr marL="457200" lvl="1" indent="0">
                  <a:buNone/>
                  <a:defRPr/>
                </a:pPr>
                <a:endParaRPr lang="en-US" altLang="en-US" sz="1400" b="0" kern="0"/>
              </a:p>
              <a:p>
                <a:pPr marL="457200" lvl="1" indent="0">
                  <a:buNone/>
                  <a:defRPr/>
                </a:pPr>
                <a:endParaRPr lang="en-US" altLang="en-US" sz="1400" b="0" kern="0"/>
              </a:p>
              <a:p>
                <a:pPr lvl="1">
                  <a:defRPr/>
                </a:pPr>
                <a:r>
                  <a:rPr lang="en-US" altLang="en-US" sz="1800" b="0" kern="0"/>
                  <a:t>So 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𝑿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en-US" sz="1800" b="0" kern="0"/>
                  <a:t> is the total variance (variability)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en-US" sz="1800" b="0" kern="0"/>
                  <a:t> is the variability that is deterministically modelled, treated as known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en-US" sz="1800" b="0" kern="0"/>
                  <a:t> is the component of the variability that is treated as unknown.  </a:t>
                </a:r>
              </a:p>
              <a:p>
                <a:pPr lvl="1">
                  <a:defRPr/>
                </a:pPr>
                <a:r>
                  <a:rPr lang="en-US" altLang="en-US" sz="1800" b="0" kern="0"/>
                  <a:t>Result: the more variability explained by the trend the less variability that remains as uncertain.</a:t>
                </a:r>
              </a:p>
              <a:p>
                <a:pPr lvl="1">
                  <a:defRPr/>
                </a:pPr>
                <a:endParaRPr lang="en-US" altLang="en-US" sz="1400" b="0" kern="0"/>
              </a:p>
              <a:p>
                <a:pPr marL="457200" lvl="1" indent="0">
                  <a:buNone/>
                  <a:defRPr/>
                </a:pPr>
                <a:endParaRPr lang="en-US" altLang="en-US" sz="1400" b="0" kern="0"/>
              </a:p>
              <a:p>
                <a:pPr marL="457200" lvl="1" indent="0">
                  <a:buNone/>
                  <a:defRPr/>
                </a:pPr>
                <a:endParaRPr lang="en-US" altLang="en-US" sz="1400" b="0" kern="0"/>
              </a:p>
              <a:p>
                <a:pPr marL="457200" lvl="1" indent="0">
                  <a:buNone/>
                  <a:defRPr/>
                </a:pPr>
                <a:endParaRPr lang="en-US" altLang="en-US" sz="1800" b="0" kern="0"/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095" y="1905000"/>
                <a:ext cx="7772400" cy="4114800"/>
              </a:xfrm>
              <a:prstGeom prst="rect">
                <a:avLst/>
              </a:prstGeom>
              <a:blipFill>
                <a:blip r:embed="rId2"/>
                <a:stretch>
                  <a:fillRect l="-1020" t="-2074" r="-1176" b="-7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89486" y="2691523"/>
                <a:ext cx="3058914" cy="457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486" y="2691523"/>
                <a:ext cx="3058914" cy="4579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70751" y="3253728"/>
                <a:ext cx="2969531" cy="427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en-US" sz="2000" b="0" kern="0"/>
                  <a:t>i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en-US" sz="2000" b="0" i="1" kern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en-US" sz="2000" b="0" kern="0"/>
                  <a:t>= 0</a:t>
                </a:r>
                <a:endParaRPr lang="en-US" sz="20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751" y="3253728"/>
                <a:ext cx="2969531" cy="427746"/>
              </a:xfrm>
              <a:prstGeom prst="rect">
                <a:avLst/>
              </a:prstGeom>
              <a:blipFill>
                <a:blip r:embed="rId4"/>
                <a:stretch>
                  <a:fillRect l="-1848" t="-8571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2714552" y="3429000"/>
            <a:ext cx="217569" cy="193643"/>
            <a:chOff x="7136424" y="5791200"/>
            <a:chExt cx="483576" cy="430386"/>
          </a:xfrm>
        </p:grpSpPr>
        <p:grpSp>
          <p:nvGrpSpPr>
            <p:cNvPr id="28" name="Group 27"/>
            <p:cNvGrpSpPr/>
            <p:nvPr/>
          </p:nvGrpSpPr>
          <p:grpSpPr>
            <a:xfrm>
              <a:off x="7369453" y="5791200"/>
              <a:ext cx="60033" cy="430386"/>
              <a:chOff x="8318004" y="5638800"/>
              <a:chExt cx="60033" cy="582786"/>
            </a:xfrm>
          </p:grpSpPr>
          <p:cxnSp>
            <p:nvCxnSpPr>
              <p:cNvPr id="32" name="Straight Connector 31"/>
              <p:cNvCxnSpPr/>
              <p:nvPr/>
            </p:nvCxnSpPr>
            <p:spPr bwMode="auto">
              <a:xfrm>
                <a:off x="8378037" y="5638800"/>
                <a:ext cx="0" cy="582786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>
                <a:off x="8318004" y="5638800"/>
                <a:ext cx="0" cy="582786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1" name="Straight Connector 30"/>
            <p:cNvCxnSpPr/>
            <p:nvPr/>
          </p:nvCxnSpPr>
          <p:spPr bwMode="auto">
            <a:xfrm>
              <a:off x="7136424" y="6221586"/>
              <a:ext cx="483576" cy="0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680551" y="3809254"/>
                <a:ext cx="1966564" cy="457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0551" y="3809254"/>
                <a:ext cx="1966564" cy="4579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Pie 6"/>
          <p:cNvSpPr/>
          <p:nvPr/>
        </p:nvSpPr>
        <p:spPr bwMode="auto">
          <a:xfrm>
            <a:off x="6781800" y="2819400"/>
            <a:ext cx="1447800" cy="1447800"/>
          </a:xfrm>
          <a:prstGeom prst="pie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5" name="Pie 34"/>
          <p:cNvSpPr/>
          <p:nvPr/>
        </p:nvSpPr>
        <p:spPr bwMode="auto">
          <a:xfrm>
            <a:off x="6858000" y="2741853"/>
            <a:ext cx="1447800" cy="1447800"/>
          </a:xfrm>
          <a:prstGeom prst="pie">
            <a:avLst>
              <a:gd name="adj1" fmla="val 16220836"/>
              <a:gd name="adj2" fmla="val 77945"/>
            </a:avLst>
          </a:prstGeom>
          <a:solidFill>
            <a:srgbClr val="92D050"/>
          </a:solidFill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50607" y="3493024"/>
            <a:ext cx="9316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/>
              <a:t>Unknown</a:t>
            </a:r>
          </a:p>
          <a:p>
            <a:r>
              <a:rPr lang="en-US" sz="1400" b="0"/>
              <a:t>Residual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543800" y="2949444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/>
              <a:t>Known</a:t>
            </a:r>
          </a:p>
          <a:p>
            <a:r>
              <a:rPr lang="en-US" sz="1400" b="0"/>
              <a:t>Trend</a:t>
            </a: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49958" y="0"/>
            <a:ext cx="6584542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Trend Modeling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4239382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80010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Definition Deterministic Model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4095" y="127406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en-US" b="0" kern="0"/>
              <a:t>Model that assumes perfect knowledge, without uncertainty</a:t>
            </a:r>
          </a:p>
          <a:p>
            <a:pPr>
              <a:defRPr/>
            </a:pPr>
            <a:endParaRPr lang="en-US" altLang="en-US" b="0" kern="0"/>
          </a:p>
          <a:p>
            <a:pPr>
              <a:defRPr/>
            </a:pPr>
            <a:r>
              <a:rPr lang="en-US" altLang="en-US" sz="2000" b="0" kern="0"/>
              <a:t>Based on knowledge of the phenomenon or trend fitting to data </a:t>
            </a:r>
          </a:p>
          <a:p>
            <a:pPr>
              <a:defRPr/>
            </a:pPr>
            <a:r>
              <a:rPr lang="en-US" altLang="en-US" sz="2000" b="0" kern="0"/>
              <a:t>Most subsurface models have a deterministic component (trend) to capture expert knowledge and to provide a stationary residual for geostatistical modeling. </a:t>
            </a:r>
          </a:p>
          <a:p>
            <a:pPr marL="0" indent="0">
              <a:buNone/>
              <a:defRPr/>
            </a:pPr>
            <a:endParaRPr lang="en-US" altLang="en-US" sz="1400" b="0" kern="0"/>
          </a:p>
          <a:p>
            <a:pPr marL="457200" lvl="1" indent="0">
              <a:buNone/>
              <a:defRPr/>
            </a:pPr>
            <a:endParaRPr lang="en-US" altLang="en-US" sz="1400" b="0" kern="0"/>
          </a:p>
        </p:txBody>
      </p:sp>
    </p:spTree>
    <p:extLst>
      <p:ext uri="{BB962C8B-B14F-4D97-AF65-F5344CB8AC3E}">
        <p14:creationId xmlns:p14="http://schemas.microsoft.com/office/powerpoint/2010/main" val="40800876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67327" y="-3544"/>
            <a:ext cx="44196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Trend Modeling Hands-on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259279" y="6602901"/>
            <a:ext cx="389359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/>
              <a:t>File Name: Daytum_Trends_v2.ipyn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799" y="1172405"/>
            <a:ext cx="3746501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ere’s an opportunity for experiential learning with Trend Modeling.</a:t>
            </a:r>
          </a:p>
          <a:p>
            <a:endParaRPr lang="en-US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hings to t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b="0"/>
          </a:p>
          <a:p>
            <a:pPr marL="342900" indent="-342900">
              <a:buFont typeface="+mj-lt"/>
              <a:buAutoNum type="arabicPeriod"/>
            </a:pPr>
            <a:r>
              <a:rPr lang="en-US" sz="1600" b="0"/>
              <a:t>Set the radius very large (50). How’s the trend model performing? Try radius very small (1)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b="0"/>
              <a:t>What do you think is the best radius to fit a trend to this spatial data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3235B47-4081-45F2-92C9-CC92CDD2E9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7762" y="1487609"/>
            <a:ext cx="4920038" cy="481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02474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398462" y="1561336"/>
                <a:ext cx="8347075" cy="472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7" tIns="44450" rIns="90487" bIns="44450"/>
              <a:lstStyle>
                <a:lvl1pPr marL="285750" indent="-2857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»"/>
                  <a:defRPr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3pPr>
                <a:lvl4pPr marL="1543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4pPr>
                <a:lvl5pPr marL="20002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5pPr>
                <a:lvl6pPr marL="24574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146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3718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29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defRPr/>
                </a:pPr>
                <a:r>
                  <a:rPr lang="en-US" altLang="en-US" sz="1800" b="0" kern="0"/>
                  <a:t>Consider the case of estimating at some unsampled location: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 marL="0" indent="0">
                  <a:buNone/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How would you do this given data, </a:t>
                </a:r>
                <a14:m>
                  <m:oMath xmlns:m="http://schemas.openxmlformats.org/officeDocument/2006/math"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b="1" i="0" kern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1800" b="0" kern="0"/>
                  <a:t> </a:t>
                </a:r>
                <a14:m>
                  <m:oMath xmlns:m="http://schemas.openxmlformats.org/officeDocument/2006/math"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altLang="en-US" sz="18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ker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sz="1800" b="0" i="1" ker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1800" b="0" kern="0"/>
                  <a:t> and </a:t>
                </a:r>
                <a14:m>
                  <m:oMath xmlns:m="http://schemas.openxmlformats.org/officeDocument/2006/math"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altLang="en-US" sz="18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ker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Note: z is the variable of interest (e.g. porosity etc.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ker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en-US" sz="1800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1800" b="0" kern="0"/>
                  <a:t>is the data locations.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 lvl="1">
                  <a:defRPr/>
                </a:pPr>
                <a:endParaRPr lang="en-US" altLang="en-US" sz="16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462" y="1561336"/>
                <a:ext cx="8347075" cy="4724400"/>
              </a:xfrm>
              <a:prstGeom prst="rect">
                <a:avLst/>
              </a:prstGeom>
              <a:blipFill>
                <a:blip r:embed="rId2"/>
                <a:stretch>
                  <a:fillRect l="-438" t="-1290" b="-50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4832" y="0"/>
            <a:ext cx="80010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Estimation</a:t>
            </a:r>
            <a:endParaRPr lang="en-US">
              <a:ea typeface="+mj-ea"/>
              <a:cs typeface="+mj-cs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905000" y="2017133"/>
            <a:ext cx="5547558" cy="3088267"/>
            <a:chOff x="732135" y="2011216"/>
            <a:chExt cx="5547558" cy="3088267"/>
          </a:xfrm>
        </p:grpSpPr>
        <p:grpSp>
          <p:nvGrpSpPr>
            <p:cNvPr id="27" name="Group 26"/>
            <p:cNvGrpSpPr/>
            <p:nvPr/>
          </p:nvGrpSpPr>
          <p:grpSpPr>
            <a:xfrm>
              <a:off x="732135" y="3171009"/>
              <a:ext cx="2105755" cy="1928474"/>
              <a:chOff x="8430579" y="2244941"/>
              <a:chExt cx="2105755" cy="1928474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10223428" y="3804083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8430579" y="2244941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y</a:t>
                </a:r>
              </a:p>
            </p:txBody>
          </p:sp>
        </p:grpSp>
        <p:sp>
          <p:nvSpPr>
            <p:cNvPr id="28" name="Oval 27"/>
            <p:cNvSpPr/>
            <p:nvPr/>
          </p:nvSpPr>
          <p:spPr bwMode="auto">
            <a:xfrm>
              <a:off x="2255452" y="2716823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977715" y="25644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3241431" y="2438400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963694" y="2286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5451231" y="4050268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173494" y="38978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314286" y="3440668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?</a:t>
              </a: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4045267" y="4161637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3598984" y="3598984"/>
              <a:ext cx="134816" cy="134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1317737" y="2011216"/>
              <a:ext cx="4961956" cy="2812333"/>
            </a:xfrm>
            <a:custGeom>
              <a:avLst/>
              <a:gdLst>
                <a:gd name="connsiteX0" fmla="*/ 4948379 w 4949335"/>
                <a:gd name="connsiteY0" fmla="*/ 2473390 h 2818275"/>
                <a:gd name="connsiteX1" fmla="*/ 3831756 w 4949335"/>
                <a:gd name="connsiteY1" fmla="*/ 635798 h 2818275"/>
                <a:gd name="connsiteX2" fmla="*/ 1589718 w 4949335"/>
                <a:gd name="connsiteY2" fmla="*/ 2751 h 2818275"/>
                <a:gd name="connsiteX3" fmla="*/ 33479 w 4949335"/>
                <a:gd name="connsiteY3" fmla="*/ 829228 h 2818275"/>
                <a:gd name="connsiteX4" fmla="*/ 780825 w 4949335"/>
                <a:gd name="connsiteY4" fmla="*/ 2306336 h 2818275"/>
                <a:gd name="connsiteX5" fmla="*/ 3664702 w 4949335"/>
                <a:gd name="connsiteY5" fmla="*/ 2807498 h 2818275"/>
                <a:gd name="connsiteX6" fmla="*/ 4948379 w 4949335"/>
                <a:gd name="connsiteY6" fmla="*/ 2473390 h 2818275"/>
                <a:gd name="connsiteX0" fmla="*/ 4942387 w 4943343"/>
                <a:gd name="connsiteY0" fmla="*/ 2473390 h 2818275"/>
                <a:gd name="connsiteX1" fmla="*/ 3825764 w 4943343"/>
                <a:gd name="connsiteY1" fmla="*/ 635798 h 2818275"/>
                <a:gd name="connsiteX2" fmla="*/ 1583726 w 4943343"/>
                <a:gd name="connsiteY2" fmla="*/ 2751 h 2818275"/>
                <a:gd name="connsiteX3" fmla="*/ 27487 w 4943343"/>
                <a:gd name="connsiteY3" fmla="*/ 829228 h 2818275"/>
                <a:gd name="connsiteX4" fmla="*/ 774833 w 4943343"/>
                <a:gd name="connsiteY4" fmla="*/ 2306336 h 2818275"/>
                <a:gd name="connsiteX5" fmla="*/ 3658710 w 4943343"/>
                <a:gd name="connsiteY5" fmla="*/ 2807498 h 2818275"/>
                <a:gd name="connsiteX6" fmla="*/ 4942387 w 4943343"/>
                <a:gd name="connsiteY6" fmla="*/ 2473390 h 2818275"/>
                <a:gd name="connsiteX0" fmla="*/ 4959971 w 4960905"/>
                <a:gd name="connsiteY0" fmla="*/ 2050830 h 2812333"/>
                <a:gd name="connsiteX1" fmla="*/ 3825764 w 4960905"/>
                <a:gd name="connsiteY1" fmla="*/ 635269 h 2812333"/>
                <a:gd name="connsiteX2" fmla="*/ 1583726 w 4960905"/>
                <a:gd name="connsiteY2" fmla="*/ 2222 h 2812333"/>
                <a:gd name="connsiteX3" fmla="*/ 27487 w 4960905"/>
                <a:gd name="connsiteY3" fmla="*/ 828699 h 2812333"/>
                <a:gd name="connsiteX4" fmla="*/ 774833 w 4960905"/>
                <a:gd name="connsiteY4" fmla="*/ 2305807 h 2812333"/>
                <a:gd name="connsiteX5" fmla="*/ 3658710 w 4960905"/>
                <a:gd name="connsiteY5" fmla="*/ 2806969 h 2812333"/>
                <a:gd name="connsiteX6" fmla="*/ 4959971 w 4960905"/>
                <a:gd name="connsiteY6" fmla="*/ 2050830 h 2812333"/>
                <a:gd name="connsiteX0" fmla="*/ 4959971 w 4961956"/>
                <a:gd name="connsiteY0" fmla="*/ 2050830 h 2812333"/>
                <a:gd name="connsiteX1" fmla="*/ 3825764 w 4961956"/>
                <a:gd name="connsiteY1" fmla="*/ 635269 h 2812333"/>
                <a:gd name="connsiteX2" fmla="*/ 1583726 w 4961956"/>
                <a:gd name="connsiteY2" fmla="*/ 2222 h 2812333"/>
                <a:gd name="connsiteX3" fmla="*/ 27487 w 4961956"/>
                <a:gd name="connsiteY3" fmla="*/ 828699 h 2812333"/>
                <a:gd name="connsiteX4" fmla="*/ 774833 w 4961956"/>
                <a:gd name="connsiteY4" fmla="*/ 2305807 h 2812333"/>
                <a:gd name="connsiteX5" fmla="*/ 3658710 w 4961956"/>
                <a:gd name="connsiteY5" fmla="*/ 2806969 h 2812333"/>
                <a:gd name="connsiteX6" fmla="*/ 4959971 w 4961956"/>
                <a:gd name="connsiteY6" fmla="*/ 2050830 h 2812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61956" h="2812333">
                  <a:moveTo>
                    <a:pt x="4959971" y="2050830"/>
                  </a:moveTo>
                  <a:cubicBezTo>
                    <a:pt x="4917474" y="1398734"/>
                    <a:pt x="4388471" y="976704"/>
                    <a:pt x="3825764" y="635269"/>
                  </a:cubicBezTo>
                  <a:cubicBezTo>
                    <a:pt x="3263057" y="293834"/>
                    <a:pt x="2216772" y="-30016"/>
                    <a:pt x="1583726" y="2222"/>
                  </a:cubicBezTo>
                  <a:cubicBezTo>
                    <a:pt x="950680" y="34460"/>
                    <a:pt x="144718" y="145829"/>
                    <a:pt x="27487" y="828699"/>
                  </a:cubicBezTo>
                  <a:cubicBezTo>
                    <a:pt x="-89744" y="1511569"/>
                    <a:pt x="169629" y="1976095"/>
                    <a:pt x="774833" y="2305807"/>
                  </a:cubicBezTo>
                  <a:cubicBezTo>
                    <a:pt x="1380037" y="2635519"/>
                    <a:pt x="2961187" y="2849465"/>
                    <a:pt x="3658710" y="2806969"/>
                  </a:cubicBezTo>
                  <a:cubicBezTo>
                    <a:pt x="4356233" y="2764473"/>
                    <a:pt x="5002468" y="2702926"/>
                    <a:pt x="4959971" y="2050830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 flipV="1">
              <a:off x="1066800" y="3355675"/>
              <a:ext cx="0" cy="13716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Arrow Connector 38"/>
            <p:cNvCxnSpPr/>
            <p:nvPr/>
          </p:nvCxnSpPr>
          <p:spPr bwMode="auto">
            <a:xfrm>
              <a:off x="1066800" y="4738943"/>
              <a:ext cx="16764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4980907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7" tIns="44450" rIns="90487" bIns="44450"/>
              <a:lstStyle>
                <a:lvl1pPr marL="285750" indent="-2857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»"/>
                  <a:defRPr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3pPr>
                <a:lvl4pPr marL="1543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4pPr>
                <a:lvl5pPr marL="20002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5pPr>
                <a:lvl6pPr marL="24574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146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3718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29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defRPr/>
                </a:pPr>
                <a:r>
                  <a:rPr lang="en-US" altLang="en-US" sz="1800" b="0" kern="0"/>
                  <a:t>Consider the case of estimating at some </a:t>
                </a:r>
                <a:r>
                  <a:rPr lang="en-US" altLang="en-US" sz="1800" b="0" kern="0" err="1"/>
                  <a:t>unsampled</a:t>
                </a:r>
                <a:r>
                  <a:rPr lang="en-US" altLang="en-US" sz="1800" b="0" kern="0"/>
                  <a:t> location: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 marL="0" indent="0">
                  <a:buNone/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How would you do this given data, </a:t>
                </a:r>
                <a14:m>
                  <m:oMath xmlns:m="http://schemas.openxmlformats.org/officeDocument/2006/math"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b="1" i="0" kern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1800" b="0" kern="0"/>
                  <a:t> </a:t>
                </a:r>
                <a14:m>
                  <m:oMath xmlns:m="http://schemas.openxmlformats.org/officeDocument/2006/math"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altLang="en-US" sz="18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ker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sz="1800" b="0" i="1" ker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1800" b="0" kern="0"/>
                  <a:t> and </a:t>
                </a:r>
                <a14:m>
                  <m:oMath xmlns:m="http://schemas.openxmlformats.org/officeDocument/2006/math"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altLang="en-US" sz="18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ker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blipFill>
                <a:blip r:embed="rId2"/>
                <a:stretch>
                  <a:fillRect l="-438" t="-12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87606" y="5502809"/>
                <a:ext cx="4216411" cy="754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𝐳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606" y="5502809"/>
                <a:ext cx="4216411" cy="754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 bwMode="auto">
          <a:xfrm>
            <a:off x="4953000" y="5502809"/>
            <a:ext cx="1751017" cy="897991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58141" y="5502809"/>
            <a:ext cx="23477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Unbiasedness </a:t>
            </a:r>
          </a:p>
          <a:p>
            <a:r>
              <a:rPr lang="en-US">
                <a:solidFill>
                  <a:srgbClr val="FF0000"/>
                </a:solidFill>
              </a:rPr>
              <a:t>Constraint</a:t>
            </a:r>
          </a:p>
          <a:p>
            <a:r>
              <a:rPr lang="en-US">
                <a:solidFill>
                  <a:srgbClr val="FF0000"/>
                </a:solidFill>
              </a:rPr>
              <a:t>Weights sum to 1.0.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1828800"/>
            <a:ext cx="5547558" cy="3088267"/>
            <a:chOff x="732135" y="2011216"/>
            <a:chExt cx="5547558" cy="3088267"/>
          </a:xfrm>
        </p:grpSpPr>
        <p:grpSp>
          <p:nvGrpSpPr>
            <p:cNvPr id="16" name="Group 15"/>
            <p:cNvGrpSpPr/>
            <p:nvPr/>
          </p:nvGrpSpPr>
          <p:grpSpPr>
            <a:xfrm>
              <a:off x="732135" y="3171009"/>
              <a:ext cx="2105755" cy="1928474"/>
              <a:chOff x="8430579" y="2244941"/>
              <a:chExt cx="2105755" cy="1928474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10223428" y="3804083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8430579" y="2244941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y</a:t>
                </a:r>
              </a:p>
            </p:txBody>
          </p:sp>
        </p:grpSp>
        <p:sp>
          <p:nvSpPr>
            <p:cNvPr id="17" name="Oval 16"/>
            <p:cNvSpPr/>
            <p:nvPr/>
          </p:nvSpPr>
          <p:spPr bwMode="auto">
            <a:xfrm>
              <a:off x="2255452" y="2716823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7715" y="25644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3241431" y="2438400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63694" y="2286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5451231" y="4050268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73494" y="38978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14286" y="3440668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?</a:t>
              </a: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4045267" y="4161637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3598984" y="3598984"/>
              <a:ext cx="134816" cy="134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1317737" y="2011216"/>
              <a:ext cx="4961956" cy="2812333"/>
            </a:xfrm>
            <a:custGeom>
              <a:avLst/>
              <a:gdLst>
                <a:gd name="connsiteX0" fmla="*/ 4948379 w 4949335"/>
                <a:gd name="connsiteY0" fmla="*/ 2473390 h 2818275"/>
                <a:gd name="connsiteX1" fmla="*/ 3831756 w 4949335"/>
                <a:gd name="connsiteY1" fmla="*/ 635798 h 2818275"/>
                <a:gd name="connsiteX2" fmla="*/ 1589718 w 4949335"/>
                <a:gd name="connsiteY2" fmla="*/ 2751 h 2818275"/>
                <a:gd name="connsiteX3" fmla="*/ 33479 w 4949335"/>
                <a:gd name="connsiteY3" fmla="*/ 829228 h 2818275"/>
                <a:gd name="connsiteX4" fmla="*/ 780825 w 4949335"/>
                <a:gd name="connsiteY4" fmla="*/ 2306336 h 2818275"/>
                <a:gd name="connsiteX5" fmla="*/ 3664702 w 4949335"/>
                <a:gd name="connsiteY5" fmla="*/ 2807498 h 2818275"/>
                <a:gd name="connsiteX6" fmla="*/ 4948379 w 4949335"/>
                <a:gd name="connsiteY6" fmla="*/ 2473390 h 2818275"/>
                <a:gd name="connsiteX0" fmla="*/ 4942387 w 4943343"/>
                <a:gd name="connsiteY0" fmla="*/ 2473390 h 2818275"/>
                <a:gd name="connsiteX1" fmla="*/ 3825764 w 4943343"/>
                <a:gd name="connsiteY1" fmla="*/ 635798 h 2818275"/>
                <a:gd name="connsiteX2" fmla="*/ 1583726 w 4943343"/>
                <a:gd name="connsiteY2" fmla="*/ 2751 h 2818275"/>
                <a:gd name="connsiteX3" fmla="*/ 27487 w 4943343"/>
                <a:gd name="connsiteY3" fmla="*/ 829228 h 2818275"/>
                <a:gd name="connsiteX4" fmla="*/ 774833 w 4943343"/>
                <a:gd name="connsiteY4" fmla="*/ 2306336 h 2818275"/>
                <a:gd name="connsiteX5" fmla="*/ 3658710 w 4943343"/>
                <a:gd name="connsiteY5" fmla="*/ 2807498 h 2818275"/>
                <a:gd name="connsiteX6" fmla="*/ 4942387 w 4943343"/>
                <a:gd name="connsiteY6" fmla="*/ 2473390 h 2818275"/>
                <a:gd name="connsiteX0" fmla="*/ 4959971 w 4960905"/>
                <a:gd name="connsiteY0" fmla="*/ 2050830 h 2812333"/>
                <a:gd name="connsiteX1" fmla="*/ 3825764 w 4960905"/>
                <a:gd name="connsiteY1" fmla="*/ 635269 h 2812333"/>
                <a:gd name="connsiteX2" fmla="*/ 1583726 w 4960905"/>
                <a:gd name="connsiteY2" fmla="*/ 2222 h 2812333"/>
                <a:gd name="connsiteX3" fmla="*/ 27487 w 4960905"/>
                <a:gd name="connsiteY3" fmla="*/ 828699 h 2812333"/>
                <a:gd name="connsiteX4" fmla="*/ 774833 w 4960905"/>
                <a:gd name="connsiteY4" fmla="*/ 2305807 h 2812333"/>
                <a:gd name="connsiteX5" fmla="*/ 3658710 w 4960905"/>
                <a:gd name="connsiteY5" fmla="*/ 2806969 h 2812333"/>
                <a:gd name="connsiteX6" fmla="*/ 4959971 w 4960905"/>
                <a:gd name="connsiteY6" fmla="*/ 2050830 h 2812333"/>
                <a:gd name="connsiteX0" fmla="*/ 4959971 w 4961956"/>
                <a:gd name="connsiteY0" fmla="*/ 2050830 h 2812333"/>
                <a:gd name="connsiteX1" fmla="*/ 3825764 w 4961956"/>
                <a:gd name="connsiteY1" fmla="*/ 635269 h 2812333"/>
                <a:gd name="connsiteX2" fmla="*/ 1583726 w 4961956"/>
                <a:gd name="connsiteY2" fmla="*/ 2222 h 2812333"/>
                <a:gd name="connsiteX3" fmla="*/ 27487 w 4961956"/>
                <a:gd name="connsiteY3" fmla="*/ 828699 h 2812333"/>
                <a:gd name="connsiteX4" fmla="*/ 774833 w 4961956"/>
                <a:gd name="connsiteY4" fmla="*/ 2305807 h 2812333"/>
                <a:gd name="connsiteX5" fmla="*/ 3658710 w 4961956"/>
                <a:gd name="connsiteY5" fmla="*/ 2806969 h 2812333"/>
                <a:gd name="connsiteX6" fmla="*/ 4959971 w 4961956"/>
                <a:gd name="connsiteY6" fmla="*/ 2050830 h 2812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61956" h="2812333">
                  <a:moveTo>
                    <a:pt x="4959971" y="2050830"/>
                  </a:moveTo>
                  <a:cubicBezTo>
                    <a:pt x="4917474" y="1398734"/>
                    <a:pt x="4388471" y="976704"/>
                    <a:pt x="3825764" y="635269"/>
                  </a:cubicBezTo>
                  <a:cubicBezTo>
                    <a:pt x="3263057" y="293834"/>
                    <a:pt x="2216772" y="-30016"/>
                    <a:pt x="1583726" y="2222"/>
                  </a:cubicBezTo>
                  <a:cubicBezTo>
                    <a:pt x="950680" y="34460"/>
                    <a:pt x="144718" y="145829"/>
                    <a:pt x="27487" y="828699"/>
                  </a:cubicBezTo>
                  <a:cubicBezTo>
                    <a:pt x="-89744" y="1511569"/>
                    <a:pt x="169629" y="1976095"/>
                    <a:pt x="774833" y="2305807"/>
                  </a:cubicBezTo>
                  <a:cubicBezTo>
                    <a:pt x="1380037" y="2635519"/>
                    <a:pt x="2961187" y="2849465"/>
                    <a:pt x="3658710" y="2806969"/>
                  </a:cubicBezTo>
                  <a:cubicBezTo>
                    <a:pt x="4356233" y="2764473"/>
                    <a:pt x="5002468" y="2702926"/>
                    <a:pt x="4959971" y="2050830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V="1">
              <a:off x="1066800" y="3355675"/>
              <a:ext cx="0" cy="13716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1066800" y="4738943"/>
              <a:ext cx="16764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118508" y="3200400"/>
                <a:ext cx="24920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/>
                  <a:t> is an estimate </a:t>
                </a: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508" y="3200400"/>
                <a:ext cx="2492092" cy="369332"/>
              </a:xfrm>
              <a:prstGeom prst="rect">
                <a:avLst/>
              </a:prstGeom>
              <a:blipFill>
                <a:blip r:embed="rId4"/>
                <a:stretch>
                  <a:fillRect t="-8197" r="-97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6172176" y="3723676"/>
                <a:ext cx="2566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sub>
                    </m:sSub>
                  </m:oMath>
                </a14:m>
                <a:r>
                  <a:rPr lang="en-US"/>
                  <a:t> is the data weights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176" y="3723676"/>
                <a:ext cx="2566665" cy="369332"/>
              </a:xfrm>
              <a:prstGeom prst="rect">
                <a:avLst/>
              </a:prstGeom>
              <a:blipFill>
                <a:blip r:embed="rId5"/>
                <a:stretch>
                  <a:fillRect t="-10000" r="-118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096974" y="2667000"/>
                <a:ext cx="27422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𝐳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/>
                  <a:t> is the data values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974" y="2667000"/>
                <a:ext cx="2742226" cy="369332"/>
              </a:xfrm>
              <a:prstGeom prst="rect">
                <a:avLst/>
              </a:prstGeom>
              <a:blipFill>
                <a:blip r:embed="rId6"/>
                <a:stretch>
                  <a:fillRect t="-10000" r="-133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172200" y="4191000"/>
                <a:ext cx="25730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𝒛</m:t>
                        </m:r>
                      </m:sub>
                    </m:sSub>
                  </m:oMath>
                </a14:m>
                <a:r>
                  <a:rPr lang="en-US"/>
                  <a:t> is the global mean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4191000"/>
                <a:ext cx="2573077" cy="369332"/>
              </a:xfrm>
              <a:prstGeom prst="rect">
                <a:avLst/>
              </a:prstGeom>
              <a:blipFill>
                <a:blip r:embed="rId7"/>
                <a:stretch>
                  <a:fillRect t="-10000" r="-165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4832" y="0"/>
            <a:ext cx="80010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Estimation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7349951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7" tIns="44450" rIns="90487" bIns="44450"/>
              <a:lstStyle>
                <a:lvl1pPr marL="285750" indent="-2857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»"/>
                  <a:defRPr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3pPr>
                <a:lvl4pPr marL="1543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4pPr>
                <a:lvl5pPr marL="20002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5pPr>
                <a:lvl6pPr marL="24574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146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3718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29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defRPr/>
                </a:pPr>
                <a:r>
                  <a:rPr lang="en-US" altLang="en-US" sz="1800" b="0" kern="0"/>
                  <a:t>Consider the case of estimating at some </a:t>
                </a:r>
                <a:r>
                  <a:rPr lang="en-US" altLang="en-US" sz="1800" b="0" kern="0" err="1"/>
                  <a:t>unsampled</a:t>
                </a:r>
                <a:r>
                  <a:rPr lang="en-US" altLang="en-US" sz="1800" b="0" kern="0"/>
                  <a:t> location: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 marL="0" indent="0">
                  <a:buNone/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How would you do this given data, </a:t>
                </a:r>
                <a14:m>
                  <m:oMath xmlns:m="http://schemas.openxmlformats.org/officeDocument/2006/math"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b="1" i="0" kern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1800" b="0" kern="0"/>
                  <a:t> </a:t>
                </a:r>
                <a14:m>
                  <m:oMath xmlns:m="http://schemas.openxmlformats.org/officeDocument/2006/math"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altLang="en-US" sz="18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ker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sz="1800" b="0" i="1" ker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1800" b="0" kern="0"/>
                  <a:t> and </a:t>
                </a:r>
                <a14:m>
                  <m:oMath xmlns:m="http://schemas.openxmlformats.org/officeDocument/2006/math"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altLang="en-US" sz="18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ker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en-US" sz="1800" b="0" i="1" kern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en-US" sz="1800" b="0" i="1" kern="0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altLang="en-US" sz="1800" b="0" kern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blipFill>
                <a:blip r:embed="rId2"/>
                <a:stretch>
                  <a:fillRect l="-438" t="-12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43000" y="5502809"/>
                <a:ext cx="4547912" cy="754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𝐳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𝜶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𝜶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502809"/>
                <a:ext cx="4547912" cy="754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690912" y="5557118"/>
            <a:ext cx="3168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n the case where </a:t>
            </a:r>
          </a:p>
          <a:p>
            <a:r>
              <a:rPr lang="en-US">
                <a:solidFill>
                  <a:srgbClr val="FF0000"/>
                </a:solidFill>
              </a:rPr>
              <a:t>the mean is non-stationary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14400" y="6336268"/>
                <a:ext cx="45703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Given y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/>
                  <a:t>,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b>
                        </m:sSub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b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𝜶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6336268"/>
                <a:ext cx="4570354" cy="369332"/>
              </a:xfrm>
              <a:prstGeom prst="rect">
                <a:avLst/>
              </a:prstGeom>
              <a:blipFill>
                <a:blip r:embed="rId4"/>
                <a:stretch>
                  <a:fillRect l="-1067" t="-118033" b="-185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670832" y="6336268"/>
            <a:ext cx="3065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implified with residual, y.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905000" y="1828800"/>
            <a:ext cx="5547558" cy="3088267"/>
            <a:chOff x="732135" y="2011216"/>
            <a:chExt cx="5547558" cy="3088267"/>
          </a:xfrm>
        </p:grpSpPr>
        <p:grpSp>
          <p:nvGrpSpPr>
            <p:cNvPr id="16" name="Group 15"/>
            <p:cNvGrpSpPr/>
            <p:nvPr/>
          </p:nvGrpSpPr>
          <p:grpSpPr>
            <a:xfrm>
              <a:off x="732135" y="3171009"/>
              <a:ext cx="2105755" cy="1928474"/>
              <a:chOff x="8430579" y="2244941"/>
              <a:chExt cx="2105755" cy="1928474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10223428" y="3804083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8430579" y="2244941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y</a:t>
                </a:r>
              </a:p>
            </p:txBody>
          </p:sp>
        </p:grpSp>
        <p:sp>
          <p:nvSpPr>
            <p:cNvPr id="17" name="Oval 16"/>
            <p:cNvSpPr/>
            <p:nvPr/>
          </p:nvSpPr>
          <p:spPr bwMode="auto">
            <a:xfrm>
              <a:off x="2255452" y="2716823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7715" y="25644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3241431" y="2438400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63694" y="2286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5451231" y="4050268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73494" y="38978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14286" y="3440668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?</a:t>
              </a: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4045267" y="4161637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3598984" y="3598984"/>
              <a:ext cx="134816" cy="134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1317737" y="2011216"/>
              <a:ext cx="4961956" cy="2812333"/>
            </a:xfrm>
            <a:custGeom>
              <a:avLst/>
              <a:gdLst>
                <a:gd name="connsiteX0" fmla="*/ 4948379 w 4949335"/>
                <a:gd name="connsiteY0" fmla="*/ 2473390 h 2818275"/>
                <a:gd name="connsiteX1" fmla="*/ 3831756 w 4949335"/>
                <a:gd name="connsiteY1" fmla="*/ 635798 h 2818275"/>
                <a:gd name="connsiteX2" fmla="*/ 1589718 w 4949335"/>
                <a:gd name="connsiteY2" fmla="*/ 2751 h 2818275"/>
                <a:gd name="connsiteX3" fmla="*/ 33479 w 4949335"/>
                <a:gd name="connsiteY3" fmla="*/ 829228 h 2818275"/>
                <a:gd name="connsiteX4" fmla="*/ 780825 w 4949335"/>
                <a:gd name="connsiteY4" fmla="*/ 2306336 h 2818275"/>
                <a:gd name="connsiteX5" fmla="*/ 3664702 w 4949335"/>
                <a:gd name="connsiteY5" fmla="*/ 2807498 h 2818275"/>
                <a:gd name="connsiteX6" fmla="*/ 4948379 w 4949335"/>
                <a:gd name="connsiteY6" fmla="*/ 2473390 h 2818275"/>
                <a:gd name="connsiteX0" fmla="*/ 4942387 w 4943343"/>
                <a:gd name="connsiteY0" fmla="*/ 2473390 h 2818275"/>
                <a:gd name="connsiteX1" fmla="*/ 3825764 w 4943343"/>
                <a:gd name="connsiteY1" fmla="*/ 635798 h 2818275"/>
                <a:gd name="connsiteX2" fmla="*/ 1583726 w 4943343"/>
                <a:gd name="connsiteY2" fmla="*/ 2751 h 2818275"/>
                <a:gd name="connsiteX3" fmla="*/ 27487 w 4943343"/>
                <a:gd name="connsiteY3" fmla="*/ 829228 h 2818275"/>
                <a:gd name="connsiteX4" fmla="*/ 774833 w 4943343"/>
                <a:gd name="connsiteY4" fmla="*/ 2306336 h 2818275"/>
                <a:gd name="connsiteX5" fmla="*/ 3658710 w 4943343"/>
                <a:gd name="connsiteY5" fmla="*/ 2807498 h 2818275"/>
                <a:gd name="connsiteX6" fmla="*/ 4942387 w 4943343"/>
                <a:gd name="connsiteY6" fmla="*/ 2473390 h 2818275"/>
                <a:gd name="connsiteX0" fmla="*/ 4959971 w 4960905"/>
                <a:gd name="connsiteY0" fmla="*/ 2050830 h 2812333"/>
                <a:gd name="connsiteX1" fmla="*/ 3825764 w 4960905"/>
                <a:gd name="connsiteY1" fmla="*/ 635269 h 2812333"/>
                <a:gd name="connsiteX2" fmla="*/ 1583726 w 4960905"/>
                <a:gd name="connsiteY2" fmla="*/ 2222 h 2812333"/>
                <a:gd name="connsiteX3" fmla="*/ 27487 w 4960905"/>
                <a:gd name="connsiteY3" fmla="*/ 828699 h 2812333"/>
                <a:gd name="connsiteX4" fmla="*/ 774833 w 4960905"/>
                <a:gd name="connsiteY4" fmla="*/ 2305807 h 2812333"/>
                <a:gd name="connsiteX5" fmla="*/ 3658710 w 4960905"/>
                <a:gd name="connsiteY5" fmla="*/ 2806969 h 2812333"/>
                <a:gd name="connsiteX6" fmla="*/ 4959971 w 4960905"/>
                <a:gd name="connsiteY6" fmla="*/ 2050830 h 2812333"/>
                <a:gd name="connsiteX0" fmla="*/ 4959971 w 4961956"/>
                <a:gd name="connsiteY0" fmla="*/ 2050830 h 2812333"/>
                <a:gd name="connsiteX1" fmla="*/ 3825764 w 4961956"/>
                <a:gd name="connsiteY1" fmla="*/ 635269 h 2812333"/>
                <a:gd name="connsiteX2" fmla="*/ 1583726 w 4961956"/>
                <a:gd name="connsiteY2" fmla="*/ 2222 h 2812333"/>
                <a:gd name="connsiteX3" fmla="*/ 27487 w 4961956"/>
                <a:gd name="connsiteY3" fmla="*/ 828699 h 2812333"/>
                <a:gd name="connsiteX4" fmla="*/ 774833 w 4961956"/>
                <a:gd name="connsiteY4" fmla="*/ 2305807 h 2812333"/>
                <a:gd name="connsiteX5" fmla="*/ 3658710 w 4961956"/>
                <a:gd name="connsiteY5" fmla="*/ 2806969 h 2812333"/>
                <a:gd name="connsiteX6" fmla="*/ 4959971 w 4961956"/>
                <a:gd name="connsiteY6" fmla="*/ 2050830 h 2812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61956" h="2812333">
                  <a:moveTo>
                    <a:pt x="4959971" y="2050830"/>
                  </a:moveTo>
                  <a:cubicBezTo>
                    <a:pt x="4917474" y="1398734"/>
                    <a:pt x="4388471" y="976704"/>
                    <a:pt x="3825764" y="635269"/>
                  </a:cubicBezTo>
                  <a:cubicBezTo>
                    <a:pt x="3263057" y="293834"/>
                    <a:pt x="2216772" y="-30016"/>
                    <a:pt x="1583726" y="2222"/>
                  </a:cubicBezTo>
                  <a:cubicBezTo>
                    <a:pt x="950680" y="34460"/>
                    <a:pt x="144718" y="145829"/>
                    <a:pt x="27487" y="828699"/>
                  </a:cubicBezTo>
                  <a:cubicBezTo>
                    <a:pt x="-89744" y="1511569"/>
                    <a:pt x="169629" y="1976095"/>
                    <a:pt x="774833" y="2305807"/>
                  </a:cubicBezTo>
                  <a:cubicBezTo>
                    <a:pt x="1380037" y="2635519"/>
                    <a:pt x="2961187" y="2849465"/>
                    <a:pt x="3658710" y="2806969"/>
                  </a:cubicBezTo>
                  <a:cubicBezTo>
                    <a:pt x="4356233" y="2764473"/>
                    <a:pt x="5002468" y="2702926"/>
                    <a:pt x="4959971" y="2050830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V="1">
              <a:off x="1066800" y="3355675"/>
              <a:ext cx="0" cy="13716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1066800" y="4738943"/>
              <a:ext cx="16764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4832" y="0"/>
            <a:ext cx="80010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Estimation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076135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7" tIns="44450" rIns="90487" bIns="44450"/>
              <a:lstStyle>
                <a:lvl1pPr marL="285750" indent="-2857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»"/>
                  <a:defRPr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3pPr>
                <a:lvl4pPr marL="1543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4pPr>
                <a:lvl5pPr marL="20002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5pPr>
                <a:lvl6pPr marL="24574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146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3718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29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defRPr/>
                </a:pPr>
                <a:r>
                  <a:rPr lang="en-US" altLang="en-US" sz="1800" b="0" kern="0"/>
                  <a:t>Consider the case of estimating at some </a:t>
                </a:r>
                <a:r>
                  <a:rPr lang="en-US" altLang="en-US" sz="1800" b="0" kern="0" err="1"/>
                  <a:t>unsampled</a:t>
                </a:r>
                <a:r>
                  <a:rPr lang="en-US" altLang="en-US" sz="1800" b="0" kern="0"/>
                  <a:t> location: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 marL="0" indent="0">
                  <a:buNone/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Linear weighted, sound good.  How do we get the weights?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sub>
                    </m:sSub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endParaRPr lang="en-US" altLang="en-US" sz="1600" b="0" kern="0"/>
              </a:p>
              <a:p>
                <a:pPr marL="0" indent="0">
                  <a:buNone/>
                  <a:defRPr/>
                </a:pPr>
                <a:endParaRPr lang="en-US" altLang="en-US" sz="1800" b="0" kern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blipFill>
                <a:blip r:embed="rId2"/>
                <a:stretch>
                  <a:fillRect l="-438" t="-12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667000" y="5708078"/>
                <a:ext cx="2534476" cy="847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𝐲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5708078"/>
                <a:ext cx="2534476" cy="8472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334000" y="5956348"/>
            <a:ext cx="3065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implified with residual, y.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805425EA-0651-4E2A-B7E0-83DF9E0BF10E}"/>
              </a:ext>
            </a:extLst>
          </p:cNvPr>
          <p:cNvGrpSpPr/>
          <p:nvPr/>
        </p:nvGrpSpPr>
        <p:grpSpPr>
          <a:xfrm>
            <a:off x="1905000" y="1828800"/>
            <a:ext cx="5547558" cy="3088267"/>
            <a:chOff x="732135" y="2011216"/>
            <a:chExt cx="5547558" cy="3088267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703488E8-3316-4988-A8CD-074C1C07B59D}"/>
                </a:ext>
              </a:extLst>
            </p:cNvPr>
            <p:cNvGrpSpPr/>
            <p:nvPr/>
          </p:nvGrpSpPr>
          <p:grpSpPr>
            <a:xfrm>
              <a:off x="732135" y="3171009"/>
              <a:ext cx="2105755" cy="1928474"/>
              <a:chOff x="8430579" y="2244941"/>
              <a:chExt cx="2105755" cy="1928474"/>
            </a:xfrm>
          </p:grpSpPr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7043631-3206-4A34-ADB6-A194DF7693F2}"/>
                  </a:ext>
                </a:extLst>
              </p:cNvPr>
              <p:cNvSpPr txBox="1"/>
              <p:nvPr/>
            </p:nvSpPr>
            <p:spPr>
              <a:xfrm>
                <a:off x="10223428" y="3804083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E5E37E6-DF9B-49FE-AE9D-E5FED71CB32D}"/>
                  </a:ext>
                </a:extLst>
              </p:cNvPr>
              <p:cNvSpPr txBox="1"/>
              <p:nvPr/>
            </p:nvSpPr>
            <p:spPr>
              <a:xfrm>
                <a:off x="8430579" y="2244941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y</a:t>
                </a:r>
              </a:p>
            </p:txBody>
          </p:sp>
        </p:grp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A154FEC9-6FE3-4132-AC00-255C833551D7}"/>
                </a:ext>
              </a:extLst>
            </p:cNvPr>
            <p:cNvSpPr/>
            <p:nvPr/>
          </p:nvSpPr>
          <p:spPr bwMode="auto">
            <a:xfrm>
              <a:off x="2255452" y="2716823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2326304-324F-4187-A3BF-ECE3E0AA27F7}"/>
                </a:ext>
              </a:extLst>
            </p:cNvPr>
            <p:cNvSpPr txBox="1"/>
            <p:nvPr/>
          </p:nvSpPr>
          <p:spPr>
            <a:xfrm>
              <a:off x="1977715" y="25644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BB06EA98-A7CE-48BF-B902-F9E5E26726E4}"/>
                </a:ext>
              </a:extLst>
            </p:cNvPr>
            <p:cNvSpPr/>
            <p:nvPr/>
          </p:nvSpPr>
          <p:spPr bwMode="auto">
            <a:xfrm>
              <a:off x="3241431" y="2438400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BB481F2-1B19-4BC5-86CD-B5D9891592E0}"/>
                </a:ext>
              </a:extLst>
            </p:cNvPr>
            <p:cNvSpPr txBox="1"/>
            <p:nvPr/>
          </p:nvSpPr>
          <p:spPr>
            <a:xfrm>
              <a:off x="2963694" y="2286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192305F3-2EB1-4907-A99E-03506D85DB79}"/>
                </a:ext>
              </a:extLst>
            </p:cNvPr>
            <p:cNvSpPr/>
            <p:nvPr/>
          </p:nvSpPr>
          <p:spPr bwMode="auto">
            <a:xfrm>
              <a:off x="5451231" y="4050268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A0CC6B9-41A4-4A37-9DCE-01162CA0DB0D}"/>
                </a:ext>
              </a:extLst>
            </p:cNvPr>
            <p:cNvSpPr txBox="1"/>
            <p:nvPr/>
          </p:nvSpPr>
          <p:spPr>
            <a:xfrm>
              <a:off x="5173494" y="38978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3CD7D81-307F-4716-BBCC-BC2682CFBECC}"/>
                </a:ext>
              </a:extLst>
            </p:cNvPr>
            <p:cNvSpPr txBox="1"/>
            <p:nvPr/>
          </p:nvSpPr>
          <p:spPr>
            <a:xfrm>
              <a:off x="3314286" y="3440668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?</a:t>
              </a: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87CA45A2-A858-43AB-8937-8411A4A94594}"/>
                </a:ext>
              </a:extLst>
            </p:cNvPr>
            <p:cNvSpPr/>
            <p:nvPr/>
          </p:nvSpPr>
          <p:spPr bwMode="auto">
            <a:xfrm>
              <a:off x="4045267" y="4161637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923A27F1-1001-4966-B0FE-20ECB011DD54}"/>
                </a:ext>
              </a:extLst>
            </p:cNvPr>
            <p:cNvSpPr/>
            <p:nvPr/>
          </p:nvSpPr>
          <p:spPr bwMode="auto">
            <a:xfrm>
              <a:off x="3598984" y="3598984"/>
              <a:ext cx="134816" cy="134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40" name="Freeform 25">
              <a:extLst>
                <a:ext uri="{FF2B5EF4-FFF2-40B4-BE49-F238E27FC236}">
                  <a16:creationId xmlns:a16="http://schemas.microsoft.com/office/drawing/2014/main" id="{93496BA8-CB5F-41C3-92B1-06BC6850175C}"/>
                </a:ext>
              </a:extLst>
            </p:cNvPr>
            <p:cNvSpPr/>
            <p:nvPr/>
          </p:nvSpPr>
          <p:spPr bwMode="auto">
            <a:xfrm>
              <a:off x="1317737" y="2011216"/>
              <a:ext cx="4961956" cy="2812333"/>
            </a:xfrm>
            <a:custGeom>
              <a:avLst/>
              <a:gdLst>
                <a:gd name="connsiteX0" fmla="*/ 4948379 w 4949335"/>
                <a:gd name="connsiteY0" fmla="*/ 2473390 h 2818275"/>
                <a:gd name="connsiteX1" fmla="*/ 3831756 w 4949335"/>
                <a:gd name="connsiteY1" fmla="*/ 635798 h 2818275"/>
                <a:gd name="connsiteX2" fmla="*/ 1589718 w 4949335"/>
                <a:gd name="connsiteY2" fmla="*/ 2751 h 2818275"/>
                <a:gd name="connsiteX3" fmla="*/ 33479 w 4949335"/>
                <a:gd name="connsiteY3" fmla="*/ 829228 h 2818275"/>
                <a:gd name="connsiteX4" fmla="*/ 780825 w 4949335"/>
                <a:gd name="connsiteY4" fmla="*/ 2306336 h 2818275"/>
                <a:gd name="connsiteX5" fmla="*/ 3664702 w 4949335"/>
                <a:gd name="connsiteY5" fmla="*/ 2807498 h 2818275"/>
                <a:gd name="connsiteX6" fmla="*/ 4948379 w 4949335"/>
                <a:gd name="connsiteY6" fmla="*/ 2473390 h 2818275"/>
                <a:gd name="connsiteX0" fmla="*/ 4942387 w 4943343"/>
                <a:gd name="connsiteY0" fmla="*/ 2473390 h 2818275"/>
                <a:gd name="connsiteX1" fmla="*/ 3825764 w 4943343"/>
                <a:gd name="connsiteY1" fmla="*/ 635798 h 2818275"/>
                <a:gd name="connsiteX2" fmla="*/ 1583726 w 4943343"/>
                <a:gd name="connsiteY2" fmla="*/ 2751 h 2818275"/>
                <a:gd name="connsiteX3" fmla="*/ 27487 w 4943343"/>
                <a:gd name="connsiteY3" fmla="*/ 829228 h 2818275"/>
                <a:gd name="connsiteX4" fmla="*/ 774833 w 4943343"/>
                <a:gd name="connsiteY4" fmla="*/ 2306336 h 2818275"/>
                <a:gd name="connsiteX5" fmla="*/ 3658710 w 4943343"/>
                <a:gd name="connsiteY5" fmla="*/ 2807498 h 2818275"/>
                <a:gd name="connsiteX6" fmla="*/ 4942387 w 4943343"/>
                <a:gd name="connsiteY6" fmla="*/ 2473390 h 2818275"/>
                <a:gd name="connsiteX0" fmla="*/ 4959971 w 4960905"/>
                <a:gd name="connsiteY0" fmla="*/ 2050830 h 2812333"/>
                <a:gd name="connsiteX1" fmla="*/ 3825764 w 4960905"/>
                <a:gd name="connsiteY1" fmla="*/ 635269 h 2812333"/>
                <a:gd name="connsiteX2" fmla="*/ 1583726 w 4960905"/>
                <a:gd name="connsiteY2" fmla="*/ 2222 h 2812333"/>
                <a:gd name="connsiteX3" fmla="*/ 27487 w 4960905"/>
                <a:gd name="connsiteY3" fmla="*/ 828699 h 2812333"/>
                <a:gd name="connsiteX4" fmla="*/ 774833 w 4960905"/>
                <a:gd name="connsiteY4" fmla="*/ 2305807 h 2812333"/>
                <a:gd name="connsiteX5" fmla="*/ 3658710 w 4960905"/>
                <a:gd name="connsiteY5" fmla="*/ 2806969 h 2812333"/>
                <a:gd name="connsiteX6" fmla="*/ 4959971 w 4960905"/>
                <a:gd name="connsiteY6" fmla="*/ 2050830 h 2812333"/>
                <a:gd name="connsiteX0" fmla="*/ 4959971 w 4961956"/>
                <a:gd name="connsiteY0" fmla="*/ 2050830 h 2812333"/>
                <a:gd name="connsiteX1" fmla="*/ 3825764 w 4961956"/>
                <a:gd name="connsiteY1" fmla="*/ 635269 h 2812333"/>
                <a:gd name="connsiteX2" fmla="*/ 1583726 w 4961956"/>
                <a:gd name="connsiteY2" fmla="*/ 2222 h 2812333"/>
                <a:gd name="connsiteX3" fmla="*/ 27487 w 4961956"/>
                <a:gd name="connsiteY3" fmla="*/ 828699 h 2812333"/>
                <a:gd name="connsiteX4" fmla="*/ 774833 w 4961956"/>
                <a:gd name="connsiteY4" fmla="*/ 2305807 h 2812333"/>
                <a:gd name="connsiteX5" fmla="*/ 3658710 w 4961956"/>
                <a:gd name="connsiteY5" fmla="*/ 2806969 h 2812333"/>
                <a:gd name="connsiteX6" fmla="*/ 4959971 w 4961956"/>
                <a:gd name="connsiteY6" fmla="*/ 2050830 h 2812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61956" h="2812333">
                  <a:moveTo>
                    <a:pt x="4959971" y="2050830"/>
                  </a:moveTo>
                  <a:cubicBezTo>
                    <a:pt x="4917474" y="1398734"/>
                    <a:pt x="4388471" y="976704"/>
                    <a:pt x="3825764" y="635269"/>
                  </a:cubicBezTo>
                  <a:cubicBezTo>
                    <a:pt x="3263057" y="293834"/>
                    <a:pt x="2216772" y="-30016"/>
                    <a:pt x="1583726" y="2222"/>
                  </a:cubicBezTo>
                  <a:cubicBezTo>
                    <a:pt x="950680" y="34460"/>
                    <a:pt x="144718" y="145829"/>
                    <a:pt x="27487" y="828699"/>
                  </a:cubicBezTo>
                  <a:cubicBezTo>
                    <a:pt x="-89744" y="1511569"/>
                    <a:pt x="169629" y="1976095"/>
                    <a:pt x="774833" y="2305807"/>
                  </a:cubicBezTo>
                  <a:cubicBezTo>
                    <a:pt x="1380037" y="2635519"/>
                    <a:pt x="2961187" y="2849465"/>
                    <a:pt x="3658710" y="2806969"/>
                  </a:cubicBezTo>
                  <a:cubicBezTo>
                    <a:pt x="4356233" y="2764473"/>
                    <a:pt x="5002468" y="2702926"/>
                    <a:pt x="4959971" y="2050830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3AABD301-A708-4DB5-A031-9889A8812CA3}"/>
                </a:ext>
              </a:extLst>
            </p:cNvPr>
            <p:cNvCxnSpPr/>
            <p:nvPr/>
          </p:nvCxnSpPr>
          <p:spPr bwMode="auto">
            <a:xfrm flipV="1">
              <a:off x="1066800" y="3355675"/>
              <a:ext cx="0" cy="13716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39D0D5A7-F0EA-4971-9D22-6ABF7C53F394}"/>
                </a:ext>
              </a:extLst>
            </p:cNvPr>
            <p:cNvCxnSpPr/>
            <p:nvPr/>
          </p:nvCxnSpPr>
          <p:spPr bwMode="auto">
            <a:xfrm>
              <a:off x="1066800" y="4738943"/>
              <a:ext cx="16764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4832" y="0"/>
            <a:ext cx="80010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Estimation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3991288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7" tIns="44450" rIns="90487" bIns="44450"/>
              <a:lstStyle>
                <a:lvl1pPr marL="285750" indent="-2857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»"/>
                  <a:defRPr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3pPr>
                <a:lvl4pPr marL="1543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4pPr>
                <a:lvl5pPr marL="20002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5pPr>
                <a:lvl6pPr marL="24574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146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3718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29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defRPr/>
                </a:pPr>
                <a:r>
                  <a:rPr lang="en-US" altLang="en-US" sz="1800" b="0" kern="0"/>
                  <a:t>Consider the case of estimating at some </a:t>
                </a:r>
                <a:r>
                  <a:rPr lang="en-US" altLang="en-US" sz="1800" b="0" kern="0" err="1"/>
                  <a:t>unsampled</a:t>
                </a:r>
                <a:r>
                  <a:rPr lang="en-US" altLang="en-US" sz="1800" b="0" kern="0"/>
                  <a:t> location: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 marL="0" indent="0">
                  <a:buNone/>
                  <a:defRPr/>
                </a:pPr>
                <a:endParaRPr lang="en-US" altLang="en-US" sz="1800" b="0" kern="0"/>
              </a:p>
              <a:p>
                <a:pPr marL="0" indent="0">
                  <a:buNone/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Linear weighted, sound good.  How do we get the weights?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sub>
                    </m:sSub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endParaRPr lang="en-US" sz="1800" b="1">
                  <a:ea typeface="Cambria Math" panose="02040503050406030204" pitchFamily="18" charset="0"/>
                </a:endParaRP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Equal weighted / average?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What’s wrong with that?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 lvl="1">
                  <a:defRPr/>
                </a:pPr>
                <a:endParaRPr lang="en-US" altLang="en-US" sz="16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blipFill>
                <a:blip r:embed="rId2"/>
                <a:stretch>
                  <a:fillRect l="-438" t="-1290" b="-67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19420" y="4977373"/>
                <a:ext cx="995785" cy="319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sub>
                      </m:sSub>
                      <m:r>
                        <a:rPr lang="en-US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420" y="4977373"/>
                <a:ext cx="995785" cy="319896"/>
              </a:xfrm>
              <a:prstGeom prst="rect">
                <a:avLst/>
              </a:prstGeom>
              <a:blipFill>
                <a:blip r:embed="rId3"/>
                <a:stretch>
                  <a:fillRect l="-4908" t="-186792" r="-72393" b="-28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715000" y="4840069"/>
            <a:ext cx="1877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qual weight</a:t>
            </a:r>
          </a:p>
          <a:p>
            <a:r>
              <a:rPr lang="en-US">
                <a:solidFill>
                  <a:srgbClr val="FF0000"/>
                </a:solidFill>
              </a:rPr>
              <a:t>average of data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133600" y="1828800"/>
            <a:ext cx="4267199" cy="2368414"/>
            <a:chOff x="732135" y="2011216"/>
            <a:chExt cx="5547558" cy="3079047"/>
          </a:xfrm>
        </p:grpSpPr>
        <p:grpSp>
          <p:nvGrpSpPr>
            <p:cNvPr id="13" name="Group 12"/>
            <p:cNvGrpSpPr/>
            <p:nvPr/>
          </p:nvGrpSpPr>
          <p:grpSpPr>
            <a:xfrm>
              <a:off x="732135" y="3171009"/>
              <a:ext cx="2143375" cy="1919254"/>
              <a:chOff x="8430579" y="2244941"/>
              <a:chExt cx="2143375" cy="1919254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0223428" y="3804083"/>
                <a:ext cx="350526" cy="3601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x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430579" y="2244941"/>
                <a:ext cx="350526" cy="3601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y</a:t>
                </a:r>
              </a:p>
            </p:txBody>
          </p:sp>
        </p:grpSp>
        <p:sp>
          <p:nvSpPr>
            <p:cNvPr id="14" name="Oval 13"/>
            <p:cNvSpPr/>
            <p:nvPr/>
          </p:nvSpPr>
          <p:spPr bwMode="auto">
            <a:xfrm>
              <a:off x="2255452" y="2716823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77715" y="2564423"/>
              <a:ext cx="350526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3241431" y="2438400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63695" y="2286000"/>
              <a:ext cx="350526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2</a:t>
              </a: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5451231" y="4050268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73494" y="3897867"/>
              <a:ext cx="350526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14286" y="3440667"/>
              <a:ext cx="363030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?</a:t>
              </a: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4045267" y="4161637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3598984" y="3598984"/>
              <a:ext cx="134816" cy="134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1317737" y="2011216"/>
              <a:ext cx="4961956" cy="2812333"/>
            </a:xfrm>
            <a:custGeom>
              <a:avLst/>
              <a:gdLst>
                <a:gd name="connsiteX0" fmla="*/ 4948379 w 4949335"/>
                <a:gd name="connsiteY0" fmla="*/ 2473390 h 2818275"/>
                <a:gd name="connsiteX1" fmla="*/ 3831756 w 4949335"/>
                <a:gd name="connsiteY1" fmla="*/ 635798 h 2818275"/>
                <a:gd name="connsiteX2" fmla="*/ 1589718 w 4949335"/>
                <a:gd name="connsiteY2" fmla="*/ 2751 h 2818275"/>
                <a:gd name="connsiteX3" fmla="*/ 33479 w 4949335"/>
                <a:gd name="connsiteY3" fmla="*/ 829228 h 2818275"/>
                <a:gd name="connsiteX4" fmla="*/ 780825 w 4949335"/>
                <a:gd name="connsiteY4" fmla="*/ 2306336 h 2818275"/>
                <a:gd name="connsiteX5" fmla="*/ 3664702 w 4949335"/>
                <a:gd name="connsiteY5" fmla="*/ 2807498 h 2818275"/>
                <a:gd name="connsiteX6" fmla="*/ 4948379 w 4949335"/>
                <a:gd name="connsiteY6" fmla="*/ 2473390 h 2818275"/>
                <a:gd name="connsiteX0" fmla="*/ 4942387 w 4943343"/>
                <a:gd name="connsiteY0" fmla="*/ 2473390 h 2818275"/>
                <a:gd name="connsiteX1" fmla="*/ 3825764 w 4943343"/>
                <a:gd name="connsiteY1" fmla="*/ 635798 h 2818275"/>
                <a:gd name="connsiteX2" fmla="*/ 1583726 w 4943343"/>
                <a:gd name="connsiteY2" fmla="*/ 2751 h 2818275"/>
                <a:gd name="connsiteX3" fmla="*/ 27487 w 4943343"/>
                <a:gd name="connsiteY3" fmla="*/ 829228 h 2818275"/>
                <a:gd name="connsiteX4" fmla="*/ 774833 w 4943343"/>
                <a:gd name="connsiteY4" fmla="*/ 2306336 h 2818275"/>
                <a:gd name="connsiteX5" fmla="*/ 3658710 w 4943343"/>
                <a:gd name="connsiteY5" fmla="*/ 2807498 h 2818275"/>
                <a:gd name="connsiteX6" fmla="*/ 4942387 w 4943343"/>
                <a:gd name="connsiteY6" fmla="*/ 2473390 h 2818275"/>
                <a:gd name="connsiteX0" fmla="*/ 4959971 w 4960905"/>
                <a:gd name="connsiteY0" fmla="*/ 2050830 h 2812333"/>
                <a:gd name="connsiteX1" fmla="*/ 3825764 w 4960905"/>
                <a:gd name="connsiteY1" fmla="*/ 635269 h 2812333"/>
                <a:gd name="connsiteX2" fmla="*/ 1583726 w 4960905"/>
                <a:gd name="connsiteY2" fmla="*/ 2222 h 2812333"/>
                <a:gd name="connsiteX3" fmla="*/ 27487 w 4960905"/>
                <a:gd name="connsiteY3" fmla="*/ 828699 h 2812333"/>
                <a:gd name="connsiteX4" fmla="*/ 774833 w 4960905"/>
                <a:gd name="connsiteY4" fmla="*/ 2305807 h 2812333"/>
                <a:gd name="connsiteX5" fmla="*/ 3658710 w 4960905"/>
                <a:gd name="connsiteY5" fmla="*/ 2806969 h 2812333"/>
                <a:gd name="connsiteX6" fmla="*/ 4959971 w 4960905"/>
                <a:gd name="connsiteY6" fmla="*/ 2050830 h 2812333"/>
                <a:gd name="connsiteX0" fmla="*/ 4959971 w 4961956"/>
                <a:gd name="connsiteY0" fmla="*/ 2050830 h 2812333"/>
                <a:gd name="connsiteX1" fmla="*/ 3825764 w 4961956"/>
                <a:gd name="connsiteY1" fmla="*/ 635269 h 2812333"/>
                <a:gd name="connsiteX2" fmla="*/ 1583726 w 4961956"/>
                <a:gd name="connsiteY2" fmla="*/ 2222 h 2812333"/>
                <a:gd name="connsiteX3" fmla="*/ 27487 w 4961956"/>
                <a:gd name="connsiteY3" fmla="*/ 828699 h 2812333"/>
                <a:gd name="connsiteX4" fmla="*/ 774833 w 4961956"/>
                <a:gd name="connsiteY4" fmla="*/ 2305807 h 2812333"/>
                <a:gd name="connsiteX5" fmla="*/ 3658710 w 4961956"/>
                <a:gd name="connsiteY5" fmla="*/ 2806969 h 2812333"/>
                <a:gd name="connsiteX6" fmla="*/ 4959971 w 4961956"/>
                <a:gd name="connsiteY6" fmla="*/ 2050830 h 2812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61956" h="2812333">
                  <a:moveTo>
                    <a:pt x="4959971" y="2050830"/>
                  </a:moveTo>
                  <a:cubicBezTo>
                    <a:pt x="4917474" y="1398734"/>
                    <a:pt x="4388471" y="976704"/>
                    <a:pt x="3825764" y="635269"/>
                  </a:cubicBezTo>
                  <a:cubicBezTo>
                    <a:pt x="3263057" y="293834"/>
                    <a:pt x="2216772" y="-30016"/>
                    <a:pt x="1583726" y="2222"/>
                  </a:cubicBezTo>
                  <a:cubicBezTo>
                    <a:pt x="950680" y="34460"/>
                    <a:pt x="144718" y="145829"/>
                    <a:pt x="27487" y="828699"/>
                  </a:cubicBezTo>
                  <a:cubicBezTo>
                    <a:pt x="-89744" y="1511569"/>
                    <a:pt x="169629" y="1976095"/>
                    <a:pt x="774833" y="2305807"/>
                  </a:cubicBezTo>
                  <a:cubicBezTo>
                    <a:pt x="1380037" y="2635519"/>
                    <a:pt x="2961187" y="2849465"/>
                    <a:pt x="3658710" y="2806969"/>
                  </a:cubicBezTo>
                  <a:cubicBezTo>
                    <a:pt x="4356233" y="2764473"/>
                    <a:pt x="5002468" y="2702926"/>
                    <a:pt x="4959971" y="2050830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flipV="1">
              <a:off x="1066800" y="3355675"/>
              <a:ext cx="0" cy="13716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5" name="Straight Arrow Connector 24"/>
            <p:cNvCxnSpPr/>
            <p:nvPr/>
          </p:nvCxnSpPr>
          <p:spPr bwMode="auto">
            <a:xfrm>
              <a:off x="1066800" y="4738943"/>
              <a:ext cx="16764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4832" y="0"/>
            <a:ext cx="80010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Estimation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107171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2331A6D-AE32-46DA-899F-F80BCA555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76200"/>
            <a:ext cx="71628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tationarity</a:t>
            </a:r>
            <a:br>
              <a:rPr lang="en-US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Definition 2: Statistical</a:t>
            </a:r>
            <a:endParaRPr lang="en-US"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2814BAF-EB30-439A-8FA9-ED242EE43328}"/>
                  </a:ext>
                </a:extLst>
              </p:cNvPr>
              <p:cNvSpPr/>
              <p:nvPr/>
            </p:nvSpPr>
            <p:spPr>
              <a:xfrm>
                <a:off x="780095" y="1692014"/>
                <a:ext cx="7449503" cy="4801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/>
                  <a:t>Statistical Definition: </a:t>
                </a:r>
                <a:r>
                  <a:rPr lang="en-US" b="0"/>
                  <a:t>The metrics of interest are invariant under translation over the domain.  For example, one point stationarity indicates the that histogram and associated statistics do not rely on location, </a:t>
                </a:r>
                <a:r>
                  <a:rPr lang="en-US"/>
                  <a:t>u</a:t>
                </a:r>
                <a:r>
                  <a:rPr lang="en-US" b="0"/>
                  <a:t>.  Statistical stationarity for some common statistics:</a:t>
                </a:r>
              </a:p>
              <a:p>
                <a:pPr algn="just"/>
                <a:endParaRPr lang="en-US" b="0"/>
              </a:p>
              <a:p>
                <a:pPr algn="ctr"/>
                <a:r>
                  <a:rPr lang="en-US"/>
                  <a:t>Stationary Mean</a:t>
                </a:r>
                <a:r>
                  <a:rPr lang="en-US" b="0"/>
                  <a:t>:</a:t>
                </a:r>
                <a14:m>
                  <m:oMath xmlns:m="http://schemas.openxmlformats.org/officeDocument/2006/math">
                    <m:r>
                      <a:rPr lang="en-US" b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b="0"/>
                  <a:t> = m,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/>
              </a:p>
              <a:p>
                <a:pPr algn="ctr"/>
                <a:endParaRPr lang="en-US"/>
              </a:p>
              <a:p>
                <a:pPr algn="ctr"/>
                <a:r>
                  <a:rPr lang="en-US"/>
                  <a:t>Stationary Distribution</a:t>
                </a:r>
                <a:r>
                  <a:rPr lang="en-US" b="0"/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/>
              </a:p>
              <a:p>
                <a:pPr algn="ctr"/>
                <a:endParaRPr lang="en-US"/>
              </a:p>
              <a:p>
                <a:pPr algn="ctr"/>
                <a:r>
                  <a:rPr lang="en-US"/>
                  <a:t>Stationary Semivariogra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𝐮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𝐡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𝐡</m:t>
                        </m:r>
                      </m:e>
                    </m:d>
                  </m:oMath>
                </a14:m>
                <a:r>
                  <a:rPr lang="en-US"/>
                  <a:t>,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 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/>
              </a:p>
              <a:p>
                <a:pPr algn="ctr"/>
                <a:endParaRPr lang="en-US" b="0"/>
              </a:p>
              <a:p>
                <a:pPr algn="ctr"/>
                <a:r>
                  <a:rPr lang="en-US" b="0"/>
                  <a:t>Stationarity: </a:t>
                </a:r>
                <a:r>
                  <a:rPr lang="en-US" b="0" i="1"/>
                  <a:t>What metric / statistic?  Over what volume?</a:t>
                </a:r>
              </a:p>
              <a:p>
                <a:pPr algn="ctr"/>
                <a:endParaRPr lang="en-US" b="0"/>
              </a:p>
              <a:p>
                <a:pPr algn="ctr"/>
                <a:endParaRPr lang="en-US"/>
              </a:p>
              <a:p>
                <a:pPr algn="just"/>
                <a:r>
                  <a:rPr lang="en-US" b="0"/>
                  <a:t>May be extended to any statistic of interest including, facies proportions, bivariate distributions and multiple point statistics.</a:t>
                </a:r>
              </a:p>
              <a:p>
                <a:pPr algn="just"/>
                <a:endParaRPr lang="en-US" b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2814BAF-EB30-439A-8FA9-ED242EE433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095" y="1692014"/>
                <a:ext cx="7449503" cy="4801314"/>
              </a:xfrm>
              <a:prstGeom prst="rect">
                <a:avLst/>
              </a:prstGeom>
              <a:blipFill>
                <a:blip r:embed="rId2"/>
                <a:stretch>
                  <a:fillRect l="-736" t="-762" r="-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67493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7" tIns="44450" rIns="90487" bIns="44450"/>
              <a:lstStyle>
                <a:lvl1pPr marL="285750" indent="-2857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»"/>
                  <a:defRPr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3pPr>
                <a:lvl4pPr marL="1543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4pPr>
                <a:lvl5pPr marL="20002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5pPr>
                <a:lvl6pPr marL="24574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146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3718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29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defRPr/>
                </a:pPr>
                <a:r>
                  <a:rPr lang="en-US" altLang="en-US" sz="1800" b="0" kern="0"/>
                  <a:t>Consider the case of estimating at some </a:t>
                </a:r>
                <a:r>
                  <a:rPr lang="en-US" altLang="en-US" sz="1800" b="0" kern="0" err="1"/>
                  <a:t>unsampled</a:t>
                </a:r>
                <a:r>
                  <a:rPr lang="en-US" altLang="en-US" sz="1800" b="0" kern="0"/>
                  <a:t> location: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 marL="0" indent="0">
                  <a:buNone/>
                  <a:defRPr/>
                </a:pPr>
                <a:endParaRPr lang="en-US" altLang="en-US" sz="1800" b="0" kern="0"/>
              </a:p>
              <a:p>
                <a:pPr marL="0" indent="0">
                  <a:buNone/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How do we get the weights?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sub>
                    </m:sSub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endParaRPr lang="en-US" sz="1800" b="1">
                  <a:ea typeface="Cambria Math" panose="02040503050406030204" pitchFamily="18" charset="0"/>
                </a:endParaRP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Inverse distance?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What’s wrong with that?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 lvl="1">
                  <a:defRPr/>
                </a:pPr>
                <a:endParaRPr lang="en-US" altLang="en-US" sz="16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blipFill>
                <a:blip r:embed="rId2"/>
                <a:stretch>
                  <a:fillRect l="-438" t="-1290" b="-67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346863" y="4800600"/>
                <a:ext cx="2906372" cy="7455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sub>
                      </m:sSub>
                      <m:r>
                        <a:rPr lang="en-US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𝒅𝒊𝒔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𝜶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863" y="4800600"/>
                <a:ext cx="2906372" cy="745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896625" y="4114800"/>
            <a:ext cx="270619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Inverse distance to power</a:t>
            </a:r>
          </a:p>
          <a:p>
            <a:r>
              <a:rPr lang="en-US" sz="1600">
                <a:solidFill>
                  <a:srgbClr val="FF0000"/>
                </a:solidFill>
              </a:rPr>
              <a:t>standardized so weights</a:t>
            </a:r>
          </a:p>
          <a:p>
            <a:r>
              <a:rPr lang="en-US" sz="1600">
                <a:solidFill>
                  <a:srgbClr val="FF0000"/>
                </a:solidFill>
              </a:rPr>
              <a:t>sum to 1.0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133600" y="1828800"/>
            <a:ext cx="4267199" cy="2368414"/>
            <a:chOff x="732135" y="2011216"/>
            <a:chExt cx="5547558" cy="3079047"/>
          </a:xfrm>
        </p:grpSpPr>
        <p:grpSp>
          <p:nvGrpSpPr>
            <p:cNvPr id="13" name="Group 12"/>
            <p:cNvGrpSpPr/>
            <p:nvPr/>
          </p:nvGrpSpPr>
          <p:grpSpPr>
            <a:xfrm>
              <a:off x="732135" y="3171009"/>
              <a:ext cx="2143375" cy="1919254"/>
              <a:chOff x="8430579" y="2244941"/>
              <a:chExt cx="2143375" cy="1919254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0223428" y="3804083"/>
                <a:ext cx="350526" cy="3601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x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430579" y="2244941"/>
                <a:ext cx="350526" cy="3601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y</a:t>
                </a:r>
              </a:p>
            </p:txBody>
          </p:sp>
        </p:grpSp>
        <p:sp>
          <p:nvSpPr>
            <p:cNvPr id="14" name="Oval 13"/>
            <p:cNvSpPr/>
            <p:nvPr/>
          </p:nvSpPr>
          <p:spPr bwMode="auto">
            <a:xfrm>
              <a:off x="2255452" y="2716823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77715" y="2564423"/>
              <a:ext cx="350526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3241431" y="2438400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63695" y="2286000"/>
              <a:ext cx="350526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2</a:t>
              </a: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5451231" y="4050268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73494" y="3897867"/>
              <a:ext cx="350526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14286" y="3440667"/>
              <a:ext cx="363030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?</a:t>
              </a: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4045267" y="4161637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3598984" y="3598984"/>
              <a:ext cx="134816" cy="134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1317737" y="2011216"/>
              <a:ext cx="4961956" cy="2812333"/>
            </a:xfrm>
            <a:custGeom>
              <a:avLst/>
              <a:gdLst>
                <a:gd name="connsiteX0" fmla="*/ 4948379 w 4949335"/>
                <a:gd name="connsiteY0" fmla="*/ 2473390 h 2818275"/>
                <a:gd name="connsiteX1" fmla="*/ 3831756 w 4949335"/>
                <a:gd name="connsiteY1" fmla="*/ 635798 h 2818275"/>
                <a:gd name="connsiteX2" fmla="*/ 1589718 w 4949335"/>
                <a:gd name="connsiteY2" fmla="*/ 2751 h 2818275"/>
                <a:gd name="connsiteX3" fmla="*/ 33479 w 4949335"/>
                <a:gd name="connsiteY3" fmla="*/ 829228 h 2818275"/>
                <a:gd name="connsiteX4" fmla="*/ 780825 w 4949335"/>
                <a:gd name="connsiteY4" fmla="*/ 2306336 h 2818275"/>
                <a:gd name="connsiteX5" fmla="*/ 3664702 w 4949335"/>
                <a:gd name="connsiteY5" fmla="*/ 2807498 h 2818275"/>
                <a:gd name="connsiteX6" fmla="*/ 4948379 w 4949335"/>
                <a:gd name="connsiteY6" fmla="*/ 2473390 h 2818275"/>
                <a:gd name="connsiteX0" fmla="*/ 4942387 w 4943343"/>
                <a:gd name="connsiteY0" fmla="*/ 2473390 h 2818275"/>
                <a:gd name="connsiteX1" fmla="*/ 3825764 w 4943343"/>
                <a:gd name="connsiteY1" fmla="*/ 635798 h 2818275"/>
                <a:gd name="connsiteX2" fmla="*/ 1583726 w 4943343"/>
                <a:gd name="connsiteY2" fmla="*/ 2751 h 2818275"/>
                <a:gd name="connsiteX3" fmla="*/ 27487 w 4943343"/>
                <a:gd name="connsiteY3" fmla="*/ 829228 h 2818275"/>
                <a:gd name="connsiteX4" fmla="*/ 774833 w 4943343"/>
                <a:gd name="connsiteY4" fmla="*/ 2306336 h 2818275"/>
                <a:gd name="connsiteX5" fmla="*/ 3658710 w 4943343"/>
                <a:gd name="connsiteY5" fmla="*/ 2807498 h 2818275"/>
                <a:gd name="connsiteX6" fmla="*/ 4942387 w 4943343"/>
                <a:gd name="connsiteY6" fmla="*/ 2473390 h 2818275"/>
                <a:gd name="connsiteX0" fmla="*/ 4959971 w 4960905"/>
                <a:gd name="connsiteY0" fmla="*/ 2050830 h 2812333"/>
                <a:gd name="connsiteX1" fmla="*/ 3825764 w 4960905"/>
                <a:gd name="connsiteY1" fmla="*/ 635269 h 2812333"/>
                <a:gd name="connsiteX2" fmla="*/ 1583726 w 4960905"/>
                <a:gd name="connsiteY2" fmla="*/ 2222 h 2812333"/>
                <a:gd name="connsiteX3" fmla="*/ 27487 w 4960905"/>
                <a:gd name="connsiteY3" fmla="*/ 828699 h 2812333"/>
                <a:gd name="connsiteX4" fmla="*/ 774833 w 4960905"/>
                <a:gd name="connsiteY4" fmla="*/ 2305807 h 2812333"/>
                <a:gd name="connsiteX5" fmla="*/ 3658710 w 4960905"/>
                <a:gd name="connsiteY5" fmla="*/ 2806969 h 2812333"/>
                <a:gd name="connsiteX6" fmla="*/ 4959971 w 4960905"/>
                <a:gd name="connsiteY6" fmla="*/ 2050830 h 2812333"/>
                <a:gd name="connsiteX0" fmla="*/ 4959971 w 4961956"/>
                <a:gd name="connsiteY0" fmla="*/ 2050830 h 2812333"/>
                <a:gd name="connsiteX1" fmla="*/ 3825764 w 4961956"/>
                <a:gd name="connsiteY1" fmla="*/ 635269 h 2812333"/>
                <a:gd name="connsiteX2" fmla="*/ 1583726 w 4961956"/>
                <a:gd name="connsiteY2" fmla="*/ 2222 h 2812333"/>
                <a:gd name="connsiteX3" fmla="*/ 27487 w 4961956"/>
                <a:gd name="connsiteY3" fmla="*/ 828699 h 2812333"/>
                <a:gd name="connsiteX4" fmla="*/ 774833 w 4961956"/>
                <a:gd name="connsiteY4" fmla="*/ 2305807 h 2812333"/>
                <a:gd name="connsiteX5" fmla="*/ 3658710 w 4961956"/>
                <a:gd name="connsiteY5" fmla="*/ 2806969 h 2812333"/>
                <a:gd name="connsiteX6" fmla="*/ 4959971 w 4961956"/>
                <a:gd name="connsiteY6" fmla="*/ 2050830 h 2812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61956" h="2812333">
                  <a:moveTo>
                    <a:pt x="4959971" y="2050830"/>
                  </a:moveTo>
                  <a:cubicBezTo>
                    <a:pt x="4917474" y="1398734"/>
                    <a:pt x="4388471" y="976704"/>
                    <a:pt x="3825764" y="635269"/>
                  </a:cubicBezTo>
                  <a:cubicBezTo>
                    <a:pt x="3263057" y="293834"/>
                    <a:pt x="2216772" y="-30016"/>
                    <a:pt x="1583726" y="2222"/>
                  </a:cubicBezTo>
                  <a:cubicBezTo>
                    <a:pt x="950680" y="34460"/>
                    <a:pt x="144718" y="145829"/>
                    <a:pt x="27487" y="828699"/>
                  </a:cubicBezTo>
                  <a:cubicBezTo>
                    <a:pt x="-89744" y="1511569"/>
                    <a:pt x="169629" y="1976095"/>
                    <a:pt x="774833" y="2305807"/>
                  </a:cubicBezTo>
                  <a:cubicBezTo>
                    <a:pt x="1380037" y="2635519"/>
                    <a:pt x="2961187" y="2849465"/>
                    <a:pt x="3658710" y="2806969"/>
                  </a:cubicBezTo>
                  <a:cubicBezTo>
                    <a:pt x="4356233" y="2764473"/>
                    <a:pt x="5002468" y="2702926"/>
                    <a:pt x="4959971" y="2050830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flipV="1">
              <a:off x="1066800" y="3355675"/>
              <a:ext cx="0" cy="13716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5" name="Straight Arrow Connector 24"/>
            <p:cNvCxnSpPr/>
            <p:nvPr/>
          </p:nvCxnSpPr>
          <p:spPr bwMode="auto">
            <a:xfrm>
              <a:off x="1066800" y="4738943"/>
              <a:ext cx="16764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4832" y="0"/>
            <a:ext cx="80010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Estimation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5068694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7" tIns="44450" rIns="90487" bIns="44450"/>
              <a:lstStyle>
                <a:lvl1pPr marL="285750" indent="-2857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ＭＳ Ｐゴシック" charset="0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20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»"/>
                  <a:defRPr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3pPr>
                <a:lvl4pPr marL="1543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•"/>
                  <a:defRPr sz="16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4pPr>
                <a:lvl5pPr marL="20002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</a:defRPr>
                </a:lvl5pPr>
                <a:lvl6pPr marL="24574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146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3718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29050" indent="-171450" algn="l" rtl="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SzPct val="100000"/>
                  <a:buChar char="–"/>
                  <a:defRPr sz="1400" b="1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defRPr/>
                </a:pPr>
                <a:r>
                  <a:rPr lang="en-US" altLang="en-US" sz="1800" b="0" kern="0"/>
                  <a:t>Consider the case of estimating at some </a:t>
                </a:r>
                <a:r>
                  <a:rPr lang="en-US" altLang="en-US" sz="1800" b="0" kern="0" err="1"/>
                  <a:t>unsampled</a:t>
                </a:r>
                <a:r>
                  <a:rPr lang="en-US" altLang="en-US" sz="1800" b="0" kern="0"/>
                  <a:t> location: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 marL="0" indent="0">
                  <a:buNone/>
                  <a:defRPr/>
                </a:pPr>
                <a:endParaRPr lang="en-US" altLang="en-US" sz="1800" b="0" kern="0"/>
              </a:p>
              <a:p>
                <a:pPr marL="0" indent="0">
                  <a:buNone/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How do we get the weights?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sub>
                    </m:sSub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endParaRPr lang="en-US" sz="1800" b="1">
                  <a:ea typeface="Cambria Math" panose="02040503050406030204" pitchFamily="18" charset="0"/>
                </a:endParaRP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It would be great to use weight that account for closeness (spatial correlation &gt; distance alone), redundancy (once again with spatial correlation).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r>
                  <a:rPr lang="en-US" altLang="en-US" sz="1800" b="0" kern="0"/>
                  <a:t>How can we do that?</a:t>
                </a:r>
              </a:p>
              <a:p>
                <a:pPr>
                  <a:defRPr/>
                </a:pPr>
                <a:endParaRPr lang="en-US" altLang="en-US" sz="1800" b="0" kern="0"/>
              </a:p>
              <a:p>
                <a:pPr lvl="1">
                  <a:defRPr/>
                </a:pPr>
                <a:endParaRPr lang="en-US" altLang="en-US" sz="16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  <a:p>
                <a:pPr>
                  <a:defRPr/>
                </a:pPr>
                <a:endParaRPr lang="en-US" altLang="en-US" sz="1800" b="0" kern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275" y="1447800"/>
                <a:ext cx="8347075" cy="4724400"/>
              </a:xfrm>
              <a:prstGeom prst="rect">
                <a:avLst/>
              </a:prstGeom>
              <a:blipFill>
                <a:blip r:embed="rId2"/>
                <a:stretch>
                  <a:fillRect l="-438" t="-1290" b="-49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2133600" y="1828800"/>
            <a:ext cx="4267199" cy="2368414"/>
            <a:chOff x="732135" y="2011216"/>
            <a:chExt cx="5547558" cy="3079047"/>
          </a:xfrm>
        </p:grpSpPr>
        <p:grpSp>
          <p:nvGrpSpPr>
            <p:cNvPr id="13" name="Group 12"/>
            <p:cNvGrpSpPr/>
            <p:nvPr/>
          </p:nvGrpSpPr>
          <p:grpSpPr>
            <a:xfrm>
              <a:off x="732135" y="3171009"/>
              <a:ext cx="2143375" cy="1919254"/>
              <a:chOff x="8430579" y="2244941"/>
              <a:chExt cx="2143375" cy="1919254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0223428" y="3804083"/>
                <a:ext cx="350526" cy="3601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x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430579" y="2244941"/>
                <a:ext cx="350526" cy="3601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y</a:t>
                </a:r>
              </a:p>
            </p:txBody>
          </p:sp>
        </p:grpSp>
        <p:sp>
          <p:nvSpPr>
            <p:cNvPr id="14" name="Oval 13"/>
            <p:cNvSpPr/>
            <p:nvPr/>
          </p:nvSpPr>
          <p:spPr bwMode="auto">
            <a:xfrm>
              <a:off x="2255452" y="2716823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77715" y="2564423"/>
              <a:ext cx="350526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3241431" y="2438400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63695" y="2286000"/>
              <a:ext cx="350526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2</a:t>
              </a: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5451231" y="4050268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73494" y="3897867"/>
              <a:ext cx="350526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14286" y="3440667"/>
              <a:ext cx="363030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?</a:t>
              </a: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4045267" y="4161637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3598984" y="3598984"/>
              <a:ext cx="134816" cy="134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1317737" y="2011216"/>
              <a:ext cx="4961956" cy="2812333"/>
            </a:xfrm>
            <a:custGeom>
              <a:avLst/>
              <a:gdLst>
                <a:gd name="connsiteX0" fmla="*/ 4948379 w 4949335"/>
                <a:gd name="connsiteY0" fmla="*/ 2473390 h 2818275"/>
                <a:gd name="connsiteX1" fmla="*/ 3831756 w 4949335"/>
                <a:gd name="connsiteY1" fmla="*/ 635798 h 2818275"/>
                <a:gd name="connsiteX2" fmla="*/ 1589718 w 4949335"/>
                <a:gd name="connsiteY2" fmla="*/ 2751 h 2818275"/>
                <a:gd name="connsiteX3" fmla="*/ 33479 w 4949335"/>
                <a:gd name="connsiteY3" fmla="*/ 829228 h 2818275"/>
                <a:gd name="connsiteX4" fmla="*/ 780825 w 4949335"/>
                <a:gd name="connsiteY4" fmla="*/ 2306336 h 2818275"/>
                <a:gd name="connsiteX5" fmla="*/ 3664702 w 4949335"/>
                <a:gd name="connsiteY5" fmla="*/ 2807498 h 2818275"/>
                <a:gd name="connsiteX6" fmla="*/ 4948379 w 4949335"/>
                <a:gd name="connsiteY6" fmla="*/ 2473390 h 2818275"/>
                <a:gd name="connsiteX0" fmla="*/ 4942387 w 4943343"/>
                <a:gd name="connsiteY0" fmla="*/ 2473390 h 2818275"/>
                <a:gd name="connsiteX1" fmla="*/ 3825764 w 4943343"/>
                <a:gd name="connsiteY1" fmla="*/ 635798 h 2818275"/>
                <a:gd name="connsiteX2" fmla="*/ 1583726 w 4943343"/>
                <a:gd name="connsiteY2" fmla="*/ 2751 h 2818275"/>
                <a:gd name="connsiteX3" fmla="*/ 27487 w 4943343"/>
                <a:gd name="connsiteY3" fmla="*/ 829228 h 2818275"/>
                <a:gd name="connsiteX4" fmla="*/ 774833 w 4943343"/>
                <a:gd name="connsiteY4" fmla="*/ 2306336 h 2818275"/>
                <a:gd name="connsiteX5" fmla="*/ 3658710 w 4943343"/>
                <a:gd name="connsiteY5" fmla="*/ 2807498 h 2818275"/>
                <a:gd name="connsiteX6" fmla="*/ 4942387 w 4943343"/>
                <a:gd name="connsiteY6" fmla="*/ 2473390 h 2818275"/>
                <a:gd name="connsiteX0" fmla="*/ 4959971 w 4960905"/>
                <a:gd name="connsiteY0" fmla="*/ 2050830 h 2812333"/>
                <a:gd name="connsiteX1" fmla="*/ 3825764 w 4960905"/>
                <a:gd name="connsiteY1" fmla="*/ 635269 h 2812333"/>
                <a:gd name="connsiteX2" fmla="*/ 1583726 w 4960905"/>
                <a:gd name="connsiteY2" fmla="*/ 2222 h 2812333"/>
                <a:gd name="connsiteX3" fmla="*/ 27487 w 4960905"/>
                <a:gd name="connsiteY3" fmla="*/ 828699 h 2812333"/>
                <a:gd name="connsiteX4" fmla="*/ 774833 w 4960905"/>
                <a:gd name="connsiteY4" fmla="*/ 2305807 h 2812333"/>
                <a:gd name="connsiteX5" fmla="*/ 3658710 w 4960905"/>
                <a:gd name="connsiteY5" fmla="*/ 2806969 h 2812333"/>
                <a:gd name="connsiteX6" fmla="*/ 4959971 w 4960905"/>
                <a:gd name="connsiteY6" fmla="*/ 2050830 h 2812333"/>
                <a:gd name="connsiteX0" fmla="*/ 4959971 w 4961956"/>
                <a:gd name="connsiteY0" fmla="*/ 2050830 h 2812333"/>
                <a:gd name="connsiteX1" fmla="*/ 3825764 w 4961956"/>
                <a:gd name="connsiteY1" fmla="*/ 635269 h 2812333"/>
                <a:gd name="connsiteX2" fmla="*/ 1583726 w 4961956"/>
                <a:gd name="connsiteY2" fmla="*/ 2222 h 2812333"/>
                <a:gd name="connsiteX3" fmla="*/ 27487 w 4961956"/>
                <a:gd name="connsiteY3" fmla="*/ 828699 h 2812333"/>
                <a:gd name="connsiteX4" fmla="*/ 774833 w 4961956"/>
                <a:gd name="connsiteY4" fmla="*/ 2305807 h 2812333"/>
                <a:gd name="connsiteX5" fmla="*/ 3658710 w 4961956"/>
                <a:gd name="connsiteY5" fmla="*/ 2806969 h 2812333"/>
                <a:gd name="connsiteX6" fmla="*/ 4959971 w 4961956"/>
                <a:gd name="connsiteY6" fmla="*/ 2050830 h 2812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61956" h="2812333">
                  <a:moveTo>
                    <a:pt x="4959971" y="2050830"/>
                  </a:moveTo>
                  <a:cubicBezTo>
                    <a:pt x="4917474" y="1398734"/>
                    <a:pt x="4388471" y="976704"/>
                    <a:pt x="3825764" y="635269"/>
                  </a:cubicBezTo>
                  <a:cubicBezTo>
                    <a:pt x="3263057" y="293834"/>
                    <a:pt x="2216772" y="-30016"/>
                    <a:pt x="1583726" y="2222"/>
                  </a:cubicBezTo>
                  <a:cubicBezTo>
                    <a:pt x="950680" y="34460"/>
                    <a:pt x="144718" y="145829"/>
                    <a:pt x="27487" y="828699"/>
                  </a:cubicBezTo>
                  <a:cubicBezTo>
                    <a:pt x="-89744" y="1511569"/>
                    <a:pt x="169629" y="1976095"/>
                    <a:pt x="774833" y="2305807"/>
                  </a:cubicBezTo>
                  <a:cubicBezTo>
                    <a:pt x="1380037" y="2635519"/>
                    <a:pt x="2961187" y="2849465"/>
                    <a:pt x="3658710" y="2806969"/>
                  </a:cubicBezTo>
                  <a:cubicBezTo>
                    <a:pt x="4356233" y="2764473"/>
                    <a:pt x="5002468" y="2702926"/>
                    <a:pt x="4959971" y="2050830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flipV="1">
              <a:off x="1066800" y="3355675"/>
              <a:ext cx="0" cy="13716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5" name="Straight Arrow Connector 24"/>
            <p:cNvCxnSpPr/>
            <p:nvPr/>
          </p:nvCxnSpPr>
          <p:spPr bwMode="auto">
            <a:xfrm>
              <a:off x="1066800" y="4738943"/>
              <a:ext cx="16764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4832" y="0"/>
            <a:ext cx="80010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Estimation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2161133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22275" y="1447800"/>
            <a:ext cx="834707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endParaRPr lang="en-US" altLang="en-US" sz="1800" b="0" kern="0"/>
          </a:p>
          <a:p>
            <a:pPr>
              <a:defRPr/>
            </a:pPr>
            <a:endParaRPr lang="en-US" altLang="en-US" sz="1800" b="0" kern="0"/>
          </a:p>
          <a:p>
            <a:pPr marL="0" indent="0" algn="ctr">
              <a:buNone/>
              <a:defRPr/>
            </a:pPr>
            <a:r>
              <a:rPr lang="en-US" altLang="en-US" sz="1800" b="0" i="1" kern="0"/>
              <a:t>Kriging Derivations Removed</a:t>
            </a:r>
          </a:p>
          <a:p>
            <a:pPr marL="0" indent="0" algn="ctr">
              <a:buNone/>
              <a:defRPr/>
            </a:pPr>
            <a:endParaRPr lang="en-US" altLang="en-US" sz="1800" b="0" i="1" kern="0"/>
          </a:p>
          <a:p>
            <a:pPr marL="0" indent="0" algn="ctr">
              <a:buNone/>
              <a:defRPr/>
            </a:pPr>
            <a:endParaRPr lang="en-US" altLang="en-US" sz="1800" b="0" i="1" kern="0"/>
          </a:p>
          <a:p>
            <a:pPr marL="0" indent="0" algn="ctr">
              <a:buNone/>
              <a:defRPr/>
            </a:pPr>
            <a:r>
              <a:rPr lang="en-US" altLang="en-US" sz="1800" b="0" i="1" kern="0"/>
              <a:t>The results is a very useful and interpretable linear system of equations. </a:t>
            </a:r>
          </a:p>
          <a:p>
            <a:pPr>
              <a:defRPr/>
            </a:pPr>
            <a:endParaRPr lang="en-US" altLang="en-US" sz="1800" b="0" kern="0"/>
          </a:p>
          <a:p>
            <a:pPr>
              <a:defRPr/>
            </a:pPr>
            <a:endParaRPr lang="en-US" altLang="en-US" sz="1800" b="0" kern="0"/>
          </a:p>
          <a:p>
            <a:pPr lvl="1">
              <a:defRPr/>
            </a:pPr>
            <a:endParaRPr lang="en-US" altLang="en-US" sz="1600" b="0" kern="0"/>
          </a:p>
          <a:p>
            <a:pPr>
              <a:defRPr/>
            </a:pPr>
            <a:endParaRPr lang="en-US" altLang="en-US" sz="1800" b="0" kern="0"/>
          </a:p>
          <a:p>
            <a:pPr>
              <a:defRPr/>
            </a:pPr>
            <a:endParaRPr lang="en-US" altLang="en-US" sz="1800" b="0" kern="0"/>
          </a:p>
          <a:p>
            <a:pPr>
              <a:defRPr/>
            </a:pPr>
            <a:endParaRPr lang="en-US" altLang="en-US" sz="1800" b="0" kern="0"/>
          </a:p>
          <a:p>
            <a:pPr>
              <a:defRPr/>
            </a:pPr>
            <a:endParaRPr lang="en-US" altLang="en-US" sz="1800" b="0" kern="0"/>
          </a:p>
          <a:p>
            <a:pPr>
              <a:defRPr/>
            </a:pPr>
            <a:endParaRPr lang="en-US" altLang="en-US" sz="1800" b="0" kern="0"/>
          </a:p>
          <a:p>
            <a:pPr>
              <a:defRPr/>
            </a:pPr>
            <a:endParaRPr lang="en-US" altLang="en-US" sz="1800" b="0" kern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4832" y="0"/>
            <a:ext cx="80010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Estimation</a:t>
            </a:r>
            <a:endParaRPr lang="en-US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423615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41983" y="0"/>
            <a:ext cx="5381292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imple Kriging: Some Details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4876800" cy="40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  <a:defRPr/>
            </a:pPr>
            <a:r>
              <a:rPr lang="en-US" altLang="en-US" sz="1800" b="0" kern="0"/>
              <a:t>There are three equations to determine the three weights: </a:t>
            </a:r>
          </a:p>
          <a:p>
            <a:pPr>
              <a:buFontTx/>
              <a:buNone/>
              <a:defRPr/>
            </a:pPr>
            <a:endParaRPr lang="en-US" altLang="en-US" sz="1800" b="0" kern="0"/>
          </a:p>
          <a:p>
            <a:pPr>
              <a:buFontTx/>
              <a:buNone/>
              <a:defRPr/>
            </a:pPr>
            <a:endParaRPr lang="en-US" altLang="en-US" sz="1800" b="0" kern="0"/>
          </a:p>
          <a:p>
            <a:pPr>
              <a:buFontTx/>
              <a:buNone/>
              <a:defRPr/>
            </a:pPr>
            <a:endParaRPr lang="en-US" altLang="en-US" sz="1800" b="0" kern="0"/>
          </a:p>
          <a:p>
            <a:pPr>
              <a:buFontTx/>
              <a:buNone/>
              <a:defRPr/>
            </a:pPr>
            <a:endParaRPr lang="en-US" altLang="en-US" sz="1800" b="0" kern="0"/>
          </a:p>
          <a:p>
            <a:pPr>
              <a:buFontTx/>
              <a:buNone/>
              <a:defRPr/>
            </a:pPr>
            <a:endParaRPr lang="en-US" altLang="en-US" sz="1800" b="0" kern="0"/>
          </a:p>
          <a:p>
            <a:pPr>
              <a:buFontTx/>
              <a:buNone/>
              <a:defRPr/>
            </a:pPr>
            <a:r>
              <a:rPr lang="en-US" altLang="en-US" sz="1800" b="0" kern="0"/>
              <a:t>In matrix notation: Recall that                                	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/>
          </p:nvPr>
        </p:nvGraphicFramePr>
        <p:xfrm>
          <a:off x="3657600" y="3534325"/>
          <a:ext cx="1905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34325"/>
                        <a:ext cx="19050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15169" y="5606325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edundanc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29410" y="5606325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lose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14400" y="2128996"/>
                <a:ext cx="5732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i="1"/>
                  <a:t> =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b="0" i="1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128996"/>
                <a:ext cx="5732980" cy="276999"/>
              </a:xfrm>
              <a:prstGeom prst="rect">
                <a:avLst/>
              </a:prstGeom>
              <a:blipFill>
                <a:blip r:embed="rId5"/>
                <a:stretch>
                  <a:fillRect l="-1489" t="-28261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14400" y="2494002"/>
                <a:ext cx="5732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i="1"/>
                  <a:t> =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b="0" i="1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494002"/>
                <a:ext cx="5732980" cy="276999"/>
              </a:xfrm>
              <a:prstGeom prst="rect">
                <a:avLst/>
              </a:prstGeom>
              <a:blipFill>
                <a:blip r:embed="rId6"/>
                <a:stretch>
                  <a:fillRect l="-1489" t="-28261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14400" y="2847201"/>
                <a:ext cx="5732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i="1"/>
                  <a:t> =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b="0" i="1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847201"/>
                <a:ext cx="5732980" cy="276999"/>
              </a:xfrm>
              <a:prstGeom prst="rect">
                <a:avLst/>
              </a:prstGeom>
              <a:blipFill>
                <a:blip r:embed="rId7"/>
                <a:stretch>
                  <a:fillRect l="-1489" t="-28261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7195" y="4127827"/>
                <a:ext cx="5440848" cy="8803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d>
                                  <m:dPr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sub>
                                    </m:sSub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95" y="4127827"/>
                <a:ext cx="5440848" cy="8803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5925174" y="3374667"/>
            <a:ext cx="2914026" cy="1578327"/>
            <a:chOff x="594919" y="2011216"/>
            <a:chExt cx="5684774" cy="3079047"/>
          </a:xfrm>
        </p:grpSpPr>
        <p:grpSp>
          <p:nvGrpSpPr>
            <p:cNvPr id="21" name="Group 20"/>
            <p:cNvGrpSpPr/>
            <p:nvPr/>
          </p:nvGrpSpPr>
          <p:grpSpPr>
            <a:xfrm>
              <a:off x="594919" y="3068097"/>
              <a:ext cx="2280591" cy="2022166"/>
              <a:chOff x="8293363" y="2142029"/>
              <a:chExt cx="2280591" cy="2022166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10223428" y="3804083"/>
                <a:ext cx="350526" cy="3601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x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8293363" y="2142029"/>
                <a:ext cx="350525" cy="3601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y</a:t>
                </a:r>
              </a:p>
            </p:txBody>
          </p:sp>
        </p:grpSp>
        <p:sp>
          <p:nvSpPr>
            <p:cNvPr id="22" name="Oval 21"/>
            <p:cNvSpPr/>
            <p:nvPr/>
          </p:nvSpPr>
          <p:spPr bwMode="auto">
            <a:xfrm>
              <a:off x="2255452" y="2716823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751485" y="2398805"/>
              <a:ext cx="350525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3241431" y="2438400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737464" y="2120382"/>
              <a:ext cx="350525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2</a:t>
              </a: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5451231" y="4050268"/>
              <a:ext cx="111369" cy="11136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947264" y="3732250"/>
              <a:ext cx="350525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088056" y="3275049"/>
              <a:ext cx="363030" cy="36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?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4045267" y="4161637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3598984" y="3598984"/>
              <a:ext cx="134816" cy="134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1317737" y="2011216"/>
              <a:ext cx="4961956" cy="2812333"/>
            </a:xfrm>
            <a:custGeom>
              <a:avLst/>
              <a:gdLst>
                <a:gd name="connsiteX0" fmla="*/ 4948379 w 4949335"/>
                <a:gd name="connsiteY0" fmla="*/ 2473390 h 2818275"/>
                <a:gd name="connsiteX1" fmla="*/ 3831756 w 4949335"/>
                <a:gd name="connsiteY1" fmla="*/ 635798 h 2818275"/>
                <a:gd name="connsiteX2" fmla="*/ 1589718 w 4949335"/>
                <a:gd name="connsiteY2" fmla="*/ 2751 h 2818275"/>
                <a:gd name="connsiteX3" fmla="*/ 33479 w 4949335"/>
                <a:gd name="connsiteY3" fmla="*/ 829228 h 2818275"/>
                <a:gd name="connsiteX4" fmla="*/ 780825 w 4949335"/>
                <a:gd name="connsiteY4" fmla="*/ 2306336 h 2818275"/>
                <a:gd name="connsiteX5" fmla="*/ 3664702 w 4949335"/>
                <a:gd name="connsiteY5" fmla="*/ 2807498 h 2818275"/>
                <a:gd name="connsiteX6" fmla="*/ 4948379 w 4949335"/>
                <a:gd name="connsiteY6" fmla="*/ 2473390 h 2818275"/>
                <a:gd name="connsiteX0" fmla="*/ 4942387 w 4943343"/>
                <a:gd name="connsiteY0" fmla="*/ 2473390 h 2818275"/>
                <a:gd name="connsiteX1" fmla="*/ 3825764 w 4943343"/>
                <a:gd name="connsiteY1" fmla="*/ 635798 h 2818275"/>
                <a:gd name="connsiteX2" fmla="*/ 1583726 w 4943343"/>
                <a:gd name="connsiteY2" fmla="*/ 2751 h 2818275"/>
                <a:gd name="connsiteX3" fmla="*/ 27487 w 4943343"/>
                <a:gd name="connsiteY3" fmla="*/ 829228 h 2818275"/>
                <a:gd name="connsiteX4" fmla="*/ 774833 w 4943343"/>
                <a:gd name="connsiteY4" fmla="*/ 2306336 h 2818275"/>
                <a:gd name="connsiteX5" fmla="*/ 3658710 w 4943343"/>
                <a:gd name="connsiteY5" fmla="*/ 2807498 h 2818275"/>
                <a:gd name="connsiteX6" fmla="*/ 4942387 w 4943343"/>
                <a:gd name="connsiteY6" fmla="*/ 2473390 h 2818275"/>
                <a:gd name="connsiteX0" fmla="*/ 4959971 w 4960905"/>
                <a:gd name="connsiteY0" fmla="*/ 2050830 h 2812333"/>
                <a:gd name="connsiteX1" fmla="*/ 3825764 w 4960905"/>
                <a:gd name="connsiteY1" fmla="*/ 635269 h 2812333"/>
                <a:gd name="connsiteX2" fmla="*/ 1583726 w 4960905"/>
                <a:gd name="connsiteY2" fmla="*/ 2222 h 2812333"/>
                <a:gd name="connsiteX3" fmla="*/ 27487 w 4960905"/>
                <a:gd name="connsiteY3" fmla="*/ 828699 h 2812333"/>
                <a:gd name="connsiteX4" fmla="*/ 774833 w 4960905"/>
                <a:gd name="connsiteY4" fmla="*/ 2305807 h 2812333"/>
                <a:gd name="connsiteX5" fmla="*/ 3658710 w 4960905"/>
                <a:gd name="connsiteY5" fmla="*/ 2806969 h 2812333"/>
                <a:gd name="connsiteX6" fmla="*/ 4959971 w 4960905"/>
                <a:gd name="connsiteY6" fmla="*/ 2050830 h 2812333"/>
                <a:gd name="connsiteX0" fmla="*/ 4959971 w 4961956"/>
                <a:gd name="connsiteY0" fmla="*/ 2050830 h 2812333"/>
                <a:gd name="connsiteX1" fmla="*/ 3825764 w 4961956"/>
                <a:gd name="connsiteY1" fmla="*/ 635269 h 2812333"/>
                <a:gd name="connsiteX2" fmla="*/ 1583726 w 4961956"/>
                <a:gd name="connsiteY2" fmla="*/ 2222 h 2812333"/>
                <a:gd name="connsiteX3" fmla="*/ 27487 w 4961956"/>
                <a:gd name="connsiteY3" fmla="*/ 828699 h 2812333"/>
                <a:gd name="connsiteX4" fmla="*/ 774833 w 4961956"/>
                <a:gd name="connsiteY4" fmla="*/ 2305807 h 2812333"/>
                <a:gd name="connsiteX5" fmla="*/ 3658710 w 4961956"/>
                <a:gd name="connsiteY5" fmla="*/ 2806969 h 2812333"/>
                <a:gd name="connsiteX6" fmla="*/ 4959971 w 4961956"/>
                <a:gd name="connsiteY6" fmla="*/ 2050830 h 2812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61956" h="2812333">
                  <a:moveTo>
                    <a:pt x="4959971" y="2050830"/>
                  </a:moveTo>
                  <a:cubicBezTo>
                    <a:pt x="4917474" y="1398734"/>
                    <a:pt x="4388471" y="976704"/>
                    <a:pt x="3825764" y="635269"/>
                  </a:cubicBezTo>
                  <a:cubicBezTo>
                    <a:pt x="3263057" y="293834"/>
                    <a:pt x="2216772" y="-30016"/>
                    <a:pt x="1583726" y="2222"/>
                  </a:cubicBezTo>
                  <a:cubicBezTo>
                    <a:pt x="950680" y="34460"/>
                    <a:pt x="144718" y="145829"/>
                    <a:pt x="27487" y="828699"/>
                  </a:cubicBezTo>
                  <a:cubicBezTo>
                    <a:pt x="-89744" y="1511569"/>
                    <a:pt x="169629" y="1976095"/>
                    <a:pt x="774833" y="2305807"/>
                  </a:cubicBezTo>
                  <a:cubicBezTo>
                    <a:pt x="1380037" y="2635519"/>
                    <a:pt x="2961187" y="2849465"/>
                    <a:pt x="3658710" y="2806969"/>
                  </a:cubicBezTo>
                  <a:cubicBezTo>
                    <a:pt x="4356233" y="2764473"/>
                    <a:pt x="5002468" y="2702926"/>
                    <a:pt x="4959971" y="2050830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V="1">
              <a:off x="1066800" y="3355675"/>
              <a:ext cx="0" cy="13716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1066800" y="4738943"/>
              <a:ext cx="16764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6" name="Straight Arrow Connector 5"/>
          <p:cNvCxnSpPr>
            <a:stCxn id="14" idx="0"/>
          </p:cNvCxnSpPr>
          <p:nvPr/>
        </p:nvCxnSpPr>
        <p:spPr bwMode="auto">
          <a:xfrm flipV="1">
            <a:off x="5079588" y="5076825"/>
            <a:ext cx="16287" cy="529500"/>
          </a:xfrm>
          <a:prstGeom prst="straightConnector1">
            <a:avLst/>
          </a:prstGeom>
          <a:noFill/>
          <a:ln>
            <a:solidFill>
              <a:srgbClr val="FF0000"/>
            </a:solidFill>
            <a:tailEnd type="triangle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2361527" y="5076825"/>
            <a:ext cx="16287" cy="529500"/>
          </a:xfrm>
          <a:prstGeom prst="straightConnector1">
            <a:avLst/>
          </a:prstGeom>
          <a:noFill/>
          <a:ln>
            <a:solidFill>
              <a:srgbClr val="FF0000"/>
            </a:solidFill>
            <a:tailEnd type="triangle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7" name="Straight Arrow Connector 36"/>
          <p:cNvCxnSpPr/>
          <p:nvPr/>
        </p:nvCxnSpPr>
        <p:spPr bwMode="auto">
          <a:xfrm flipV="1">
            <a:off x="3857625" y="5069495"/>
            <a:ext cx="101339" cy="761679"/>
          </a:xfrm>
          <a:prstGeom prst="straightConnector1">
            <a:avLst/>
          </a:prstGeom>
          <a:noFill/>
          <a:ln>
            <a:solidFill>
              <a:srgbClr val="FF0000"/>
            </a:solidFill>
            <a:tailEnd type="triangle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3320144" y="584445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eights</a:t>
            </a:r>
          </a:p>
        </p:txBody>
      </p:sp>
    </p:spTree>
    <p:extLst>
      <p:ext uri="{BB962C8B-B14F-4D97-AF65-F5344CB8AC3E}">
        <p14:creationId xmlns:p14="http://schemas.microsoft.com/office/powerpoint/2010/main" val="355384715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0" y="0"/>
            <a:ext cx="5764391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Properties of Simple Kriging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68313" y="1417638"/>
            <a:ext cx="8218487" cy="536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  <a:defRPr/>
            </a:pPr>
            <a:r>
              <a:rPr lang="en-US" altLang="en-US" kern="0"/>
              <a:t>What Does Kriging Provide?:</a:t>
            </a:r>
            <a:r>
              <a:rPr lang="en-US" altLang="en-US" sz="1800" b="0" kern="0"/>
              <a:t> </a:t>
            </a:r>
          </a:p>
          <a:p>
            <a:pPr marL="0" indent="0">
              <a:buNone/>
              <a:defRPr/>
            </a:pPr>
            <a:endParaRPr lang="en-US" altLang="en-US" sz="1800" b="0" kern="0"/>
          </a:p>
          <a:p>
            <a:pPr>
              <a:defRPr/>
            </a:pPr>
            <a:r>
              <a:rPr lang="en-US" altLang="en-US" sz="1800" kern="0"/>
              <a:t>Best Estimate</a:t>
            </a:r>
            <a:r>
              <a:rPr lang="en-US" altLang="en-US" sz="1800" b="0" kern="0"/>
              <a:t>: Minimum error estimator (just try to pick weights, you won’t bet it)</a:t>
            </a:r>
          </a:p>
          <a:p>
            <a:pPr marL="0" indent="0">
              <a:buNone/>
              <a:defRPr/>
            </a:pPr>
            <a:endParaRPr lang="en-US" altLang="en-US" sz="1800" b="0" kern="0"/>
          </a:p>
          <a:p>
            <a:pPr>
              <a:defRPr/>
            </a:pPr>
            <a:r>
              <a:rPr lang="en-US" altLang="en-US" sz="1800" kern="0"/>
              <a:t>Estimation Variance</a:t>
            </a:r>
            <a:r>
              <a:rPr lang="en-US" altLang="en-US" sz="1800" b="0" kern="0"/>
              <a:t>: Provides a measure of the estimation (or kriging) variance (uncertainty in the estimate):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876800" y="1210405"/>
            <a:ext cx="152400" cy="741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2991" y="3808068"/>
            <a:ext cx="3541534" cy="8768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651804" y="4099719"/>
                <a:ext cx="1344791" cy="2935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804" y="4099719"/>
                <a:ext cx="1344791" cy="293542"/>
              </a:xfrm>
              <a:prstGeom prst="rect">
                <a:avLst/>
              </a:prstGeom>
              <a:blipFill>
                <a:blip r:embed="rId3"/>
                <a:stretch>
                  <a:fillRect l="-1810" t="-2083" r="-5882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C7753C82-8233-4489-96A9-CFACBA42FB80}"/>
              </a:ext>
            </a:extLst>
          </p:cNvPr>
          <p:cNvSpPr/>
          <p:nvPr/>
        </p:nvSpPr>
        <p:spPr bwMode="auto">
          <a:xfrm>
            <a:off x="4876800" y="1417638"/>
            <a:ext cx="1524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DF7103-DD6A-48C0-B079-7DAEF0BE477F}"/>
              </a:ext>
            </a:extLst>
          </p:cNvPr>
          <p:cNvSpPr/>
          <p:nvPr/>
        </p:nvSpPr>
        <p:spPr bwMode="auto">
          <a:xfrm>
            <a:off x="4863395" y="1197891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9041" y="4819650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Estimation</a:t>
            </a:r>
          </a:p>
          <a:p>
            <a:pPr algn="ctr"/>
            <a:r>
              <a:rPr lang="en-US">
                <a:solidFill>
                  <a:srgbClr val="FF0000"/>
                </a:solidFill>
              </a:rPr>
              <a:t>Varian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891830" y="5364023"/>
            <a:ext cx="1133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aria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57669" y="5013376"/>
            <a:ext cx="16099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ovariance Between</a:t>
            </a:r>
          </a:p>
          <a:p>
            <a:pPr algn="ctr"/>
            <a:r>
              <a:rPr lang="en-US">
                <a:solidFill>
                  <a:srgbClr val="FF0000"/>
                </a:solidFill>
              </a:rPr>
              <a:t>Data and Estimate Loc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86939" y="5290374"/>
            <a:ext cx="1146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Kriging Weights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1990725" y="4448086"/>
            <a:ext cx="316053" cy="371564"/>
          </a:xfrm>
          <a:prstGeom prst="straightConnector1">
            <a:avLst/>
          </a:prstGeom>
          <a:noFill/>
          <a:ln>
            <a:solidFill>
              <a:srgbClr val="FF0000"/>
            </a:solidFill>
            <a:tailEnd type="triangle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3458684" y="4505236"/>
            <a:ext cx="38719" cy="858787"/>
          </a:xfrm>
          <a:prstGeom prst="straightConnector1">
            <a:avLst/>
          </a:prstGeom>
          <a:noFill/>
          <a:ln>
            <a:solidFill>
              <a:srgbClr val="FF0000"/>
            </a:solidFill>
            <a:tailEnd type="triangle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H="1" flipV="1">
            <a:off x="4488003" y="4495712"/>
            <a:ext cx="103601" cy="808250"/>
          </a:xfrm>
          <a:prstGeom prst="straightConnector1">
            <a:avLst/>
          </a:prstGeom>
          <a:noFill/>
          <a:ln>
            <a:solidFill>
              <a:srgbClr val="FF0000"/>
            </a:solidFill>
            <a:tailEnd type="triangle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 flipH="1" flipV="1">
            <a:off x="5192854" y="4448087"/>
            <a:ext cx="598165" cy="535749"/>
          </a:xfrm>
          <a:prstGeom prst="straightConnector1">
            <a:avLst/>
          </a:prstGeom>
          <a:noFill/>
          <a:ln>
            <a:solidFill>
              <a:srgbClr val="FF0000"/>
            </a:solidFill>
            <a:tailEnd type="triangle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349525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9116" y="0"/>
            <a:ext cx="71628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More Properties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85750" indent="-2857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20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543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002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4574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146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3718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29050" indent="-171450" algn="l" rtl="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en-US" sz="1800" b="0" kern="0"/>
              <a:t>Exact interpolator: at data location  </a:t>
            </a:r>
          </a:p>
          <a:p>
            <a:pPr>
              <a:defRPr/>
            </a:pPr>
            <a:endParaRPr lang="en-US" altLang="en-US" sz="1800" b="0" kern="0"/>
          </a:p>
          <a:p>
            <a:pPr>
              <a:defRPr/>
            </a:pPr>
            <a:r>
              <a:rPr lang="en-US" altLang="en-US" sz="1800" b="0" kern="0"/>
              <a:t>Kriging variance can be calculated before getting the sample information, homoscedastic! </a:t>
            </a:r>
          </a:p>
          <a:p>
            <a:pPr>
              <a:defRPr/>
            </a:pPr>
            <a:endParaRPr lang="en-US" altLang="en-US" sz="1800" b="0" kern="0"/>
          </a:p>
          <a:p>
            <a:pPr>
              <a:defRPr/>
            </a:pPr>
            <a:r>
              <a:rPr lang="en-US" altLang="en-US" sz="1800" b="0" kern="0"/>
              <a:t>Kriging takes into account: </a:t>
            </a:r>
          </a:p>
          <a:p>
            <a:pPr lvl="1">
              <a:defRPr/>
            </a:pPr>
            <a:r>
              <a:rPr lang="en-US" altLang="en-US" sz="1800" b="0" kern="0"/>
              <a:t>distance of the information:  </a:t>
            </a:r>
          </a:p>
          <a:p>
            <a:pPr lvl="1">
              <a:defRPr/>
            </a:pPr>
            <a:r>
              <a:rPr lang="en-US" altLang="en-US" sz="1800" b="0" kern="0"/>
              <a:t>configuration of the data:  </a:t>
            </a:r>
          </a:p>
          <a:p>
            <a:pPr lvl="1">
              <a:defRPr/>
            </a:pPr>
            <a:r>
              <a:rPr lang="en-US" altLang="en-US" sz="1800" b="0" kern="0"/>
              <a:t>structural continuity of the variable being considered:  </a:t>
            </a:r>
          </a:p>
          <a:p>
            <a:pPr>
              <a:defRPr/>
            </a:pPr>
            <a:endParaRPr lang="en-US" altLang="en-US" sz="1800" b="0" kern="0"/>
          </a:p>
          <a:p>
            <a:pPr>
              <a:defRPr/>
            </a:pPr>
            <a:r>
              <a:rPr lang="en-US" altLang="en-US" sz="1800" b="0" kern="0"/>
              <a:t>The smoothing effect of kriging can be forecast – we will return to this with simulation.</a:t>
            </a:r>
          </a:p>
          <a:p>
            <a:pPr>
              <a:defRPr/>
            </a:pPr>
            <a:endParaRPr lang="en-US" altLang="en-US" sz="1800" b="0" kern="0"/>
          </a:p>
          <a:p>
            <a:pPr>
              <a:defRPr/>
            </a:pPr>
            <a:r>
              <a:rPr lang="en-US" altLang="en-US" sz="1800" b="0" kern="0"/>
              <a:t>Kriging theory is part of the probabilistic theory of </a:t>
            </a:r>
            <a:r>
              <a:rPr lang="en-US" altLang="en-US" sz="1800" b="0" i="1" kern="0"/>
              <a:t>projectors</a:t>
            </a:r>
            <a:r>
              <a:rPr lang="en-US" altLang="en-US" sz="1800" b="0" kern="0"/>
              <a:t>: orthogonal projection onto space of linear combinations of the </a:t>
            </a:r>
            <a:r>
              <a:rPr lang="en-US" altLang="en-US" sz="1800" b="0" i="1" kern="0"/>
              <a:t>n</a:t>
            </a:r>
            <a:r>
              <a:rPr lang="en-US" altLang="en-US" sz="1800" b="0" kern="0"/>
              <a:t> data (Hilbert space) </a:t>
            </a:r>
          </a:p>
          <a:p>
            <a:pPr>
              <a:defRPr/>
            </a:pPr>
            <a:endParaRPr lang="en-US" altLang="en-US" sz="1800" b="0" kern="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14" name="Rectangle 12"/>
          <p:cNvSpPr>
            <a:spLocks noChangeArrowheads="1"/>
          </p:cNvSpPr>
          <p:nvPr/>
        </p:nvSpPr>
        <p:spPr bwMode="auto">
          <a:xfrm>
            <a:off x="254000" y="320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1515" name="Object 13"/>
          <p:cNvGraphicFramePr>
            <a:graphicFrameLocks noChangeAspect="1"/>
          </p:cNvGraphicFramePr>
          <p:nvPr>
            <p:extLst/>
          </p:nvPr>
        </p:nvGraphicFramePr>
        <p:xfrm>
          <a:off x="6934200" y="3979726"/>
          <a:ext cx="533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215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79726"/>
                        <a:ext cx="5334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58634" y="3635254"/>
            <a:ext cx="826732" cy="3444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3848" y="3292119"/>
            <a:ext cx="709612" cy="323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58483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67327" y="-3544"/>
            <a:ext cx="44196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imple Kriging Hands-on</a:t>
            </a:r>
            <a:endParaRPr lang="en-US"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56085" y="6602901"/>
            <a:ext cx="429679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/>
              <a:t>File Name: Daytum_Kriging.ipyn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799" y="1172405"/>
            <a:ext cx="876300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ere’s an opportunity for experiential learning with Simple Kriging.</a:t>
            </a:r>
          </a:p>
          <a:p>
            <a:endParaRPr lang="en-US"/>
          </a:p>
          <a:p>
            <a:endParaRPr lang="en-US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hings to t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b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DDC204A-1B1F-48AD-9B2C-F309EAB1B305}"/>
              </a:ext>
            </a:extLst>
          </p:cNvPr>
          <p:cNvSpPr/>
          <p:nvPr/>
        </p:nvSpPr>
        <p:spPr>
          <a:xfrm>
            <a:off x="304799" y="2549223"/>
            <a:ext cx="328584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b="0" kern="0"/>
              <a:t>Change the indicator kriging to simple kriging from originary kriging.</a:t>
            </a:r>
          </a:p>
          <a:p>
            <a:pPr>
              <a:defRPr/>
            </a:pPr>
            <a:endParaRPr lang="en-US" altLang="en-US" b="0" kern="0"/>
          </a:p>
          <a:p>
            <a:pPr>
              <a:defRPr/>
            </a:pPr>
            <a:r>
              <a:rPr lang="en-US" altLang="en-US" b="0" kern="0"/>
              <a:t>Decrease the variogram range.</a:t>
            </a:r>
          </a:p>
          <a:p>
            <a:pPr>
              <a:defRPr/>
            </a:pPr>
            <a:endParaRPr lang="en-US" altLang="en-US" b="0" kern="0"/>
          </a:p>
          <a:p>
            <a:pPr>
              <a:defRPr/>
            </a:pPr>
            <a:r>
              <a:rPr lang="en-US" altLang="en-US" b="0" kern="0"/>
              <a:t>Increase the geometric anisotropy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8376C0-310E-4533-9F58-EB46C9C7AE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1900" y="1689099"/>
            <a:ext cx="5295900" cy="4756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96176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2331A6D-AE32-46DA-899F-F80BCA5556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62400" y="10354"/>
            <a:ext cx="4246244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Estimation</a:t>
            </a:r>
            <a:br>
              <a:rPr lang="en-US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New Tools</a:t>
            </a:r>
            <a:endParaRPr lang="en-US">
              <a:ea typeface="+mj-ea"/>
              <a:cs typeface="+mj-cs"/>
            </a:endParaRP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66C8D15D-8D38-4FA9-A0D5-4F89FAF14A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1448389"/>
              </p:ext>
            </p:extLst>
          </p:nvPr>
        </p:nvGraphicFramePr>
        <p:xfrm>
          <a:off x="152400" y="1666866"/>
          <a:ext cx="8763000" cy="29765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1840517"/>
                    </a:ext>
                  </a:extLst>
                </a:gridCol>
                <a:gridCol w="5715000">
                  <a:extLst>
                    <a:ext uri="{9D8B030D-6E8A-4147-A177-3AD203B41FA5}">
                      <a16:colId xmlns:a16="http://schemas.microsoft.com/office/drawing/2014/main" val="3153861621"/>
                    </a:ext>
                  </a:extLst>
                </a:gridCol>
              </a:tblGrid>
              <a:tr h="309371">
                <a:tc>
                  <a:txBody>
                    <a:bodyPr/>
                    <a:lstStyle/>
                    <a:p>
                      <a:pPr algn="ctr"/>
                      <a:r>
                        <a:rPr lang="en-US" sz="1500">
                          <a:solidFill>
                            <a:sysClr val="windowText" lastClr="000000"/>
                          </a:solidFill>
                        </a:rPr>
                        <a:t>Topic</a:t>
                      </a:r>
                    </a:p>
                  </a:txBody>
                  <a:tcPr marL="76283" marR="76283" marT="38141" marB="381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>
                          <a:solidFill>
                            <a:sysClr val="windowText" lastClr="000000"/>
                          </a:solidFill>
                        </a:rPr>
                        <a:t>Application</a:t>
                      </a:r>
                      <a:r>
                        <a:rPr lang="en-US" sz="1500" baseline="0">
                          <a:solidFill>
                            <a:sysClr val="windowText" lastClr="000000"/>
                          </a:solidFill>
                        </a:rPr>
                        <a:t> to Subsurface Modeling</a:t>
                      </a:r>
                      <a:endParaRPr lang="en-US" sz="150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76283" marR="76283" marT="38141" marB="381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0695949"/>
                  </a:ext>
                </a:extLst>
              </a:tr>
              <a:tr h="609641">
                <a:tc>
                  <a:txBody>
                    <a:bodyPr/>
                    <a:lstStyle/>
                    <a:p>
                      <a:pPr algn="ctr"/>
                      <a:r>
                        <a:rPr lang="en-US" sz="1500" b="1" baseline="0">
                          <a:solidFill>
                            <a:sysClr val="windowText" lastClr="000000"/>
                          </a:solidFill>
                        </a:rPr>
                        <a:t>Trend Modeling</a:t>
                      </a:r>
                    </a:p>
                  </a:txBody>
                  <a:tcPr marL="76283" marR="76283" marT="38141" marB="3814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0" baseline="0">
                          <a:solidFill>
                            <a:sysClr val="windowText" lastClr="000000"/>
                          </a:solidFill>
                        </a:rPr>
                        <a:t>Decompose variance into deterministic trend and stochastic residual.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b="0" i="0" baseline="0">
                        <a:solidFill>
                          <a:sysClr val="windowText" lastClr="000000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1" baseline="0">
                          <a:solidFill>
                            <a:sysClr val="windowText" lastClr="000000"/>
                          </a:solidFill>
                        </a:rPr>
                        <a:t>30% of porosity variance is described by a linear depth trend and 70% is described by a 3D variogram model.</a:t>
                      </a:r>
                      <a:endParaRPr lang="en-US" sz="1500" b="0" i="1">
                        <a:solidFill>
                          <a:sysClr val="windowText" lastClr="000000"/>
                        </a:solidFill>
                      </a:endParaRPr>
                    </a:p>
                  </a:txBody>
                  <a:tcPr marL="76283" marR="76283" marT="38141" marB="381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182969"/>
                  </a:ext>
                </a:extLst>
              </a:tr>
              <a:tr h="723941">
                <a:tc>
                  <a:txBody>
                    <a:bodyPr/>
                    <a:lstStyle/>
                    <a:p>
                      <a:pPr algn="ctr"/>
                      <a:r>
                        <a:rPr lang="en-US" sz="1500" b="1" baseline="0">
                          <a:solidFill>
                            <a:sysClr val="windowText" lastClr="000000"/>
                          </a:solidFill>
                        </a:rPr>
                        <a:t>Kriging Estimates and Kriging Variances</a:t>
                      </a:r>
                    </a:p>
                  </a:txBody>
                  <a:tcPr marL="76283" marR="76283" marT="38141" marB="3814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0">
                          <a:solidFill>
                            <a:sysClr val="windowText" lastClr="000000"/>
                          </a:solidFill>
                        </a:rPr>
                        <a:t>Kriging provides the best estimate and a measure of estimation variance.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b="0" i="0">
                        <a:solidFill>
                          <a:sysClr val="windowText" lastClr="000000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i="1" baseline="0">
                          <a:solidFill>
                            <a:sysClr val="windowText" lastClr="000000"/>
                          </a:solidFill>
                        </a:rPr>
                        <a:t>Given a kriging estimate of 13% and kriging variance of 9% and the assumption of a Gaussian distribution we have a complete local distribution of uncertainty for pre-drill porosity.</a:t>
                      </a:r>
                      <a:endParaRPr lang="en-US" sz="1500" b="0" i="1">
                        <a:solidFill>
                          <a:sysClr val="windowText" lastClr="000000"/>
                        </a:solidFill>
                      </a:endParaRPr>
                    </a:p>
                  </a:txBody>
                  <a:tcPr marL="76283" marR="76283" marT="38141" marB="381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90770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099416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2">
            <a:extLst>
              <a:ext uri="{FF2B5EF4-FFF2-40B4-BE49-F238E27FC236}">
                <a16:creationId xmlns:a16="http://schemas.microsoft.com/office/drawing/2014/main" id="{DA338763-0A83-4D6D-97A5-B97D8572A6F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30658" y="76200"/>
            <a:ext cx="6781800" cy="1600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blurRad="63500" dist="28398" dir="12393903" algn="ctr" rotWithShape="0">
                    <a:srgbClr val="616161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ea typeface="+mj-ea"/>
                <a:cs typeface="+mj-cs"/>
              </a:rPr>
              <a:t>Data Analytics, Geostatistics and Machine Learning</a:t>
            </a:r>
            <a:br>
              <a:rPr lang="en-US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>
                <a:solidFill>
                  <a:srgbClr val="FF6600"/>
                </a:solidFill>
                <a:ea typeface="+mj-ea"/>
                <a:cs typeface="+mj-cs"/>
              </a:rPr>
              <a:t>Spatial Continuity / Prediction</a:t>
            </a:r>
            <a:endParaRPr lang="en-US" sz="2800" u="sng">
              <a:solidFill>
                <a:srgbClr val="081D58"/>
              </a:solidFill>
              <a:ea typeface="+mj-ea"/>
              <a:cs typeface="+mj-c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95400" y="1752600"/>
            <a:ext cx="4805363" cy="41148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spcBef>
                <a:spcPct val="60000"/>
              </a:spcBef>
              <a:buFontTx/>
              <a:buNone/>
              <a:defRPr/>
            </a:pPr>
            <a:r>
              <a:rPr lang="en-US">
                <a:ea typeface="+mn-ea"/>
                <a:cs typeface="+mn-cs"/>
              </a:rPr>
              <a:t>Lecture outline . . .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r>
              <a:rPr lang="en-US">
                <a:ea typeface="+mn-ea"/>
                <a:cs typeface="+mn-cs"/>
              </a:rPr>
              <a:t>Spatial Estimation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23" name="TextBox 3">
            <a:extLst>
              <a:ext uri="{FF2B5EF4-FFF2-40B4-BE49-F238E27FC236}">
                <a16:creationId xmlns:a16="http://schemas.microsoft.com/office/drawing/2014/main" id="{30057814-9A5D-4C42-B1A6-36CF1477A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029" y="1981200"/>
            <a:ext cx="1381560" cy="33321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600"/>
              <a:t>Introductio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67263" y="2460625"/>
            <a:ext cx="2451312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Fundamental Concept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54563" y="3420786"/>
            <a:ext cx="2219262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Data Prep / Analytic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47165" y="3898273"/>
            <a:ext cx="3163045" cy="338554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Spatial Continuity / Predicti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48643" y="4371844"/>
            <a:ext cx="2286203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Multivariate Modeli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68743" y="2940414"/>
            <a:ext cx="1245854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Probability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447800" y="6096000"/>
            <a:ext cx="660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structor: Michael Pyrcz, the University of Texas at Austi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47165" y="5335921"/>
            <a:ext cx="1928733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Machine Learn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A9B16A-2A05-4942-9CEA-ECBBD7E735D2}"/>
              </a:ext>
            </a:extLst>
          </p:cNvPr>
          <p:cNvSpPr txBox="1"/>
          <p:nvPr/>
        </p:nvSpPr>
        <p:spPr bwMode="auto">
          <a:xfrm>
            <a:off x="5848643" y="4845415"/>
            <a:ext cx="227177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/>
              <a:t>Uncertainty Modeling</a:t>
            </a:r>
          </a:p>
        </p:txBody>
      </p:sp>
    </p:spTree>
    <p:extLst>
      <p:ext uri="{BB962C8B-B14F-4D97-AF65-F5344CB8AC3E}">
        <p14:creationId xmlns:p14="http://schemas.microsoft.com/office/powerpoint/2010/main" val="213523201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95401" y="1752600"/>
            <a:ext cx="4067908" cy="41148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spcBef>
                <a:spcPct val="60000"/>
              </a:spcBef>
              <a:buFontTx/>
              <a:buNone/>
              <a:defRPr/>
            </a:pPr>
            <a:r>
              <a:rPr lang="en-US">
                <a:ea typeface="+mn-ea"/>
                <a:cs typeface="+mn-cs"/>
              </a:rPr>
              <a:t>Lecture outline . . .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r>
              <a:rPr lang="en-US">
                <a:ea typeface="+mn-ea"/>
                <a:cs typeface="+mn-cs"/>
              </a:rPr>
              <a:t>Spatial Continuity</a:t>
            </a: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>
              <a:lnSpc>
                <a:spcPct val="120000"/>
              </a:lnSpc>
              <a:spcBef>
                <a:spcPct val="60000"/>
              </a:spcBef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  <a:p>
            <a:pPr marL="0" indent="0">
              <a:lnSpc>
                <a:spcPct val="120000"/>
              </a:lnSpc>
              <a:spcBef>
                <a:spcPct val="60000"/>
              </a:spcBef>
              <a:buNone/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47800" y="6096000"/>
            <a:ext cx="660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structor: Michael Pyrcz, the University of Texas at Austin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DA338763-0A83-4D6D-97A5-B97D8572A6F5}"/>
              </a:ext>
            </a:extLst>
          </p:cNvPr>
          <p:cNvSpPr txBox="1">
            <a:spLocks noChangeArrowheads="1"/>
          </p:cNvSpPr>
          <p:nvPr/>
        </p:nvSpPr>
        <p:spPr>
          <a:xfrm>
            <a:off x="-9566" y="0"/>
            <a:ext cx="8239166" cy="1600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blurRad="63500" dist="28398" dir="12393903" algn="ctr" rotWithShape="0">
                    <a:srgbClr val="616161"/>
                  </a:outerShdw>
                </a:effectLst>
              </a14:hiddenEffects>
            </a:ext>
          </a:extLst>
        </p:spPr>
        <p:txBody>
          <a:bodyPr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kern="0">
                <a:solidFill>
                  <a:schemeClr val="tx1"/>
                </a:solidFill>
                <a:ea typeface="+mj-ea"/>
                <a:cs typeface="+mj-cs"/>
              </a:rPr>
              <a:t>Daytum +2 Course </a:t>
            </a:r>
            <a:br>
              <a:rPr lang="en-US" kern="0">
                <a:solidFill>
                  <a:srgbClr val="FF6600"/>
                </a:solidFill>
                <a:ea typeface="+mj-ea"/>
                <a:cs typeface="+mj-cs"/>
              </a:rPr>
            </a:br>
            <a:r>
              <a:rPr lang="en-US" kern="0">
                <a:solidFill>
                  <a:srgbClr val="FF6600"/>
                </a:solidFill>
                <a:ea typeface="+mj-ea"/>
                <a:cs typeface="+mj-cs"/>
              </a:rPr>
              <a:t>Spatial Data Analytics</a:t>
            </a:r>
            <a:endParaRPr lang="en-US" sz="2800" u="sng" kern="0" dirty="0">
              <a:solidFill>
                <a:srgbClr val="081D58"/>
              </a:solidFill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7736434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990600" y="1981200"/>
            <a:ext cx="7162800" cy="4114800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b="0"/>
              <a:t>Simple Example</a:t>
            </a:r>
          </a:p>
          <a:p>
            <a:r>
              <a:rPr lang="en-US" sz="2000" b="0"/>
              <a:t>Area of interest</a:t>
            </a:r>
          </a:p>
          <a:p>
            <a:r>
              <a:rPr lang="en-US" sz="2000" b="0"/>
              <a:t>1 Injector and 4 producers</a:t>
            </a:r>
          </a:p>
          <a:p>
            <a:endParaRPr lang="en-US" sz="2000" b="0"/>
          </a:p>
          <a:p>
            <a:endParaRPr lang="en-US" sz="2000" b="0"/>
          </a:p>
          <a:p>
            <a:pPr marL="0" indent="0">
              <a:buNone/>
            </a:pPr>
            <a:endParaRPr lang="en-US" sz="2000" b="0"/>
          </a:p>
          <a:p>
            <a:r>
              <a:rPr lang="en-US" sz="2000" b="0"/>
              <a:t>Porosity and permeability distributions (held constant for all cases)</a:t>
            </a:r>
          </a:p>
          <a:p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5196301" y="1871222"/>
            <a:ext cx="3556867" cy="2378537"/>
            <a:chOff x="2333037" y="2209800"/>
            <a:chExt cx="4448763" cy="2974962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2514600" y="5029200"/>
              <a:ext cx="42672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2362200" y="2209800"/>
              <a:ext cx="304800" cy="2649219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rapezoid 3"/>
            <p:cNvSpPr/>
            <p:nvPr/>
          </p:nvSpPr>
          <p:spPr>
            <a:xfrm>
              <a:off x="2514600" y="2209800"/>
              <a:ext cx="4267200" cy="2649219"/>
            </a:xfrm>
            <a:prstGeom prst="trapezoid">
              <a:avLst>
                <a:gd name="adj" fmla="val 11911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200800" y="4876800"/>
              <a:ext cx="728202" cy="307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000"/>
                <a:t>1,000m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 rot="16578713">
              <a:off x="2122917" y="3256450"/>
              <a:ext cx="728202" cy="307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000"/>
                <a:t>1,000m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3886200" y="2745370"/>
              <a:ext cx="0" cy="22643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5410200" y="2745370"/>
              <a:ext cx="0" cy="224261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4659924" y="3227538"/>
              <a:ext cx="0" cy="230772"/>
            </a:xfrm>
            <a:prstGeom prst="line">
              <a:avLst/>
            </a:prstGeom>
            <a:ln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5486400" y="3784380"/>
              <a:ext cx="0" cy="230772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3827580" y="3790242"/>
              <a:ext cx="0" cy="230772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53301" y="2971800"/>
              <a:ext cx="898624" cy="307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/>
                <a:t>Injector#1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953000" y="2466201"/>
              <a:ext cx="988847" cy="307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/>
                <a:t>Producer#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029206" y="3521277"/>
              <a:ext cx="988847" cy="307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/>
                <a:t>Producer#2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370380" y="3534504"/>
              <a:ext cx="988847" cy="307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/>
                <a:t>Producer#3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29000" y="2455986"/>
              <a:ext cx="988847" cy="307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/>
                <a:t>Producer#4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213225" y="4953000"/>
            <a:ext cx="6711575" cy="1647090"/>
            <a:chOff x="2133600" y="5394125"/>
            <a:chExt cx="5535076" cy="1358365"/>
          </a:xfrm>
        </p:grpSpPr>
        <p:sp>
          <p:nvSpPr>
            <p:cNvPr id="24" name="Freeform 23"/>
            <p:cNvSpPr/>
            <p:nvPr/>
          </p:nvSpPr>
          <p:spPr>
            <a:xfrm>
              <a:off x="5562600" y="5395471"/>
              <a:ext cx="1744954" cy="1061977"/>
            </a:xfrm>
            <a:custGeom>
              <a:avLst/>
              <a:gdLst>
                <a:gd name="connsiteX0" fmla="*/ 0 w 1762539"/>
                <a:gd name="connsiteY0" fmla="*/ 1142836 h 1142836"/>
                <a:gd name="connsiteX1" fmla="*/ 304800 w 1762539"/>
                <a:gd name="connsiteY1" fmla="*/ 3149 h 1142836"/>
                <a:gd name="connsiteX2" fmla="*/ 728870 w 1762539"/>
                <a:gd name="connsiteY2" fmla="*/ 811531 h 1142836"/>
                <a:gd name="connsiteX3" fmla="*/ 1762539 w 1762539"/>
                <a:gd name="connsiteY3" fmla="*/ 1063323 h 1142836"/>
                <a:gd name="connsiteX0" fmla="*/ 9747 w 1772286"/>
                <a:gd name="connsiteY0" fmla="*/ 1141490 h 1165569"/>
                <a:gd name="connsiteX1" fmla="*/ 27332 w 1772286"/>
                <a:gd name="connsiteY1" fmla="*/ 1056625 h 1165569"/>
                <a:gd name="connsiteX2" fmla="*/ 314547 w 1772286"/>
                <a:gd name="connsiteY2" fmla="*/ 1803 h 1165569"/>
                <a:gd name="connsiteX3" fmla="*/ 738617 w 1772286"/>
                <a:gd name="connsiteY3" fmla="*/ 810185 h 1165569"/>
                <a:gd name="connsiteX4" fmla="*/ 1772286 w 1772286"/>
                <a:gd name="connsiteY4" fmla="*/ 1061977 h 1165569"/>
                <a:gd name="connsiteX0" fmla="*/ 0 w 1744954"/>
                <a:gd name="connsiteY0" fmla="*/ 1056625 h 1061977"/>
                <a:gd name="connsiteX1" fmla="*/ 287215 w 1744954"/>
                <a:gd name="connsiteY1" fmla="*/ 1803 h 1061977"/>
                <a:gd name="connsiteX2" fmla="*/ 711285 w 1744954"/>
                <a:gd name="connsiteY2" fmla="*/ 810185 h 1061977"/>
                <a:gd name="connsiteX3" fmla="*/ 1744954 w 1744954"/>
                <a:gd name="connsiteY3" fmla="*/ 1061977 h 1061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44954" h="1061977">
                  <a:moveTo>
                    <a:pt x="0" y="1056625"/>
                  </a:moveTo>
                  <a:cubicBezTo>
                    <a:pt x="50800" y="866677"/>
                    <a:pt x="168668" y="42876"/>
                    <a:pt x="287215" y="1803"/>
                  </a:cubicBezTo>
                  <a:cubicBezTo>
                    <a:pt x="405762" y="-39270"/>
                    <a:pt x="468329" y="633489"/>
                    <a:pt x="711285" y="810185"/>
                  </a:cubicBezTo>
                  <a:cubicBezTo>
                    <a:pt x="954242" y="986881"/>
                    <a:pt x="1349598" y="1024429"/>
                    <a:pt x="1744954" y="106197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 flipH="1">
              <a:off x="5382676" y="6457448"/>
              <a:ext cx="2286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5382676" y="5394125"/>
              <a:ext cx="0" cy="10633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847818" y="6475491"/>
              <a:ext cx="13181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Permeability (mD)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31587" y="6469679"/>
              <a:ext cx="2423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/>
                <a:t>1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016025" y="6463817"/>
              <a:ext cx="35779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/>
                <a:t>200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>
              <a:off x="2133600" y="6457448"/>
              <a:ext cx="2286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2133600" y="5394125"/>
              <a:ext cx="0" cy="10633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2800908" y="6475491"/>
              <a:ext cx="9308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Porosity (%)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182511" y="6469679"/>
              <a:ext cx="24237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/>
                <a:t>5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890918" y="6463817"/>
              <a:ext cx="300082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/>
                <a:t>20</a:t>
              </a:r>
            </a:p>
          </p:txBody>
        </p:sp>
        <p:sp>
          <p:nvSpPr>
            <p:cNvPr id="36" name="Freeform 35"/>
            <p:cNvSpPr/>
            <p:nvPr/>
          </p:nvSpPr>
          <p:spPr>
            <a:xfrm>
              <a:off x="2309446" y="5410190"/>
              <a:ext cx="1711569" cy="1043166"/>
            </a:xfrm>
            <a:custGeom>
              <a:avLst/>
              <a:gdLst>
                <a:gd name="connsiteX0" fmla="*/ 0 w 1711569"/>
                <a:gd name="connsiteY0" fmla="*/ 1037508 h 1049510"/>
                <a:gd name="connsiteX1" fmla="*/ 433754 w 1711569"/>
                <a:gd name="connsiteY1" fmla="*/ 902693 h 1049510"/>
                <a:gd name="connsiteX2" fmla="*/ 779585 w 1711569"/>
                <a:gd name="connsiteY2" fmla="*/ 16 h 1049510"/>
                <a:gd name="connsiteX3" fmla="*/ 1189892 w 1711569"/>
                <a:gd name="connsiteY3" fmla="*/ 879247 h 1049510"/>
                <a:gd name="connsiteX4" fmla="*/ 1711569 w 1711569"/>
                <a:gd name="connsiteY4" fmla="*/ 1037508 h 1049510"/>
                <a:gd name="connsiteX0" fmla="*/ 0 w 1711569"/>
                <a:gd name="connsiteY0" fmla="*/ 1037508 h 1049510"/>
                <a:gd name="connsiteX1" fmla="*/ 433754 w 1711569"/>
                <a:gd name="connsiteY1" fmla="*/ 902693 h 1049510"/>
                <a:gd name="connsiteX2" fmla="*/ 814754 w 1711569"/>
                <a:gd name="connsiteY2" fmla="*/ 16 h 1049510"/>
                <a:gd name="connsiteX3" fmla="*/ 1189892 w 1711569"/>
                <a:gd name="connsiteY3" fmla="*/ 879247 h 1049510"/>
                <a:gd name="connsiteX4" fmla="*/ 1711569 w 1711569"/>
                <a:gd name="connsiteY4" fmla="*/ 1037508 h 1049510"/>
                <a:gd name="connsiteX0" fmla="*/ 0 w 1711569"/>
                <a:gd name="connsiteY0" fmla="*/ 1037502 h 1043166"/>
                <a:gd name="connsiteX1" fmla="*/ 433754 w 1711569"/>
                <a:gd name="connsiteY1" fmla="*/ 861656 h 1043166"/>
                <a:gd name="connsiteX2" fmla="*/ 814754 w 1711569"/>
                <a:gd name="connsiteY2" fmla="*/ 10 h 1043166"/>
                <a:gd name="connsiteX3" fmla="*/ 1189892 w 1711569"/>
                <a:gd name="connsiteY3" fmla="*/ 879241 h 1043166"/>
                <a:gd name="connsiteX4" fmla="*/ 1711569 w 1711569"/>
                <a:gd name="connsiteY4" fmla="*/ 1037502 h 1043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1569" h="1043166">
                  <a:moveTo>
                    <a:pt x="0" y="1037502"/>
                  </a:moveTo>
                  <a:cubicBezTo>
                    <a:pt x="151911" y="1056552"/>
                    <a:pt x="297962" y="1034571"/>
                    <a:pt x="433754" y="861656"/>
                  </a:cubicBezTo>
                  <a:cubicBezTo>
                    <a:pt x="569546" y="688741"/>
                    <a:pt x="688731" y="-2921"/>
                    <a:pt x="814754" y="10"/>
                  </a:cubicBezTo>
                  <a:cubicBezTo>
                    <a:pt x="940777" y="2941"/>
                    <a:pt x="1040423" y="706326"/>
                    <a:pt x="1189892" y="879241"/>
                  </a:cubicBezTo>
                  <a:cubicBezTo>
                    <a:pt x="1339361" y="1052156"/>
                    <a:pt x="1622669" y="1011125"/>
                    <a:pt x="1711569" y="1037502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 rot="16200000">
            <a:off x="663182" y="5384419"/>
            <a:ext cx="8350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Frequency</a:t>
            </a:r>
          </a:p>
        </p:txBody>
      </p:sp>
      <p:sp>
        <p:nvSpPr>
          <p:cNvPr id="40" name="TextBox 39"/>
          <p:cNvSpPr txBox="1"/>
          <p:nvPr/>
        </p:nvSpPr>
        <p:spPr>
          <a:xfrm rot="16200000">
            <a:off x="4597781" y="5384419"/>
            <a:ext cx="8350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Frequency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2652411" y="281081"/>
            <a:ext cx="533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Motivation for Measuring Spatial Continuity</a:t>
            </a:r>
            <a:endParaRPr lang="en-US" sz="2800" kern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392194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0"/>
              <a:t>Does spatial continuity of reservoir properties matter?</a:t>
            </a:r>
          </a:p>
          <a:p>
            <a:pPr marL="0" indent="0">
              <a:buNone/>
            </a:pPr>
            <a:endParaRPr lang="en-US" sz="2000" b="0"/>
          </a:p>
          <a:p>
            <a:pPr marL="0" indent="0">
              <a:buNone/>
            </a:pPr>
            <a:r>
              <a:rPr lang="en-US" sz="2000" b="0"/>
              <a:t>Consider these models of permeability</a:t>
            </a:r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r>
              <a:rPr lang="en-US" sz="2000" b="0"/>
              <a:t>Recall – all models have the same porosity and permeability distributions</a:t>
            </a:r>
          </a:p>
          <a:p>
            <a:r>
              <a:rPr lang="en-US" sz="2000" b="0"/>
              <a:t>Mean, variance, P10, P90 …</a:t>
            </a:r>
          </a:p>
          <a:p>
            <a:r>
              <a:rPr lang="en-US" sz="2000" b="0"/>
              <a:t>Same static oil in place!  </a:t>
            </a:r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endParaRPr lang="en-US" sz="2000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677" y="2900362"/>
            <a:ext cx="3449523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79890"/>
            <a:ext cx="3513565" cy="2192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3539596" y="3910964"/>
            <a:ext cx="1758103" cy="150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787282" y="2819400"/>
            <a:ext cx="13181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Permeability (mD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09602" y="2987871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10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25462" y="467600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19600" y="381000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10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219200" y="3126370"/>
            <a:ext cx="0" cy="2264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743200" y="3107159"/>
            <a:ext cx="76200" cy="2434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1992924" y="3608538"/>
            <a:ext cx="0" cy="230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2819400" y="4165380"/>
            <a:ext cx="0" cy="230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160580" y="4171242"/>
            <a:ext cx="0" cy="230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652411" y="281081"/>
            <a:ext cx="533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anose="020B0600070205080204" pitchFamily="34" charset="-128"/>
                <a:cs typeface="ＭＳ Ｐゴシック" charset="0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anose="020B0600070205080204" pitchFamily="34" charset="-128"/>
                <a:cs typeface="ＭＳ Ｐゴシック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6600"/>
                </a:solidFill>
              </a:rPr>
              <a:t>Motivation for Measuring Spatial Continuity</a:t>
            </a:r>
            <a:endParaRPr lang="en-US" sz="2800" kern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38780521"/>
      </p:ext>
    </p:extLst>
  </p:cSld>
  <p:clrMapOvr>
    <a:masterClrMapping/>
  </p:clrMapOvr>
</p:sld>
</file>

<file path=ppt/theme/theme1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98</TotalTime>
  <Words>4617</Words>
  <Application>Microsoft Office PowerPoint</Application>
  <PresentationFormat>Letter Paper (8.5x11 in)</PresentationFormat>
  <Paragraphs>1443</Paragraphs>
  <Slides>6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9" baseType="lpstr">
      <vt:lpstr>MS PGothic</vt:lpstr>
      <vt:lpstr>MS PGothic</vt:lpstr>
      <vt:lpstr>Arial</vt:lpstr>
      <vt:lpstr>Calibri</vt:lpstr>
      <vt:lpstr>Cambria Math</vt:lpstr>
      <vt:lpstr>Helvetica</vt:lpstr>
      <vt:lpstr>Symbol</vt:lpstr>
      <vt:lpstr>Times New Roman</vt:lpstr>
      <vt:lpstr>Wingdings</vt:lpstr>
      <vt:lpstr>Microsoft Office 98</vt:lpstr>
      <vt:lpstr>Equation</vt:lpstr>
      <vt:lpstr>PowerPoint Presentation</vt:lpstr>
      <vt:lpstr>PowerPoint Presentation</vt:lpstr>
      <vt:lpstr>Stationarity Substituting Time for Space</vt:lpstr>
      <vt:lpstr>Stationarity Substituting Time for Space</vt:lpstr>
      <vt:lpstr>Stationarity Definition 1: Geologic</vt:lpstr>
      <vt:lpstr>Stationarity Definition 2: Statistic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“h” Scatterplo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atial Variability</vt:lpstr>
      <vt:lpstr>PowerPoint Presentation</vt:lpstr>
      <vt:lpstr>PowerPoint Presentation</vt:lpstr>
      <vt:lpstr>Variogram Calculation</vt:lpstr>
      <vt:lpstr>Variogram Calculation</vt:lpstr>
      <vt:lpstr>Variogram Calculation</vt:lpstr>
      <vt:lpstr>Variogram Calculation Example</vt:lpstr>
      <vt:lpstr>The Variogram and Covariance Function</vt:lpstr>
      <vt:lpstr>The Variogram and Covariance Function</vt:lpstr>
      <vt:lpstr>PowerPoint Presentation</vt:lpstr>
      <vt:lpstr>PowerPoint Presentation</vt:lpstr>
      <vt:lpstr>Spoiler Alert</vt:lpstr>
      <vt:lpstr>Calculating Experimental Variograms</vt:lpstr>
      <vt:lpstr>Calculating Experimental Variograms</vt:lpstr>
      <vt:lpstr>Calculating Experimental Variograms</vt:lpstr>
      <vt:lpstr>Calculating Experimental Variograms</vt:lpstr>
      <vt:lpstr>Some Options</vt:lpstr>
      <vt:lpstr>Choosing the Directions</vt:lpstr>
      <vt:lpstr>Choosing the Lag Distances and Tolerances</vt:lpstr>
      <vt:lpstr>Spatial Calculation in Demo in Python</vt:lpstr>
      <vt:lpstr>Spatial Continuity New Tools</vt:lpstr>
      <vt:lpstr>PowerPoint Presentation</vt:lpstr>
      <vt:lpstr>Trend Modeling</vt:lpstr>
      <vt:lpstr>Trend Modeling</vt:lpstr>
      <vt:lpstr>Trend Modeling</vt:lpstr>
      <vt:lpstr>Trend Modeling</vt:lpstr>
      <vt:lpstr>Trend Modeling</vt:lpstr>
      <vt:lpstr>Trend Modeling</vt:lpstr>
      <vt:lpstr>Trend Modeling</vt:lpstr>
      <vt:lpstr>Definition Deterministic Model</vt:lpstr>
      <vt:lpstr>Trend Modeling Hands-on</vt:lpstr>
      <vt:lpstr>Spatial Estimation</vt:lpstr>
      <vt:lpstr>Spatial Estimation</vt:lpstr>
      <vt:lpstr>Spatial Estimation</vt:lpstr>
      <vt:lpstr>Spatial Estimation</vt:lpstr>
      <vt:lpstr>Spatial Estimation</vt:lpstr>
      <vt:lpstr>Spatial Estimation</vt:lpstr>
      <vt:lpstr>Spatial Estimation</vt:lpstr>
      <vt:lpstr>Spatial Estimation</vt:lpstr>
      <vt:lpstr>Simple Kriging: Some Details</vt:lpstr>
      <vt:lpstr>Properties of Simple Kriging</vt:lpstr>
      <vt:lpstr>More Properties</vt:lpstr>
      <vt:lpstr>Simple Kriging Hands-on</vt:lpstr>
      <vt:lpstr>Spatial Estimation New Tools</vt:lpstr>
      <vt:lpstr>Data Analytics, Geostatistics and Machine Learning Spatial Continuity / Predic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Geostatistics            Lecture 1</dc:title>
  <dc:subject/>
  <dc:creator>iml</dc:creator>
  <cp:keywords/>
  <dc:description/>
  <cp:lastModifiedBy>Pyrcz, Michael</cp:lastModifiedBy>
  <cp:revision>4</cp:revision>
  <cp:lastPrinted>2000-01-19T16:18:49Z</cp:lastPrinted>
  <dcterms:created xsi:type="dcterms:W3CDTF">1998-02-20T08:56:31Z</dcterms:created>
  <dcterms:modified xsi:type="dcterms:W3CDTF">2019-06-03T22:58:37Z</dcterms:modified>
</cp:coreProperties>
</file>